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145B23" w14:textId="77777777" w:rsidR="00511893" w:rsidRDefault="00920A20" w:rsidP="004E6BE2">
      <w:pPr>
        <w:ind w:right="-709"/>
        <w:jc w:val="right"/>
        <w:rPr>
          <w:spacing w:val="10"/>
          <w:sz w:val="22"/>
        </w:rPr>
      </w:pPr>
      <w:r>
        <w:rPr>
          <w:spacing w:val="10"/>
          <w:sz w:val="22"/>
        </w:rPr>
        <w:t xml:space="preserve">NATIONAL </w:t>
      </w:r>
      <w:r w:rsidR="00511893">
        <w:rPr>
          <w:spacing w:val="10"/>
          <w:sz w:val="22"/>
        </w:rPr>
        <w:t>QUALIFICATIONS CURRICULUM SUPPORT</w:t>
      </w:r>
    </w:p>
    <w:p w14:paraId="38F93019" w14:textId="77777777" w:rsidR="00511893" w:rsidRDefault="00511893">
      <w:pPr>
        <w:ind w:right="-709"/>
        <w:jc w:val="right"/>
        <w:rPr>
          <w:b/>
          <w:spacing w:val="10"/>
          <w:sz w:val="22"/>
        </w:rPr>
      </w:pPr>
    </w:p>
    <w:p w14:paraId="4AB6F584" w14:textId="77777777" w:rsidR="00511893" w:rsidRDefault="00511893">
      <w:pPr>
        <w:ind w:right="-709"/>
        <w:jc w:val="right"/>
        <w:rPr>
          <w:b/>
          <w:spacing w:val="10"/>
          <w:sz w:val="22"/>
        </w:rPr>
      </w:pPr>
    </w:p>
    <w:p w14:paraId="67F598E6" w14:textId="77777777" w:rsidR="00511893" w:rsidRDefault="00511893">
      <w:pPr>
        <w:ind w:right="-709"/>
        <w:jc w:val="right"/>
        <w:rPr>
          <w:b/>
          <w:spacing w:val="10"/>
          <w:sz w:val="22"/>
        </w:rPr>
      </w:pPr>
    </w:p>
    <w:p w14:paraId="53F7A87D" w14:textId="77777777" w:rsidR="00511893" w:rsidRDefault="00511893">
      <w:pPr>
        <w:ind w:right="-709"/>
        <w:jc w:val="right"/>
        <w:rPr>
          <w:b/>
          <w:spacing w:val="10"/>
          <w:sz w:val="22"/>
        </w:rPr>
      </w:pPr>
    </w:p>
    <w:p w14:paraId="5F07A3B1" w14:textId="77777777" w:rsidR="00511893" w:rsidRDefault="00511893">
      <w:pPr>
        <w:ind w:right="-709"/>
        <w:jc w:val="right"/>
        <w:rPr>
          <w:b/>
          <w:spacing w:val="10"/>
          <w:sz w:val="22"/>
        </w:rPr>
      </w:pPr>
    </w:p>
    <w:p w14:paraId="431FA6CD" w14:textId="77777777" w:rsidR="00511893" w:rsidRDefault="00511893">
      <w:pPr>
        <w:ind w:right="-709"/>
        <w:jc w:val="right"/>
        <w:rPr>
          <w:b/>
          <w:spacing w:val="10"/>
          <w:sz w:val="22"/>
        </w:rPr>
      </w:pPr>
    </w:p>
    <w:p w14:paraId="304ED6B9" w14:textId="77777777" w:rsidR="00511893" w:rsidRDefault="00511893">
      <w:pPr>
        <w:ind w:right="-709"/>
        <w:jc w:val="right"/>
        <w:rPr>
          <w:b/>
          <w:spacing w:val="10"/>
          <w:sz w:val="22"/>
        </w:rPr>
      </w:pPr>
    </w:p>
    <w:p w14:paraId="5B903F49" w14:textId="77777777" w:rsidR="00511893" w:rsidRDefault="00511893">
      <w:pPr>
        <w:ind w:right="-709"/>
        <w:jc w:val="right"/>
        <w:rPr>
          <w:b/>
          <w:spacing w:val="10"/>
          <w:sz w:val="22"/>
        </w:rPr>
      </w:pPr>
    </w:p>
    <w:p w14:paraId="47D8C9AE" w14:textId="77777777" w:rsidR="00511893" w:rsidRDefault="00511893">
      <w:pPr>
        <w:ind w:right="-709"/>
        <w:jc w:val="right"/>
        <w:rPr>
          <w:b/>
          <w:spacing w:val="10"/>
          <w:sz w:val="22"/>
        </w:rPr>
      </w:pPr>
    </w:p>
    <w:p w14:paraId="62BE0335" w14:textId="77777777" w:rsidR="00FC096A" w:rsidRDefault="00FC096A">
      <w:pPr>
        <w:ind w:right="-709"/>
        <w:jc w:val="right"/>
        <w:rPr>
          <w:b/>
          <w:spacing w:val="10"/>
          <w:sz w:val="22"/>
        </w:rPr>
      </w:pPr>
    </w:p>
    <w:p w14:paraId="2E8DF0C8" w14:textId="77777777" w:rsidR="00DE7285" w:rsidRDefault="00DE7285">
      <w:pPr>
        <w:ind w:right="-709"/>
        <w:jc w:val="right"/>
        <w:rPr>
          <w:b/>
          <w:spacing w:val="10"/>
          <w:sz w:val="22"/>
        </w:rPr>
      </w:pPr>
    </w:p>
    <w:p w14:paraId="165AEB0C" w14:textId="77777777" w:rsidR="00B672C8" w:rsidRDefault="00B672C8">
      <w:pPr>
        <w:ind w:right="-709"/>
        <w:jc w:val="right"/>
        <w:rPr>
          <w:b/>
          <w:spacing w:val="10"/>
          <w:sz w:val="22"/>
        </w:rPr>
      </w:pPr>
    </w:p>
    <w:p w14:paraId="38F7DC4A" w14:textId="77777777" w:rsidR="00DE7285" w:rsidRDefault="00DE7285">
      <w:pPr>
        <w:ind w:right="-709"/>
        <w:jc w:val="right"/>
        <w:rPr>
          <w:b/>
          <w:spacing w:val="10"/>
          <w:sz w:val="22"/>
        </w:rPr>
      </w:pPr>
    </w:p>
    <w:p w14:paraId="17CACDD0" w14:textId="77777777" w:rsidR="00DE7285" w:rsidRDefault="00DE7285">
      <w:pPr>
        <w:ind w:right="-709"/>
        <w:jc w:val="right"/>
        <w:rPr>
          <w:b/>
          <w:spacing w:val="10"/>
          <w:sz w:val="22"/>
        </w:rPr>
      </w:pPr>
    </w:p>
    <w:p w14:paraId="5A46709D" w14:textId="77777777" w:rsidR="00813704" w:rsidRDefault="00813704">
      <w:pPr>
        <w:ind w:right="-709"/>
        <w:jc w:val="right"/>
        <w:rPr>
          <w:b/>
          <w:spacing w:val="10"/>
          <w:sz w:val="22"/>
        </w:rPr>
      </w:pPr>
    </w:p>
    <w:p w14:paraId="5B5B1EE2" w14:textId="77777777" w:rsidR="00FC096A" w:rsidRDefault="00FC096A">
      <w:pPr>
        <w:ind w:right="-709"/>
        <w:jc w:val="right"/>
        <w:rPr>
          <w:b/>
          <w:spacing w:val="10"/>
          <w:sz w:val="22"/>
        </w:rPr>
      </w:pPr>
    </w:p>
    <w:p w14:paraId="51BCBADD" w14:textId="77777777" w:rsidR="00FC096A" w:rsidRDefault="00FC096A">
      <w:pPr>
        <w:ind w:right="-709"/>
        <w:jc w:val="right"/>
        <w:rPr>
          <w:b/>
          <w:spacing w:val="10"/>
          <w:sz w:val="22"/>
        </w:rPr>
      </w:pPr>
    </w:p>
    <w:p w14:paraId="5059864D" w14:textId="77777777" w:rsidR="00511893" w:rsidRDefault="00B672C8">
      <w:pPr>
        <w:pStyle w:val="ListBullet"/>
      </w:pPr>
      <w:r>
        <w:t>Physics</w:t>
      </w:r>
    </w:p>
    <w:p w14:paraId="158225E5" w14:textId="77777777" w:rsidR="00511893" w:rsidRDefault="00511893">
      <w:pPr>
        <w:pStyle w:val="ListBullet"/>
        <w:rPr>
          <w:sz w:val="40"/>
        </w:rPr>
      </w:pPr>
    </w:p>
    <w:p w14:paraId="3CF48793" w14:textId="77777777" w:rsidR="00B672C8" w:rsidRDefault="00D568D4">
      <w:pPr>
        <w:pStyle w:val="ListBullet"/>
        <w:rPr>
          <w:sz w:val="60"/>
        </w:rPr>
      </w:pPr>
      <w:r>
        <w:rPr>
          <w:sz w:val="60"/>
        </w:rPr>
        <w:t>Stellar Physics</w:t>
      </w:r>
    </w:p>
    <w:p w14:paraId="0C01F3E3" w14:textId="77777777" w:rsidR="00511893" w:rsidRPr="008F16A9" w:rsidRDefault="00511893">
      <w:pPr>
        <w:pStyle w:val="ListBullet"/>
        <w:rPr>
          <w:sz w:val="40"/>
          <w:szCs w:val="40"/>
        </w:rPr>
      </w:pPr>
    </w:p>
    <w:p w14:paraId="41F60B01" w14:textId="77777777" w:rsidR="00FC096A" w:rsidRPr="00DE7285" w:rsidRDefault="0040391E">
      <w:pPr>
        <w:pStyle w:val="ListBullet"/>
        <w:rPr>
          <w:sz w:val="56"/>
          <w:szCs w:val="56"/>
        </w:rPr>
      </w:pPr>
      <w:r>
        <w:rPr>
          <w:sz w:val="56"/>
          <w:szCs w:val="56"/>
        </w:rPr>
        <w:t>Advice for Practitioners</w:t>
      </w:r>
    </w:p>
    <w:p w14:paraId="17110067" w14:textId="77777777" w:rsidR="00FC096A" w:rsidRDefault="00FC096A">
      <w:pPr>
        <w:pStyle w:val="ListBullet"/>
        <w:rPr>
          <w:sz w:val="40"/>
        </w:rPr>
      </w:pPr>
    </w:p>
    <w:p w14:paraId="02493D7F" w14:textId="77777777" w:rsidR="00813704" w:rsidRDefault="00813704">
      <w:pPr>
        <w:pStyle w:val="ListBullet"/>
        <w:rPr>
          <w:sz w:val="40"/>
        </w:rPr>
      </w:pPr>
    </w:p>
    <w:p w14:paraId="4EC8EEF4" w14:textId="77777777" w:rsidR="00DE7285" w:rsidRDefault="00DE7285">
      <w:pPr>
        <w:pStyle w:val="ListBullet"/>
        <w:rPr>
          <w:sz w:val="40"/>
        </w:rPr>
      </w:pPr>
    </w:p>
    <w:p w14:paraId="0D83DADE" w14:textId="77777777" w:rsidR="00347C6B" w:rsidRDefault="00B672C8">
      <w:pPr>
        <w:pStyle w:val="ListBullet"/>
        <w:rPr>
          <w:sz w:val="40"/>
        </w:rPr>
      </w:pPr>
      <w:r>
        <w:rPr>
          <w:sz w:val="40"/>
        </w:rPr>
        <w:t>Nathan Benson</w:t>
      </w:r>
    </w:p>
    <w:p w14:paraId="16702110" w14:textId="77777777" w:rsidR="001B492F" w:rsidRDefault="001B492F">
      <w:pPr>
        <w:pStyle w:val="ListBullet"/>
        <w:rPr>
          <w:sz w:val="40"/>
        </w:rPr>
      </w:pPr>
    </w:p>
    <w:p w14:paraId="66B10EF1" w14:textId="77777777" w:rsidR="00511893" w:rsidRDefault="00FC096A" w:rsidP="00FC096A">
      <w:pPr>
        <w:pStyle w:val="ListBullet"/>
        <w:rPr>
          <w:sz w:val="40"/>
        </w:rPr>
      </w:pPr>
      <w:r>
        <w:rPr>
          <w:sz w:val="40"/>
        </w:rPr>
        <w:t>[</w:t>
      </w:r>
      <w:r w:rsidR="004F06F5">
        <w:rPr>
          <w:sz w:val="40"/>
        </w:rPr>
        <w:t xml:space="preserve">REVISED </w:t>
      </w:r>
      <w:r w:rsidR="00813704">
        <w:rPr>
          <w:sz w:val="40"/>
        </w:rPr>
        <w:t xml:space="preserve">ADVANCED </w:t>
      </w:r>
      <w:r w:rsidR="00DE7285">
        <w:rPr>
          <w:sz w:val="40"/>
        </w:rPr>
        <w:t>HIGHER</w:t>
      </w:r>
      <w:r w:rsidR="00511893">
        <w:rPr>
          <w:sz w:val="40"/>
        </w:rPr>
        <w:t>]</w:t>
      </w:r>
    </w:p>
    <w:p w14:paraId="3197333B" w14:textId="77777777" w:rsidR="0025623F" w:rsidRPr="0025623F" w:rsidRDefault="0025623F">
      <w:pPr>
        <w:pStyle w:val="ListBullet"/>
        <w:rPr>
          <w:sz w:val="36"/>
          <w:szCs w:val="36"/>
        </w:rPr>
      </w:pPr>
    </w:p>
    <w:p w14:paraId="109525B2" w14:textId="77777777" w:rsidR="00511893" w:rsidRDefault="004F06F5">
      <w:pPr>
        <w:pStyle w:val="ListBullet"/>
        <w:rPr>
          <w:sz w:val="40"/>
        </w:rPr>
      </w:pPr>
      <w:r>
        <w:rPr>
          <w:noProof/>
          <w:lang w:eastAsia="en-GB"/>
        </w:rPr>
        <w:pict w14:anchorId="0815AD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8pt;height:61.65pt">
            <v:imagedata r:id="rId7" o:title="Education Scotland RGB (low res)"/>
          </v:shape>
        </w:pict>
      </w:r>
    </w:p>
    <w:p w14:paraId="44D3C72D" w14:textId="77777777" w:rsidR="00511893" w:rsidRDefault="00511893">
      <w:pPr>
        <w:rPr>
          <w:sz w:val="22"/>
        </w:rPr>
        <w:sectPr w:rsidR="00511893" w:rsidSect="00813704">
          <w:pgSz w:w="11906" w:h="16838" w:code="9"/>
          <w:pgMar w:top="2211" w:right="2126" w:bottom="1814" w:left="2126" w:header="1418" w:footer="567" w:gutter="0"/>
          <w:cols w:space="720"/>
          <w:docGrid w:linePitch="326"/>
        </w:sectPr>
      </w:pPr>
    </w:p>
    <w:p w14:paraId="0B8CD4F4" w14:textId="77777777" w:rsidR="00AE6BB7" w:rsidRDefault="00AE6BB7" w:rsidP="00AE6BB7"/>
    <w:p w14:paraId="34D252AF" w14:textId="77777777" w:rsidR="00AE6BB7" w:rsidRDefault="00AE6BB7" w:rsidP="00AE6BB7">
      <w:pPr>
        <w:pStyle w:val="BodyText"/>
        <w:pBdr>
          <w:top w:val="single" w:sz="4" w:space="3" w:color="auto"/>
          <w:left w:val="single" w:sz="4" w:space="4" w:color="auto"/>
          <w:bottom w:val="single" w:sz="4" w:space="7" w:color="auto"/>
          <w:right w:val="single" w:sz="4" w:space="4" w:color="auto"/>
        </w:pBdr>
        <w:spacing w:line="284" w:lineRule="atLeast"/>
        <w:ind w:left="1440" w:right="1714"/>
        <w:rPr>
          <w:sz w:val="20"/>
        </w:rPr>
      </w:pPr>
      <w:r>
        <w:rPr>
          <w:sz w:val="20"/>
        </w:rPr>
        <w:t>The Scottish Qualifications Authority regularly reviews the arrangements for National Qualifications. Users of all NQ support materials, whether published by Education Scotland or others, are reminded that it is their responsibility to check that the support materials correspond to the requirements of the current arrangements.</w:t>
      </w:r>
    </w:p>
    <w:p w14:paraId="03BAC657" w14:textId="77777777" w:rsidR="00AE6BB7" w:rsidRDefault="00AE6BB7" w:rsidP="00AE6BB7"/>
    <w:p w14:paraId="2F57A503" w14:textId="77777777" w:rsidR="00AE6BB7" w:rsidRDefault="00AE6BB7" w:rsidP="00AE6BB7"/>
    <w:p w14:paraId="506240C7" w14:textId="77777777" w:rsidR="00AE6BB7" w:rsidRDefault="00AE6BB7" w:rsidP="00AE6BB7"/>
    <w:p w14:paraId="645BE037" w14:textId="77777777" w:rsidR="00AE6BB7" w:rsidRDefault="00AE6BB7" w:rsidP="00AE6BB7"/>
    <w:p w14:paraId="33B59A96" w14:textId="77777777" w:rsidR="00AE6BB7" w:rsidRDefault="00AE6BB7" w:rsidP="00AE6BB7"/>
    <w:p w14:paraId="58F848F4" w14:textId="77777777" w:rsidR="00AE6BB7" w:rsidRDefault="00AE6BB7" w:rsidP="00AE6BB7"/>
    <w:p w14:paraId="48139806" w14:textId="77777777" w:rsidR="00AE6BB7" w:rsidRDefault="00AE6BB7" w:rsidP="00AE6BB7"/>
    <w:p w14:paraId="32BC00C9" w14:textId="77777777" w:rsidR="00AE6BB7" w:rsidRDefault="00AE6BB7" w:rsidP="00AE6BB7"/>
    <w:p w14:paraId="7176FA5B" w14:textId="77777777" w:rsidR="00AE6BB7" w:rsidRDefault="00AE6BB7" w:rsidP="00AE6BB7"/>
    <w:p w14:paraId="7C6F5F01" w14:textId="77777777" w:rsidR="00AE6BB7" w:rsidRDefault="00AE6BB7" w:rsidP="00AE6BB7"/>
    <w:p w14:paraId="579CA392" w14:textId="77777777" w:rsidR="00AE6BB7" w:rsidRDefault="00AE6BB7" w:rsidP="00AE6BB7"/>
    <w:p w14:paraId="2F3BFBC5" w14:textId="77777777" w:rsidR="00AE6BB7" w:rsidRDefault="00AE6BB7" w:rsidP="00AE6BB7"/>
    <w:p w14:paraId="2B368557" w14:textId="77777777" w:rsidR="00AE6BB7" w:rsidRDefault="00AE6BB7" w:rsidP="00AE6BB7"/>
    <w:p w14:paraId="65A62D19" w14:textId="77777777" w:rsidR="00AE6BB7" w:rsidRDefault="00AE6BB7" w:rsidP="00AE6BB7"/>
    <w:p w14:paraId="331D17C3" w14:textId="77777777" w:rsidR="00AE6BB7" w:rsidRDefault="00AE6BB7" w:rsidP="00AE6BB7"/>
    <w:p w14:paraId="7E255B18" w14:textId="77777777" w:rsidR="00AE6BB7" w:rsidRDefault="00AE6BB7" w:rsidP="00AE6BB7"/>
    <w:p w14:paraId="7A249DF4" w14:textId="77777777" w:rsidR="00AE6BB7" w:rsidRDefault="00AE6BB7" w:rsidP="00AE6BB7"/>
    <w:p w14:paraId="69CC8BC1" w14:textId="77777777" w:rsidR="00AE6BB7" w:rsidRPr="00774CFC" w:rsidRDefault="00AE6BB7" w:rsidP="00AE6BB7">
      <w:pPr>
        <w:pStyle w:val="BodyText"/>
        <w:spacing w:line="284" w:lineRule="exact"/>
        <w:rPr>
          <w:b/>
          <w:sz w:val="20"/>
        </w:rPr>
      </w:pPr>
      <w:r w:rsidRPr="00774CFC">
        <w:rPr>
          <w:b/>
          <w:sz w:val="20"/>
        </w:rPr>
        <w:t>Acknowledgement</w:t>
      </w:r>
    </w:p>
    <w:p w14:paraId="671A5D87" w14:textId="77777777" w:rsidR="0022577F" w:rsidRDefault="00E842CE" w:rsidP="00FD0255">
      <w:pPr>
        <w:shd w:val="clear" w:color="auto" w:fill="FFFFFF"/>
        <w:spacing w:line="284" w:lineRule="atLeast"/>
        <w:rPr>
          <w:rFonts w:eastAsia="Times New Roman"/>
          <w:sz w:val="20"/>
          <w:szCs w:val="20"/>
          <w:lang w:eastAsia="en-GB"/>
        </w:rPr>
      </w:pPr>
      <w:r w:rsidRPr="00FD0255">
        <w:rPr>
          <w:rFonts w:eastAsia="Times New Roman"/>
          <w:sz w:val="20"/>
          <w:szCs w:val="20"/>
          <w:lang w:eastAsia="en-GB"/>
        </w:rPr>
        <w:t>The author gratefully acknowledges Prof Martin A. Hendry FRSE, University of Glasgow, for his constructive comments and contributions.</w:t>
      </w:r>
    </w:p>
    <w:p w14:paraId="7982EBE4" w14:textId="77777777" w:rsidR="00FD0255" w:rsidRPr="00FD0255" w:rsidRDefault="00FD0255" w:rsidP="00FD0255">
      <w:pPr>
        <w:shd w:val="clear" w:color="auto" w:fill="FFFFFF"/>
        <w:spacing w:line="284" w:lineRule="atLeast"/>
        <w:rPr>
          <w:rFonts w:eastAsia="Times New Roman"/>
          <w:sz w:val="20"/>
          <w:szCs w:val="20"/>
        </w:rPr>
      </w:pPr>
    </w:p>
    <w:p w14:paraId="2EA08097" w14:textId="77777777" w:rsidR="00AE6BB7" w:rsidRDefault="00AE6BB7" w:rsidP="00FD0255">
      <w:pPr>
        <w:pStyle w:val="Default"/>
        <w:spacing w:line="284" w:lineRule="atLeast"/>
        <w:rPr>
          <w:rFonts w:ascii="Times New Roman" w:hAnsi="Times New Roman" w:cs="Times New Roman"/>
          <w:color w:val="auto"/>
          <w:sz w:val="20"/>
          <w:szCs w:val="20"/>
        </w:rPr>
      </w:pPr>
      <w:r>
        <w:rPr>
          <w:rFonts w:ascii="Times New Roman" w:hAnsi="Times New Roman" w:cs="Times New Roman"/>
          <w:color w:val="auto"/>
          <w:sz w:val="20"/>
          <w:szCs w:val="20"/>
        </w:rPr>
        <w:t>The publisher gratefully acknowledges permission to use the following sources: HR diagram and Solar Wind diagram courtesy of NASA</w:t>
      </w:r>
      <w:r w:rsidR="00C6122E">
        <w:rPr>
          <w:rFonts w:ascii="Times New Roman" w:hAnsi="Times New Roman" w:cs="Times New Roman"/>
          <w:color w:val="auto"/>
          <w:sz w:val="20"/>
          <w:szCs w:val="20"/>
        </w:rPr>
        <w:t>; Figure</w:t>
      </w:r>
      <w:r>
        <w:rPr>
          <w:rFonts w:ascii="Times New Roman" w:hAnsi="Times New Roman" w:cs="Times New Roman"/>
          <w:color w:val="auto"/>
          <w:sz w:val="20"/>
          <w:szCs w:val="20"/>
        </w:rPr>
        <w:t>: Hert</w:t>
      </w:r>
      <w:r w:rsidR="009118FE">
        <w:rPr>
          <w:rFonts w:ascii="Times New Roman" w:hAnsi="Times New Roman" w:cs="Times New Roman"/>
          <w:color w:val="auto"/>
          <w:sz w:val="20"/>
          <w:szCs w:val="20"/>
        </w:rPr>
        <w:t>z</w:t>
      </w:r>
      <w:r>
        <w:rPr>
          <w:rFonts w:ascii="Times New Roman" w:hAnsi="Times New Roman" w:cs="Times New Roman"/>
          <w:color w:val="auto"/>
          <w:sz w:val="20"/>
          <w:szCs w:val="20"/>
        </w:rPr>
        <w:t>sprung</w:t>
      </w:r>
      <w:r w:rsidR="009118FE">
        <w:rPr>
          <w:rFonts w:ascii="Times New Roman" w:hAnsi="Times New Roman" w:cs="Times New Roman"/>
          <w:color w:val="auto"/>
          <w:sz w:val="20"/>
          <w:szCs w:val="20"/>
        </w:rPr>
        <w:t>–</w:t>
      </w:r>
      <w:r>
        <w:rPr>
          <w:rFonts w:ascii="Times New Roman" w:hAnsi="Times New Roman" w:cs="Times New Roman"/>
          <w:color w:val="auto"/>
          <w:sz w:val="20"/>
          <w:szCs w:val="20"/>
        </w:rPr>
        <w:t>Russe</w:t>
      </w:r>
      <w:r w:rsidR="009118FE">
        <w:rPr>
          <w:rFonts w:ascii="Times New Roman" w:hAnsi="Times New Roman" w:cs="Times New Roman"/>
          <w:color w:val="auto"/>
          <w:sz w:val="20"/>
          <w:szCs w:val="20"/>
        </w:rPr>
        <w:t>l</w:t>
      </w:r>
      <w:r>
        <w:rPr>
          <w:rFonts w:ascii="Times New Roman" w:hAnsi="Times New Roman" w:cs="Times New Roman"/>
          <w:color w:val="auto"/>
          <w:sz w:val="20"/>
          <w:szCs w:val="20"/>
        </w:rPr>
        <w:t>l diagram © European Space Agency.</w:t>
      </w:r>
    </w:p>
    <w:p w14:paraId="5E71F6F2" w14:textId="77777777" w:rsidR="00AE6BB7" w:rsidRDefault="00AE6BB7" w:rsidP="00FD0255">
      <w:pPr>
        <w:pStyle w:val="Default"/>
        <w:spacing w:line="284" w:lineRule="atLeast"/>
        <w:rPr>
          <w:rFonts w:ascii="Times New Roman" w:hAnsi="Times New Roman" w:cs="Times New Roman"/>
          <w:color w:val="auto"/>
          <w:sz w:val="20"/>
          <w:szCs w:val="20"/>
        </w:rPr>
      </w:pPr>
    </w:p>
    <w:p w14:paraId="551B96CD" w14:textId="77777777" w:rsidR="00AE6BB7" w:rsidRPr="00774CFC" w:rsidRDefault="00AE6BB7" w:rsidP="00FD0255">
      <w:pPr>
        <w:pStyle w:val="Default"/>
        <w:spacing w:line="284" w:lineRule="atLeast"/>
        <w:rPr>
          <w:rFonts w:ascii="Times New Roman" w:hAnsi="Times New Roman" w:cs="Times New Roman"/>
          <w:color w:val="auto"/>
          <w:sz w:val="20"/>
          <w:szCs w:val="20"/>
        </w:rPr>
      </w:pPr>
      <w:r>
        <w:rPr>
          <w:rFonts w:ascii="Times New Roman" w:hAnsi="Times New Roman" w:cs="Times New Roman"/>
          <w:color w:val="auto"/>
          <w:sz w:val="20"/>
          <w:szCs w:val="20"/>
        </w:rPr>
        <w:t xml:space="preserve"> © Crown copyright 2012</w:t>
      </w:r>
      <w:r w:rsidRPr="00774CFC">
        <w:rPr>
          <w:rFonts w:ascii="Times New Roman" w:hAnsi="Times New Roman" w:cs="Times New Roman"/>
          <w:color w:val="auto"/>
          <w:sz w:val="20"/>
          <w:szCs w:val="20"/>
        </w:rPr>
        <w:t>.</w:t>
      </w:r>
      <w:r w:rsidRPr="00774CFC">
        <w:rPr>
          <w:rFonts w:ascii="Times New Roman" w:hAnsi="Times New Roman" w:cs="Times New Roman"/>
          <w:b/>
          <w:bCs/>
          <w:color w:val="auto"/>
          <w:sz w:val="20"/>
          <w:szCs w:val="20"/>
        </w:rPr>
        <w:t xml:space="preserve"> </w:t>
      </w:r>
      <w:r w:rsidRPr="00774CFC">
        <w:rPr>
          <w:rFonts w:ascii="Times New Roman" w:hAnsi="Times New Roman" w:cs="Times New Roman"/>
          <w:color w:val="auto"/>
          <w:sz w:val="20"/>
          <w:szCs w:val="20"/>
        </w:rPr>
        <w:t xml:space="preserve">You may re-use this information (excluding logos) free of charge in any format or medium, under the terms of the Open Government Licence. To view this licence, visit </w:t>
      </w:r>
      <w:hyperlink r:id="rId8" w:history="1">
        <w:r w:rsidRPr="00774CFC">
          <w:rPr>
            <w:rStyle w:val="Hyperlink"/>
            <w:rFonts w:ascii="Times New Roman" w:hAnsi="Times New Roman" w:cs="Times New Roman"/>
            <w:sz w:val="20"/>
            <w:szCs w:val="20"/>
          </w:rPr>
          <w:t>http://www.nationalarchives.gov.uk/doc/open-government-licence/</w:t>
        </w:r>
      </w:hyperlink>
      <w:r w:rsidRPr="00774CFC">
        <w:rPr>
          <w:rFonts w:ascii="Times New Roman" w:hAnsi="Times New Roman" w:cs="Times New Roman"/>
          <w:color w:val="auto"/>
          <w:sz w:val="20"/>
          <w:szCs w:val="20"/>
        </w:rPr>
        <w:t xml:space="preserve"> or e-mail: </w:t>
      </w:r>
      <w:hyperlink r:id="rId9" w:history="1">
        <w:r w:rsidRPr="00774CFC">
          <w:rPr>
            <w:rStyle w:val="Hyperlink"/>
            <w:rFonts w:ascii="Times New Roman" w:hAnsi="Times New Roman" w:cs="Times New Roman"/>
            <w:sz w:val="20"/>
            <w:szCs w:val="20"/>
          </w:rPr>
          <w:t>psi@nationalarchives.gsi.gov.uk</w:t>
        </w:r>
      </w:hyperlink>
      <w:r w:rsidRPr="00774CFC">
        <w:rPr>
          <w:rFonts w:ascii="Times New Roman" w:hAnsi="Times New Roman" w:cs="Times New Roman"/>
          <w:color w:val="auto"/>
          <w:sz w:val="20"/>
          <w:szCs w:val="20"/>
        </w:rPr>
        <w:t xml:space="preserve">. </w:t>
      </w:r>
    </w:p>
    <w:p w14:paraId="1E751E1A" w14:textId="77777777" w:rsidR="00AE6BB7" w:rsidRPr="00774CFC" w:rsidRDefault="00AE6BB7" w:rsidP="00FD0255">
      <w:pPr>
        <w:pStyle w:val="Default"/>
        <w:spacing w:line="284" w:lineRule="atLeast"/>
        <w:rPr>
          <w:rFonts w:ascii="Times New Roman" w:hAnsi="Times New Roman" w:cs="Times New Roman"/>
          <w:color w:val="auto"/>
          <w:sz w:val="20"/>
          <w:szCs w:val="20"/>
        </w:rPr>
      </w:pPr>
      <w:r w:rsidRPr="00774CFC">
        <w:rPr>
          <w:rFonts w:ascii="Times New Roman" w:hAnsi="Times New Roman" w:cs="Times New Roman"/>
          <w:color w:val="auto"/>
          <w:sz w:val="20"/>
          <w:szCs w:val="20"/>
        </w:rPr>
        <w:t xml:space="preserve">Where we have identified any third party copyright information you will need to obtain permission from the copyright holders concerned. </w:t>
      </w:r>
    </w:p>
    <w:p w14:paraId="0E1086F1" w14:textId="77777777" w:rsidR="00AE6BB7" w:rsidRPr="00774CFC" w:rsidRDefault="00AE6BB7" w:rsidP="00FD0255">
      <w:pPr>
        <w:pStyle w:val="Default"/>
        <w:spacing w:line="284" w:lineRule="atLeast"/>
        <w:rPr>
          <w:rFonts w:ascii="Times New Roman" w:hAnsi="Times New Roman" w:cs="Times New Roman"/>
          <w:color w:val="auto"/>
          <w:sz w:val="20"/>
          <w:szCs w:val="20"/>
        </w:rPr>
      </w:pPr>
    </w:p>
    <w:p w14:paraId="2B158792" w14:textId="77777777" w:rsidR="00AE6BB7" w:rsidRPr="00774CFC" w:rsidRDefault="00AE6BB7" w:rsidP="00FD0255">
      <w:pPr>
        <w:pStyle w:val="Default"/>
        <w:spacing w:line="284" w:lineRule="atLeast"/>
        <w:rPr>
          <w:rFonts w:ascii="Times New Roman" w:hAnsi="Times New Roman" w:cs="Times New Roman"/>
          <w:bCs/>
          <w:color w:val="auto"/>
          <w:sz w:val="20"/>
          <w:szCs w:val="20"/>
        </w:rPr>
      </w:pPr>
      <w:r w:rsidRPr="00774CFC">
        <w:rPr>
          <w:rFonts w:ascii="Times New Roman" w:hAnsi="Times New Roman" w:cs="Times New Roman"/>
          <w:color w:val="auto"/>
          <w:sz w:val="20"/>
          <w:szCs w:val="20"/>
        </w:rPr>
        <w:t xml:space="preserve">Any enquiries regarding this document/publication should be sent to us at </w:t>
      </w:r>
      <w:hyperlink r:id="rId10" w:history="1">
        <w:r w:rsidRPr="00774CFC">
          <w:rPr>
            <w:rStyle w:val="Hyperlink"/>
            <w:rFonts w:ascii="Times New Roman" w:hAnsi="Times New Roman" w:cs="Times New Roman"/>
            <w:bCs/>
            <w:sz w:val="20"/>
            <w:szCs w:val="20"/>
          </w:rPr>
          <w:t>enquiries@educationscotland.gov.uk</w:t>
        </w:r>
      </w:hyperlink>
      <w:r w:rsidRPr="00774CFC">
        <w:rPr>
          <w:rFonts w:ascii="Times New Roman" w:hAnsi="Times New Roman" w:cs="Times New Roman"/>
          <w:bCs/>
          <w:color w:val="auto"/>
          <w:sz w:val="20"/>
          <w:szCs w:val="20"/>
        </w:rPr>
        <w:t>.</w:t>
      </w:r>
    </w:p>
    <w:p w14:paraId="73FEB278" w14:textId="77777777" w:rsidR="00AE6BB7" w:rsidRPr="00774CFC" w:rsidRDefault="00AE6BB7" w:rsidP="00FD0255">
      <w:pPr>
        <w:pStyle w:val="Default"/>
        <w:spacing w:line="284" w:lineRule="atLeast"/>
        <w:rPr>
          <w:rFonts w:ascii="Times New Roman" w:hAnsi="Times New Roman" w:cs="Times New Roman"/>
          <w:color w:val="auto"/>
          <w:sz w:val="20"/>
          <w:szCs w:val="20"/>
        </w:rPr>
      </w:pPr>
      <w:r w:rsidRPr="00774CFC">
        <w:rPr>
          <w:rFonts w:ascii="Times New Roman" w:hAnsi="Times New Roman" w:cs="Times New Roman"/>
          <w:color w:val="auto"/>
          <w:sz w:val="20"/>
          <w:szCs w:val="20"/>
        </w:rPr>
        <w:t xml:space="preserve">This document is also available from our website at </w:t>
      </w:r>
      <w:hyperlink r:id="rId11" w:history="1">
        <w:r w:rsidRPr="00774CFC">
          <w:rPr>
            <w:rStyle w:val="Hyperlink"/>
            <w:rFonts w:ascii="Times New Roman" w:hAnsi="Times New Roman" w:cs="Times New Roman"/>
            <w:bCs/>
            <w:sz w:val="20"/>
            <w:szCs w:val="20"/>
          </w:rPr>
          <w:t>www.educationscotland.gov.uk</w:t>
        </w:r>
      </w:hyperlink>
      <w:r w:rsidRPr="00774CFC">
        <w:rPr>
          <w:rFonts w:ascii="Times New Roman" w:hAnsi="Times New Roman" w:cs="Times New Roman"/>
          <w:bCs/>
          <w:color w:val="auto"/>
          <w:sz w:val="20"/>
          <w:szCs w:val="20"/>
        </w:rPr>
        <w:t>.</w:t>
      </w:r>
    </w:p>
    <w:p w14:paraId="0D119BE9" w14:textId="77777777" w:rsidR="00AE6BB7" w:rsidRPr="00AE6BB7" w:rsidRDefault="00AE6BB7" w:rsidP="00813704">
      <w:pPr>
        <w:pStyle w:val="Text"/>
        <w:rPr>
          <w:b/>
        </w:rPr>
      </w:pPr>
    </w:p>
    <w:p w14:paraId="7796E5ED" w14:textId="77777777" w:rsidR="00AE6BB7" w:rsidRPr="00AE6BB7" w:rsidRDefault="00AE6BB7" w:rsidP="00813704">
      <w:pPr>
        <w:pStyle w:val="Text"/>
        <w:rPr>
          <w:b/>
        </w:rPr>
        <w:sectPr w:rsidR="00AE6BB7" w:rsidRPr="00AE6BB7">
          <w:headerReference w:type="even" r:id="rId12"/>
          <w:headerReference w:type="default" r:id="rId13"/>
          <w:footerReference w:type="even" r:id="rId14"/>
          <w:pgSz w:w="11906" w:h="16838" w:code="9"/>
          <w:pgMar w:top="2211" w:right="2126" w:bottom="1814" w:left="2126" w:header="1418" w:footer="567" w:gutter="0"/>
          <w:cols w:space="708"/>
          <w:docGrid w:linePitch="360"/>
        </w:sectPr>
      </w:pPr>
    </w:p>
    <w:p w14:paraId="72FF9C59" w14:textId="77777777" w:rsidR="00813704" w:rsidRPr="00813704" w:rsidRDefault="00813704" w:rsidP="00813704">
      <w:pPr>
        <w:pStyle w:val="Text"/>
        <w:rPr>
          <w:b/>
          <w:sz w:val="32"/>
          <w:szCs w:val="32"/>
        </w:rPr>
      </w:pPr>
    </w:p>
    <w:p w14:paraId="531DE7DC" w14:textId="77777777" w:rsidR="00813704" w:rsidRPr="00813704" w:rsidRDefault="00813704" w:rsidP="00813704">
      <w:pPr>
        <w:pStyle w:val="Text"/>
        <w:rPr>
          <w:b/>
          <w:sz w:val="32"/>
          <w:szCs w:val="32"/>
        </w:rPr>
      </w:pPr>
    </w:p>
    <w:p w14:paraId="3D54C18F" w14:textId="77777777" w:rsidR="00813704" w:rsidRPr="00813704" w:rsidRDefault="00813704" w:rsidP="00813704">
      <w:pPr>
        <w:pStyle w:val="Text"/>
        <w:rPr>
          <w:b/>
          <w:sz w:val="32"/>
          <w:szCs w:val="32"/>
        </w:rPr>
      </w:pPr>
    </w:p>
    <w:p w14:paraId="77924E3B" w14:textId="77777777" w:rsidR="00813704" w:rsidRPr="00813704" w:rsidRDefault="00813704" w:rsidP="00813704">
      <w:pPr>
        <w:pStyle w:val="Text"/>
        <w:rPr>
          <w:b/>
          <w:sz w:val="32"/>
          <w:szCs w:val="32"/>
        </w:rPr>
      </w:pPr>
    </w:p>
    <w:p w14:paraId="42D031FB" w14:textId="77777777" w:rsidR="00C06F9F" w:rsidRPr="00813704" w:rsidRDefault="00C06F9F" w:rsidP="00813704">
      <w:pPr>
        <w:pStyle w:val="Text"/>
        <w:rPr>
          <w:b/>
          <w:sz w:val="32"/>
          <w:szCs w:val="32"/>
        </w:rPr>
      </w:pPr>
      <w:r w:rsidRPr="00813704">
        <w:rPr>
          <w:b/>
          <w:sz w:val="32"/>
          <w:szCs w:val="32"/>
        </w:rPr>
        <w:t>Contents</w:t>
      </w:r>
    </w:p>
    <w:p w14:paraId="481A5076" w14:textId="77777777" w:rsidR="00813704" w:rsidRDefault="00813704" w:rsidP="00813704">
      <w:pPr>
        <w:pStyle w:val="Text"/>
      </w:pPr>
    </w:p>
    <w:p w14:paraId="348D9662" w14:textId="77777777" w:rsidR="00813704" w:rsidRDefault="00997E89" w:rsidP="00813704">
      <w:pPr>
        <w:pStyle w:val="Text"/>
        <w:tabs>
          <w:tab w:val="left" w:pos="284"/>
          <w:tab w:val="right" w:pos="7654"/>
        </w:tabs>
      </w:pPr>
      <w:r w:rsidRPr="00AE6BB7">
        <w:rPr>
          <w:b/>
        </w:rPr>
        <w:t>Introduction</w:t>
      </w:r>
      <w:r w:rsidR="00813704">
        <w:tab/>
      </w:r>
      <w:r w:rsidR="00AE6BB7">
        <w:t>4</w:t>
      </w:r>
    </w:p>
    <w:p w14:paraId="36CF0D70" w14:textId="77777777" w:rsidR="00813704" w:rsidRDefault="00813704" w:rsidP="00813704">
      <w:pPr>
        <w:pStyle w:val="Text"/>
        <w:tabs>
          <w:tab w:val="left" w:pos="284"/>
          <w:tab w:val="right" w:pos="7654"/>
        </w:tabs>
      </w:pPr>
    </w:p>
    <w:p w14:paraId="40434160" w14:textId="77777777" w:rsidR="00813704" w:rsidRDefault="00997E89" w:rsidP="00813704">
      <w:pPr>
        <w:pStyle w:val="Text"/>
        <w:tabs>
          <w:tab w:val="left" w:pos="284"/>
          <w:tab w:val="right" w:pos="7654"/>
        </w:tabs>
        <w:rPr>
          <w:webHidden/>
        </w:rPr>
      </w:pPr>
      <w:r w:rsidRPr="004D77D3">
        <w:rPr>
          <w:b/>
        </w:rPr>
        <w:t>Section 1: Properties of stars</w:t>
      </w:r>
      <w:r w:rsidRPr="00813704">
        <w:rPr>
          <w:webHidden/>
        </w:rPr>
        <w:tab/>
      </w:r>
      <w:r w:rsidR="004D77D3">
        <w:rPr>
          <w:webHidden/>
        </w:rPr>
        <w:t>6</w:t>
      </w:r>
    </w:p>
    <w:p w14:paraId="6F2FE8D9" w14:textId="77777777" w:rsidR="00813704" w:rsidRDefault="00813704" w:rsidP="00813704">
      <w:pPr>
        <w:pStyle w:val="Text"/>
        <w:tabs>
          <w:tab w:val="left" w:pos="284"/>
          <w:tab w:val="right" w:pos="7654"/>
        </w:tabs>
        <w:rPr>
          <w:webHidden/>
        </w:rPr>
      </w:pPr>
      <w:r>
        <w:tab/>
      </w:r>
      <w:r w:rsidR="00997E89" w:rsidRPr="00813704">
        <w:t xml:space="preserve">Possible introduction to </w:t>
      </w:r>
      <w:r w:rsidR="00DF07DD">
        <w:t>learners</w:t>
      </w:r>
      <w:r>
        <w:tab/>
      </w:r>
      <w:r w:rsidR="004D77D3">
        <w:t>6</w:t>
      </w:r>
    </w:p>
    <w:p w14:paraId="1C04B908" w14:textId="77777777" w:rsidR="00813704" w:rsidRDefault="00813704" w:rsidP="00813704">
      <w:pPr>
        <w:pStyle w:val="Text"/>
        <w:tabs>
          <w:tab w:val="left" w:pos="284"/>
          <w:tab w:val="right" w:pos="7654"/>
        </w:tabs>
        <w:rPr>
          <w:webHidden/>
        </w:rPr>
      </w:pPr>
      <w:r>
        <w:tab/>
      </w:r>
      <w:r w:rsidR="00997E89" w:rsidRPr="00813704">
        <w:t>Apparent brightness</w:t>
      </w:r>
      <w:r>
        <w:tab/>
      </w:r>
      <w:r w:rsidR="004D77D3">
        <w:t>9</w:t>
      </w:r>
    </w:p>
    <w:p w14:paraId="7C3B2678" w14:textId="77777777" w:rsidR="00813704" w:rsidRDefault="00813704" w:rsidP="00813704">
      <w:pPr>
        <w:pStyle w:val="Text"/>
        <w:tabs>
          <w:tab w:val="left" w:pos="284"/>
          <w:tab w:val="right" w:pos="7654"/>
        </w:tabs>
        <w:rPr>
          <w:webHidden/>
        </w:rPr>
      </w:pPr>
      <w:r>
        <w:tab/>
      </w:r>
      <w:r w:rsidR="00997E89" w:rsidRPr="00813704">
        <w:t>Detectors</w:t>
      </w:r>
      <w:r>
        <w:tab/>
      </w:r>
      <w:r w:rsidR="004D77D3">
        <w:t>9</w:t>
      </w:r>
    </w:p>
    <w:p w14:paraId="043FBD23" w14:textId="77777777" w:rsidR="00813704" w:rsidRDefault="00813704" w:rsidP="00813704">
      <w:pPr>
        <w:pStyle w:val="Text"/>
        <w:tabs>
          <w:tab w:val="left" w:pos="284"/>
          <w:tab w:val="right" w:pos="7654"/>
        </w:tabs>
      </w:pPr>
      <w:r>
        <w:tab/>
      </w:r>
      <w:r w:rsidR="00997E89" w:rsidRPr="00813704">
        <w:t>Temperature</w:t>
      </w:r>
      <w:r>
        <w:tab/>
      </w:r>
      <w:r w:rsidR="004D77D3">
        <w:t>10</w:t>
      </w:r>
    </w:p>
    <w:p w14:paraId="1C479ECA" w14:textId="77777777" w:rsidR="00813704" w:rsidRDefault="00813704" w:rsidP="00813704">
      <w:pPr>
        <w:pStyle w:val="Text"/>
        <w:tabs>
          <w:tab w:val="left" w:pos="284"/>
          <w:tab w:val="right" w:pos="7654"/>
        </w:tabs>
      </w:pPr>
      <w:r>
        <w:tab/>
      </w:r>
      <w:r w:rsidR="00997E89" w:rsidRPr="00813704">
        <w:t>Flux</w:t>
      </w:r>
      <w:r>
        <w:tab/>
      </w:r>
      <w:r w:rsidR="004D77D3">
        <w:t>12</w:t>
      </w:r>
    </w:p>
    <w:p w14:paraId="02A37245" w14:textId="77777777" w:rsidR="00813704" w:rsidRDefault="00813704" w:rsidP="00813704">
      <w:pPr>
        <w:pStyle w:val="Text"/>
        <w:tabs>
          <w:tab w:val="left" w:pos="284"/>
          <w:tab w:val="right" w:pos="7654"/>
        </w:tabs>
      </w:pPr>
      <w:r>
        <w:tab/>
      </w:r>
      <w:r w:rsidR="00997E89" w:rsidRPr="00813704">
        <w:t>Luminosity</w:t>
      </w:r>
      <w:r>
        <w:tab/>
      </w:r>
      <w:r w:rsidR="004D77D3">
        <w:t>13</w:t>
      </w:r>
    </w:p>
    <w:p w14:paraId="53636E19" w14:textId="77777777" w:rsidR="00813704" w:rsidRDefault="00813704" w:rsidP="00813704">
      <w:pPr>
        <w:pStyle w:val="Text"/>
        <w:tabs>
          <w:tab w:val="left" w:pos="284"/>
          <w:tab w:val="right" w:pos="7654"/>
        </w:tabs>
      </w:pPr>
      <w:r>
        <w:tab/>
      </w:r>
      <w:r w:rsidR="00997E89" w:rsidRPr="00813704">
        <w:t>Radius/diameter</w:t>
      </w:r>
      <w:r>
        <w:tab/>
      </w:r>
      <w:r w:rsidR="004D77D3">
        <w:t>13</w:t>
      </w:r>
    </w:p>
    <w:p w14:paraId="2883954B" w14:textId="77777777" w:rsidR="00813704" w:rsidRDefault="00813704" w:rsidP="00813704">
      <w:pPr>
        <w:pStyle w:val="Text"/>
        <w:tabs>
          <w:tab w:val="left" w:pos="284"/>
          <w:tab w:val="right" w:pos="7654"/>
        </w:tabs>
      </w:pPr>
      <w:r>
        <w:tab/>
      </w:r>
      <w:r w:rsidR="00997E89" w:rsidRPr="00813704">
        <w:t>Mass</w:t>
      </w:r>
      <w:r>
        <w:tab/>
      </w:r>
      <w:r w:rsidR="004D77D3">
        <w:t>14</w:t>
      </w:r>
    </w:p>
    <w:p w14:paraId="5B03316A" w14:textId="77777777" w:rsidR="00813704" w:rsidRDefault="00813704" w:rsidP="00813704">
      <w:pPr>
        <w:pStyle w:val="Text"/>
        <w:tabs>
          <w:tab w:val="left" w:pos="284"/>
          <w:tab w:val="right" w:pos="7654"/>
        </w:tabs>
        <w:rPr>
          <w:webHidden/>
        </w:rPr>
      </w:pPr>
      <w:r>
        <w:tab/>
      </w:r>
      <w:r w:rsidR="00997E89" w:rsidRPr="00813704">
        <w:t>Hertzsprung</w:t>
      </w:r>
      <w:r w:rsidR="00DF07DD">
        <w:t>–</w:t>
      </w:r>
      <w:r w:rsidR="00997E89" w:rsidRPr="00813704">
        <w:t xml:space="preserve">Russell </w:t>
      </w:r>
      <w:r w:rsidR="00DF07DD" w:rsidRPr="00813704">
        <w:t>diagram</w:t>
      </w:r>
      <w:r w:rsidR="00792001">
        <w:t>s</w:t>
      </w:r>
      <w:r>
        <w:tab/>
      </w:r>
      <w:r w:rsidR="004D77D3">
        <w:t>15</w:t>
      </w:r>
    </w:p>
    <w:p w14:paraId="248BA12D" w14:textId="77777777" w:rsidR="00813704" w:rsidRDefault="00813704" w:rsidP="00813704">
      <w:pPr>
        <w:pStyle w:val="Text"/>
        <w:tabs>
          <w:tab w:val="left" w:pos="284"/>
          <w:tab w:val="right" w:pos="7654"/>
        </w:tabs>
      </w:pPr>
      <w:r>
        <w:tab/>
      </w:r>
      <w:r w:rsidR="00997E89" w:rsidRPr="00813704">
        <w:t>Mass</w:t>
      </w:r>
      <w:r w:rsidR="00DF07DD">
        <w:t>–</w:t>
      </w:r>
      <w:r w:rsidR="00997E89" w:rsidRPr="00813704">
        <w:t>luminosity relationship</w:t>
      </w:r>
      <w:r>
        <w:tab/>
      </w:r>
      <w:r w:rsidR="004D77D3">
        <w:t>19</w:t>
      </w:r>
    </w:p>
    <w:p w14:paraId="1BB303E1" w14:textId="77777777" w:rsidR="00813704" w:rsidRDefault="00813704" w:rsidP="00813704">
      <w:pPr>
        <w:pStyle w:val="Text"/>
        <w:tabs>
          <w:tab w:val="left" w:pos="284"/>
          <w:tab w:val="right" w:pos="7654"/>
        </w:tabs>
      </w:pPr>
      <w:r>
        <w:tab/>
      </w:r>
      <w:r w:rsidR="00997E89" w:rsidRPr="00813704">
        <w:t>Hydrostatic equilibrium</w:t>
      </w:r>
      <w:r>
        <w:tab/>
      </w:r>
      <w:r w:rsidR="004D77D3">
        <w:t>19</w:t>
      </w:r>
    </w:p>
    <w:p w14:paraId="3DA8A1FC" w14:textId="77777777" w:rsidR="00813704" w:rsidRDefault="00813704" w:rsidP="00813704">
      <w:pPr>
        <w:pStyle w:val="Text"/>
        <w:tabs>
          <w:tab w:val="left" w:pos="284"/>
          <w:tab w:val="right" w:pos="7654"/>
        </w:tabs>
      </w:pPr>
      <w:r>
        <w:tab/>
      </w:r>
      <w:r w:rsidR="00997E89" w:rsidRPr="00813704">
        <w:t xml:space="preserve">Nuclear </w:t>
      </w:r>
      <w:r w:rsidR="00DF07DD" w:rsidRPr="00813704">
        <w:t>fusion</w:t>
      </w:r>
      <w:r>
        <w:tab/>
      </w:r>
      <w:r w:rsidR="004D77D3">
        <w:t>20</w:t>
      </w:r>
    </w:p>
    <w:p w14:paraId="095B12D2" w14:textId="77777777" w:rsidR="00813704" w:rsidRDefault="00813704" w:rsidP="00813704">
      <w:pPr>
        <w:pStyle w:val="Text"/>
        <w:tabs>
          <w:tab w:val="left" w:pos="284"/>
          <w:tab w:val="right" w:pos="7654"/>
        </w:tabs>
      </w:pPr>
      <w:r>
        <w:tab/>
      </w:r>
      <w:r w:rsidR="00997E89" w:rsidRPr="00813704">
        <w:t>Hydrogen fusion in a star</w:t>
      </w:r>
      <w:r>
        <w:tab/>
      </w:r>
      <w:r w:rsidR="004D77D3">
        <w:t>20</w:t>
      </w:r>
    </w:p>
    <w:p w14:paraId="05EDC6B4" w14:textId="77777777" w:rsidR="00813704" w:rsidRDefault="00813704" w:rsidP="00813704">
      <w:pPr>
        <w:pStyle w:val="Text"/>
        <w:tabs>
          <w:tab w:val="left" w:pos="284"/>
          <w:tab w:val="right" w:pos="7654"/>
        </w:tabs>
      </w:pPr>
      <w:r>
        <w:tab/>
      </w:r>
      <w:r w:rsidR="00997E89" w:rsidRPr="00813704">
        <w:t>Proton</w:t>
      </w:r>
      <w:r w:rsidR="00792001">
        <w:t>–</w:t>
      </w:r>
      <w:r w:rsidR="00997E89" w:rsidRPr="00813704">
        <w:t>proton chain</w:t>
      </w:r>
      <w:r>
        <w:tab/>
      </w:r>
      <w:r w:rsidR="004D77D3">
        <w:t>21</w:t>
      </w:r>
    </w:p>
    <w:p w14:paraId="0DEC94A7" w14:textId="77777777" w:rsidR="00813704" w:rsidRDefault="00813704" w:rsidP="00813704">
      <w:pPr>
        <w:pStyle w:val="Text"/>
        <w:tabs>
          <w:tab w:val="left" w:pos="284"/>
          <w:tab w:val="right" w:pos="7654"/>
        </w:tabs>
      </w:pPr>
      <w:r>
        <w:tab/>
      </w:r>
      <w:r w:rsidR="00997E89" w:rsidRPr="00813704">
        <w:t>The C</w:t>
      </w:r>
      <w:r w:rsidR="00DF07DD">
        <w:t>–</w:t>
      </w:r>
      <w:r w:rsidR="00997E89" w:rsidRPr="00813704">
        <w:t>N</w:t>
      </w:r>
      <w:r w:rsidR="00DF07DD">
        <w:t>–</w:t>
      </w:r>
      <w:r w:rsidR="00997E89" w:rsidRPr="00813704">
        <w:t>O cycle</w:t>
      </w:r>
      <w:r>
        <w:tab/>
      </w:r>
      <w:r w:rsidR="004D77D3">
        <w:t>22</w:t>
      </w:r>
    </w:p>
    <w:p w14:paraId="480F730E" w14:textId="77777777" w:rsidR="00813704" w:rsidRDefault="00813704" w:rsidP="00813704">
      <w:pPr>
        <w:pStyle w:val="Text"/>
        <w:tabs>
          <w:tab w:val="left" w:pos="284"/>
          <w:tab w:val="right" w:pos="7654"/>
        </w:tabs>
      </w:pPr>
      <w:r>
        <w:tab/>
      </w:r>
      <w:r w:rsidR="00997E89" w:rsidRPr="00813704">
        <w:t>The solar neutrino problem</w:t>
      </w:r>
      <w:r>
        <w:tab/>
      </w:r>
      <w:r w:rsidR="004D77D3">
        <w:t>23</w:t>
      </w:r>
    </w:p>
    <w:p w14:paraId="13BDB642" w14:textId="77777777" w:rsidR="00813704" w:rsidRDefault="00813704" w:rsidP="00813704">
      <w:pPr>
        <w:pStyle w:val="Text"/>
        <w:tabs>
          <w:tab w:val="left" w:pos="284"/>
          <w:tab w:val="right" w:pos="7654"/>
        </w:tabs>
      </w:pPr>
    </w:p>
    <w:p w14:paraId="7005B11B" w14:textId="77777777" w:rsidR="00813704" w:rsidRDefault="00997E89" w:rsidP="00813704">
      <w:pPr>
        <w:pStyle w:val="Text"/>
        <w:tabs>
          <w:tab w:val="left" w:pos="284"/>
          <w:tab w:val="right" w:pos="7654"/>
        </w:tabs>
      </w:pPr>
      <w:r w:rsidRPr="004D77D3">
        <w:rPr>
          <w:b/>
        </w:rPr>
        <w:t>Section 2: Stellar evolution</w:t>
      </w:r>
      <w:r w:rsidR="00813704">
        <w:tab/>
      </w:r>
      <w:r w:rsidR="004D77D3">
        <w:t>25</w:t>
      </w:r>
    </w:p>
    <w:p w14:paraId="25683C51" w14:textId="77777777" w:rsidR="00813704" w:rsidRDefault="00813704" w:rsidP="00813704">
      <w:pPr>
        <w:pStyle w:val="Text"/>
        <w:tabs>
          <w:tab w:val="left" w:pos="284"/>
          <w:tab w:val="right" w:pos="7654"/>
        </w:tabs>
      </w:pPr>
      <w:r>
        <w:tab/>
      </w:r>
      <w:r w:rsidR="00997E89" w:rsidRPr="00813704">
        <w:t>Star formation</w:t>
      </w:r>
      <w:r>
        <w:tab/>
      </w:r>
      <w:r w:rsidR="004D77D3">
        <w:t>25</w:t>
      </w:r>
    </w:p>
    <w:p w14:paraId="2ADEAB4C" w14:textId="77777777" w:rsidR="00813704" w:rsidRDefault="00813704" w:rsidP="00813704">
      <w:pPr>
        <w:pStyle w:val="Text"/>
        <w:tabs>
          <w:tab w:val="left" w:pos="284"/>
          <w:tab w:val="right" w:pos="7654"/>
        </w:tabs>
      </w:pPr>
      <w:r>
        <w:tab/>
        <w:t>The ultimate fate</w:t>
      </w:r>
      <w:r>
        <w:tab/>
      </w:r>
      <w:r w:rsidR="004D77D3">
        <w:t>27</w:t>
      </w:r>
    </w:p>
    <w:p w14:paraId="3B5E3B1B" w14:textId="77777777" w:rsidR="00813704" w:rsidRDefault="00813704" w:rsidP="00813704">
      <w:pPr>
        <w:pStyle w:val="Text"/>
        <w:tabs>
          <w:tab w:val="left" w:pos="284"/>
          <w:tab w:val="right" w:pos="7654"/>
        </w:tabs>
      </w:pPr>
    </w:p>
    <w:p w14:paraId="290E5300" w14:textId="77777777" w:rsidR="00813704" w:rsidRPr="00C6122E" w:rsidRDefault="00997E89" w:rsidP="00813704">
      <w:pPr>
        <w:pStyle w:val="Text"/>
        <w:tabs>
          <w:tab w:val="left" w:pos="284"/>
          <w:tab w:val="right" w:pos="7654"/>
        </w:tabs>
        <w:rPr>
          <w:b/>
        </w:rPr>
      </w:pPr>
      <w:r w:rsidRPr="00C6122E">
        <w:rPr>
          <w:b/>
        </w:rPr>
        <w:t xml:space="preserve">Appendix </w:t>
      </w:r>
      <w:r w:rsidR="00E2611B" w:rsidRPr="00C6122E">
        <w:rPr>
          <w:b/>
        </w:rPr>
        <w:t>1</w:t>
      </w:r>
      <w:r w:rsidR="004D77D3" w:rsidRPr="00C6122E">
        <w:rPr>
          <w:b/>
        </w:rPr>
        <w:t>:</w:t>
      </w:r>
      <w:r w:rsidRPr="00C6122E">
        <w:rPr>
          <w:b/>
        </w:rPr>
        <w:t xml:space="preserve"> Spectral class</w:t>
      </w:r>
      <w:r w:rsidR="00813704" w:rsidRPr="00C6122E">
        <w:rPr>
          <w:b/>
        </w:rPr>
        <w:tab/>
      </w:r>
      <w:r w:rsidR="004D77D3" w:rsidRPr="00792001">
        <w:t>32</w:t>
      </w:r>
    </w:p>
    <w:p w14:paraId="2592F8D3" w14:textId="77777777" w:rsidR="00813704" w:rsidRPr="00C6122E" w:rsidRDefault="00997E89" w:rsidP="00813704">
      <w:pPr>
        <w:pStyle w:val="Text"/>
        <w:tabs>
          <w:tab w:val="left" w:pos="284"/>
          <w:tab w:val="right" w:pos="7654"/>
        </w:tabs>
        <w:rPr>
          <w:b/>
        </w:rPr>
      </w:pPr>
      <w:r w:rsidRPr="00C6122E">
        <w:rPr>
          <w:b/>
        </w:rPr>
        <w:t xml:space="preserve">Appendix </w:t>
      </w:r>
      <w:r w:rsidR="00E2611B" w:rsidRPr="00C6122E">
        <w:rPr>
          <w:b/>
        </w:rPr>
        <w:t>2</w:t>
      </w:r>
      <w:r w:rsidRPr="00C6122E">
        <w:rPr>
          <w:b/>
        </w:rPr>
        <w:t>: H</w:t>
      </w:r>
      <w:r w:rsidR="00DF07DD" w:rsidRPr="00C6122E">
        <w:rPr>
          <w:b/>
        </w:rPr>
        <w:t>–</w:t>
      </w:r>
      <w:r w:rsidRPr="00C6122E">
        <w:rPr>
          <w:b/>
        </w:rPr>
        <w:t>R analogy</w:t>
      </w:r>
      <w:r w:rsidR="00813704" w:rsidRPr="00C6122E">
        <w:rPr>
          <w:b/>
        </w:rPr>
        <w:tab/>
      </w:r>
      <w:r w:rsidR="004D77D3" w:rsidRPr="00792001">
        <w:t>33</w:t>
      </w:r>
    </w:p>
    <w:p w14:paraId="1260779E" w14:textId="77777777" w:rsidR="00813704" w:rsidRPr="00C6122E" w:rsidRDefault="00813704" w:rsidP="00813704">
      <w:pPr>
        <w:pStyle w:val="Text"/>
        <w:tabs>
          <w:tab w:val="left" w:pos="284"/>
          <w:tab w:val="right" w:pos="7654"/>
        </w:tabs>
        <w:rPr>
          <w:b/>
        </w:rPr>
      </w:pPr>
      <w:r w:rsidRPr="00C6122E">
        <w:rPr>
          <w:b/>
        </w:rPr>
        <w:t xml:space="preserve">Appendix </w:t>
      </w:r>
      <w:r w:rsidR="00E2611B" w:rsidRPr="00C6122E">
        <w:rPr>
          <w:b/>
        </w:rPr>
        <w:t>3</w:t>
      </w:r>
      <w:r w:rsidR="00997E89" w:rsidRPr="00C6122E">
        <w:rPr>
          <w:b/>
        </w:rPr>
        <w:t>: Detecting neutrinos</w:t>
      </w:r>
      <w:r w:rsidRPr="00C6122E">
        <w:rPr>
          <w:b/>
        </w:rPr>
        <w:tab/>
      </w:r>
      <w:r w:rsidR="004D77D3" w:rsidRPr="00792001">
        <w:t>3</w:t>
      </w:r>
      <w:r w:rsidR="00A74B25">
        <w:t>4</w:t>
      </w:r>
    </w:p>
    <w:p w14:paraId="19D9AE62" w14:textId="77777777" w:rsidR="00813704" w:rsidRDefault="00813704" w:rsidP="00813704">
      <w:pPr>
        <w:pStyle w:val="Text"/>
        <w:tabs>
          <w:tab w:val="left" w:pos="284"/>
          <w:tab w:val="right" w:pos="7654"/>
        </w:tabs>
      </w:pPr>
    </w:p>
    <w:p w14:paraId="4F03B21A" w14:textId="77777777" w:rsidR="00813704" w:rsidRDefault="00997E89" w:rsidP="00813704">
      <w:pPr>
        <w:pStyle w:val="Text"/>
        <w:tabs>
          <w:tab w:val="left" w:pos="284"/>
          <w:tab w:val="right" w:pos="7654"/>
        </w:tabs>
      </w:pPr>
      <w:r w:rsidRPr="004D77D3">
        <w:rPr>
          <w:b/>
        </w:rPr>
        <w:t>Glossary</w:t>
      </w:r>
      <w:r w:rsidR="00813704">
        <w:tab/>
      </w:r>
      <w:r w:rsidR="004D77D3">
        <w:t>3</w:t>
      </w:r>
      <w:r w:rsidR="00A74B25">
        <w:t>5</w:t>
      </w:r>
    </w:p>
    <w:p w14:paraId="5BD47ABE" w14:textId="77777777" w:rsidR="00813704" w:rsidRDefault="00813704" w:rsidP="00813704">
      <w:pPr>
        <w:pStyle w:val="Text"/>
        <w:tabs>
          <w:tab w:val="left" w:pos="284"/>
          <w:tab w:val="right" w:pos="7654"/>
        </w:tabs>
      </w:pPr>
    </w:p>
    <w:p w14:paraId="0175A910" w14:textId="77777777" w:rsidR="00813704" w:rsidRDefault="00997E89" w:rsidP="00813704">
      <w:pPr>
        <w:pStyle w:val="Text"/>
        <w:tabs>
          <w:tab w:val="left" w:pos="284"/>
          <w:tab w:val="right" w:pos="7654"/>
        </w:tabs>
      </w:pPr>
      <w:r w:rsidRPr="004D77D3">
        <w:rPr>
          <w:b/>
        </w:rPr>
        <w:t>Recommended reading</w:t>
      </w:r>
      <w:r w:rsidR="00813704">
        <w:tab/>
      </w:r>
      <w:r w:rsidR="004D77D3">
        <w:t>3</w:t>
      </w:r>
      <w:r w:rsidR="00A74B25">
        <w:t>7</w:t>
      </w:r>
    </w:p>
    <w:p w14:paraId="19E37CB8" w14:textId="77777777" w:rsidR="00813704" w:rsidRDefault="00813704" w:rsidP="00813704">
      <w:pPr>
        <w:pStyle w:val="Text"/>
        <w:tabs>
          <w:tab w:val="left" w:pos="284"/>
          <w:tab w:val="right" w:pos="7654"/>
        </w:tabs>
      </w:pPr>
    </w:p>
    <w:p w14:paraId="47345146" w14:textId="77777777" w:rsidR="00813704" w:rsidRDefault="00997E89" w:rsidP="00813704">
      <w:pPr>
        <w:pStyle w:val="Text"/>
        <w:tabs>
          <w:tab w:val="left" w:pos="284"/>
          <w:tab w:val="right" w:pos="7654"/>
        </w:tabs>
      </w:pPr>
      <w:r w:rsidRPr="004D77D3">
        <w:rPr>
          <w:b/>
        </w:rPr>
        <w:t>Bibliography</w:t>
      </w:r>
      <w:r w:rsidR="00813704">
        <w:tab/>
      </w:r>
      <w:r w:rsidR="00A74B25">
        <w:t>39</w:t>
      </w:r>
    </w:p>
    <w:p w14:paraId="3D1EB2C6" w14:textId="77777777" w:rsidR="00813704" w:rsidRDefault="00813704" w:rsidP="00813704">
      <w:pPr>
        <w:pStyle w:val="Text"/>
        <w:tabs>
          <w:tab w:val="left" w:pos="284"/>
          <w:tab w:val="right" w:pos="7654"/>
        </w:tabs>
      </w:pPr>
    </w:p>
    <w:p w14:paraId="5DBD2AE6" w14:textId="77777777" w:rsidR="00C06F9F" w:rsidRDefault="00997E89" w:rsidP="00813704">
      <w:pPr>
        <w:pStyle w:val="Text"/>
        <w:tabs>
          <w:tab w:val="left" w:pos="284"/>
          <w:tab w:val="right" w:pos="7654"/>
        </w:tabs>
      </w:pPr>
      <w:r w:rsidRPr="004D77D3">
        <w:rPr>
          <w:b/>
        </w:rPr>
        <w:t xml:space="preserve">Useful </w:t>
      </w:r>
      <w:r w:rsidR="00DF07DD" w:rsidRPr="004D77D3">
        <w:rPr>
          <w:b/>
        </w:rPr>
        <w:t>websites</w:t>
      </w:r>
      <w:r w:rsidR="00813704">
        <w:tab/>
      </w:r>
      <w:r w:rsidR="00A74B25">
        <w:t>40</w:t>
      </w:r>
    </w:p>
    <w:p w14:paraId="3D2392A5" w14:textId="77777777" w:rsidR="00C06F9F" w:rsidRDefault="00C06F9F">
      <w:pPr>
        <w:rPr>
          <w:b/>
          <w:sz w:val="32"/>
        </w:rPr>
        <w:sectPr w:rsidR="00C06F9F">
          <w:headerReference w:type="default" r:id="rId15"/>
          <w:footerReference w:type="default" r:id="rId16"/>
          <w:pgSz w:w="11906" w:h="16838" w:code="9"/>
          <w:pgMar w:top="2211" w:right="2126" w:bottom="1814" w:left="2126" w:header="1418" w:footer="567" w:gutter="0"/>
          <w:cols w:space="708"/>
          <w:docGrid w:linePitch="360"/>
        </w:sectPr>
      </w:pPr>
    </w:p>
    <w:p w14:paraId="18BD9CA9" w14:textId="77777777" w:rsidR="00813704" w:rsidRDefault="00813704" w:rsidP="00813704">
      <w:pPr>
        <w:pStyle w:val="Text"/>
        <w:rPr>
          <w:b/>
          <w:sz w:val="32"/>
          <w:szCs w:val="32"/>
        </w:rPr>
      </w:pPr>
      <w:bookmarkStart w:id="0" w:name="_Toc307578887"/>
    </w:p>
    <w:p w14:paraId="3D2FB545" w14:textId="77777777" w:rsidR="00813704" w:rsidRDefault="00813704" w:rsidP="00813704">
      <w:pPr>
        <w:pStyle w:val="Text"/>
        <w:rPr>
          <w:b/>
          <w:sz w:val="32"/>
          <w:szCs w:val="32"/>
        </w:rPr>
      </w:pPr>
    </w:p>
    <w:p w14:paraId="6A49E28B" w14:textId="77777777" w:rsidR="00813704" w:rsidRDefault="00813704" w:rsidP="00813704">
      <w:pPr>
        <w:pStyle w:val="Text"/>
        <w:rPr>
          <w:b/>
          <w:sz w:val="32"/>
          <w:szCs w:val="32"/>
        </w:rPr>
      </w:pPr>
    </w:p>
    <w:p w14:paraId="2F84DD77" w14:textId="77777777" w:rsidR="00813704" w:rsidRDefault="00813704" w:rsidP="00813704">
      <w:pPr>
        <w:pStyle w:val="Text"/>
        <w:rPr>
          <w:b/>
          <w:sz w:val="32"/>
          <w:szCs w:val="32"/>
        </w:rPr>
      </w:pPr>
    </w:p>
    <w:p w14:paraId="1730F872" w14:textId="77777777" w:rsidR="00511893" w:rsidRPr="00813704" w:rsidRDefault="00511893" w:rsidP="0064397C">
      <w:pPr>
        <w:pStyle w:val="Text"/>
        <w:rPr>
          <w:b/>
          <w:sz w:val="32"/>
          <w:szCs w:val="32"/>
        </w:rPr>
      </w:pPr>
      <w:r w:rsidRPr="00813704">
        <w:rPr>
          <w:b/>
          <w:sz w:val="32"/>
          <w:szCs w:val="32"/>
        </w:rPr>
        <w:t>Introduction</w:t>
      </w:r>
      <w:bookmarkEnd w:id="0"/>
    </w:p>
    <w:p w14:paraId="4CB7FB90" w14:textId="77777777" w:rsidR="00813704" w:rsidRDefault="00813704" w:rsidP="0064397C">
      <w:pPr>
        <w:spacing w:line="284" w:lineRule="atLeast"/>
        <w:rPr>
          <w:spacing w:val="10"/>
          <w:sz w:val="22"/>
          <w:szCs w:val="22"/>
        </w:rPr>
      </w:pPr>
    </w:p>
    <w:p w14:paraId="493AAE76" w14:textId="77777777" w:rsidR="00B672C8" w:rsidRDefault="00B672C8" w:rsidP="0064397C">
      <w:pPr>
        <w:spacing w:line="284" w:lineRule="atLeast"/>
        <w:rPr>
          <w:spacing w:val="10"/>
          <w:sz w:val="22"/>
          <w:szCs w:val="22"/>
        </w:rPr>
      </w:pPr>
      <w:r w:rsidRPr="00B672C8">
        <w:rPr>
          <w:spacing w:val="10"/>
          <w:sz w:val="22"/>
          <w:szCs w:val="22"/>
        </w:rPr>
        <w:t xml:space="preserve">These notes have been written primarily to support </w:t>
      </w:r>
      <w:r w:rsidR="00DF07DD">
        <w:rPr>
          <w:spacing w:val="10"/>
          <w:sz w:val="22"/>
          <w:szCs w:val="22"/>
        </w:rPr>
        <w:t>practitioners</w:t>
      </w:r>
      <w:r w:rsidR="00DF07DD" w:rsidRPr="00B672C8">
        <w:rPr>
          <w:spacing w:val="10"/>
          <w:sz w:val="22"/>
          <w:szCs w:val="22"/>
        </w:rPr>
        <w:t xml:space="preserve"> </w:t>
      </w:r>
      <w:r w:rsidRPr="00B672C8">
        <w:rPr>
          <w:spacing w:val="10"/>
          <w:sz w:val="22"/>
          <w:szCs w:val="22"/>
        </w:rPr>
        <w:t xml:space="preserve">with the introduction of </w:t>
      </w:r>
      <w:r w:rsidR="003C384C" w:rsidRPr="00B672C8">
        <w:rPr>
          <w:spacing w:val="10"/>
          <w:sz w:val="22"/>
          <w:szCs w:val="22"/>
        </w:rPr>
        <w:t xml:space="preserve">the </w:t>
      </w:r>
      <w:r w:rsidR="00DF07DD">
        <w:rPr>
          <w:spacing w:val="10"/>
          <w:sz w:val="22"/>
          <w:szCs w:val="22"/>
        </w:rPr>
        <w:t xml:space="preserve">properties </w:t>
      </w:r>
      <w:r w:rsidR="007021D7">
        <w:rPr>
          <w:spacing w:val="10"/>
          <w:sz w:val="22"/>
          <w:szCs w:val="22"/>
        </w:rPr>
        <w:t>of stars</w:t>
      </w:r>
      <w:r w:rsidR="003C384C" w:rsidRPr="00B672C8">
        <w:rPr>
          <w:spacing w:val="10"/>
          <w:sz w:val="22"/>
          <w:szCs w:val="22"/>
        </w:rPr>
        <w:t xml:space="preserve"> </w:t>
      </w:r>
      <w:r w:rsidRPr="00B672C8">
        <w:rPr>
          <w:spacing w:val="10"/>
          <w:sz w:val="22"/>
          <w:szCs w:val="22"/>
        </w:rPr>
        <w:t xml:space="preserve">and the </w:t>
      </w:r>
      <w:r w:rsidR="00DF07DD">
        <w:rPr>
          <w:spacing w:val="10"/>
          <w:sz w:val="22"/>
          <w:szCs w:val="22"/>
        </w:rPr>
        <w:t xml:space="preserve">stellar </w:t>
      </w:r>
      <w:r w:rsidR="007021D7">
        <w:rPr>
          <w:spacing w:val="10"/>
          <w:sz w:val="22"/>
          <w:szCs w:val="22"/>
        </w:rPr>
        <w:t>evolution</w:t>
      </w:r>
      <w:r w:rsidR="003C384C" w:rsidRPr="00B672C8">
        <w:rPr>
          <w:spacing w:val="10"/>
          <w:sz w:val="22"/>
          <w:szCs w:val="22"/>
        </w:rPr>
        <w:t xml:space="preserve"> </w:t>
      </w:r>
      <w:r w:rsidRPr="00B672C8">
        <w:rPr>
          <w:spacing w:val="10"/>
          <w:sz w:val="22"/>
          <w:szCs w:val="22"/>
        </w:rPr>
        <w:t xml:space="preserve">topics as specified in the </w:t>
      </w:r>
      <w:r w:rsidR="007021D7">
        <w:rPr>
          <w:spacing w:val="10"/>
          <w:sz w:val="22"/>
          <w:szCs w:val="22"/>
        </w:rPr>
        <w:t xml:space="preserve">Rotational Motion and Astrophysics unit of the </w:t>
      </w:r>
      <w:r w:rsidRPr="00B672C8">
        <w:rPr>
          <w:spacing w:val="10"/>
          <w:sz w:val="22"/>
          <w:szCs w:val="22"/>
        </w:rPr>
        <w:t>new</w:t>
      </w:r>
      <w:r w:rsidR="00411382">
        <w:rPr>
          <w:spacing w:val="10"/>
          <w:sz w:val="22"/>
          <w:szCs w:val="22"/>
        </w:rPr>
        <w:t xml:space="preserve"> </w:t>
      </w:r>
      <w:r w:rsidR="007021D7">
        <w:rPr>
          <w:spacing w:val="10"/>
          <w:sz w:val="22"/>
          <w:szCs w:val="22"/>
        </w:rPr>
        <w:t>Advanced</w:t>
      </w:r>
      <w:r w:rsidRPr="00B672C8">
        <w:rPr>
          <w:spacing w:val="10"/>
          <w:sz w:val="22"/>
          <w:szCs w:val="22"/>
        </w:rPr>
        <w:t xml:space="preserve"> </w:t>
      </w:r>
      <w:r w:rsidR="00A4032A">
        <w:rPr>
          <w:spacing w:val="10"/>
          <w:sz w:val="22"/>
          <w:szCs w:val="22"/>
        </w:rPr>
        <w:t xml:space="preserve">Higher </w:t>
      </w:r>
      <w:r w:rsidR="00DF07DD">
        <w:rPr>
          <w:spacing w:val="10"/>
          <w:sz w:val="22"/>
          <w:szCs w:val="22"/>
        </w:rPr>
        <w:t>Physics course</w:t>
      </w:r>
      <w:r w:rsidRPr="00B672C8">
        <w:rPr>
          <w:spacing w:val="10"/>
          <w:sz w:val="22"/>
          <w:szCs w:val="22"/>
        </w:rPr>
        <w:t>.</w:t>
      </w:r>
    </w:p>
    <w:p w14:paraId="6B43B4F7" w14:textId="77777777" w:rsidR="00D16710" w:rsidRPr="00B672C8" w:rsidRDefault="00D16710" w:rsidP="0064397C">
      <w:pPr>
        <w:spacing w:line="284" w:lineRule="atLeast"/>
        <w:rPr>
          <w:spacing w:val="10"/>
          <w:sz w:val="22"/>
          <w:szCs w:val="22"/>
        </w:rPr>
      </w:pPr>
    </w:p>
    <w:p w14:paraId="1F82483E" w14:textId="77777777" w:rsidR="00B672C8" w:rsidRDefault="00B672C8" w:rsidP="0064397C">
      <w:pPr>
        <w:spacing w:line="284" w:lineRule="atLeast"/>
        <w:rPr>
          <w:spacing w:val="10"/>
          <w:sz w:val="22"/>
          <w:szCs w:val="22"/>
        </w:rPr>
      </w:pPr>
      <w:r w:rsidRPr="00B672C8">
        <w:rPr>
          <w:spacing w:val="10"/>
          <w:sz w:val="22"/>
          <w:szCs w:val="22"/>
        </w:rPr>
        <w:t>T</w:t>
      </w:r>
      <w:r w:rsidR="00DF07DD">
        <w:rPr>
          <w:spacing w:val="10"/>
          <w:sz w:val="22"/>
          <w:szCs w:val="22"/>
        </w:rPr>
        <w:t>he</w:t>
      </w:r>
      <w:r w:rsidRPr="00B672C8">
        <w:rPr>
          <w:spacing w:val="10"/>
          <w:sz w:val="22"/>
          <w:szCs w:val="22"/>
        </w:rPr>
        <w:t xml:space="preserve"> section</w:t>
      </w:r>
      <w:r w:rsidR="00DF07DD">
        <w:rPr>
          <w:spacing w:val="10"/>
          <w:sz w:val="22"/>
          <w:szCs w:val="22"/>
        </w:rPr>
        <w:t>s in this document</w:t>
      </w:r>
      <w:r w:rsidRPr="00B672C8">
        <w:rPr>
          <w:spacing w:val="10"/>
          <w:sz w:val="22"/>
          <w:szCs w:val="22"/>
        </w:rPr>
        <w:t xml:space="preserve"> correspond to the </w:t>
      </w:r>
      <w:r w:rsidR="00FD0255">
        <w:rPr>
          <w:spacing w:val="10"/>
          <w:sz w:val="22"/>
          <w:szCs w:val="22"/>
        </w:rPr>
        <w:t xml:space="preserve">headings in the Content column </w:t>
      </w:r>
      <w:r w:rsidR="00A25855">
        <w:rPr>
          <w:spacing w:val="10"/>
          <w:sz w:val="22"/>
          <w:szCs w:val="22"/>
        </w:rPr>
        <w:t xml:space="preserve">of the SQA </w:t>
      </w:r>
      <w:r w:rsidRPr="00B672C8">
        <w:rPr>
          <w:spacing w:val="10"/>
          <w:sz w:val="22"/>
          <w:szCs w:val="22"/>
        </w:rPr>
        <w:t>Arrangements document</w:t>
      </w:r>
      <w:r w:rsidR="00A25855">
        <w:rPr>
          <w:spacing w:val="10"/>
          <w:sz w:val="22"/>
          <w:szCs w:val="22"/>
        </w:rPr>
        <w:t>.</w:t>
      </w:r>
      <w:r w:rsidRPr="00B672C8">
        <w:rPr>
          <w:spacing w:val="10"/>
          <w:sz w:val="22"/>
          <w:szCs w:val="22"/>
        </w:rPr>
        <w:t xml:space="preserve"> </w:t>
      </w:r>
      <w:r w:rsidR="00A25855">
        <w:rPr>
          <w:spacing w:val="10"/>
          <w:sz w:val="22"/>
          <w:szCs w:val="22"/>
        </w:rPr>
        <w:t>T</w:t>
      </w:r>
      <w:r w:rsidRPr="00B672C8">
        <w:rPr>
          <w:spacing w:val="10"/>
          <w:sz w:val="22"/>
          <w:szCs w:val="22"/>
        </w:rPr>
        <w:t xml:space="preserve">he sub-headings correspond to the first sentence or </w:t>
      </w:r>
      <w:r w:rsidR="00A25855">
        <w:rPr>
          <w:spacing w:val="10"/>
          <w:sz w:val="22"/>
          <w:szCs w:val="22"/>
        </w:rPr>
        <w:t>key</w:t>
      </w:r>
      <w:r w:rsidR="00A25855" w:rsidRPr="00B672C8">
        <w:rPr>
          <w:spacing w:val="10"/>
          <w:sz w:val="22"/>
          <w:szCs w:val="22"/>
        </w:rPr>
        <w:t xml:space="preserve"> </w:t>
      </w:r>
      <w:r w:rsidRPr="00B672C8">
        <w:rPr>
          <w:spacing w:val="10"/>
          <w:sz w:val="22"/>
          <w:szCs w:val="22"/>
        </w:rPr>
        <w:t xml:space="preserve">words </w:t>
      </w:r>
      <w:r w:rsidR="00A25855">
        <w:rPr>
          <w:spacing w:val="10"/>
          <w:sz w:val="22"/>
          <w:szCs w:val="22"/>
        </w:rPr>
        <w:t>in</w:t>
      </w:r>
      <w:r w:rsidR="00A25855" w:rsidRPr="00B672C8">
        <w:rPr>
          <w:spacing w:val="10"/>
          <w:sz w:val="22"/>
          <w:szCs w:val="22"/>
        </w:rPr>
        <w:t xml:space="preserve"> </w:t>
      </w:r>
      <w:r w:rsidRPr="00B672C8">
        <w:rPr>
          <w:spacing w:val="10"/>
          <w:sz w:val="22"/>
          <w:szCs w:val="22"/>
        </w:rPr>
        <w:t>the relevant paragraph in the Notes or Contexts</w:t>
      </w:r>
      <w:r w:rsidR="00A25855">
        <w:rPr>
          <w:spacing w:val="10"/>
          <w:sz w:val="22"/>
          <w:szCs w:val="22"/>
        </w:rPr>
        <w:t xml:space="preserve"> columns</w:t>
      </w:r>
      <w:r w:rsidRPr="00B672C8">
        <w:rPr>
          <w:spacing w:val="10"/>
          <w:sz w:val="22"/>
          <w:szCs w:val="22"/>
        </w:rPr>
        <w:t>.</w:t>
      </w:r>
    </w:p>
    <w:p w14:paraId="641A2433" w14:textId="77777777" w:rsidR="00D16710" w:rsidRPr="00B672C8" w:rsidRDefault="00D16710" w:rsidP="0064397C">
      <w:pPr>
        <w:spacing w:line="284" w:lineRule="atLeast"/>
        <w:rPr>
          <w:spacing w:val="10"/>
          <w:sz w:val="22"/>
          <w:szCs w:val="22"/>
        </w:rPr>
      </w:pPr>
    </w:p>
    <w:p w14:paraId="59EBA2C6" w14:textId="77777777" w:rsidR="00B672C8" w:rsidRDefault="00B672C8" w:rsidP="0064397C">
      <w:pPr>
        <w:spacing w:line="284" w:lineRule="atLeast"/>
        <w:rPr>
          <w:spacing w:val="10"/>
          <w:sz w:val="22"/>
          <w:szCs w:val="22"/>
        </w:rPr>
      </w:pPr>
      <w:r w:rsidRPr="00B672C8">
        <w:rPr>
          <w:spacing w:val="10"/>
          <w:sz w:val="22"/>
          <w:szCs w:val="22"/>
        </w:rPr>
        <w:t xml:space="preserve">As this is an area in which many </w:t>
      </w:r>
      <w:r w:rsidR="00DF07DD">
        <w:rPr>
          <w:spacing w:val="10"/>
          <w:sz w:val="22"/>
          <w:szCs w:val="22"/>
        </w:rPr>
        <w:t>practitioners</w:t>
      </w:r>
      <w:r w:rsidR="00DF07DD" w:rsidRPr="00B672C8">
        <w:rPr>
          <w:spacing w:val="10"/>
          <w:sz w:val="22"/>
          <w:szCs w:val="22"/>
        </w:rPr>
        <w:t xml:space="preserve"> </w:t>
      </w:r>
      <w:r w:rsidRPr="00B672C8">
        <w:rPr>
          <w:spacing w:val="10"/>
          <w:sz w:val="22"/>
          <w:szCs w:val="22"/>
        </w:rPr>
        <w:t xml:space="preserve">may not have extensive </w:t>
      </w:r>
      <w:r w:rsidR="00244E9A">
        <w:rPr>
          <w:spacing w:val="10"/>
          <w:sz w:val="22"/>
          <w:szCs w:val="22"/>
        </w:rPr>
        <w:t>experience</w:t>
      </w:r>
      <w:r w:rsidRPr="00B672C8">
        <w:rPr>
          <w:spacing w:val="10"/>
          <w:sz w:val="22"/>
          <w:szCs w:val="22"/>
        </w:rPr>
        <w:t>, th</w:t>
      </w:r>
      <w:r w:rsidR="00DF07DD">
        <w:rPr>
          <w:spacing w:val="10"/>
          <w:sz w:val="22"/>
          <w:szCs w:val="22"/>
        </w:rPr>
        <w:t>is document</w:t>
      </w:r>
      <w:r w:rsidRPr="00B672C8">
        <w:rPr>
          <w:spacing w:val="10"/>
          <w:sz w:val="22"/>
          <w:szCs w:val="22"/>
        </w:rPr>
        <w:t xml:space="preserve"> provide</w:t>
      </w:r>
      <w:r w:rsidR="00DF07DD">
        <w:rPr>
          <w:spacing w:val="10"/>
          <w:sz w:val="22"/>
          <w:szCs w:val="22"/>
        </w:rPr>
        <w:t>s</w:t>
      </w:r>
      <w:r w:rsidRPr="00B672C8">
        <w:rPr>
          <w:spacing w:val="10"/>
          <w:sz w:val="22"/>
          <w:szCs w:val="22"/>
        </w:rPr>
        <w:t xml:space="preserve"> a background from which to present the topics in an informed way and confident manner. Consequently</w:t>
      </w:r>
      <w:r w:rsidR="00244E9A">
        <w:rPr>
          <w:spacing w:val="10"/>
          <w:sz w:val="22"/>
          <w:szCs w:val="22"/>
        </w:rPr>
        <w:t>,</w:t>
      </w:r>
      <w:r w:rsidRPr="00B672C8">
        <w:rPr>
          <w:spacing w:val="10"/>
          <w:sz w:val="22"/>
          <w:szCs w:val="22"/>
        </w:rPr>
        <w:t xml:space="preserve"> information is given beyond the bare requirements of the Arrangements document. Fuller information can be obtained from the recommended texts and bibliography. </w:t>
      </w:r>
    </w:p>
    <w:p w14:paraId="3FD07580" w14:textId="77777777" w:rsidR="00D16710" w:rsidRPr="00B672C8" w:rsidRDefault="00D16710" w:rsidP="0064397C">
      <w:pPr>
        <w:spacing w:line="284" w:lineRule="atLeast"/>
        <w:rPr>
          <w:spacing w:val="10"/>
          <w:sz w:val="22"/>
          <w:szCs w:val="22"/>
        </w:rPr>
      </w:pPr>
    </w:p>
    <w:p w14:paraId="3B3874BC" w14:textId="77777777" w:rsidR="00B672C8" w:rsidRDefault="00DF07DD" w:rsidP="0064397C">
      <w:pPr>
        <w:spacing w:line="284" w:lineRule="atLeast"/>
        <w:rPr>
          <w:spacing w:val="10"/>
          <w:sz w:val="22"/>
          <w:szCs w:val="22"/>
        </w:rPr>
      </w:pPr>
      <w:r w:rsidRPr="00B672C8">
        <w:rPr>
          <w:spacing w:val="10"/>
          <w:sz w:val="22"/>
          <w:szCs w:val="22"/>
        </w:rPr>
        <w:t>With</w:t>
      </w:r>
      <w:r>
        <w:rPr>
          <w:spacing w:val="10"/>
          <w:sz w:val="22"/>
          <w:szCs w:val="22"/>
        </w:rPr>
        <w:t xml:space="preserve"> </w:t>
      </w:r>
      <w:r>
        <w:rPr>
          <w:spacing w:val="10"/>
          <w:szCs w:val="22"/>
        </w:rPr>
        <w:t xml:space="preserve">the widespread use of the </w:t>
      </w:r>
      <w:r w:rsidR="00B672C8" w:rsidRPr="00B672C8">
        <w:rPr>
          <w:spacing w:val="10"/>
          <w:sz w:val="22"/>
          <w:szCs w:val="22"/>
        </w:rPr>
        <w:t>internet</w:t>
      </w:r>
      <w:r>
        <w:rPr>
          <w:spacing w:val="10"/>
          <w:sz w:val="22"/>
          <w:szCs w:val="22"/>
        </w:rPr>
        <w:t>, it is important</w:t>
      </w:r>
      <w:r w:rsidR="00B672C8" w:rsidRPr="00B672C8">
        <w:rPr>
          <w:spacing w:val="10"/>
          <w:sz w:val="22"/>
          <w:szCs w:val="22"/>
        </w:rPr>
        <w:t xml:space="preserve"> to anticipate alternative terminology and units of measurement </w:t>
      </w:r>
      <w:r w:rsidR="00244E9A">
        <w:rPr>
          <w:spacing w:val="10"/>
          <w:sz w:val="22"/>
          <w:szCs w:val="22"/>
        </w:rPr>
        <w:t>that</w:t>
      </w:r>
      <w:r w:rsidR="00244E9A" w:rsidRPr="00B672C8">
        <w:rPr>
          <w:spacing w:val="10"/>
          <w:sz w:val="22"/>
          <w:szCs w:val="22"/>
        </w:rPr>
        <w:t xml:space="preserve"> </w:t>
      </w:r>
      <w:r>
        <w:rPr>
          <w:spacing w:val="10"/>
          <w:sz w:val="22"/>
          <w:szCs w:val="22"/>
        </w:rPr>
        <w:t>learners</w:t>
      </w:r>
      <w:r w:rsidR="00DB4E63" w:rsidRPr="00B672C8">
        <w:rPr>
          <w:spacing w:val="10"/>
          <w:sz w:val="22"/>
          <w:szCs w:val="22"/>
        </w:rPr>
        <w:t xml:space="preserve"> </w:t>
      </w:r>
      <w:r w:rsidR="00B672C8" w:rsidRPr="00B672C8">
        <w:rPr>
          <w:spacing w:val="10"/>
          <w:sz w:val="22"/>
          <w:szCs w:val="22"/>
        </w:rPr>
        <w:t xml:space="preserve">may come across. </w:t>
      </w:r>
    </w:p>
    <w:p w14:paraId="7FE323D7" w14:textId="77777777" w:rsidR="00D16710" w:rsidRPr="00B672C8" w:rsidRDefault="00D16710" w:rsidP="0064397C">
      <w:pPr>
        <w:spacing w:line="284" w:lineRule="atLeast"/>
        <w:rPr>
          <w:spacing w:val="10"/>
          <w:sz w:val="22"/>
          <w:szCs w:val="22"/>
        </w:rPr>
      </w:pPr>
    </w:p>
    <w:p w14:paraId="47E2DD40" w14:textId="77777777" w:rsidR="00B672C8" w:rsidRDefault="00B672C8" w:rsidP="0064397C">
      <w:pPr>
        <w:spacing w:line="284" w:lineRule="atLeast"/>
        <w:rPr>
          <w:spacing w:val="10"/>
          <w:sz w:val="22"/>
          <w:szCs w:val="22"/>
        </w:rPr>
      </w:pPr>
      <w:r w:rsidRPr="00B672C8">
        <w:rPr>
          <w:spacing w:val="10"/>
          <w:sz w:val="22"/>
          <w:szCs w:val="22"/>
        </w:rPr>
        <w:t xml:space="preserve">Anecdotes </w:t>
      </w:r>
      <w:r w:rsidR="00612305">
        <w:rPr>
          <w:spacing w:val="10"/>
          <w:sz w:val="22"/>
          <w:szCs w:val="22"/>
        </w:rPr>
        <w:t xml:space="preserve">and interesting facts </w:t>
      </w:r>
      <w:r w:rsidRPr="00B672C8">
        <w:rPr>
          <w:spacing w:val="10"/>
          <w:sz w:val="22"/>
          <w:szCs w:val="22"/>
        </w:rPr>
        <w:t>are included to add curiosity and intrigue. These can be used as appropriate to enrich lessons.</w:t>
      </w:r>
    </w:p>
    <w:p w14:paraId="654EBAB0" w14:textId="77777777" w:rsidR="00D16710" w:rsidRPr="00B672C8" w:rsidRDefault="00D16710" w:rsidP="0064397C">
      <w:pPr>
        <w:spacing w:line="284" w:lineRule="atLeast"/>
        <w:rPr>
          <w:spacing w:val="10"/>
          <w:sz w:val="22"/>
          <w:szCs w:val="22"/>
        </w:rPr>
      </w:pPr>
    </w:p>
    <w:p w14:paraId="185CD4FF" w14:textId="77777777" w:rsidR="00B672C8" w:rsidRDefault="00B672C8" w:rsidP="0064397C">
      <w:pPr>
        <w:spacing w:line="284" w:lineRule="atLeast"/>
        <w:rPr>
          <w:spacing w:val="10"/>
          <w:sz w:val="22"/>
          <w:szCs w:val="22"/>
        </w:rPr>
      </w:pPr>
      <w:r w:rsidRPr="00B672C8">
        <w:rPr>
          <w:spacing w:val="10"/>
          <w:sz w:val="22"/>
          <w:szCs w:val="22"/>
        </w:rPr>
        <w:t>The very nature of this subject matter means practical work is somewhat limited</w:t>
      </w:r>
      <w:r w:rsidR="00DE28F0">
        <w:rPr>
          <w:spacing w:val="10"/>
          <w:sz w:val="22"/>
          <w:szCs w:val="22"/>
        </w:rPr>
        <w:t>, but</w:t>
      </w:r>
      <w:r w:rsidRPr="00B672C8">
        <w:rPr>
          <w:spacing w:val="10"/>
          <w:sz w:val="22"/>
          <w:szCs w:val="22"/>
        </w:rPr>
        <w:t xml:space="preserve"> where possible suggestions have been included for quick illustrations of principles and sometimes further investigations.</w:t>
      </w:r>
    </w:p>
    <w:p w14:paraId="3C63F30F" w14:textId="77777777" w:rsidR="00D16710" w:rsidRPr="00B672C8" w:rsidRDefault="00D16710" w:rsidP="0064397C">
      <w:pPr>
        <w:spacing w:line="284" w:lineRule="atLeast"/>
        <w:rPr>
          <w:spacing w:val="10"/>
          <w:sz w:val="22"/>
          <w:szCs w:val="22"/>
        </w:rPr>
      </w:pPr>
    </w:p>
    <w:p w14:paraId="617057AB" w14:textId="77777777" w:rsidR="00B672C8" w:rsidRDefault="00B672C8" w:rsidP="0064397C">
      <w:pPr>
        <w:spacing w:line="284" w:lineRule="atLeast"/>
        <w:rPr>
          <w:spacing w:val="10"/>
          <w:sz w:val="22"/>
          <w:szCs w:val="22"/>
        </w:rPr>
      </w:pPr>
      <w:r w:rsidRPr="00B672C8">
        <w:rPr>
          <w:spacing w:val="10"/>
          <w:sz w:val="22"/>
          <w:szCs w:val="22"/>
        </w:rPr>
        <w:t>Some teaching points are included</w:t>
      </w:r>
      <w:r w:rsidR="00DE28F0">
        <w:rPr>
          <w:spacing w:val="10"/>
          <w:sz w:val="22"/>
          <w:szCs w:val="22"/>
        </w:rPr>
        <w:t>,</w:t>
      </w:r>
      <w:r w:rsidRPr="00B672C8">
        <w:rPr>
          <w:spacing w:val="10"/>
          <w:sz w:val="22"/>
          <w:szCs w:val="22"/>
        </w:rPr>
        <w:t xml:space="preserve"> especially in areas of possible common misconception.</w:t>
      </w:r>
    </w:p>
    <w:p w14:paraId="2DE0376E" w14:textId="77777777" w:rsidR="00D16710" w:rsidRPr="00B672C8" w:rsidRDefault="00D16710" w:rsidP="0064397C">
      <w:pPr>
        <w:spacing w:line="284" w:lineRule="atLeast"/>
        <w:rPr>
          <w:spacing w:val="10"/>
          <w:sz w:val="22"/>
          <w:szCs w:val="22"/>
        </w:rPr>
      </w:pPr>
    </w:p>
    <w:p w14:paraId="0DBB378D" w14:textId="77777777" w:rsidR="00B672C8" w:rsidRDefault="00B672C8" w:rsidP="0064397C">
      <w:pPr>
        <w:spacing w:line="284" w:lineRule="atLeast"/>
        <w:rPr>
          <w:spacing w:val="10"/>
          <w:sz w:val="22"/>
          <w:szCs w:val="22"/>
        </w:rPr>
      </w:pPr>
      <w:r w:rsidRPr="00B672C8">
        <w:rPr>
          <w:spacing w:val="10"/>
          <w:sz w:val="22"/>
          <w:szCs w:val="22"/>
        </w:rPr>
        <w:t xml:space="preserve">Suggested reading as well as the normal bibliography is included. </w:t>
      </w:r>
      <w:r w:rsidR="00DF07DD">
        <w:rPr>
          <w:spacing w:val="10"/>
          <w:sz w:val="22"/>
          <w:szCs w:val="22"/>
        </w:rPr>
        <w:t>Stellar physics</w:t>
      </w:r>
      <w:r w:rsidR="00DF07DD" w:rsidRPr="00B672C8">
        <w:rPr>
          <w:spacing w:val="10"/>
          <w:sz w:val="22"/>
          <w:szCs w:val="22"/>
        </w:rPr>
        <w:t xml:space="preserve"> </w:t>
      </w:r>
      <w:r w:rsidRPr="00B672C8">
        <w:rPr>
          <w:spacing w:val="10"/>
          <w:sz w:val="22"/>
          <w:szCs w:val="22"/>
        </w:rPr>
        <w:t xml:space="preserve">is a constantly changing subject, </w:t>
      </w:r>
      <w:r w:rsidR="00DF07DD">
        <w:rPr>
          <w:spacing w:val="10"/>
          <w:sz w:val="22"/>
          <w:szCs w:val="22"/>
        </w:rPr>
        <w:t xml:space="preserve">but </w:t>
      </w:r>
      <w:r w:rsidRPr="00B672C8">
        <w:rPr>
          <w:spacing w:val="10"/>
          <w:sz w:val="22"/>
          <w:szCs w:val="22"/>
        </w:rPr>
        <w:t xml:space="preserve">the Arrangements </w:t>
      </w:r>
      <w:r w:rsidR="00DF07DD">
        <w:rPr>
          <w:spacing w:val="10"/>
          <w:sz w:val="22"/>
          <w:szCs w:val="22"/>
        </w:rPr>
        <w:t>contain</w:t>
      </w:r>
      <w:r w:rsidRPr="00B672C8">
        <w:rPr>
          <w:spacing w:val="10"/>
          <w:sz w:val="22"/>
          <w:szCs w:val="22"/>
        </w:rPr>
        <w:t xml:space="preserve"> some of the most up</w:t>
      </w:r>
      <w:r w:rsidR="00244E9A">
        <w:rPr>
          <w:spacing w:val="10"/>
          <w:sz w:val="22"/>
          <w:szCs w:val="22"/>
        </w:rPr>
        <w:t>-</w:t>
      </w:r>
      <w:r w:rsidRPr="00B672C8">
        <w:rPr>
          <w:spacing w:val="10"/>
          <w:sz w:val="22"/>
          <w:szCs w:val="22"/>
        </w:rPr>
        <w:t>to</w:t>
      </w:r>
      <w:r w:rsidR="00244E9A">
        <w:rPr>
          <w:spacing w:val="10"/>
          <w:sz w:val="22"/>
          <w:szCs w:val="22"/>
        </w:rPr>
        <w:t>-</w:t>
      </w:r>
      <w:r w:rsidRPr="00B672C8">
        <w:rPr>
          <w:spacing w:val="10"/>
          <w:sz w:val="22"/>
          <w:szCs w:val="22"/>
        </w:rPr>
        <w:t>date topics ever included in a</w:t>
      </w:r>
      <w:r w:rsidR="00DF07DD">
        <w:rPr>
          <w:spacing w:val="10"/>
          <w:sz w:val="22"/>
          <w:szCs w:val="22"/>
        </w:rPr>
        <w:t>n</w:t>
      </w:r>
      <w:r w:rsidRPr="00B672C8">
        <w:rPr>
          <w:spacing w:val="10"/>
          <w:sz w:val="22"/>
          <w:szCs w:val="22"/>
        </w:rPr>
        <w:t xml:space="preserve"> </w:t>
      </w:r>
      <w:r w:rsidR="00411382">
        <w:rPr>
          <w:spacing w:val="10"/>
          <w:sz w:val="22"/>
          <w:szCs w:val="22"/>
        </w:rPr>
        <w:t xml:space="preserve">Advanced </w:t>
      </w:r>
      <w:r w:rsidRPr="00B672C8">
        <w:rPr>
          <w:spacing w:val="10"/>
          <w:sz w:val="22"/>
          <w:szCs w:val="22"/>
        </w:rPr>
        <w:t>Higher Physics course.</w:t>
      </w:r>
    </w:p>
    <w:p w14:paraId="624EE5BA" w14:textId="77777777" w:rsidR="00D16710" w:rsidRPr="00B672C8" w:rsidRDefault="00D16710" w:rsidP="0064397C">
      <w:pPr>
        <w:spacing w:line="284" w:lineRule="atLeast"/>
        <w:rPr>
          <w:spacing w:val="10"/>
          <w:sz w:val="22"/>
          <w:szCs w:val="22"/>
        </w:rPr>
      </w:pPr>
    </w:p>
    <w:p w14:paraId="07CFF1AE" w14:textId="77777777" w:rsidR="008A49B7" w:rsidRDefault="0064397C" w:rsidP="0064397C">
      <w:pPr>
        <w:pStyle w:val="NoSpacing"/>
        <w:spacing w:line="284" w:lineRule="atLeast"/>
        <w:rPr>
          <w:rFonts w:ascii="Times New Roman" w:hAnsi="Times New Roman"/>
          <w:spacing w:val="10"/>
        </w:rPr>
      </w:pPr>
      <w:r>
        <w:rPr>
          <w:rFonts w:ascii="Times New Roman" w:hAnsi="Times New Roman"/>
          <w:spacing w:val="10"/>
        </w:rPr>
        <w:br w:type="page"/>
      </w:r>
      <w:r w:rsidR="00B672C8" w:rsidRPr="00B672C8">
        <w:rPr>
          <w:rFonts w:ascii="Times New Roman" w:hAnsi="Times New Roman"/>
          <w:spacing w:val="10"/>
        </w:rPr>
        <w:lastRenderedPageBreak/>
        <w:t xml:space="preserve">These notes are not prescriptive, neither do they imply that every suggested activity </w:t>
      </w:r>
      <w:r w:rsidR="00DF07DD">
        <w:rPr>
          <w:rFonts w:ascii="Times New Roman" w:hAnsi="Times New Roman"/>
          <w:spacing w:val="10"/>
        </w:rPr>
        <w:t>should be</w:t>
      </w:r>
      <w:r w:rsidR="00DF07DD" w:rsidRPr="00B672C8">
        <w:rPr>
          <w:rFonts w:ascii="Times New Roman" w:hAnsi="Times New Roman"/>
          <w:spacing w:val="10"/>
        </w:rPr>
        <w:t xml:space="preserve"> </w:t>
      </w:r>
      <w:r w:rsidR="00B672C8" w:rsidRPr="00B672C8">
        <w:rPr>
          <w:rFonts w:ascii="Times New Roman" w:hAnsi="Times New Roman"/>
          <w:spacing w:val="10"/>
        </w:rPr>
        <w:t>undertaken</w:t>
      </w:r>
      <w:r w:rsidR="00A4032A">
        <w:rPr>
          <w:rFonts w:ascii="Times New Roman" w:hAnsi="Times New Roman"/>
          <w:spacing w:val="10"/>
        </w:rPr>
        <w:t xml:space="preserve"> </w:t>
      </w:r>
      <w:r w:rsidR="00191B7E">
        <w:rPr>
          <w:rFonts w:ascii="Times New Roman" w:hAnsi="Times New Roman"/>
          <w:spacing w:val="10"/>
        </w:rPr>
        <w:t>or</w:t>
      </w:r>
      <w:r w:rsidR="00B672C8" w:rsidRPr="00B672C8">
        <w:rPr>
          <w:rFonts w:ascii="Times New Roman" w:hAnsi="Times New Roman"/>
          <w:spacing w:val="10"/>
        </w:rPr>
        <w:t xml:space="preserve"> every anecdote used. Hopefully </w:t>
      </w:r>
      <w:r w:rsidR="00DF07DD">
        <w:rPr>
          <w:rFonts w:ascii="Times New Roman" w:hAnsi="Times New Roman"/>
          <w:spacing w:val="10"/>
        </w:rPr>
        <w:t>practitioners</w:t>
      </w:r>
      <w:r w:rsidR="00DF07DD" w:rsidRPr="00B672C8">
        <w:rPr>
          <w:rFonts w:ascii="Times New Roman" w:hAnsi="Times New Roman"/>
          <w:spacing w:val="10"/>
        </w:rPr>
        <w:t xml:space="preserve"> </w:t>
      </w:r>
      <w:r w:rsidR="00B672C8" w:rsidRPr="00B672C8">
        <w:rPr>
          <w:rFonts w:ascii="Times New Roman" w:hAnsi="Times New Roman"/>
          <w:spacing w:val="10"/>
        </w:rPr>
        <w:t xml:space="preserve">will find </w:t>
      </w:r>
      <w:r w:rsidR="00DF07DD">
        <w:rPr>
          <w:rFonts w:ascii="Times New Roman" w:hAnsi="Times New Roman"/>
          <w:spacing w:val="10"/>
        </w:rPr>
        <w:t>them</w:t>
      </w:r>
      <w:r w:rsidR="00B672C8" w:rsidRPr="00B672C8">
        <w:rPr>
          <w:rFonts w:ascii="Times New Roman" w:hAnsi="Times New Roman"/>
          <w:spacing w:val="10"/>
        </w:rPr>
        <w:t xml:space="preserve"> </w:t>
      </w:r>
      <w:r w:rsidR="00411382">
        <w:rPr>
          <w:rFonts w:ascii="Times New Roman" w:hAnsi="Times New Roman"/>
          <w:spacing w:val="10"/>
        </w:rPr>
        <w:t xml:space="preserve">a useful resource </w:t>
      </w:r>
      <w:r w:rsidR="00DF07DD">
        <w:rPr>
          <w:rFonts w:ascii="Times New Roman" w:hAnsi="Times New Roman"/>
          <w:spacing w:val="10"/>
        </w:rPr>
        <w:t>in</w:t>
      </w:r>
      <w:r w:rsidR="00411382">
        <w:rPr>
          <w:rFonts w:ascii="Times New Roman" w:hAnsi="Times New Roman"/>
          <w:spacing w:val="10"/>
        </w:rPr>
        <w:t xml:space="preserve"> gain</w:t>
      </w:r>
      <w:r w:rsidR="00DF07DD">
        <w:rPr>
          <w:rFonts w:ascii="Times New Roman" w:hAnsi="Times New Roman"/>
          <w:spacing w:val="10"/>
        </w:rPr>
        <w:t>ing</w:t>
      </w:r>
      <w:r w:rsidR="00411382">
        <w:rPr>
          <w:rFonts w:ascii="Times New Roman" w:hAnsi="Times New Roman"/>
          <w:spacing w:val="10"/>
        </w:rPr>
        <w:t xml:space="preserve"> a background in the topics and provid</w:t>
      </w:r>
      <w:r w:rsidR="00DF07DD">
        <w:rPr>
          <w:rFonts w:ascii="Times New Roman" w:hAnsi="Times New Roman"/>
          <w:spacing w:val="10"/>
        </w:rPr>
        <w:t>ing</w:t>
      </w:r>
      <w:r w:rsidR="00411382">
        <w:rPr>
          <w:rFonts w:ascii="Times New Roman" w:hAnsi="Times New Roman"/>
          <w:spacing w:val="10"/>
        </w:rPr>
        <w:t xml:space="preserve"> avenues for further inquiry if and when required.</w:t>
      </w:r>
    </w:p>
    <w:p w14:paraId="4F776345" w14:textId="77777777" w:rsidR="0064397C" w:rsidRPr="00FD0255" w:rsidRDefault="0064397C" w:rsidP="0064397C">
      <w:pPr>
        <w:pStyle w:val="NoSpacing"/>
        <w:spacing w:line="284" w:lineRule="atLeast"/>
        <w:rPr>
          <w:rFonts w:ascii="Times New Roman" w:hAnsi="Times New Roman"/>
          <w:spacing w:val="10"/>
        </w:rPr>
      </w:pPr>
    </w:p>
    <w:p w14:paraId="32283DB6" w14:textId="77777777" w:rsidR="005A443A" w:rsidRDefault="005A443A" w:rsidP="0064397C">
      <w:pPr>
        <w:spacing w:line="284" w:lineRule="atLeast"/>
        <w:rPr>
          <w:spacing w:val="10"/>
          <w:sz w:val="22"/>
          <w:szCs w:val="22"/>
        </w:rPr>
        <w:sectPr w:rsidR="005A443A">
          <w:headerReference w:type="even" r:id="rId17"/>
          <w:headerReference w:type="default" r:id="rId18"/>
          <w:pgSz w:w="11906" w:h="16838" w:code="9"/>
          <w:pgMar w:top="2211" w:right="2126" w:bottom="1814" w:left="2126" w:header="1418" w:footer="567" w:gutter="0"/>
          <w:cols w:space="708"/>
          <w:docGrid w:linePitch="360"/>
        </w:sectPr>
      </w:pPr>
    </w:p>
    <w:p w14:paraId="4CD43B52" w14:textId="77777777" w:rsidR="005A443A" w:rsidRDefault="005A443A" w:rsidP="005A443A">
      <w:pPr>
        <w:pStyle w:val="Text"/>
        <w:rPr>
          <w:b/>
          <w:sz w:val="32"/>
          <w:szCs w:val="32"/>
        </w:rPr>
      </w:pPr>
      <w:bookmarkStart w:id="1" w:name="_Toc307578888"/>
    </w:p>
    <w:p w14:paraId="04F48838" w14:textId="77777777" w:rsidR="005A443A" w:rsidRDefault="005A443A" w:rsidP="005A443A">
      <w:pPr>
        <w:pStyle w:val="Text"/>
        <w:rPr>
          <w:b/>
          <w:sz w:val="32"/>
          <w:szCs w:val="32"/>
        </w:rPr>
      </w:pPr>
    </w:p>
    <w:p w14:paraId="341A6E23" w14:textId="77777777" w:rsidR="005A443A" w:rsidRDefault="005A443A" w:rsidP="005A443A">
      <w:pPr>
        <w:pStyle w:val="Text"/>
        <w:rPr>
          <w:b/>
          <w:sz w:val="32"/>
          <w:szCs w:val="32"/>
        </w:rPr>
      </w:pPr>
    </w:p>
    <w:p w14:paraId="75000B7B" w14:textId="77777777" w:rsidR="005A443A" w:rsidRDefault="005A443A" w:rsidP="005A443A">
      <w:pPr>
        <w:pStyle w:val="Text"/>
        <w:rPr>
          <w:b/>
          <w:sz w:val="32"/>
          <w:szCs w:val="32"/>
        </w:rPr>
      </w:pPr>
    </w:p>
    <w:p w14:paraId="1DC55490" w14:textId="77777777" w:rsidR="00B672C8" w:rsidRPr="005A443A" w:rsidRDefault="00DE28F0" w:rsidP="005A443A">
      <w:pPr>
        <w:pStyle w:val="Text"/>
        <w:rPr>
          <w:b/>
          <w:sz w:val="32"/>
          <w:szCs w:val="32"/>
        </w:rPr>
      </w:pPr>
      <w:r w:rsidRPr="005A443A">
        <w:rPr>
          <w:b/>
          <w:sz w:val="32"/>
          <w:szCs w:val="32"/>
        </w:rPr>
        <w:t xml:space="preserve">Section </w:t>
      </w:r>
      <w:r w:rsidR="008A49B7" w:rsidRPr="005A443A">
        <w:rPr>
          <w:b/>
          <w:sz w:val="32"/>
          <w:szCs w:val="32"/>
        </w:rPr>
        <w:t>1</w:t>
      </w:r>
      <w:r w:rsidRPr="005A443A">
        <w:rPr>
          <w:b/>
          <w:sz w:val="32"/>
          <w:szCs w:val="32"/>
        </w:rPr>
        <w:t xml:space="preserve">: </w:t>
      </w:r>
      <w:r w:rsidR="00066545" w:rsidRPr="005A443A">
        <w:rPr>
          <w:b/>
          <w:sz w:val="32"/>
          <w:szCs w:val="32"/>
        </w:rPr>
        <w:t>Properties of stars</w:t>
      </w:r>
      <w:bookmarkEnd w:id="1"/>
    </w:p>
    <w:p w14:paraId="3649DAED" w14:textId="77777777" w:rsidR="008A49B7" w:rsidRPr="008A49B7" w:rsidRDefault="008A49B7" w:rsidP="008A49B7">
      <w:pPr>
        <w:rPr>
          <w:spacing w:val="10"/>
        </w:rPr>
      </w:pPr>
    </w:p>
    <w:p w14:paraId="4A607BEE" w14:textId="77777777" w:rsidR="00B672C8" w:rsidRPr="005A443A" w:rsidRDefault="00B672C8" w:rsidP="005A443A">
      <w:pPr>
        <w:pStyle w:val="Text"/>
        <w:rPr>
          <w:b/>
          <w:sz w:val="26"/>
          <w:szCs w:val="26"/>
        </w:rPr>
      </w:pPr>
      <w:bookmarkStart w:id="2" w:name="_Toc307578889"/>
      <w:r w:rsidRPr="005A443A">
        <w:rPr>
          <w:b/>
          <w:sz w:val="26"/>
          <w:szCs w:val="26"/>
        </w:rPr>
        <w:t xml:space="preserve">Possible </w:t>
      </w:r>
      <w:r w:rsidR="00191B7E" w:rsidRPr="005A443A">
        <w:rPr>
          <w:b/>
          <w:sz w:val="26"/>
          <w:szCs w:val="26"/>
        </w:rPr>
        <w:t xml:space="preserve">introduction </w:t>
      </w:r>
      <w:r w:rsidRPr="005A443A">
        <w:rPr>
          <w:b/>
          <w:sz w:val="26"/>
          <w:szCs w:val="26"/>
        </w:rPr>
        <w:t xml:space="preserve">to </w:t>
      </w:r>
      <w:bookmarkEnd w:id="2"/>
      <w:r w:rsidR="00DF07DD">
        <w:rPr>
          <w:b/>
          <w:sz w:val="26"/>
          <w:szCs w:val="26"/>
        </w:rPr>
        <w:t>learners</w:t>
      </w:r>
    </w:p>
    <w:p w14:paraId="727F3E63" w14:textId="77777777" w:rsidR="008A49B7" w:rsidRPr="008A49B7" w:rsidRDefault="008A49B7" w:rsidP="008A49B7"/>
    <w:p w14:paraId="16894F82" w14:textId="77777777" w:rsidR="00B672C8" w:rsidRDefault="00066545" w:rsidP="00B672C8">
      <w:pPr>
        <w:spacing w:line="284" w:lineRule="atLeast"/>
        <w:rPr>
          <w:spacing w:val="10"/>
          <w:sz w:val="22"/>
          <w:szCs w:val="22"/>
        </w:rPr>
      </w:pPr>
      <w:r>
        <w:rPr>
          <w:spacing w:val="10"/>
          <w:sz w:val="22"/>
          <w:szCs w:val="22"/>
        </w:rPr>
        <w:t xml:space="preserve">The properties to be covered </w:t>
      </w:r>
      <w:r w:rsidR="00FE79B2">
        <w:rPr>
          <w:spacing w:val="10"/>
          <w:sz w:val="22"/>
          <w:szCs w:val="22"/>
        </w:rPr>
        <w:t xml:space="preserve">in this topic </w:t>
      </w:r>
      <w:r>
        <w:rPr>
          <w:spacing w:val="10"/>
          <w:sz w:val="22"/>
          <w:szCs w:val="22"/>
        </w:rPr>
        <w:t xml:space="preserve">are </w:t>
      </w:r>
      <w:r w:rsidR="009C331F">
        <w:rPr>
          <w:spacing w:val="10"/>
          <w:sz w:val="22"/>
          <w:szCs w:val="22"/>
        </w:rPr>
        <w:t>diameter (or radius)</w:t>
      </w:r>
      <w:r>
        <w:rPr>
          <w:spacing w:val="10"/>
          <w:sz w:val="22"/>
          <w:szCs w:val="22"/>
        </w:rPr>
        <w:t xml:space="preserve">, surface temperature, mass, luminosity and apparent brightness. </w:t>
      </w:r>
      <w:r w:rsidR="00B672C8" w:rsidRPr="00B672C8">
        <w:rPr>
          <w:spacing w:val="10"/>
          <w:sz w:val="22"/>
          <w:szCs w:val="22"/>
        </w:rPr>
        <w:t>A</w:t>
      </w:r>
      <w:r>
        <w:rPr>
          <w:spacing w:val="10"/>
          <w:sz w:val="22"/>
          <w:szCs w:val="22"/>
        </w:rPr>
        <w:t>lthough temperature has been met at Higher</w:t>
      </w:r>
      <w:r w:rsidR="00DF07DD">
        <w:rPr>
          <w:spacing w:val="10"/>
          <w:sz w:val="22"/>
          <w:szCs w:val="22"/>
        </w:rPr>
        <w:t xml:space="preserve"> Physics</w:t>
      </w:r>
      <w:r>
        <w:rPr>
          <w:spacing w:val="10"/>
          <w:sz w:val="22"/>
          <w:szCs w:val="22"/>
        </w:rPr>
        <w:t>, a</w:t>
      </w:r>
      <w:r w:rsidR="00B672C8" w:rsidRPr="00B672C8">
        <w:rPr>
          <w:spacing w:val="10"/>
          <w:sz w:val="22"/>
          <w:szCs w:val="22"/>
        </w:rPr>
        <w:t xml:space="preserve"> possible introduction to </w:t>
      </w:r>
      <w:r w:rsidR="00DF07DD">
        <w:rPr>
          <w:spacing w:val="10"/>
          <w:sz w:val="22"/>
          <w:szCs w:val="22"/>
        </w:rPr>
        <w:t>learner</w:t>
      </w:r>
      <w:r w:rsidR="00B672C8" w:rsidRPr="00B672C8">
        <w:rPr>
          <w:spacing w:val="10"/>
          <w:sz w:val="22"/>
          <w:szCs w:val="22"/>
        </w:rPr>
        <w:t xml:space="preserve">s </w:t>
      </w:r>
      <w:r w:rsidR="005D490B">
        <w:rPr>
          <w:spacing w:val="10"/>
          <w:sz w:val="22"/>
          <w:szCs w:val="22"/>
        </w:rPr>
        <w:t>could be</w:t>
      </w:r>
      <w:r w:rsidR="009C331F">
        <w:rPr>
          <w:spacing w:val="10"/>
          <w:sz w:val="22"/>
          <w:szCs w:val="22"/>
        </w:rPr>
        <w:t xml:space="preserve"> through</w:t>
      </w:r>
      <w:r w:rsidR="005D490B">
        <w:rPr>
          <w:spacing w:val="10"/>
          <w:sz w:val="22"/>
          <w:szCs w:val="22"/>
        </w:rPr>
        <w:t xml:space="preserve"> </w:t>
      </w:r>
      <w:r w:rsidR="009C331F">
        <w:rPr>
          <w:spacing w:val="10"/>
          <w:sz w:val="22"/>
          <w:szCs w:val="22"/>
        </w:rPr>
        <w:t>a demonstration on apparent brightness</w:t>
      </w:r>
      <w:r w:rsidR="00DF07DD">
        <w:rPr>
          <w:spacing w:val="10"/>
          <w:sz w:val="22"/>
          <w:szCs w:val="22"/>
        </w:rPr>
        <w:t>, which</w:t>
      </w:r>
      <w:r w:rsidR="005D490B">
        <w:rPr>
          <w:spacing w:val="10"/>
          <w:sz w:val="22"/>
          <w:szCs w:val="22"/>
        </w:rPr>
        <w:t xml:space="preserve"> is how bright we perceive </w:t>
      </w:r>
      <w:r w:rsidR="009C331F">
        <w:rPr>
          <w:spacing w:val="10"/>
          <w:sz w:val="22"/>
          <w:szCs w:val="22"/>
        </w:rPr>
        <w:t>a</w:t>
      </w:r>
      <w:r w:rsidR="005D490B">
        <w:rPr>
          <w:spacing w:val="10"/>
          <w:sz w:val="22"/>
          <w:szCs w:val="22"/>
        </w:rPr>
        <w:t xml:space="preserve"> star when viewed from Earth.</w:t>
      </w:r>
    </w:p>
    <w:p w14:paraId="2CBBE54D" w14:textId="77777777" w:rsidR="008A49B7" w:rsidRPr="00B672C8" w:rsidRDefault="008A49B7" w:rsidP="00B672C8">
      <w:pPr>
        <w:spacing w:line="284" w:lineRule="atLeast"/>
        <w:rPr>
          <w:spacing w:val="10"/>
          <w:sz w:val="22"/>
          <w:szCs w:val="22"/>
        </w:rPr>
      </w:pPr>
    </w:p>
    <w:p w14:paraId="3F5881DB" w14:textId="77777777" w:rsidR="00066545" w:rsidRDefault="00066545" w:rsidP="00B672C8">
      <w:pPr>
        <w:spacing w:line="284" w:lineRule="atLeast"/>
        <w:rPr>
          <w:spacing w:val="10"/>
          <w:sz w:val="22"/>
          <w:szCs w:val="22"/>
        </w:rPr>
      </w:pPr>
      <w:r>
        <w:rPr>
          <w:spacing w:val="10"/>
          <w:sz w:val="22"/>
          <w:szCs w:val="22"/>
        </w:rPr>
        <w:t xml:space="preserve">For example, imagine you </w:t>
      </w:r>
      <w:r w:rsidR="00F6654A">
        <w:rPr>
          <w:spacing w:val="10"/>
          <w:sz w:val="22"/>
          <w:szCs w:val="22"/>
        </w:rPr>
        <w:t>are a</w:t>
      </w:r>
      <w:r>
        <w:rPr>
          <w:spacing w:val="10"/>
          <w:sz w:val="22"/>
          <w:szCs w:val="22"/>
        </w:rPr>
        <w:t xml:space="preserve"> rabbit crossing a country road in the pitch black of night.</w:t>
      </w:r>
      <w:r w:rsidR="00315452">
        <w:rPr>
          <w:spacing w:val="10"/>
          <w:sz w:val="22"/>
          <w:szCs w:val="22"/>
        </w:rPr>
        <w:t xml:space="preserve"> </w:t>
      </w:r>
      <w:r>
        <w:rPr>
          <w:spacing w:val="10"/>
          <w:sz w:val="22"/>
          <w:szCs w:val="22"/>
        </w:rPr>
        <w:t>You see a sin</w:t>
      </w:r>
      <w:r w:rsidR="00764C20">
        <w:rPr>
          <w:spacing w:val="10"/>
          <w:sz w:val="22"/>
          <w:szCs w:val="22"/>
        </w:rPr>
        <w:t>gle light</w:t>
      </w:r>
      <w:r w:rsidR="00DF07DD">
        <w:rPr>
          <w:spacing w:val="10"/>
          <w:sz w:val="22"/>
          <w:szCs w:val="22"/>
        </w:rPr>
        <w:t>,</w:t>
      </w:r>
      <w:r w:rsidR="00764C20">
        <w:rPr>
          <w:spacing w:val="10"/>
          <w:sz w:val="22"/>
          <w:szCs w:val="22"/>
        </w:rPr>
        <w:t xml:space="preserve"> which may be a motor</w:t>
      </w:r>
      <w:r w:rsidR="00FE79B2">
        <w:rPr>
          <w:spacing w:val="10"/>
          <w:sz w:val="22"/>
          <w:szCs w:val="22"/>
        </w:rPr>
        <w:t>cycl</w:t>
      </w:r>
      <w:r>
        <w:rPr>
          <w:spacing w:val="10"/>
          <w:sz w:val="22"/>
          <w:szCs w:val="22"/>
        </w:rPr>
        <w:t>e. How do you know how far way it is?</w:t>
      </w:r>
      <w:r w:rsidR="00F6654A">
        <w:rPr>
          <w:spacing w:val="10"/>
          <w:sz w:val="22"/>
          <w:szCs w:val="22"/>
        </w:rPr>
        <w:t xml:space="preserve"> </w:t>
      </w:r>
      <w:r w:rsidR="00DF07DD">
        <w:rPr>
          <w:spacing w:val="10"/>
          <w:sz w:val="22"/>
          <w:szCs w:val="22"/>
        </w:rPr>
        <w:t xml:space="preserve">How do you know </w:t>
      </w:r>
      <w:r w:rsidR="00F6654A">
        <w:rPr>
          <w:spacing w:val="10"/>
          <w:sz w:val="22"/>
          <w:szCs w:val="22"/>
        </w:rPr>
        <w:t xml:space="preserve">it </w:t>
      </w:r>
      <w:r w:rsidR="00DF07DD">
        <w:rPr>
          <w:spacing w:val="10"/>
          <w:sz w:val="22"/>
          <w:szCs w:val="22"/>
        </w:rPr>
        <w:t xml:space="preserve">is </w:t>
      </w:r>
      <w:r w:rsidR="00F6654A">
        <w:rPr>
          <w:spacing w:val="10"/>
          <w:sz w:val="22"/>
          <w:szCs w:val="22"/>
        </w:rPr>
        <w:t>a motor</w:t>
      </w:r>
      <w:r w:rsidR="00FE79B2">
        <w:rPr>
          <w:spacing w:val="10"/>
          <w:sz w:val="22"/>
          <w:szCs w:val="22"/>
        </w:rPr>
        <w:t xml:space="preserve">cycle </w:t>
      </w:r>
      <w:r w:rsidR="00DF07DD">
        <w:rPr>
          <w:spacing w:val="10"/>
          <w:sz w:val="22"/>
          <w:szCs w:val="22"/>
        </w:rPr>
        <w:t>and not</w:t>
      </w:r>
      <w:r w:rsidR="00FE79B2">
        <w:rPr>
          <w:spacing w:val="10"/>
          <w:sz w:val="22"/>
          <w:szCs w:val="22"/>
        </w:rPr>
        <w:t xml:space="preserve"> something else</w:t>
      </w:r>
      <w:r w:rsidR="00764C20">
        <w:rPr>
          <w:spacing w:val="10"/>
          <w:sz w:val="22"/>
          <w:szCs w:val="22"/>
        </w:rPr>
        <w:t>?</w:t>
      </w:r>
      <w:r w:rsidR="00FE79B2">
        <w:rPr>
          <w:spacing w:val="10"/>
          <w:sz w:val="22"/>
          <w:szCs w:val="22"/>
        </w:rPr>
        <w:t xml:space="preserve"> </w:t>
      </w:r>
    </w:p>
    <w:p w14:paraId="417A81F4" w14:textId="77777777" w:rsidR="00764C20" w:rsidRDefault="00764C20" w:rsidP="00B672C8">
      <w:pPr>
        <w:spacing w:line="284" w:lineRule="atLeast"/>
        <w:rPr>
          <w:spacing w:val="10"/>
          <w:sz w:val="22"/>
          <w:szCs w:val="22"/>
        </w:rPr>
      </w:pPr>
    </w:p>
    <w:p w14:paraId="13D84DDA" w14:textId="77777777" w:rsidR="009362DE" w:rsidRDefault="00066545" w:rsidP="00B672C8">
      <w:pPr>
        <w:spacing w:line="284" w:lineRule="atLeast"/>
        <w:rPr>
          <w:b/>
          <w:spacing w:val="10"/>
          <w:sz w:val="22"/>
          <w:szCs w:val="22"/>
        </w:rPr>
      </w:pPr>
      <w:r w:rsidRPr="005A443A">
        <w:rPr>
          <w:b/>
          <w:spacing w:val="10"/>
          <w:sz w:val="22"/>
          <w:szCs w:val="22"/>
        </w:rPr>
        <w:t>Practical demonstration</w:t>
      </w:r>
    </w:p>
    <w:p w14:paraId="6C2F605C" w14:textId="77777777" w:rsidR="009362DE" w:rsidRDefault="009362DE" w:rsidP="00B672C8">
      <w:pPr>
        <w:spacing w:line="284" w:lineRule="atLeast"/>
        <w:rPr>
          <w:b/>
          <w:spacing w:val="10"/>
          <w:sz w:val="22"/>
          <w:szCs w:val="22"/>
        </w:rPr>
      </w:pPr>
    </w:p>
    <w:p w14:paraId="7090A427" w14:textId="77777777" w:rsidR="00066545" w:rsidRDefault="00DF07DD" w:rsidP="00B672C8">
      <w:pPr>
        <w:spacing w:line="284" w:lineRule="atLeast"/>
        <w:rPr>
          <w:spacing w:val="10"/>
          <w:sz w:val="22"/>
          <w:szCs w:val="22"/>
        </w:rPr>
      </w:pPr>
      <w:r>
        <w:rPr>
          <w:spacing w:val="10"/>
          <w:sz w:val="22"/>
          <w:szCs w:val="22"/>
        </w:rPr>
        <w:t xml:space="preserve">Various </w:t>
      </w:r>
      <w:r w:rsidR="00971B23">
        <w:rPr>
          <w:spacing w:val="10"/>
          <w:sz w:val="22"/>
          <w:szCs w:val="22"/>
        </w:rPr>
        <w:t>small</w:t>
      </w:r>
      <w:r w:rsidR="00066545">
        <w:rPr>
          <w:spacing w:val="10"/>
          <w:sz w:val="22"/>
          <w:szCs w:val="22"/>
        </w:rPr>
        <w:t xml:space="preserve"> ligh</w:t>
      </w:r>
      <w:r w:rsidR="007C045B">
        <w:rPr>
          <w:spacing w:val="10"/>
          <w:sz w:val="22"/>
          <w:szCs w:val="22"/>
        </w:rPr>
        <w:t>t sources of varying brightnesse</w:t>
      </w:r>
      <w:r w:rsidR="00066545">
        <w:rPr>
          <w:spacing w:val="10"/>
          <w:sz w:val="22"/>
          <w:szCs w:val="22"/>
        </w:rPr>
        <w:t xml:space="preserve">s </w:t>
      </w:r>
      <w:r w:rsidR="00971B23">
        <w:rPr>
          <w:spacing w:val="10"/>
          <w:sz w:val="22"/>
          <w:szCs w:val="22"/>
        </w:rPr>
        <w:t xml:space="preserve">could be placed </w:t>
      </w:r>
      <w:r w:rsidR="00066545">
        <w:rPr>
          <w:spacing w:val="10"/>
          <w:sz w:val="22"/>
          <w:szCs w:val="22"/>
        </w:rPr>
        <w:t xml:space="preserve">in a totally darkened room or corridor. </w:t>
      </w:r>
      <w:r w:rsidR="00764C20">
        <w:rPr>
          <w:spacing w:val="10"/>
          <w:sz w:val="22"/>
          <w:szCs w:val="22"/>
        </w:rPr>
        <w:t>Four would be a suitable number, with them positioned side by side.</w:t>
      </w:r>
      <w:r w:rsidR="00315452">
        <w:rPr>
          <w:spacing w:val="10"/>
          <w:sz w:val="22"/>
          <w:szCs w:val="22"/>
        </w:rPr>
        <w:t xml:space="preserve"> </w:t>
      </w:r>
      <w:r w:rsidR="00764C20">
        <w:rPr>
          <w:spacing w:val="10"/>
          <w:sz w:val="22"/>
          <w:szCs w:val="22"/>
        </w:rPr>
        <w:t>Ask</w:t>
      </w:r>
      <w:r w:rsidR="00BF2D2D">
        <w:rPr>
          <w:spacing w:val="10"/>
          <w:sz w:val="22"/>
          <w:szCs w:val="22"/>
        </w:rPr>
        <w:t xml:space="preserve"> </w:t>
      </w:r>
      <w:r>
        <w:rPr>
          <w:spacing w:val="10"/>
          <w:sz w:val="22"/>
          <w:szCs w:val="22"/>
        </w:rPr>
        <w:t>learner</w:t>
      </w:r>
      <w:r w:rsidR="00BF2D2D">
        <w:rPr>
          <w:spacing w:val="10"/>
          <w:sz w:val="22"/>
          <w:szCs w:val="22"/>
        </w:rPr>
        <w:t>s which is closest</w:t>
      </w:r>
      <w:r w:rsidR="009362DE">
        <w:rPr>
          <w:spacing w:val="10"/>
          <w:sz w:val="22"/>
          <w:szCs w:val="22"/>
        </w:rPr>
        <w:t xml:space="preserve"> to them</w:t>
      </w:r>
      <w:r w:rsidR="00BF2D2D">
        <w:rPr>
          <w:spacing w:val="10"/>
          <w:sz w:val="22"/>
          <w:szCs w:val="22"/>
        </w:rPr>
        <w:t xml:space="preserve">. </w:t>
      </w:r>
      <w:r w:rsidR="00F6654A">
        <w:rPr>
          <w:spacing w:val="10"/>
          <w:sz w:val="22"/>
          <w:szCs w:val="22"/>
        </w:rPr>
        <w:t>It depends</w:t>
      </w:r>
      <w:r w:rsidR="00BF2D2D">
        <w:rPr>
          <w:spacing w:val="10"/>
          <w:sz w:val="22"/>
          <w:szCs w:val="22"/>
        </w:rPr>
        <w:t xml:space="preserve"> on brightness and distance. </w:t>
      </w:r>
    </w:p>
    <w:p w14:paraId="77F65A62" w14:textId="77777777" w:rsidR="00FD0255" w:rsidRDefault="00FD0255" w:rsidP="00B672C8">
      <w:pPr>
        <w:spacing w:line="284" w:lineRule="atLeast"/>
        <w:rPr>
          <w:spacing w:val="10"/>
          <w:sz w:val="22"/>
          <w:szCs w:val="22"/>
        </w:rPr>
      </w:pPr>
    </w:p>
    <w:p w14:paraId="40F6694C" w14:textId="77777777" w:rsidR="008A49B7" w:rsidRDefault="00764C20" w:rsidP="00B672C8">
      <w:pPr>
        <w:spacing w:line="284" w:lineRule="atLeast"/>
        <w:rPr>
          <w:spacing w:val="10"/>
          <w:sz w:val="22"/>
          <w:szCs w:val="22"/>
        </w:rPr>
      </w:pPr>
      <w:r>
        <w:rPr>
          <w:spacing w:val="10"/>
          <w:sz w:val="22"/>
          <w:szCs w:val="22"/>
        </w:rPr>
        <w:t xml:space="preserve">Suggest </w:t>
      </w:r>
      <w:r w:rsidR="000B117D">
        <w:rPr>
          <w:spacing w:val="10"/>
          <w:sz w:val="22"/>
          <w:szCs w:val="22"/>
        </w:rPr>
        <w:t>the lamp of</w:t>
      </w:r>
      <w:r w:rsidR="00F6654A">
        <w:rPr>
          <w:spacing w:val="10"/>
          <w:sz w:val="22"/>
          <w:szCs w:val="22"/>
        </w:rPr>
        <w:t xml:space="preserve"> intermediate </w:t>
      </w:r>
      <w:r w:rsidR="000B117D">
        <w:rPr>
          <w:spacing w:val="10"/>
          <w:sz w:val="22"/>
          <w:szCs w:val="22"/>
        </w:rPr>
        <w:t xml:space="preserve">brightness is placed </w:t>
      </w:r>
      <w:r w:rsidR="00F6654A">
        <w:rPr>
          <w:spacing w:val="10"/>
          <w:sz w:val="22"/>
          <w:szCs w:val="22"/>
        </w:rPr>
        <w:t>closest</w:t>
      </w:r>
      <w:r w:rsidR="000B117D">
        <w:rPr>
          <w:spacing w:val="10"/>
          <w:sz w:val="22"/>
          <w:szCs w:val="22"/>
        </w:rPr>
        <w:t xml:space="preserve"> to the learners</w:t>
      </w:r>
      <w:r w:rsidR="00F6654A">
        <w:rPr>
          <w:spacing w:val="10"/>
          <w:sz w:val="22"/>
          <w:szCs w:val="22"/>
        </w:rPr>
        <w:t xml:space="preserve">. The simplest </w:t>
      </w:r>
      <w:r>
        <w:rPr>
          <w:spacing w:val="10"/>
          <w:sz w:val="22"/>
          <w:szCs w:val="22"/>
        </w:rPr>
        <w:t>solution</w:t>
      </w:r>
      <w:r w:rsidR="00F6654A">
        <w:rPr>
          <w:spacing w:val="10"/>
          <w:sz w:val="22"/>
          <w:szCs w:val="22"/>
        </w:rPr>
        <w:t xml:space="preserve"> is for </w:t>
      </w:r>
      <w:r w:rsidR="00DF07DD">
        <w:rPr>
          <w:spacing w:val="10"/>
          <w:sz w:val="22"/>
          <w:szCs w:val="22"/>
        </w:rPr>
        <w:t>learner</w:t>
      </w:r>
      <w:r w:rsidR="00F6654A">
        <w:rPr>
          <w:spacing w:val="10"/>
          <w:sz w:val="22"/>
          <w:szCs w:val="22"/>
        </w:rPr>
        <w:t xml:space="preserve">s to assume the brightest </w:t>
      </w:r>
      <w:r>
        <w:rPr>
          <w:spacing w:val="10"/>
          <w:sz w:val="22"/>
          <w:szCs w:val="22"/>
        </w:rPr>
        <w:t xml:space="preserve">light </w:t>
      </w:r>
      <w:r w:rsidR="00F6654A">
        <w:rPr>
          <w:spacing w:val="10"/>
          <w:sz w:val="22"/>
          <w:szCs w:val="22"/>
        </w:rPr>
        <w:t>is closest, whilst other</w:t>
      </w:r>
      <w:r>
        <w:rPr>
          <w:spacing w:val="10"/>
          <w:sz w:val="22"/>
          <w:szCs w:val="22"/>
        </w:rPr>
        <w:t>s</w:t>
      </w:r>
      <w:r w:rsidR="00F6654A">
        <w:rPr>
          <w:spacing w:val="10"/>
          <w:sz w:val="22"/>
          <w:szCs w:val="22"/>
        </w:rPr>
        <w:t xml:space="preserve"> may </w:t>
      </w:r>
      <w:r w:rsidR="005F2F32">
        <w:rPr>
          <w:spacing w:val="10"/>
          <w:sz w:val="22"/>
          <w:szCs w:val="22"/>
        </w:rPr>
        <w:t>assume</w:t>
      </w:r>
      <w:r w:rsidR="00F6654A">
        <w:rPr>
          <w:spacing w:val="10"/>
          <w:sz w:val="22"/>
          <w:szCs w:val="22"/>
        </w:rPr>
        <w:t xml:space="preserve"> you have done the ‘opposite’ to emphasise the point.</w:t>
      </w:r>
    </w:p>
    <w:p w14:paraId="483260A6" w14:textId="77777777" w:rsidR="005D490B" w:rsidRDefault="005D490B" w:rsidP="00B672C8">
      <w:pPr>
        <w:spacing w:line="284" w:lineRule="atLeast"/>
        <w:rPr>
          <w:spacing w:val="10"/>
          <w:sz w:val="22"/>
          <w:szCs w:val="22"/>
        </w:rPr>
      </w:pPr>
    </w:p>
    <w:p w14:paraId="4FB2AA8D" w14:textId="77777777" w:rsidR="005D490B" w:rsidRDefault="005D490B" w:rsidP="00B672C8">
      <w:pPr>
        <w:spacing w:line="284" w:lineRule="atLeast"/>
        <w:rPr>
          <w:b/>
          <w:spacing w:val="10"/>
          <w:sz w:val="22"/>
          <w:szCs w:val="22"/>
        </w:rPr>
      </w:pPr>
      <w:r w:rsidRPr="005A443A">
        <w:rPr>
          <w:b/>
          <w:spacing w:val="10"/>
          <w:sz w:val="22"/>
          <w:szCs w:val="22"/>
        </w:rPr>
        <w:t>Historic</w:t>
      </w:r>
    </w:p>
    <w:p w14:paraId="1445D2CB" w14:textId="77777777" w:rsidR="005A443A" w:rsidRPr="005A443A" w:rsidRDefault="005A443A" w:rsidP="00B672C8">
      <w:pPr>
        <w:spacing w:line="284" w:lineRule="atLeast"/>
        <w:rPr>
          <w:b/>
          <w:spacing w:val="10"/>
          <w:sz w:val="22"/>
          <w:szCs w:val="22"/>
        </w:rPr>
      </w:pPr>
    </w:p>
    <w:p w14:paraId="55B47AFB" w14:textId="77777777" w:rsidR="00B32016" w:rsidRDefault="00A76A5C" w:rsidP="00B672C8">
      <w:pPr>
        <w:spacing w:line="284" w:lineRule="atLeast"/>
        <w:rPr>
          <w:spacing w:val="10"/>
          <w:sz w:val="22"/>
          <w:szCs w:val="22"/>
        </w:rPr>
      </w:pPr>
      <w:r>
        <w:rPr>
          <w:spacing w:val="10"/>
          <w:sz w:val="22"/>
          <w:szCs w:val="22"/>
        </w:rPr>
        <w:t xml:space="preserve">The Greek astronomer </w:t>
      </w:r>
      <w:r w:rsidR="006D3844">
        <w:rPr>
          <w:spacing w:val="10"/>
          <w:sz w:val="22"/>
          <w:szCs w:val="22"/>
        </w:rPr>
        <w:t xml:space="preserve">Hipparchus </w:t>
      </w:r>
      <w:r w:rsidR="00DA737B">
        <w:rPr>
          <w:spacing w:val="10"/>
          <w:sz w:val="22"/>
          <w:szCs w:val="22"/>
        </w:rPr>
        <w:t>is usually credited with creating the first ever catalogue of stars, containing over 100</w:t>
      </w:r>
      <w:r w:rsidR="00994292">
        <w:rPr>
          <w:spacing w:val="10"/>
          <w:sz w:val="22"/>
          <w:szCs w:val="22"/>
        </w:rPr>
        <w:t>0</w:t>
      </w:r>
      <w:r w:rsidR="00DA737B">
        <w:rPr>
          <w:spacing w:val="10"/>
          <w:sz w:val="22"/>
          <w:szCs w:val="22"/>
        </w:rPr>
        <w:t xml:space="preserve"> stars and </w:t>
      </w:r>
      <w:r w:rsidR="006D3844">
        <w:rPr>
          <w:spacing w:val="10"/>
          <w:sz w:val="22"/>
          <w:szCs w:val="22"/>
        </w:rPr>
        <w:t>compile</w:t>
      </w:r>
      <w:r w:rsidR="00B976AF">
        <w:rPr>
          <w:spacing w:val="10"/>
          <w:sz w:val="22"/>
          <w:szCs w:val="22"/>
        </w:rPr>
        <w:t>d</w:t>
      </w:r>
      <w:r w:rsidR="006D3844">
        <w:rPr>
          <w:spacing w:val="10"/>
          <w:sz w:val="22"/>
          <w:szCs w:val="22"/>
        </w:rPr>
        <w:t xml:space="preserve"> </w:t>
      </w:r>
      <w:r w:rsidR="00B976AF">
        <w:rPr>
          <w:spacing w:val="10"/>
          <w:sz w:val="22"/>
          <w:szCs w:val="22"/>
        </w:rPr>
        <w:t>possibly</w:t>
      </w:r>
      <w:r w:rsidR="006D3844">
        <w:rPr>
          <w:spacing w:val="10"/>
          <w:sz w:val="22"/>
          <w:szCs w:val="22"/>
        </w:rPr>
        <w:t xml:space="preserve"> around 135 BC.</w:t>
      </w:r>
      <w:r w:rsidR="005D490B">
        <w:rPr>
          <w:spacing w:val="10"/>
          <w:sz w:val="22"/>
          <w:szCs w:val="22"/>
        </w:rPr>
        <w:t xml:space="preserve"> H</w:t>
      </w:r>
      <w:r>
        <w:rPr>
          <w:spacing w:val="10"/>
          <w:sz w:val="22"/>
          <w:szCs w:val="22"/>
        </w:rPr>
        <w:t>e</w:t>
      </w:r>
      <w:r w:rsidR="005D490B">
        <w:rPr>
          <w:spacing w:val="10"/>
          <w:sz w:val="22"/>
          <w:szCs w:val="22"/>
        </w:rPr>
        <w:t xml:space="preserve"> </w:t>
      </w:r>
      <w:r w:rsidR="00994292">
        <w:rPr>
          <w:spacing w:val="10"/>
          <w:sz w:val="22"/>
          <w:szCs w:val="22"/>
        </w:rPr>
        <w:t>also ranked stars according to their brightness into a six</w:t>
      </w:r>
      <w:r w:rsidR="009362DE">
        <w:rPr>
          <w:spacing w:val="10"/>
          <w:sz w:val="22"/>
          <w:szCs w:val="22"/>
        </w:rPr>
        <w:t>-</w:t>
      </w:r>
      <w:r w:rsidR="00994292">
        <w:rPr>
          <w:spacing w:val="10"/>
          <w:sz w:val="22"/>
          <w:szCs w:val="22"/>
        </w:rPr>
        <w:t>point scale. He assigned</w:t>
      </w:r>
      <w:r>
        <w:rPr>
          <w:spacing w:val="10"/>
          <w:sz w:val="22"/>
          <w:szCs w:val="22"/>
        </w:rPr>
        <w:t xml:space="preserve"> the value of 1 to the brightest stars</w:t>
      </w:r>
      <w:r w:rsidR="001209CA">
        <w:rPr>
          <w:spacing w:val="10"/>
          <w:sz w:val="22"/>
          <w:szCs w:val="22"/>
        </w:rPr>
        <w:t>,</w:t>
      </w:r>
      <w:r>
        <w:rPr>
          <w:spacing w:val="10"/>
          <w:sz w:val="22"/>
          <w:szCs w:val="22"/>
        </w:rPr>
        <w:t xml:space="preserve"> magnitude 2 to the next brightest and so on with magnitude 6 being assigned to those</w:t>
      </w:r>
      <w:r w:rsidR="00994292">
        <w:rPr>
          <w:spacing w:val="10"/>
          <w:sz w:val="22"/>
          <w:szCs w:val="22"/>
        </w:rPr>
        <w:t xml:space="preserve"> stars</w:t>
      </w:r>
      <w:r>
        <w:rPr>
          <w:spacing w:val="10"/>
          <w:sz w:val="22"/>
          <w:szCs w:val="22"/>
        </w:rPr>
        <w:t xml:space="preserve"> that </w:t>
      </w:r>
      <w:r w:rsidR="00DA737B">
        <w:rPr>
          <w:spacing w:val="10"/>
          <w:sz w:val="22"/>
          <w:szCs w:val="22"/>
        </w:rPr>
        <w:t>were just</w:t>
      </w:r>
      <w:r>
        <w:rPr>
          <w:spacing w:val="10"/>
          <w:sz w:val="22"/>
          <w:szCs w:val="22"/>
        </w:rPr>
        <w:t xml:space="preserve"> visible and no more. </w:t>
      </w:r>
      <w:r w:rsidR="00994292">
        <w:rPr>
          <w:spacing w:val="10"/>
          <w:sz w:val="22"/>
          <w:szCs w:val="22"/>
        </w:rPr>
        <w:t xml:space="preserve">This formed the basis of the magnitude system </w:t>
      </w:r>
      <w:r w:rsidR="0066299C">
        <w:rPr>
          <w:spacing w:val="10"/>
          <w:sz w:val="22"/>
          <w:szCs w:val="22"/>
        </w:rPr>
        <w:t xml:space="preserve">that </w:t>
      </w:r>
      <w:r w:rsidR="00994292">
        <w:rPr>
          <w:spacing w:val="10"/>
          <w:sz w:val="22"/>
          <w:szCs w:val="22"/>
        </w:rPr>
        <w:t>is still in use today.</w:t>
      </w:r>
    </w:p>
    <w:p w14:paraId="07DEC2BB" w14:textId="77777777" w:rsidR="00FD0255" w:rsidRDefault="00FD0255" w:rsidP="00B672C8">
      <w:pPr>
        <w:spacing w:line="284" w:lineRule="atLeast"/>
        <w:rPr>
          <w:spacing w:val="10"/>
          <w:sz w:val="22"/>
          <w:szCs w:val="22"/>
        </w:rPr>
      </w:pPr>
    </w:p>
    <w:p w14:paraId="07E147B8" w14:textId="77777777" w:rsidR="00B32016" w:rsidRPr="00B672C8" w:rsidRDefault="00FD0255" w:rsidP="00613C5E">
      <w:pPr>
        <w:pStyle w:val="Text"/>
      </w:pPr>
      <w:r>
        <w:br w:type="page"/>
      </w:r>
      <w:r w:rsidR="00B32016">
        <w:lastRenderedPageBreak/>
        <w:t xml:space="preserve">Such rough visual estimates were used up until the 1800s, when William Herschel started using two </w:t>
      </w:r>
      <w:r w:rsidR="00C745E3">
        <w:t>telescopes to</w:t>
      </w:r>
      <w:r w:rsidR="00B32016">
        <w:t xml:space="preserve"> compare the </w:t>
      </w:r>
      <w:r w:rsidR="00C745E3">
        <w:t>brightness</w:t>
      </w:r>
      <w:r w:rsidR="00B32016">
        <w:t xml:space="preserve"> of </w:t>
      </w:r>
      <w:r w:rsidR="00C745E3">
        <w:t>pairs</w:t>
      </w:r>
      <w:r w:rsidR="00B32016">
        <w:t xml:space="preserve"> of stars.</w:t>
      </w:r>
    </w:p>
    <w:p w14:paraId="688911C4" w14:textId="77777777" w:rsidR="008A49B7" w:rsidRDefault="008A49B7" w:rsidP="008A49B7">
      <w:pPr>
        <w:pStyle w:val="ListParagraph"/>
        <w:spacing w:after="0" w:line="284" w:lineRule="atLeast"/>
        <w:ind w:left="0"/>
        <w:rPr>
          <w:rFonts w:ascii="Times New Roman" w:hAnsi="Times New Roman"/>
          <w:spacing w:val="10"/>
        </w:rPr>
      </w:pPr>
    </w:p>
    <w:p w14:paraId="6D7B87AF" w14:textId="77777777" w:rsidR="0068523B" w:rsidRPr="005A443A" w:rsidRDefault="0068523B" w:rsidP="005A443A">
      <w:pPr>
        <w:pStyle w:val="Text"/>
        <w:rPr>
          <w:b/>
        </w:rPr>
      </w:pPr>
      <w:r w:rsidRPr="005A443A">
        <w:rPr>
          <w:b/>
        </w:rPr>
        <w:t xml:space="preserve">Practical activity: </w:t>
      </w:r>
      <w:r w:rsidR="0066299C" w:rsidRPr="005A443A">
        <w:rPr>
          <w:b/>
        </w:rPr>
        <w:t xml:space="preserve">Measuring </w:t>
      </w:r>
      <w:r w:rsidRPr="005A443A">
        <w:rPr>
          <w:b/>
        </w:rPr>
        <w:t>apparent brightness of the Sun</w:t>
      </w:r>
    </w:p>
    <w:p w14:paraId="37112B9A" w14:textId="77777777" w:rsidR="005A443A" w:rsidRDefault="005A443A" w:rsidP="005A443A">
      <w:pPr>
        <w:pStyle w:val="Text"/>
      </w:pPr>
    </w:p>
    <w:p w14:paraId="28C2837F" w14:textId="77777777" w:rsidR="0068523B" w:rsidRDefault="0068523B" w:rsidP="005A443A">
      <w:pPr>
        <w:pStyle w:val="Text"/>
      </w:pPr>
      <w:r>
        <w:t>This can be done using a 200</w:t>
      </w:r>
      <w:r w:rsidR="0066299C">
        <w:t xml:space="preserve"> </w:t>
      </w:r>
      <w:r>
        <w:t>W light bulb and a grease-spot photometer.</w:t>
      </w:r>
    </w:p>
    <w:p w14:paraId="493B5CBA" w14:textId="77777777" w:rsidR="0068523B" w:rsidRDefault="0068523B" w:rsidP="005A443A">
      <w:pPr>
        <w:pStyle w:val="Text"/>
      </w:pPr>
      <w:r>
        <w:t>See:</w:t>
      </w:r>
      <w:r w:rsidR="0066299C">
        <w:t xml:space="preserve"> </w:t>
      </w:r>
      <w:hyperlink r:id="rId19" w:history="1">
        <w:r w:rsidR="00C6122E" w:rsidRPr="002827F7">
          <w:rPr>
            <w:rStyle w:val="Hyperlink"/>
          </w:rPr>
          <w:t>http://www.exploratorium.edu/snacks/solar_brightness/index.html</w:t>
        </w:r>
      </w:hyperlink>
    </w:p>
    <w:p w14:paraId="05613140" w14:textId="77777777" w:rsidR="0068523B" w:rsidRPr="00B672C8" w:rsidRDefault="0068523B" w:rsidP="005A443A">
      <w:pPr>
        <w:pStyle w:val="Text"/>
      </w:pPr>
    </w:p>
    <w:p w14:paraId="7CAB2A61" w14:textId="77777777" w:rsidR="0066299C" w:rsidRPr="00C6122E" w:rsidRDefault="00F6654A" w:rsidP="005A443A">
      <w:pPr>
        <w:pStyle w:val="Text"/>
        <w:rPr>
          <w:b/>
        </w:rPr>
      </w:pPr>
      <w:r w:rsidRPr="00C6122E">
        <w:rPr>
          <w:b/>
        </w:rPr>
        <w:t xml:space="preserve">Practical activity: </w:t>
      </w:r>
      <w:r w:rsidR="0066299C" w:rsidRPr="0066299C">
        <w:rPr>
          <w:b/>
        </w:rPr>
        <w:t xml:space="preserve">Measuring </w:t>
      </w:r>
      <w:r w:rsidRPr="00C6122E">
        <w:rPr>
          <w:b/>
        </w:rPr>
        <w:t>apparent brightness</w:t>
      </w:r>
      <w:r w:rsidR="0068523B" w:rsidRPr="00C6122E">
        <w:rPr>
          <w:b/>
        </w:rPr>
        <w:t xml:space="preserve"> using Herschel’s method</w:t>
      </w:r>
    </w:p>
    <w:p w14:paraId="4D85CC0A" w14:textId="77777777" w:rsidR="0066299C" w:rsidRDefault="0066299C" w:rsidP="005A443A">
      <w:pPr>
        <w:pStyle w:val="Text"/>
      </w:pPr>
    </w:p>
    <w:p w14:paraId="20F17EC4" w14:textId="77777777" w:rsidR="00F6654A" w:rsidRDefault="00F6654A" w:rsidP="005A443A">
      <w:pPr>
        <w:pStyle w:val="Text"/>
      </w:pPr>
      <w:r>
        <w:t xml:space="preserve">Use Herschel’s original method for </w:t>
      </w:r>
      <w:r w:rsidR="00B767F1">
        <w:t>measuring</w:t>
      </w:r>
      <w:r>
        <w:t xml:space="preserve"> the</w:t>
      </w:r>
      <w:r w:rsidR="00B767F1">
        <w:t xml:space="preserve"> relative brightness of stars.</w:t>
      </w:r>
    </w:p>
    <w:p w14:paraId="6B98E497" w14:textId="77777777" w:rsidR="00B767F1" w:rsidRDefault="00B767F1" w:rsidP="005A443A">
      <w:pPr>
        <w:pStyle w:val="Text"/>
      </w:pPr>
    </w:p>
    <w:p w14:paraId="63866851" w14:textId="77777777" w:rsidR="00B767F1" w:rsidRDefault="00B767F1" w:rsidP="005A443A">
      <w:pPr>
        <w:pStyle w:val="Text"/>
      </w:pPr>
      <w:r>
        <w:t>Instead of stars, light sources could be used, in which case</w:t>
      </w:r>
      <w:r w:rsidR="00202FCF">
        <w:t xml:space="preserve"> lenses could be used in place of telescopes</w:t>
      </w:r>
      <w:r>
        <w:t>.</w:t>
      </w:r>
    </w:p>
    <w:p w14:paraId="365CE82F" w14:textId="77777777" w:rsidR="00537E89" w:rsidRDefault="00537E89" w:rsidP="00B672C8">
      <w:pPr>
        <w:spacing w:line="284" w:lineRule="atLeast"/>
        <w:rPr>
          <w:spacing w:val="10"/>
          <w:sz w:val="22"/>
          <w:szCs w:val="22"/>
          <w:u w:val="single"/>
        </w:rPr>
      </w:pPr>
    </w:p>
    <w:p w14:paraId="2544171C" w14:textId="77777777" w:rsidR="00B767F1" w:rsidRPr="00C6122E" w:rsidRDefault="005A443A" w:rsidP="00B672C8">
      <w:pPr>
        <w:spacing w:line="284" w:lineRule="atLeast"/>
        <w:rPr>
          <w:b/>
          <w:i/>
          <w:spacing w:val="10"/>
          <w:sz w:val="22"/>
          <w:szCs w:val="22"/>
        </w:rPr>
      </w:pPr>
      <w:r w:rsidRPr="00C6122E">
        <w:rPr>
          <w:b/>
          <w:i/>
          <w:spacing w:val="10"/>
          <w:sz w:val="22"/>
          <w:szCs w:val="22"/>
        </w:rPr>
        <w:t>Herschels’ method</w:t>
      </w:r>
    </w:p>
    <w:p w14:paraId="40376450" w14:textId="77777777" w:rsidR="00B767F1" w:rsidRDefault="00B767F1" w:rsidP="00B672C8">
      <w:pPr>
        <w:spacing w:line="284" w:lineRule="atLeast"/>
        <w:rPr>
          <w:spacing w:val="10"/>
          <w:sz w:val="22"/>
          <w:szCs w:val="22"/>
        </w:rPr>
      </w:pPr>
      <w:r>
        <w:rPr>
          <w:spacing w:val="10"/>
          <w:sz w:val="22"/>
          <w:szCs w:val="22"/>
        </w:rPr>
        <w:t>Two telescopes are pointed at two different stars. The one pointing at the brighter star has its ob</w:t>
      </w:r>
      <w:r w:rsidR="00B77B8D">
        <w:rPr>
          <w:spacing w:val="10"/>
          <w:sz w:val="22"/>
          <w:szCs w:val="22"/>
        </w:rPr>
        <w:t>jective lens partially covered</w:t>
      </w:r>
      <w:r w:rsidR="0066299C">
        <w:rPr>
          <w:spacing w:val="10"/>
          <w:sz w:val="22"/>
          <w:szCs w:val="22"/>
        </w:rPr>
        <w:t>,</w:t>
      </w:r>
      <w:r w:rsidR="00B77B8D">
        <w:rPr>
          <w:spacing w:val="10"/>
          <w:sz w:val="22"/>
          <w:szCs w:val="22"/>
        </w:rPr>
        <w:t xml:space="preserve"> for example</w:t>
      </w:r>
      <w:r>
        <w:rPr>
          <w:spacing w:val="10"/>
          <w:sz w:val="22"/>
          <w:szCs w:val="22"/>
        </w:rPr>
        <w:t xml:space="preserve"> using an iris</w:t>
      </w:r>
      <w:r w:rsidR="00B77B8D">
        <w:rPr>
          <w:spacing w:val="10"/>
          <w:sz w:val="22"/>
          <w:szCs w:val="22"/>
        </w:rPr>
        <w:t>.</w:t>
      </w:r>
      <w:r>
        <w:rPr>
          <w:spacing w:val="10"/>
          <w:sz w:val="22"/>
          <w:szCs w:val="22"/>
        </w:rPr>
        <w:t xml:space="preserve"> This is adjusted until both stars appear equally bright when viewed through the telescopes.</w:t>
      </w:r>
    </w:p>
    <w:p w14:paraId="2810346B" w14:textId="77777777" w:rsidR="00B767F1" w:rsidRDefault="00B767F1" w:rsidP="00B672C8">
      <w:pPr>
        <w:spacing w:line="284" w:lineRule="atLeast"/>
        <w:rPr>
          <w:spacing w:val="10"/>
          <w:sz w:val="22"/>
          <w:szCs w:val="22"/>
        </w:rPr>
      </w:pPr>
    </w:p>
    <w:p w14:paraId="10B7C12B" w14:textId="77777777" w:rsidR="00B767F1" w:rsidRDefault="00B767F1" w:rsidP="00B672C8">
      <w:pPr>
        <w:spacing w:line="284" w:lineRule="atLeast"/>
        <w:rPr>
          <w:spacing w:val="10"/>
          <w:sz w:val="22"/>
          <w:szCs w:val="22"/>
        </w:rPr>
      </w:pPr>
      <w:r>
        <w:rPr>
          <w:spacing w:val="10"/>
          <w:sz w:val="22"/>
          <w:szCs w:val="22"/>
        </w:rPr>
        <w:t>The ratio of the uncovered areas of the two lenses is proportional to the relative brightness of the two stars</w:t>
      </w:r>
      <w:r w:rsidR="006B5AC6">
        <w:rPr>
          <w:spacing w:val="10"/>
          <w:sz w:val="22"/>
          <w:szCs w:val="22"/>
        </w:rPr>
        <w:t xml:space="preserve"> (</w:t>
      </w:r>
      <w:r w:rsidR="0066299C">
        <w:rPr>
          <w:spacing w:val="10"/>
          <w:sz w:val="22"/>
          <w:szCs w:val="22"/>
        </w:rPr>
        <w:t xml:space="preserve">see </w:t>
      </w:r>
      <w:r w:rsidR="006B5AC6">
        <w:rPr>
          <w:spacing w:val="10"/>
          <w:sz w:val="22"/>
          <w:szCs w:val="22"/>
        </w:rPr>
        <w:t>Fig</w:t>
      </w:r>
      <w:r w:rsidR="0066299C">
        <w:rPr>
          <w:spacing w:val="10"/>
          <w:sz w:val="22"/>
          <w:szCs w:val="22"/>
        </w:rPr>
        <w:t>ure</w:t>
      </w:r>
      <w:r w:rsidR="006B5AC6">
        <w:rPr>
          <w:spacing w:val="10"/>
          <w:sz w:val="22"/>
          <w:szCs w:val="22"/>
        </w:rPr>
        <w:t xml:space="preserve"> 1)</w:t>
      </w:r>
      <w:r w:rsidR="0066299C">
        <w:rPr>
          <w:spacing w:val="10"/>
          <w:sz w:val="22"/>
          <w:szCs w:val="22"/>
        </w:rPr>
        <w:t>.</w:t>
      </w:r>
    </w:p>
    <w:p w14:paraId="747A4F5B" w14:textId="77777777" w:rsidR="00B767F1" w:rsidRDefault="00B767F1" w:rsidP="00B672C8">
      <w:pPr>
        <w:spacing w:line="284" w:lineRule="atLeast"/>
        <w:rPr>
          <w:spacing w:val="10"/>
          <w:sz w:val="22"/>
          <w:szCs w:val="22"/>
        </w:rPr>
      </w:pPr>
    </w:p>
    <w:p w14:paraId="134353DE" w14:textId="77777777" w:rsidR="008A49B7" w:rsidRPr="00B672C8" w:rsidRDefault="008A49B7" w:rsidP="00B672C8">
      <w:pPr>
        <w:spacing w:line="284" w:lineRule="atLeast"/>
        <w:rPr>
          <w:spacing w:val="10"/>
          <w:sz w:val="22"/>
          <w:szCs w:val="22"/>
        </w:rPr>
      </w:pPr>
    </w:p>
    <w:p w14:paraId="18F51E3A" w14:textId="77777777" w:rsidR="00B672C8" w:rsidRDefault="00613C5E" w:rsidP="00B672C8">
      <w:pPr>
        <w:spacing w:line="284" w:lineRule="atLeast"/>
        <w:rPr>
          <w:spacing w:val="10"/>
          <w:sz w:val="22"/>
          <w:szCs w:val="22"/>
        </w:rPr>
      </w:pPr>
      <w:r>
        <w:rPr>
          <w:spacing w:val="10"/>
          <w:sz w:val="22"/>
          <w:szCs w:val="22"/>
        </w:rPr>
      </w:r>
      <w:r>
        <w:rPr>
          <w:spacing w:val="10"/>
          <w:sz w:val="22"/>
          <w:szCs w:val="22"/>
        </w:rPr>
        <w:pict w14:anchorId="42B4348A">
          <v:group id="_x0000_s1863" editas="canvas" style="width:382.7pt;height:201pt;mso-position-horizontal-relative:char;mso-position-vertical-relative:line" coordorigin="2126,2211" coordsize="7654,4020">
            <o:lock v:ext="edit" aspectratio="t"/>
            <v:shape id="_x0000_s1862" type="#_x0000_t75" style="position:absolute;left:2126;top:2211;width:7654;height:4020" o:preferrelative="f" stroked="t">
              <v:fill o:detectmouseclick="t"/>
              <v:path o:extrusionok="t" o:connecttype="none"/>
              <o:lock v:ext="edit" text="t"/>
            </v:shape>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_x0000_s1866" type="#_x0000_t183" style="position:absolute;left:2708;top:2751;width:323;height:324" fillcolor="yellow" strokeweight=".25pt"/>
            <v:shape id="_x0000_s1867" type="#_x0000_t183" style="position:absolute;left:7912;top:2751;width:654;height:609" fillcolor="yellow" strokeweight=".25pt"/>
            <v:group id="_x0000_s1871" style="position:absolute;left:3881;top:4040;width:930;height:1755;rotation:-1645442fd" coordorigin="4185,4530" coordsize="930,1755">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869" type="#_x0000_t132" style="position:absolute;left:4530;top:5865;width:270;height:420" fillcolor="#4f81bd">
                <v:fill color2="fill darken(153)" angle="-90" focusposition="1" focussize="" method="linear sigma" focus="100%" type="gradient"/>
              </v:shape>
              <v:shape id="_x0000_s1868" type="#_x0000_t132" style="position:absolute;left:4185;top:4530;width:930;height:1500" fillcolor="#ddd8c2">
                <v:fill color2="fill darken(153)" angle="-90" focusposition="1" focussize="" method="linear sigma" focus="100%" type="gradient"/>
              </v:shape>
              <v:oval id="_x0000_s1870" style="position:absolute;left:4185;top:4530;width:930;height:465"/>
            </v:group>
            <v:group id="_x0000_s1879" style="position:absolute;left:6062;top:4057;width:1294;height:1638" coordorigin="6062,4057" coordsize="1294,1638">
              <v:shape id="_x0000_s1873" type="#_x0000_t132" style="position:absolute;left:6062;top:5275;width:270;height:420;rotation:2136249fd" fillcolor="#4f81bd">
                <v:fill color2="fill darken(153)" angle="-90" focusposition="1" focussize="" method="linear sigma" focus="100%" type="gradient"/>
              </v:shape>
              <v:shape id="_x0000_s1874" type="#_x0000_t132" style="position:absolute;left:6147;top:4057;width:930;height:1500;rotation:2136249fd" fillcolor="#ddd8c2">
                <v:fill color2="fill darken(153)" angle="-90" focusposition="1" focussize="" method="linear sigma" focus="100%" type="gradient"/>
              </v:shape>
              <v:oval id="_x0000_s1875" style="position:absolute;left:6426;top:4138;width:930;height:465;rotation:2136249fd" fillcolor="black" stroked="f" strokecolor="#f2f2f2" strokeweight="1pt">
                <v:shadow on="t" type="perspective" color="#7f7f7f" opacity=".5" offset="1pt" offset2="-1pt"/>
              </v:oval>
              <v:oval id="_x0000_s1878" style="position:absolute;left:6642;top:4256;width:486;height:226;rotation:2192073fd"/>
            </v:group>
            <v:shapetype id="_x0000_t202" coordsize="21600,21600" o:spt="202" path="m,l,21600r21600,l21600,xe">
              <v:stroke joinstyle="miter"/>
              <v:path gradientshapeok="t" o:connecttype="rect"/>
            </v:shapetype>
            <v:shape id="_x0000_s1893" type="#_x0000_t202" style="position:absolute;left:7167;top:2377;width:2212;height:507" filled="f" stroked="f">
              <v:textbox style="mso-next-textbox:#_x0000_s1893">
                <w:txbxContent>
                  <w:p w14:paraId="557242B4" w14:textId="77777777" w:rsidR="00286433" w:rsidRDefault="00286433" w:rsidP="0034083E">
                    <w:r>
                      <w:t>Brighter star</w:t>
                    </w:r>
                  </w:p>
                </w:txbxContent>
              </v:textbox>
            </v:shape>
            <v:shape id="_x0000_s1894" type="#_x0000_t202" style="position:absolute;left:3031;top:2536;width:1530;height:539" filled="f" stroked="f">
              <v:textbox style="mso-next-textbox:#_x0000_s1894">
                <w:txbxContent>
                  <w:p w14:paraId="1506974D" w14:textId="77777777" w:rsidR="00286433" w:rsidRDefault="00286433" w:rsidP="0034083E">
                    <w:r>
                      <w:t>Dimmer star</w:t>
                    </w:r>
                  </w:p>
                </w:txbxContent>
              </v:textbox>
            </v:shape>
            <v:shape id="_x0000_s1895" type="#_x0000_t202" style="position:absolute;left:4756;top:3629;width:1718;height:411" filled="f" stroked="f">
              <v:textbox style="mso-next-textbox:#_x0000_s1895">
                <w:txbxContent>
                  <w:p w14:paraId="171D08DF" w14:textId="77777777" w:rsidR="00286433" w:rsidRDefault="00286433" w:rsidP="0034083E">
                    <w:r>
                      <w:t>Telescope</w:t>
                    </w:r>
                  </w:p>
                </w:txbxContent>
              </v:textbox>
            </v:shape>
            <v:shape id="_x0000_s1896" type="#_x0000_t202" style="position:absolute;left:7209;top:3835;width:1357;height:824" filled="f" stroked="f">
              <v:textbox style="mso-next-textbox:#_x0000_s1896">
                <w:txbxContent>
                  <w:p w14:paraId="6174CAA8" w14:textId="77777777" w:rsidR="00286433" w:rsidRDefault="00286433" w:rsidP="0034083E">
                    <w:r>
                      <w:t>Adjustable aperture</w:t>
                    </w:r>
                  </w:p>
                </w:txbxContent>
              </v:textbox>
            </v:shape>
            <v:shapetype id="_x0000_t32" coordsize="21600,21600" o:spt="32" o:oned="t" path="m,l21600,21600e" filled="f">
              <v:path arrowok="t" fillok="f" o:connecttype="none"/>
              <o:lock v:ext="edit" shapetype="t"/>
            </v:shapetype>
            <v:shape id="_x0000_s1898" type="#_x0000_t32" style="position:absolute;left:4712;top:3835;width:44;height:769;flip:x" o:connectortype="straight"/>
            <v:shape id="_x0000_s1899" type="#_x0000_t32" style="position:absolute;left:5801;top:4040;width:419;height:516" o:connectortype="straight"/>
            <w10:anchorlock/>
          </v:group>
        </w:pict>
      </w:r>
    </w:p>
    <w:p w14:paraId="0E9561DA" w14:textId="77777777" w:rsidR="00156163" w:rsidRPr="00C6122E" w:rsidRDefault="005A443A" w:rsidP="00C6122E">
      <w:pPr>
        <w:pStyle w:val="Text"/>
        <w:jc w:val="center"/>
        <w:rPr>
          <w:sz w:val="20"/>
          <w:szCs w:val="20"/>
        </w:rPr>
      </w:pPr>
      <w:r w:rsidRPr="005A443A">
        <w:rPr>
          <w:b/>
          <w:sz w:val="20"/>
          <w:szCs w:val="20"/>
        </w:rPr>
        <w:t>Figure 1</w:t>
      </w:r>
      <w:r w:rsidRPr="00C6122E">
        <w:rPr>
          <w:sz w:val="20"/>
          <w:szCs w:val="20"/>
        </w:rPr>
        <w:t xml:space="preserve"> </w:t>
      </w:r>
      <w:r w:rsidRPr="00C6122E">
        <w:rPr>
          <w:i/>
          <w:sz w:val="20"/>
          <w:szCs w:val="20"/>
        </w:rPr>
        <w:t>Herchsel’s original method</w:t>
      </w:r>
      <w:r w:rsidR="0066299C">
        <w:rPr>
          <w:i/>
          <w:sz w:val="20"/>
          <w:szCs w:val="20"/>
        </w:rPr>
        <w:t>.</w:t>
      </w:r>
    </w:p>
    <w:p w14:paraId="13D7A650" w14:textId="77777777" w:rsidR="008A49B7" w:rsidRPr="00B672C8" w:rsidRDefault="008A49B7" w:rsidP="00B672C8">
      <w:pPr>
        <w:spacing w:line="284" w:lineRule="atLeast"/>
        <w:rPr>
          <w:spacing w:val="10"/>
          <w:sz w:val="22"/>
          <w:szCs w:val="22"/>
        </w:rPr>
      </w:pPr>
    </w:p>
    <w:p w14:paraId="531414CB" w14:textId="77777777" w:rsidR="00541481" w:rsidRDefault="00613C5E" w:rsidP="00B672C8">
      <w:pPr>
        <w:spacing w:line="284" w:lineRule="atLeast"/>
        <w:rPr>
          <w:spacing w:val="10"/>
          <w:sz w:val="22"/>
          <w:szCs w:val="22"/>
        </w:rPr>
      </w:pPr>
      <w:r>
        <w:rPr>
          <w:spacing w:val="10"/>
          <w:sz w:val="22"/>
          <w:szCs w:val="22"/>
        </w:rPr>
        <w:br w:type="page"/>
      </w:r>
      <w:r w:rsidR="00541481">
        <w:rPr>
          <w:spacing w:val="10"/>
          <w:sz w:val="22"/>
          <w:szCs w:val="22"/>
        </w:rPr>
        <w:lastRenderedPageBreak/>
        <w:t>Herschel</w:t>
      </w:r>
      <w:r w:rsidR="00A50426">
        <w:rPr>
          <w:spacing w:val="10"/>
          <w:sz w:val="22"/>
          <w:szCs w:val="22"/>
        </w:rPr>
        <w:t xml:space="preserve"> consequently discovered that Pt</w:t>
      </w:r>
      <w:r w:rsidR="00541481">
        <w:rPr>
          <w:spacing w:val="10"/>
          <w:sz w:val="22"/>
          <w:szCs w:val="22"/>
        </w:rPr>
        <w:t xml:space="preserve">olemy’s magnitude 1 </w:t>
      </w:r>
      <w:r w:rsidR="00A50426">
        <w:rPr>
          <w:spacing w:val="10"/>
          <w:sz w:val="22"/>
          <w:szCs w:val="22"/>
        </w:rPr>
        <w:t>stars</w:t>
      </w:r>
      <w:r w:rsidR="00541481">
        <w:rPr>
          <w:spacing w:val="10"/>
          <w:sz w:val="22"/>
          <w:szCs w:val="22"/>
        </w:rPr>
        <w:t xml:space="preserve"> were on average 100 times brighter than magnitude 6</w:t>
      </w:r>
      <w:r w:rsidR="00773E71">
        <w:rPr>
          <w:spacing w:val="10"/>
          <w:sz w:val="22"/>
          <w:szCs w:val="22"/>
        </w:rPr>
        <w:t xml:space="preserve"> stars</w:t>
      </w:r>
      <w:r w:rsidR="00541481">
        <w:rPr>
          <w:spacing w:val="10"/>
          <w:sz w:val="22"/>
          <w:szCs w:val="22"/>
        </w:rPr>
        <w:t xml:space="preserve">. He also found that there was an equal </w:t>
      </w:r>
      <w:r w:rsidR="00A50426">
        <w:rPr>
          <w:spacing w:val="10"/>
          <w:sz w:val="22"/>
          <w:szCs w:val="22"/>
        </w:rPr>
        <w:t>factor</w:t>
      </w:r>
      <w:r w:rsidR="00541481">
        <w:rPr>
          <w:spacing w:val="10"/>
          <w:sz w:val="22"/>
          <w:szCs w:val="22"/>
        </w:rPr>
        <w:t xml:space="preserve"> of difference in </w:t>
      </w:r>
      <w:r w:rsidR="00A50426">
        <w:rPr>
          <w:spacing w:val="10"/>
          <w:sz w:val="22"/>
          <w:szCs w:val="22"/>
        </w:rPr>
        <w:t>magnitude</w:t>
      </w:r>
      <w:r w:rsidR="00541481">
        <w:rPr>
          <w:spacing w:val="10"/>
          <w:sz w:val="22"/>
          <w:szCs w:val="22"/>
        </w:rPr>
        <w:t xml:space="preserve"> be</w:t>
      </w:r>
      <w:r w:rsidR="00A50426">
        <w:rPr>
          <w:spacing w:val="10"/>
          <w:sz w:val="22"/>
          <w:szCs w:val="22"/>
        </w:rPr>
        <w:t>t</w:t>
      </w:r>
      <w:r w:rsidR="00541481">
        <w:rPr>
          <w:spacing w:val="10"/>
          <w:sz w:val="22"/>
          <w:szCs w:val="22"/>
        </w:rPr>
        <w:t>ween each</w:t>
      </w:r>
      <w:r w:rsidR="00A50426">
        <w:rPr>
          <w:spacing w:val="10"/>
          <w:sz w:val="22"/>
          <w:szCs w:val="22"/>
        </w:rPr>
        <w:t xml:space="preserve"> </w:t>
      </w:r>
      <w:r w:rsidR="00541481">
        <w:rPr>
          <w:spacing w:val="10"/>
          <w:sz w:val="22"/>
          <w:szCs w:val="22"/>
        </w:rPr>
        <w:t>magnitude factor.</w:t>
      </w:r>
      <w:r w:rsidR="0066299C">
        <w:rPr>
          <w:spacing w:val="10"/>
          <w:sz w:val="22"/>
          <w:szCs w:val="22"/>
        </w:rPr>
        <w:t xml:space="preserve"> </w:t>
      </w:r>
      <w:r w:rsidR="00541481">
        <w:rPr>
          <w:spacing w:val="10"/>
          <w:sz w:val="22"/>
          <w:szCs w:val="22"/>
        </w:rPr>
        <w:t>Ast</w:t>
      </w:r>
      <w:r w:rsidR="00C745E3">
        <w:rPr>
          <w:spacing w:val="10"/>
          <w:sz w:val="22"/>
          <w:szCs w:val="22"/>
        </w:rPr>
        <w:t>r</w:t>
      </w:r>
      <w:r w:rsidR="00541481">
        <w:rPr>
          <w:spacing w:val="10"/>
          <w:sz w:val="22"/>
          <w:szCs w:val="22"/>
        </w:rPr>
        <w:t>onomers use</w:t>
      </w:r>
      <w:r w:rsidR="00C745E3">
        <w:rPr>
          <w:spacing w:val="10"/>
          <w:sz w:val="22"/>
          <w:szCs w:val="22"/>
        </w:rPr>
        <w:t>d</w:t>
      </w:r>
      <w:r w:rsidR="00541481">
        <w:rPr>
          <w:spacing w:val="10"/>
          <w:sz w:val="22"/>
          <w:szCs w:val="22"/>
        </w:rPr>
        <w:t xml:space="preserve"> this information to devise a </w:t>
      </w:r>
      <w:r w:rsidR="00C745E3">
        <w:rPr>
          <w:spacing w:val="10"/>
          <w:sz w:val="22"/>
          <w:szCs w:val="22"/>
        </w:rPr>
        <w:t>standard</w:t>
      </w:r>
      <w:r w:rsidR="00541481">
        <w:rPr>
          <w:spacing w:val="10"/>
          <w:sz w:val="22"/>
          <w:szCs w:val="22"/>
        </w:rPr>
        <w:t xml:space="preserve"> scale of magnitudes </w:t>
      </w:r>
      <w:r w:rsidR="00C745E3">
        <w:rPr>
          <w:spacing w:val="10"/>
          <w:sz w:val="22"/>
          <w:szCs w:val="22"/>
        </w:rPr>
        <w:t>b</w:t>
      </w:r>
      <w:r w:rsidR="00541481">
        <w:rPr>
          <w:spacing w:val="10"/>
          <w:sz w:val="22"/>
          <w:szCs w:val="22"/>
        </w:rPr>
        <w:t xml:space="preserve">ased on </w:t>
      </w:r>
      <w:r w:rsidR="00A50426">
        <w:rPr>
          <w:spacing w:val="10"/>
          <w:sz w:val="22"/>
          <w:szCs w:val="22"/>
        </w:rPr>
        <w:t>Ptolemy’s original</w:t>
      </w:r>
      <w:r w:rsidR="00541481">
        <w:rPr>
          <w:spacing w:val="10"/>
          <w:sz w:val="22"/>
          <w:szCs w:val="22"/>
        </w:rPr>
        <w:t xml:space="preserve"> </w:t>
      </w:r>
      <w:r w:rsidR="00C745E3">
        <w:rPr>
          <w:spacing w:val="10"/>
          <w:sz w:val="22"/>
          <w:szCs w:val="22"/>
        </w:rPr>
        <w:t>magnitude</w:t>
      </w:r>
      <w:r w:rsidR="00541481">
        <w:rPr>
          <w:spacing w:val="10"/>
          <w:sz w:val="22"/>
          <w:szCs w:val="22"/>
        </w:rPr>
        <w:t xml:space="preserve"> groups.</w:t>
      </w:r>
    </w:p>
    <w:p w14:paraId="446E7F65" w14:textId="77777777" w:rsidR="00541481" w:rsidRDefault="00541481" w:rsidP="00B672C8">
      <w:pPr>
        <w:spacing w:line="284" w:lineRule="atLeast"/>
        <w:rPr>
          <w:spacing w:val="10"/>
          <w:sz w:val="22"/>
          <w:szCs w:val="22"/>
        </w:rPr>
      </w:pPr>
    </w:p>
    <w:p w14:paraId="5E1A22C0" w14:textId="77777777" w:rsidR="00541481" w:rsidRDefault="00541481" w:rsidP="00B672C8">
      <w:pPr>
        <w:spacing w:line="284" w:lineRule="atLeast"/>
        <w:rPr>
          <w:spacing w:val="10"/>
          <w:sz w:val="22"/>
          <w:szCs w:val="22"/>
        </w:rPr>
      </w:pPr>
      <w:r>
        <w:rPr>
          <w:spacing w:val="10"/>
          <w:sz w:val="22"/>
          <w:szCs w:val="22"/>
        </w:rPr>
        <w:t xml:space="preserve">Thus, in </w:t>
      </w:r>
      <w:r w:rsidR="00773E71">
        <w:rPr>
          <w:spacing w:val="10"/>
          <w:sz w:val="22"/>
          <w:szCs w:val="22"/>
        </w:rPr>
        <w:t xml:space="preserve">the standard magnitude scale </w:t>
      </w:r>
      <w:r w:rsidR="0066299C">
        <w:rPr>
          <w:spacing w:val="10"/>
          <w:sz w:val="22"/>
          <w:szCs w:val="22"/>
        </w:rPr>
        <w:t xml:space="preserve">for </w:t>
      </w:r>
      <w:r w:rsidR="00773E71">
        <w:rPr>
          <w:spacing w:val="10"/>
          <w:sz w:val="22"/>
          <w:szCs w:val="22"/>
        </w:rPr>
        <w:t>an</w:t>
      </w:r>
      <w:r>
        <w:rPr>
          <w:spacing w:val="10"/>
          <w:sz w:val="22"/>
          <w:szCs w:val="22"/>
        </w:rPr>
        <w:t xml:space="preserve"> increase in magnitude of 5 (</w:t>
      </w:r>
      <w:r w:rsidR="00315452">
        <w:rPr>
          <w:spacing w:val="10"/>
          <w:sz w:val="22"/>
          <w:szCs w:val="22"/>
        </w:rPr>
        <w:t>eg</w:t>
      </w:r>
      <w:r>
        <w:rPr>
          <w:spacing w:val="10"/>
          <w:sz w:val="22"/>
          <w:szCs w:val="22"/>
        </w:rPr>
        <w:t xml:space="preserve"> from 1 to 6) the brightness goes </w:t>
      </w:r>
      <w:r w:rsidR="0066299C" w:rsidRPr="0066299C">
        <w:rPr>
          <w:i/>
          <w:spacing w:val="10"/>
          <w:sz w:val="22"/>
          <w:szCs w:val="22"/>
        </w:rPr>
        <w:t>down</w:t>
      </w:r>
      <w:r w:rsidR="0066299C">
        <w:rPr>
          <w:spacing w:val="10"/>
          <w:sz w:val="22"/>
          <w:szCs w:val="22"/>
        </w:rPr>
        <w:t xml:space="preserve"> </w:t>
      </w:r>
      <w:r>
        <w:rPr>
          <w:spacing w:val="10"/>
          <w:sz w:val="22"/>
          <w:szCs w:val="22"/>
        </w:rPr>
        <w:t>by a factor of 100.</w:t>
      </w:r>
      <w:r w:rsidR="0066299C">
        <w:rPr>
          <w:spacing w:val="10"/>
          <w:sz w:val="22"/>
          <w:szCs w:val="22"/>
        </w:rPr>
        <w:t xml:space="preserve"> Each </w:t>
      </w:r>
      <w:r>
        <w:rPr>
          <w:spacing w:val="10"/>
          <w:sz w:val="22"/>
          <w:szCs w:val="22"/>
        </w:rPr>
        <w:t>increase in magnitude of 1</w:t>
      </w:r>
      <w:r w:rsidR="0066299C">
        <w:rPr>
          <w:spacing w:val="10"/>
          <w:sz w:val="22"/>
          <w:szCs w:val="22"/>
        </w:rPr>
        <w:t xml:space="preserve"> therefore</w:t>
      </w:r>
      <w:r>
        <w:rPr>
          <w:spacing w:val="10"/>
          <w:sz w:val="22"/>
          <w:szCs w:val="22"/>
        </w:rPr>
        <w:t xml:space="preserve"> corresponds to a decrease in brightness of</w:t>
      </w:r>
      <w:r w:rsidR="00315452">
        <w:rPr>
          <w:spacing w:val="10"/>
          <w:sz w:val="22"/>
          <w:szCs w:val="22"/>
        </w:rPr>
        <w:t xml:space="preserve"> </w:t>
      </w:r>
      <w:r w:rsidR="00FD0255" w:rsidRPr="00FD0255">
        <w:rPr>
          <w:spacing w:val="10"/>
          <w:sz w:val="22"/>
          <w:szCs w:val="22"/>
        </w:rPr>
        <w:fldChar w:fldCharType="begin"/>
      </w:r>
      <w:r w:rsidR="00FD0255" w:rsidRPr="00FD0255">
        <w:rPr>
          <w:spacing w:val="10"/>
          <w:sz w:val="22"/>
          <w:szCs w:val="22"/>
        </w:rPr>
        <w:instrText xml:space="preserve"> QUOTE </w:instrText>
      </w:r>
      <w:r w:rsidR="00FD0255" w:rsidRPr="00FD0255">
        <w:rPr>
          <w:position w:val="-5"/>
        </w:rPr>
        <w:pict w14:anchorId="16506D8C">
          <v:shape id="_x0000_i1027" type="#_x0000_t75" style="width:27.25pt;height:14.2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001&quot;/&gt;&lt;w:defaultTabStop w:val=&quot;567&quot;/&gt;&lt;w:evenAndOddHeaders/&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B53E4&quot;/&gt;&lt;wsp:rsid wsp:val=&quot;00001D6B&quot;/&gt;&lt;wsp:rsid wsp:val=&quot;00002C02&quot;/&gt;&lt;wsp:rsid wsp:val=&quot;000070FB&quot;/&gt;&lt;wsp:rsid wsp:val=&quot;00013EFC&quot;/&gt;&lt;wsp:rsid wsp:val=&quot;000149A1&quot;/&gt;&lt;wsp:rsid wsp:val=&quot;000169A0&quot;/&gt;&lt;wsp:rsid wsp:val=&quot;00016F62&quot;/&gt;&lt;wsp:rsid wsp:val=&quot;0001782B&quot;/&gt;&lt;wsp:rsid wsp:val=&quot;00020C54&quot;/&gt;&lt;wsp:rsid wsp:val=&quot;000211F0&quot;/&gt;&lt;wsp:rsid wsp:val=&quot;000232EC&quot;/&gt;&lt;wsp:rsid wsp:val=&quot;00026103&quot;/&gt;&lt;wsp:rsid wsp:val=&quot;00026569&quot;/&gt;&lt;wsp:rsid wsp:val=&quot;00026589&quot;/&gt;&lt;wsp:rsid wsp:val=&quot;00026C2F&quot;/&gt;&lt;wsp:rsid wsp:val=&quot;000304E1&quot;/&gt;&lt;wsp:rsid wsp:val=&quot;00030668&quot;/&gt;&lt;wsp:rsid wsp:val=&quot;000315EA&quot;/&gt;&lt;wsp:rsid wsp:val=&quot;00031AB3&quot;/&gt;&lt;wsp:rsid wsp:val=&quot;00031D75&quot;/&gt;&lt;wsp:rsid wsp:val=&quot;00032A5C&quot;/&gt;&lt;wsp:rsid wsp:val=&quot;0003676F&quot;/&gt;&lt;wsp:rsid wsp:val=&quot;00041703&quot;/&gt;&lt;wsp:rsid wsp:val=&quot;00041787&quot;/&gt;&lt;wsp:rsid wsp:val=&quot;0004545C&quot;/&gt;&lt;wsp:rsid wsp:val=&quot;0004644A&quot;/&gt;&lt;wsp:rsid wsp:val=&quot;00051862&quot;/&gt;&lt;wsp:rsid wsp:val=&quot;000531FF&quot;/&gt;&lt;wsp:rsid wsp:val=&quot;000543C9&quot;/&gt;&lt;wsp:rsid wsp:val=&quot;000549CA&quot;/&gt;&lt;wsp:rsid wsp:val=&quot;000550E1&quot;/&gt;&lt;wsp:rsid wsp:val=&quot;000643DC&quot;/&gt;&lt;wsp:rsid wsp:val=&quot;00066545&quot;/&gt;&lt;wsp:rsid wsp:val=&quot;0006675F&quot;/&gt;&lt;wsp:rsid wsp:val=&quot;000677AF&quot;/&gt;&lt;wsp:rsid wsp:val=&quot;0006798C&quot;/&gt;&lt;wsp:rsid wsp:val=&quot;00071BBF&quot;/&gt;&lt;wsp:rsid wsp:val=&quot;00071C06&quot;/&gt;&lt;wsp:rsid wsp:val=&quot;00072241&quot;/&gt;&lt;wsp:rsid wsp:val=&quot;00072B88&quot;/&gt;&lt;wsp:rsid wsp:val=&quot;00076191&quot;/&gt;&lt;wsp:rsid wsp:val=&quot;00076C2F&quot;/&gt;&lt;wsp:rsid wsp:val=&quot;000812F1&quot;/&gt;&lt;wsp:rsid wsp:val=&quot;000827A5&quot;/&gt;&lt;wsp:rsid wsp:val=&quot;00083841&quot;/&gt;&lt;wsp:rsid wsp:val=&quot;00084A3B&quot;/&gt;&lt;wsp:rsid wsp:val=&quot;00091D8A&quot;/&gt;&lt;wsp:rsid wsp:val=&quot;000932F4&quot;/&gt;&lt;wsp:rsid wsp:val=&quot;00094470&quot;/&gt;&lt;wsp:rsid wsp:val=&quot;000945E3&quot;/&gt;&lt;wsp:rsid wsp:val=&quot;00094920&quot;/&gt;&lt;wsp:rsid wsp:val=&quot;000967F3&quot;/&gt;&lt;wsp:rsid wsp:val=&quot;00097174&quot;/&gt;&lt;wsp:rsid wsp:val=&quot;000A0BE3&quot;/&gt;&lt;wsp:rsid wsp:val=&quot;000A441F&quot;/&gt;&lt;wsp:rsid wsp:val=&quot;000A4E9E&quot;/&gt;&lt;wsp:rsid wsp:val=&quot;000A6F53&quot;/&gt;&lt;wsp:rsid wsp:val=&quot;000B024E&quot;/&gt;&lt;wsp:rsid wsp:val=&quot;000B117D&quot;/&gt;&lt;wsp:rsid wsp:val=&quot;000B4D45&quot;/&gt;&lt;wsp:rsid wsp:val=&quot;000B4FB2&quot;/&gt;&lt;wsp:rsid wsp:val=&quot;000C1B83&quot;/&gt;&lt;wsp:rsid wsp:val=&quot;000C26B9&quot;/&gt;&lt;wsp:rsid wsp:val=&quot;000C5DDD&quot;/&gt;&lt;wsp:rsid wsp:val=&quot;000C6AF7&quot;/&gt;&lt;wsp:rsid wsp:val=&quot;000C6BA8&quot;/&gt;&lt;wsp:rsid wsp:val=&quot;000D26F1&quot;/&gt;&lt;wsp:rsid wsp:val=&quot;000E03AD&quot;/&gt;&lt;wsp:rsid wsp:val=&quot;000E0455&quot;/&gt;&lt;wsp:rsid wsp:val=&quot;000E0E72&quot;/&gt;&lt;wsp:rsid wsp:val=&quot;000E4A68&quot;/&gt;&lt;wsp:rsid wsp:val=&quot;000E5063&quot;/&gt;&lt;wsp:rsid wsp:val=&quot;000E54F9&quot;/&gt;&lt;wsp:rsid wsp:val=&quot;000E65CA&quot;/&gt;&lt;wsp:rsid wsp:val=&quot;000E6952&quot;/&gt;&lt;wsp:rsid wsp:val=&quot;000E758D&quot;/&gt;&lt;wsp:rsid wsp:val=&quot;000F1A8A&quot;/&gt;&lt;wsp:rsid wsp:val=&quot;000F37F0&quot;/&gt;&lt;wsp:rsid wsp:val=&quot;000F4877&quot;/&gt;&lt;wsp:rsid wsp:val=&quot;000F4D5D&quot;/&gt;&lt;wsp:rsid wsp:val=&quot;000F6124&quot;/&gt;&lt;wsp:rsid wsp:val=&quot;000F6268&quot;/&gt;&lt;wsp:rsid wsp:val=&quot;000F6772&quot;/&gt;&lt;wsp:rsid wsp:val=&quot;00100A4A&quot;/&gt;&lt;wsp:rsid wsp:val=&quot;0010324F&quot;/&gt;&lt;wsp:rsid wsp:val=&quot;00105BF4&quot;/&gt;&lt;wsp:rsid wsp:val=&quot;00106ACB&quot;/&gt;&lt;wsp:rsid wsp:val=&quot;00112227&quot;/&gt;&lt;wsp:rsid wsp:val=&quot;00113BB5&quot;/&gt;&lt;wsp:rsid wsp:val=&quot;001162B3&quot;/&gt;&lt;wsp:rsid wsp:val=&quot;001164BD&quot;/&gt;&lt;wsp:rsid wsp:val=&quot;0011774A&quot;/&gt;&lt;wsp:rsid wsp:val=&quot;001209CA&quot;/&gt;&lt;wsp:rsid wsp:val=&quot;0012419A&quot;/&gt;&lt;wsp:rsid wsp:val=&quot;001345FF&quot;/&gt;&lt;wsp:rsid wsp:val=&quot;00135F01&quot;/&gt;&lt;wsp:rsid wsp:val=&quot;001374C2&quot;/&gt;&lt;wsp:rsid wsp:val=&quot;0014008A&quot;/&gt;&lt;wsp:rsid wsp:val=&quot;001435EF&quot;/&gt;&lt;wsp:rsid wsp:val=&quot;001456D4&quot;/&gt;&lt;wsp:rsid wsp:val=&quot;00145EB4&quot;/&gt;&lt;wsp:rsid wsp:val=&quot;00151002&quot;/&gt;&lt;wsp:rsid wsp:val=&quot;00151509&quot;/&gt;&lt;wsp:rsid wsp:val=&quot;0015291F&quot;/&gt;&lt;wsp:rsid wsp:val=&quot;001549CC&quot;/&gt;&lt;wsp:rsid wsp:val=&quot;00155575&quot;/&gt;&lt;wsp:rsid wsp:val=&quot;00156163&quot;/&gt;&lt;wsp:rsid wsp:val=&quot;001623F7&quot;/&gt;&lt;wsp:rsid wsp:val=&quot;00165B20&quot;/&gt;&lt;wsp:rsid wsp:val=&quot;00167656&quot;/&gt;&lt;wsp:rsid wsp:val=&quot;00172777&quot;/&gt;&lt;wsp:rsid wsp:val=&quot;00174556&quot;/&gt;&lt;wsp:rsid wsp:val=&quot;00174C66&quot;/&gt;&lt;wsp:rsid wsp:val=&quot;001808A2&quot;/&gt;&lt;wsp:rsid wsp:val=&quot;00184927&quot;/&gt;&lt;wsp:rsid wsp:val=&quot;00184E36&quot;/&gt;&lt;wsp:rsid wsp:val=&quot;00187228&quot;/&gt;&lt;wsp:rsid wsp:val=&quot;00187E02&quot;/&gt;&lt;wsp:rsid wsp:val=&quot;00190A2E&quot;/&gt;&lt;wsp:rsid wsp:val=&quot;001911E2&quot;/&gt;&lt;wsp:rsid wsp:val=&quot;00191B7E&quot;/&gt;&lt;wsp:rsid wsp:val=&quot;00195CFD&quot;/&gt;&lt;wsp:rsid wsp:val=&quot;001965BF&quot;/&gt;&lt;wsp:rsid wsp:val=&quot;001969C9&quot;/&gt;&lt;wsp:rsid wsp:val=&quot;00196A1C&quot;/&gt;&lt;wsp:rsid wsp:val=&quot;001A1017&quot;/&gt;&lt;wsp:rsid wsp:val=&quot;001A41D3&quot;/&gt;&lt;wsp:rsid wsp:val=&quot;001A71B1&quot;/&gt;&lt;wsp:rsid wsp:val=&quot;001A71C6&quot;/&gt;&lt;wsp:rsid wsp:val=&quot;001B0D44&quot;/&gt;&lt;wsp:rsid wsp:val=&quot;001B492F&quot;/&gt;&lt;wsp:rsid wsp:val=&quot;001B57DA&quot;/&gt;&lt;wsp:rsid wsp:val=&quot;001B7C90&quot;/&gt;&lt;wsp:rsid wsp:val=&quot;001C2A14&quot;/&gt;&lt;wsp:rsid wsp:val=&quot;001C2F34&quot;/&gt;&lt;wsp:rsid wsp:val=&quot;001C49A0&quot;/&gt;&lt;wsp:rsid wsp:val=&quot;001C7B6A&quot;/&gt;&lt;wsp:rsid wsp:val=&quot;001D15FF&quot;/&gt;&lt;wsp:rsid wsp:val=&quot;001D1D4F&quot;/&gt;&lt;wsp:rsid wsp:val=&quot;001D2CEB&quot;/&gt;&lt;wsp:rsid wsp:val=&quot;001D37C8&quot;/&gt;&lt;wsp:rsid wsp:val=&quot;001D4BA9&quot;/&gt;&lt;wsp:rsid wsp:val=&quot;001E0988&quot;/&gt;&lt;wsp:rsid wsp:val=&quot;001E17E6&quot;/&gt;&lt;wsp:rsid wsp:val=&quot;001E51C0&quot;/&gt;&lt;wsp:rsid wsp:val=&quot;001E7416&quot;/&gt;&lt;wsp:rsid wsp:val=&quot;001F1429&quot;/&gt;&lt;wsp:rsid wsp:val=&quot;001F1977&quot;/&gt;&lt;wsp:rsid wsp:val=&quot;001F1B54&quot;/&gt;&lt;wsp:rsid wsp:val=&quot;001F6E7A&quot;/&gt;&lt;wsp:rsid wsp:val=&quot;001F788D&quot;/&gt;&lt;wsp:rsid wsp:val=&quot;00201467&quot;/&gt;&lt;wsp:rsid wsp:val=&quot;00202FCF&quot;/&gt;&lt;wsp:rsid wsp:val=&quot;00204317&quot;/&gt;&lt;wsp:rsid wsp:val=&quot;00204F31&quot;/&gt;&lt;wsp:rsid wsp:val=&quot;00207E23&quot;/&gt;&lt;wsp:rsid wsp:val=&quot;00210631&quot;/&gt;&lt;wsp:rsid wsp:val=&quot;0021074C&quot;/&gt;&lt;wsp:rsid wsp:val=&quot;00210E7E&quot;/&gt;&lt;wsp:rsid wsp:val=&quot;00212E2E&quot;/&gt;&lt;wsp:rsid wsp:val=&quot;0021454F&quot;/&gt;&lt;wsp:rsid wsp:val=&quot;002158F4&quot;/&gt;&lt;wsp:rsid wsp:val=&quot;00215B4D&quot;/&gt;&lt;wsp:rsid wsp:val=&quot;0022577F&quot;/&gt;&lt;wsp:rsid wsp:val=&quot;00226127&quot;/&gt;&lt;wsp:rsid wsp:val=&quot;002274D6&quot;/&gt;&lt;wsp:rsid wsp:val=&quot;00230EE8&quot;/&gt;&lt;wsp:rsid wsp:val=&quot;0023115B&quot;/&gt;&lt;wsp:rsid wsp:val=&quot;002327CE&quot;/&gt;&lt;wsp:rsid wsp:val=&quot;00234B6D&quot;/&gt;&lt;wsp:rsid wsp:val=&quot;00236551&quot;/&gt;&lt;wsp:rsid wsp:val=&quot;00236DCB&quot;/&gt;&lt;wsp:rsid wsp:val=&quot;0024267D&quot;/&gt;&lt;wsp:rsid wsp:val=&quot;00242749&quot;/&gt;&lt;wsp:rsid wsp:val=&quot;00244E9A&quot;/&gt;&lt;wsp:rsid wsp:val=&quot;0024596C&quot;/&gt;&lt;wsp:rsid wsp:val=&quot;00246360&quot;/&gt;&lt;wsp:rsid wsp:val=&quot;002469EA&quot;/&gt;&lt;wsp:rsid wsp:val=&quot;0024716C&quot;/&gt;&lt;wsp:rsid wsp:val=&quot;002517EE&quot;/&gt;&lt;wsp:rsid wsp:val=&quot;00253C0F&quot;/&gt;&lt;wsp:rsid wsp:val=&quot;00254B09&quot;/&gt;&lt;wsp:rsid wsp:val=&quot;0025623F&quot;/&gt;&lt;wsp:rsid wsp:val=&quot;00260C6F&quot;/&gt;&lt;wsp:rsid wsp:val=&quot;00260CA6&quot;/&gt;&lt;wsp:rsid wsp:val=&quot;00270BC7&quot;/&gt;&lt;wsp:rsid wsp:val=&quot;00271D9D&quot;/&gt;&lt;wsp:rsid wsp:val=&quot;002728FE&quot;/&gt;&lt;wsp:rsid wsp:val=&quot;00273CF0&quot;/&gt;&lt;wsp:rsid wsp:val=&quot;00274F28&quot;/&gt;&lt;wsp:rsid wsp:val=&quot;00277C35&quot;/&gt;&lt;wsp:rsid wsp:val=&quot;00281CB3&quot;/&gt;&lt;wsp:rsid wsp:val=&quot;002837D1&quot;/&gt;&lt;wsp:rsid wsp:val=&quot;00284D94&quot;/&gt;&lt;wsp:rsid wsp:val=&quot;0029113C&quot;/&gt;&lt;wsp:rsid wsp:val=&quot;002920E8&quot;/&gt;&lt;wsp:rsid wsp:val=&quot;002932D9&quot;/&gt;&lt;wsp:rsid wsp:val=&quot;002979EC&quot;/&gt;&lt;wsp:rsid wsp:val=&quot;002A0130&quot;/&gt;&lt;wsp:rsid wsp:val=&quot;002A04D4&quot;/&gt;&lt;wsp:rsid wsp:val=&quot;002A0AD4&quot;/&gt;&lt;wsp:rsid wsp:val=&quot;002A2CD1&quot;/&gt;&lt;wsp:rsid wsp:val=&quot;002A50A4&quot;/&gt;&lt;wsp:rsid wsp:val=&quot;002A5A3F&quot;/&gt;&lt;wsp:rsid wsp:val=&quot;002A67D6&quot;/&gt;&lt;wsp:rsid wsp:val=&quot;002A68EC&quot;/&gt;&lt;wsp:rsid wsp:val=&quot;002A7424&quot;/&gt;&lt;wsp:rsid wsp:val=&quot;002B0010&quot;/&gt;&lt;wsp:rsid wsp:val=&quot;002B22AE&quot;/&gt;&lt;wsp:rsid wsp:val=&quot;002B407B&quot;/&gt;&lt;wsp:rsid wsp:val=&quot;002B5392&quot;/&gt;&lt;wsp:rsid wsp:val=&quot;002B6EF0&quot;/&gt;&lt;wsp:rsid wsp:val=&quot;002C0717&quot;/&gt;&lt;wsp:rsid wsp:val=&quot;002C0B3F&quot;/&gt;&lt;wsp:rsid wsp:val=&quot;002C2B13&quot;/&gt;&lt;wsp:rsid wsp:val=&quot;002C5A39&quot;/&gt;&lt;wsp:rsid wsp:val=&quot;002C60E2&quot;/&gt;&lt;wsp:rsid wsp:val=&quot;002C71EA&quot;/&gt;&lt;wsp:rsid wsp:val=&quot;002D08DD&quot;/&gt;&lt;wsp:rsid wsp:val=&quot;002D140B&quot;/&gt;&lt;wsp:rsid wsp:val=&quot;002D17DB&quot;/&gt;&lt;wsp:rsid wsp:val=&quot;002D7933&quot;/&gt;&lt;wsp:rsid wsp:val=&quot;002E16B9&quot;/&gt;&lt;wsp:rsid wsp:val=&quot;002E39FD&quot;/&gt;&lt;wsp:rsid wsp:val=&quot;002F0A6D&quot;/&gt;&lt;wsp:rsid wsp:val=&quot;002F17B5&quot;/&gt;&lt;wsp:rsid wsp:val=&quot;002F44C9&quot;/&gt;&lt;wsp:rsid wsp:val=&quot;002F7C74&quot;/&gt;&lt;wsp:rsid wsp:val=&quot;0030318B&quot;/&gt;&lt;wsp:rsid wsp:val=&quot;00303986&quot;/&gt;&lt;wsp:rsid wsp:val=&quot;00304EA6&quot;/&gt;&lt;wsp:rsid wsp:val=&quot;00306793&quot;/&gt;&lt;wsp:rsid wsp:val=&quot;00307C43&quot;/&gt;&lt;wsp:rsid wsp:val=&quot;003102F4&quot;/&gt;&lt;wsp:rsid wsp:val=&quot;00311514&quot;/&gt;&lt;wsp:rsid wsp:val=&quot;00314AC5&quot;/&gt;&lt;wsp:rsid wsp:val=&quot;00315452&quot;/&gt;&lt;wsp:rsid wsp:val=&quot;003155FE&quot;/&gt;&lt;wsp:rsid wsp:val=&quot;00315657&quot;/&gt;&lt;wsp:rsid wsp:val=&quot;00316342&quot;/&gt;&lt;wsp:rsid wsp:val=&quot;0032277A&quot;/&gt;&lt;wsp:rsid wsp:val=&quot;00322839&quot;/&gt;&lt;wsp:rsid wsp:val=&quot;0032749E&quot;/&gt;&lt;wsp:rsid wsp:val=&quot;0032752B&quot;/&gt;&lt;wsp:rsid wsp:val=&quot;00327FDB&quot;/&gt;&lt;wsp:rsid wsp:val=&quot;003322E4&quot;/&gt;&lt;wsp:rsid wsp:val=&quot;0033235B&quot;/&gt;&lt;wsp:rsid wsp:val=&quot;00333068&quot;/&gt;&lt;wsp:rsid wsp:val=&quot;0033450B&quot;/&gt;&lt;wsp:rsid wsp:val=&quot;0033489E&quot;/&gt;&lt;wsp:rsid wsp:val=&quot;003359DA&quot;/&gt;&lt;wsp:rsid wsp:val=&quot;0034083E&quot;/&gt;&lt;wsp:rsid wsp:val=&quot;00341519&quot;/&gt;&lt;wsp:rsid wsp:val=&quot;00345F54&quot;/&gt;&lt;wsp:rsid wsp:val=&quot;00346D16&quot;/&gt;&lt;wsp:rsid wsp:val=&quot;00347C6B&quot;/&gt;&lt;wsp:rsid wsp:val=&quot;00352871&quot;/&gt;&lt;wsp:rsid wsp:val=&quot;00354F2E&quot;/&gt;&lt;wsp:rsid wsp:val=&quot;0035551B&quot;/&gt;&lt;wsp:rsid wsp:val=&quot;00356237&quot;/&gt;&lt;wsp:rsid wsp:val=&quot;00356723&quot;/&gt;&lt;wsp:rsid wsp:val=&quot;00360FF0&quot;/&gt;&lt;wsp:rsid wsp:val=&quot;00361ED3&quot;/&gt;&lt;wsp:rsid wsp:val=&quot;00363E30&quot;/&gt;&lt;wsp:rsid wsp:val=&quot;0036406C&quot;/&gt;&lt;wsp:rsid wsp:val=&quot;0036446D&quot;/&gt;&lt;wsp:rsid wsp:val=&quot;00364CB5&quot;/&gt;&lt;wsp:rsid wsp:val=&quot;00364F36&quot;/&gt;&lt;wsp:rsid wsp:val=&quot;00365B84&quot;/&gt;&lt;wsp:rsid wsp:val=&quot;00366820&quot;/&gt;&lt;wsp:rsid wsp:val=&quot;003703D4&quot;/&gt;&lt;wsp:rsid wsp:val=&quot;00370BD9&quot;/&gt;&lt;wsp:rsid wsp:val=&quot;00373EFE&quot;/&gt;&lt;wsp:rsid wsp:val=&quot;0037570B&quot;/&gt;&lt;wsp:rsid wsp:val=&quot;003765E7&quot;/&gt;&lt;wsp:rsid wsp:val=&quot;003768E8&quot;/&gt;&lt;wsp:rsid wsp:val=&quot;00377C8E&quot;/&gt;&lt;wsp:rsid wsp:val=&quot;00382072&quot;/&gt;&lt;wsp:rsid wsp:val=&quot;00387407&quot;/&gt;&lt;wsp:rsid wsp:val=&quot;00390D8E&quot;/&gt;&lt;wsp:rsid wsp:val=&quot;00394F74&quot;/&gt;&lt;wsp:rsid wsp:val=&quot;00394F97&quot;/&gt;&lt;wsp:rsid wsp:val=&quot;003962C0&quot;/&gt;&lt;wsp:rsid wsp:val=&quot;003A0975&quot;/&gt;&lt;wsp:rsid wsp:val=&quot;003A4C0B&quot;/&gt;&lt;wsp:rsid wsp:val=&quot;003A4D6E&quot;/&gt;&lt;wsp:rsid wsp:val=&quot;003A5127&quot;/&gt;&lt;wsp:rsid wsp:val=&quot;003A5E10&quot;/&gt;&lt;wsp:rsid wsp:val=&quot;003A75D8&quot;/&gt;&lt;wsp:rsid wsp:val=&quot;003A7689&quot;/&gt;&lt;wsp:rsid wsp:val=&quot;003B0187&quot;/&gt;&lt;wsp:rsid wsp:val=&quot;003B037E&quot;/&gt;&lt;wsp:rsid wsp:val=&quot;003B06AC&quot;/&gt;&lt;wsp:rsid wsp:val=&quot;003B1C9F&quot;/&gt;&lt;wsp:rsid wsp:val=&quot;003B43D5&quot;/&gt;&lt;wsp:rsid wsp:val=&quot;003B77FB&quot;/&gt;&lt;wsp:rsid wsp:val=&quot;003B7F42&quot;/&gt;&lt;wsp:rsid wsp:val=&quot;003C03A2&quot;/&gt;&lt;wsp:rsid wsp:val=&quot;003C0DEF&quot;/&gt;&lt;wsp:rsid wsp:val=&quot;003C2C35&quot;/&gt;&lt;wsp:rsid wsp:val=&quot;003C384C&quot;/&gt;&lt;wsp:rsid wsp:val=&quot;003C714D&quot;/&gt;&lt;wsp:rsid wsp:val=&quot;003D4B3B&quot;/&gt;&lt;wsp:rsid wsp:val=&quot;003D7B63&quot;/&gt;&lt;wsp:rsid wsp:val=&quot;003E17B2&quot;/&gt;&lt;wsp:rsid wsp:val=&quot;003E25DD&quot;/&gt;&lt;wsp:rsid wsp:val=&quot;003E3C1F&quot;/&gt;&lt;wsp:rsid wsp:val=&quot;003E415D&quot;/&gt;&lt;wsp:rsid wsp:val=&quot;003E6478&quot;/&gt;&lt;wsp:rsid wsp:val=&quot;003F1B47&quot;/&gt;&lt;wsp:rsid wsp:val=&quot;003F36E0&quot;/&gt;&lt;wsp:rsid wsp:val=&quot;003F5526&quot;/&gt;&lt;wsp:rsid wsp:val=&quot;004034F1&quot;/&gt;&lt;wsp:rsid wsp:val=&quot;0040391E&quot;/&gt;&lt;wsp:rsid wsp:val=&quot;00403C6D&quot;/&gt;&lt;wsp:rsid wsp:val=&quot;004076C0&quot;/&gt;&lt;wsp:rsid wsp:val=&quot;0041136F&quot;/&gt;&lt;wsp:rsid wsp:val=&quot;00411382&quot;/&gt;&lt;wsp:rsid wsp:val=&quot;00411840&quot;/&gt;&lt;wsp:rsid wsp:val=&quot;00412F25&quot;/&gt;&lt;wsp:rsid wsp:val=&quot;00414FA1&quot;/&gt;&lt;wsp:rsid wsp:val=&quot;00421D6D&quot;/&gt;&lt;wsp:rsid wsp:val=&quot;00421E42&quot;/&gt;&lt;wsp:rsid wsp:val=&quot;00424335&quot;/&gt;&lt;wsp:rsid wsp:val=&quot;00424F69&quot;/&gt;&lt;wsp:rsid wsp:val=&quot;00427BF7&quot;/&gt;&lt;wsp:rsid wsp:val=&quot;00432A95&quot;/&gt;&lt;wsp:rsid wsp:val=&quot;004338F4&quot;/&gt;&lt;wsp:rsid wsp:val=&quot;00435E1F&quot;/&gt;&lt;wsp:rsid wsp:val=&quot;00436D57&quot;/&gt;&lt;wsp:rsid wsp:val=&quot;00440292&quot;/&gt;&lt;wsp:rsid wsp:val=&quot;00440569&quot;/&gt;&lt;wsp:rsid wsp:val=&quot;0044221C&quot;/&gt;&lt;wsp:rsid wsp:val=&quot;004426F5&quot;/&gt;&lt;wsp:rsid wsp:val=&quot;004432C0&quot;/&gt;&lt;wsp:rsid wsp:val=&quot;004439E5&quot;/&gt;&lt;wsp:rsid wsp:val=&quot;00443BD2&quot;/&gt;&lt;wsp:rsid wsp:val=&quot;00444576&quot;/&gt;&lt;wsp:rsid wsp:val=&quot;0044586E&quot;/&gt;&lt;wsp:rsid wsp:val=&quot;00445FFE&quot;/&gt;&lt;wsp:rsid wsp:val=&quot;0044646E&quot;/&gt;&lt;wsp:rsid wsp:val=&quot;004472C5&quot;/&gt;&lt;wsp:rsid wsp:val=&quot;00450C13&quot;/&gt;&lt;wsp:rsid wsp:val=&quot;00452DC6&quot;/&gt;&lt;wsp:rsid wsp:val=&quot;00457752&quot;/&gt;&lt;wsp:rsid wsp:val=&quot;00461446&quot;/&gt;&lt;wsp:rsid wsp:val=&quot;00461B16&quot;/&gt;&lt;wsp:rsid wsp:val=&quot;00463FA7&quot;/&gt;&lt;wsp:rsid wsp:val=&quot;0046577B&quot;/&gt;&lt;wsp:rsid wsp:val=&quot;004726D5&quot;/&gt;&lt;wsp:rsid wsp:val=&quot;00473283&quot;/&gt;&lt;wsp:rsid wsp:val=&quot;00474120&quot;/&gt;&lt;wsp:rsid wsp:val=&quot;0047736F&quot;/&gt;&lt;wsp:rsid wsp:val=&quot;00480C7C&quot;/&gt;&lt;wsp:rsid wsp:val=&quot;00482CA9&quot;/&gt;&lt;wsp:rsid wsp:val=&quot;00483F31&quot;/&gt;&lt;wsp:rsid wsp:val=&quot;004848E5&quot;/&gt;&lt;wsp:rsid wsp:val=&quot;00485D62&quot;/&gt;&lt;wsp:rsid wsp:val=&quot;00487023&quot;/&gt;&lt;wsp:rsid wsp:val=&quot;004909B4&quot;/&gt;&lt;wsp:rsid wsp:val=&quot;00491606&quot;/&gt;&lt;wsp:rsid wsp:val=&quot;004923A8&quot;/&gt;&lt;wsp:rsid wsp:val=&quot;00495943&quot;/&gt;&lt;wsp:rsid wsp:val=&quot;004962C3&quot;/&gt;&lt;wsp:rsid wsp:val=&quot;00496E3B&quot;/&gt;&lt;wsp:rsid wsp:val=&quot;004A120E&quot;/&gt;&lt;wsp:rsid wsp:val=&quot;004A143F&quot;/&gt;&lt;wsp:rsid wsp:val=&quot;004A14DD&quot;/&gt;&lt;wsp:rsid wsp:val=&quot;004A2790&quot;/&gt;&lt;wsp:rsid wsp:val=&quot;004A6A60&quot;/&gt;&lt;wsp:rsid wsp:val=&quot;004B22E7&quot;/&gt;&lt;wsp:rsid wsp:val=&quot;004B2639&quot;/&gt;&lt;wsp:rsid wsp:val=&quot;004B3C29&quot;/&gt;&lt;wsp:rsid wsp:val=&quot;004B4AD6&quot;/&gt;&lt;wsp:rsid wsp:val=&quot;004B5274&quot;/&gt;&lt;wsp:rsid wsp:val=&quot;004C1884&quot;/&gt;&lt;wsp:rsid wsp:val=&quot;004C1E1B&quot;/&gt;&lt;wsp:rsid wsp:val=&quot;004C279B&quot;/&gt;&lt;wsp:rsid wsp:val=&quot;004C49AE&quot;/&gt;&lt;wsp:rsid wsp:val=&quot;004C6885&quot;/&gt;&lt;wsp:rsid wsp:val=&quot;004C6D09&quot;/&gt;&lt;wsp:rsid wsp:val=&quot;004C70DE&quot;/&gt;&lt;wsp:rsid wsp:val=&quot;004D0BE4&quot;/&gt;&lt;wsp:rsid wsp:val=&quot;004D4DAD&quot;/&gt;&lt;wsp:rsid wsp:val=&quot;004D77D3&quot;/&gt;&lt;wsp:rsid wsp:val=&quot;004E230A&quot;/&gt;&lt;wsp:rsid wsp:val=&quot;004E6BE2&quot;/&gt;&lt;wsp:rsid wsp:val=&quot;004E7ADD&quot;/&gt;&lt;wsp:rsid wsp:val=&quot;004F1538&quot;/&gt;&lt;wsp:rsid wsp:val=&quot;004F21E4&quot;/&gt;&lt;wsp:rsid wsp:val=&quot;004F5CEF&quot;/&gt;&lt;wsp:rsid wsp:val=&quot;004F662C&quot;/&gt;&lt;wsp:rsid wsp:val=&quot;005010EA&quot;/&gt;&lt;wsp:rsid wsp:val=&quot;0050125A&quot;/&gt;&lt;wsp:rsid wsp:val=&quot;00502D02&quot;/&gt;&lt;wsp:rsid wsp:val=&quot;0050453D&quot;/&gt;&lt;wsp:rsid wsp:val=&quot;00511893&quot;/&gt;&lt;wsp:rsid wsp:val=&quot;00511F9E&quot;/&gt;&lt;wsp:rsid wsp:val=&quot;005129A0&quot;/&gt;&lt;wsp:rsid wsp:val=&quot;00512A14&quot;/&gt;&lt;wsp:rsid wsp:val=&quot;00516C46&quot;/&gt;&lt;wsp:rsid wsp:val=&quot;00520BA7&quot;/&gt;&lt;wsp:rsid wsp:val=&quot;00520DDF&quot;/&gt;&lt;wsp:rsid wsp:val=&quot;00521144&quot;/&gt;&lt;wsp:rsid wsp:val=&quot;0052129A&quot;/&gt;&lt;wsp:rsid wsp:val=&quot;0052195F&quot;/&gt;&lt;wsp:rsid wsp:val=&quot;0052208D&quot;/&gt;&lt;wsp:rsid wsp:val=&quot;00522992&quot;/&gt;&lt;wsp:rsid wsp:val=&quot;00523E24&quot;/&gt;&lt;wsp:rsid wsp:val=&quot;005254C6&quot;/&gt;&lt;wsp:rsid wsp:val=&quot;005256E2&quot;/&gt;&lt;wsp:rsid wsp:val=&quot;0052794D&quot;/&gt;&lt;wsp:rsid wsp:val=&quot;00531E9A&quot;/&gt;&lt;wsp:rsid wsp:val=&quot;005339FD&quot;/&gt;&lt;wsp:rsid wsp:val=&quot;00534C16&quot;/&gt;&lt;wsp:rsid wsp:val=&quot;00535E1B&quot;/&gt;&lt;wsp:rsid wsp:val=&quot;00536573&quot;/&gt;&lt;wsp:rsid wsp:val=&quot;005365EF&quot;/&gt;&lt;wsp:rsid wsp:val=&quot;00536EBA&quot;/&gt;&lt;wsp:rsid wsp:val=&quot;00537E89&quot;/&gt;&lt;wsp:rsid wsp:val=&quot;005404B1&quot;/&gt;&lt;wsp:rsid wsp:val=&quot;00541481&quot;/&gt;&lt;wsp:rsid wsp:val=&quot;005434AB&quot;/&gt;&lt;wsp:rsid wsp:val=&quot;00546768&quot;/&gt;&lt;wsp:rsid wsp:val=&quot;00546E7F&quot;/&gt;&lt;wsp:rsid wsp:val=&quot;0055031D&quot;/&gt;&lt;wsp:rsid wsp:val=&quot;005508F0&quot;/&gt;&lt;wsp:rsid wsp:val=&quot;00551F7A&quot;/&gt;&lt;wsp:rsid wsp:val=&quot;0055210E&quot;/&gt;&lt;wsp:rsid wsp:val=&quot;00552330&quot;/&gt;&lt;wsp:rsid wsp:val=&quot;00552A7A&quot;/&gt;&lt;wsp:rsid wsp:val=&quot;00553714&quot;/&gt;&lt;wsp:rsid wsp:val=&quot;00555170&quot;/&gt;&lt;wsp:rsid wsp:val=&quot;00555D41&quot;/&gt;&lt;wsp:rsid wsp:val=&quot;005566C6&quot;/&gt;&lt;wsp:rsid wsp:val=&quot;00562A6B&quot;/&gt;&lt;wsp:rsid wsp:val=&quot;00566F46&quot;/&gt;&lt;wsp:rsid wsp:val=&quot;005707E8&quot;/&gt;&lt;wsp:rsid wsp:val=&quot;00572C02&quot;/&gt;&lt;wsp:rsid wsp:val=&quot;005750C8&quot;/&gt;&lt;wsp:rsid wsp:val=&quot;0057596B&quot;/&gt;&lt;wsp:rsid wsp:val=&quot;00580C2F&quot;/&gt;&lt;wsp:rsid wsp:val=&quot;005827A2&quot;/&gt;&lt;wsp:rsid wsp:val=&quot;0058364A&quot;/&gt;&lt;wsp:rsid wsp:val=&quot;005906E3&quot;/&gt;&lt;wsp:rsid wsp:val=&quot;00594B56&quot;/&gt;&lt;wsp:rsid wsp:val=&quot;005A0EF4&quot;/&gt;&lt;wsp:rsid wsp:val=&quot;005A24CA&quot;/&gt;&lt;wsp:rsid wsp:val=&quot;005A2E11&quot;/&gt;&lt;wsp:rsid wsp:val=&quot;005A443A&quot;/&gt;&lt;wsp:rsid wsp:val=&quot;005A56D1&quot;/&gt;&lt;wsp:rsid wsp:val=&quot;005A5F11&quot;/&gt;&lt;wsp:rsid wsp:val=&quot;005B002E&quot;/&gt;&lt;wsp:rsid wsp:val=&quot;005B07A0&quot;/&gt;&lt;wsp:rsid wsp:val=&quot;005B1FA6&quot;/&gt;&lt;wsp:rsid wsp:val=&quot;005B424C&quot;/&gt;&lt;wsp:rsid wsp:val=&quot;005B6871&quot;/&gt;&lt;wsp:rsid wsp:val=&quot;005C18F2&quot;/&gt;&lt;wsp:rsid wsp:val=&quot;005C1DE4&quot;/&gt;&lt;wsp:rsid wsp:val=&quot;005C2099&quot;/&gt;&lt;wsp:rsid wsp:val=&quot;005C6E15&quot;/&gt;&lt;wsp:rsid wsp:val=&quot;005C6E2C&quot;/&gt;&lt;wsp:rsid wsp:val=&quot;005D04FB&quot;/&gt;&lt;wsp:rsid wsp:val=&quot;005D10E7&quot;/&gt;&lt;wsp:rsid wsp:val=&quot;005D3D23&quot;/&gt;&lt;wsp:rsid wsp:val=&quot;005D490B&quot;/&gt;&lt;wsp:rsid wsp:val=&quot;005D76AB&quot;/&gt;&lt;wsp:rsid wsp:val=&quot;005D7FF7&quot;/&gt;&lt;wsp:rsid wsp:val=&quot;005E118A&quot;/&gt;&lt;wsp:rsid wsp:val=&quot;005E240A&quot;/&gt;&lt;wsp:rsid wsp:val=&quot;005E478D&quot;/&gt;&lt;wsp:rsid wsp:val=&quot;005E4F50&quot;/&gt;&lt;wsp:rsid wsp:val=&quot;005E743A&quot;/&gt;&lt;wsp:rsid wsp:val=&quot;005E7AD3&quot;/&gt;&lt;wsp:rsid wsp:val=&quot;005F1352&quot;/&gt;&lt;wsp:rsid wsp:val=&quot;005F29BE&quot;/&gt;&lt;wsp:rsid wsp:val=&quot;005F2F32&quot;/&gt;&lt;wsp:rsid wsp:val=&quot;005F68C8&quot;/&gt;&lt;wsp:rsid wsp:val=&quot;005F6943&quot;/&gt;&lt;wsp:rsid wsp:val=&quot;005F6B1A&quot;/&gt;&lt;wsp:rsid wsp:val=&quot;006019D2&quot;/&gt;&lt;wsp:rsid wsp:val=&quot;00602F78&quot;/&gt;&lt;wsp:rsid wsp:val=&quot;00604D60&quot;/&gt;&lt;wsp:rsid wsp:val=&quot;00604E0A&quot;/&gt;&lt;wsp:rsid wsp:val=&quot;006051B5&quot;/&gt;&lt;wsp:rsid wsp:val=&quot;00606238&quot;/&gt;&lt;wsp:rsid wsp:val=&quot;00612305&quot;/&gt;&lt;wsp:rsid wsp:val=&quot;00612850&quot;/&gt;&lt;wsp:rsid wsp:val=&quot;00612EAA&quot;/&gt;&lt;wsp:rsid wsp:val=&quot;00613BFA&quot;/&gt;&lt;wsp:rsid wsp:val=&quot;00617E89&quot;/&gt;&lt;wsp:rsid wsp:val=&quot;00620B1C&quot;/&gt;&lt;wsp:rsid wsp:val=&quot;00621DA9&quot;/&gt;&lt;wsp:rsid wsp:val=&quot;00622A47&quot;/&gt;&lt;wsp:rsid wsp:val=&quot;00622E48&quot;/&gt;&lt;wsp:rsid wsp:val=&quot;006235D1&quot;/&gt;&lt;wsp:rsid wsp:val=&quot;006245C0&quot;/&gt;&lt;wsp:rsid wsp:val=&quot;00624B5E&quot;/&gt;&lt;wsp:rsid wsp:val=&quot;00626B0F&quot;/&gt;&lt;wsp:rsid wsp:val=&quot;00635F06&quot;/&gt;&lt;wsp:rsid wsp:val=&quot;00636864&quot;/&gt;&lt;wsp:rsid wsp:val=&quot;006368C8&quot;/&gt;&lt;wsp:rsid wsp:val=&quot;00650DEB&quot;/&gt;&lt;wsp:rsid wsp:val=&quot;00652554&quot;/&gt;&lt;wsp:rsid wsp:val=&quot;00652642&quot;/&gt;&lt;wsp:rsid wsp:val=&quot;00655181&quot;/&gt;&lt;wsp:rsid wsp:val=&quot;00655406&quot;/&gt;&lt;wsp:rsid wsp:val=&quot;00655D1D&quot;/&gt;&lt;wsp:rsid wsp:val=&quot;006571A9&quot;/&gt;&lt;wsp:rsid wsp:val=&quot;006577F1&quot;/&gt;&lt;wsp:rsid wsp:val=&quot;0066169C&quot;/&gt;&lt;wsp:rsid wsp:val=&quot;006621AD&quot;/&gt;&lt;wsp:rsid wsp:val=&quot;0066299C&quot;/&gt;&lt;wsp:rsid wsp:val=&quot;00666E5B&quot;/&gt;&lt;wsp:rsid wsp:val=&quot;00670B26&quot;/&gt;&lt;wsp:rsid wsp:val=&quot;00670BDF&quot;/&gt;&lt;wsp:rsid wsp:val=&quot;00671396&quot;/&gt;&lt;wsp:rsid wsp:val=&quot;00675837&quot;/&gt;&lt;wsp:rsid wsp:val=&quot;0067723F&quot;/&gt;&lt;wsp:rsid wsp:val=&quot;0068523B&quot;/&gt;&lt;wsp:rsid wsp:val=&quot;00685F26&quot;/&gt;&lt;wsp:rsid wsp:val=&quot;0068687F&quot;/&gt;&lt;wsp:rsid wsp:val=&quot;00690558&quot;/&gt;&lt;wsp:rsid wsp:val=&quot;00694748&quot;/&gt;&lt;wsp:rsid wsp:val=&quot;00694E6A&quot;/&gt;&lt;wsp:rsid wsp:val=&quot;0069768B&quot;/&gt;&lt;wsp:rsid wsp:val=&quot;00697BBD&quot;/&gt;&lt;wsp:rsid wsp:val=&quot;006A3CB5&quot;/&gt;&lt;wsp:rsid wsp:val=&quot;006A40C9&quot;/&gt;&lt;wsp:rsid wsp:val=&quot;006A4F4A&quot;/&gt;&lt;wsp:rsid wsp:val=&quot;006B1403&quot;/&gt;&lt;wsp:rsid wsp:val=&quot;006B497A&quot;/&gt;&lt;wsp:rsid wsp:val=&quot;006B59EF&quot;/&gt;&lt;wsp:rsid wsp:val=&quot;006B5AC6&quot;/&gt;&lt;wsp:rsid wsp:val=&quot;006C006A&quot;/&gt;&lt;wsp:rsid wsp:val=&quot;006C14AC&quot;/&gt;&lt;wsp:rsid wsp:val=&quot;006D1C82&quot;/&gt;&lt;wsp:rsid wsp:val=&quot;006D20A8&quot;/&gt;&lt;wsp:rsid wsp:val=&quot;006D3844&quot;/&gt;&lt;wsp:rsid wsp:val=&quot;006D481F&quot;/&gt;&lt;wsp:rsid wsp:val=&quot;006D4A62&quot;/&gt;&lt;wsp:rsid wsp:val=&quot;006D6059&quot;/&gt;&lt;wsp:rsid wsp:val=&quot;006D7CE2&quot;/&gt;&lt;wsp:rsid wsp:val=&quot;006E132F&quot;/&gt;&lt;wsp:rsid wsp:val=&quot;006E3CD2&quot;/&gt;&lt;wsp:rsid wsp:val=&quot;006E45EE&quot;/&gt;&lt;wsp:rsid wsp:val=&quot;006E5EC2&quot;/&gt;&lt;wsp:rsid wsp:val=&quot;006F041E&quot;/&gt;&lt;wsp:rsid wsp:val=&quot;006F0D27&quot;/&gt;&lt;wsp:rsid wsp:val=&quot;006F3176&quot;/&gt;&lt;wsp:rsid wsp:val=&quot;006F3859&quot;/&gt;&lt;wsp:rsid wsp:val=&quot;006F3D02&quot;/&gt;&lt;wsp:rsid wsp:val=&quot;006F63BF&quot;/&gt;&lt;wsp:rsid wsp:val=&quot;006F6830&quot;/&gt;&lt;wsp:rsid wsp:val=&quot;006F728C&quot;/&gt;&lt;wsp:rsid wsp:val=&quot;007021D7&quot;/&gt;&lt;wsp:rsid wsp:val=&quot;0070530D&quot;/&gt;&lt;wsp:rsid wsp:val=&quot;00705F42&quot;/&gt;&lt;wsp:rsid wsp:val=&quot;00707F89&quot;/&gt;&lt;wsp:rsid wsp:val=&quot;00710656&quot;/&gt;&lt;wsp:rsid wsp:val=&quot;00710AC0&quot;/&gt;&lt;wsp:rsid wsp:val=&quot;00711050&quot;/&gt;&lt;wsp:rsid wsp:val=&quot;007114DD&quot;/&gt;&lt;wsp:rsid wsp:val=&quot;00711B37&quot;/&gt;&lt;wsp:rsid wsp:val=&quot;00711D28&quot;/&gt;&lt;wsp:rsid wsp:val=&quot;007140C4&quot;/&gt;&lt;wsp:rsid wsp:val=&quot;00716EE9&quot;/&gt;&lt;wsp:rsid wsp:val=&quot;007221E2&quot;/&gt;&lt;wsp:rsid wsp:val=&quot;00730953&quot;/&gt;&lt;wsp:rsid wsp:val=&quot;00731E80&quot;/&gt;&lt;wsp:rsid wsp:val=&quot;00734642&quot;/&gt;&lt;wsp:rsid wsp:val=&quot;00735852&quot;/&gt;&lt;wsp:rsid wsp:val=&quot;00735D5D&quot;/&gt;&lt;wsp:rsid wsp:val=&quot;0074148D&quot;/&gt;&lt;wsp:rsid wsp:val=&quot;00744066&quot;/&gt;&lt;wsp:rsid wsp:val=&quot;00745B8A&quot;/&gt;&lt;wsp:rsid wsp:val=&quot;00746B31&quot;/&gt;&lt;wsp:rsid wsp:val=&quot;00747163&quot;/&gt;&lt;wsp:rsid wsp:val=&quot;007472C5&quot;/&gt;&lt;wsp:rsid wsp:val=&quot;00751271&quot;/&gt;&lt;wsp:rsid wsp:val=&quot;00756D41&quot;/&gt;&lt;wsp:rsid wsp:val=&quot;00761C1B&quot;/&gt;&lt;wsp:rsid wsp:val=&quot;00764C20&quot;/&gt;&lt;wsp:rsid wsp:val=&quot;00765378&quot;/&gt;&lt;wsp:rsid wsp:val=&quot;0076612F&quot;/&gt;&lt;wsp:rsid wsp:val=&quot;007718B8&quot;/&gt;&lt;wsp:rsid wsp:val=&quot;00772A2A&quot;/&gt;&lt;wsp:rsid wsp:val=&quot;00773E71&quot;/&gt;&lt;wsp:rsid wsp:val=&quot;00774E37&quot;/&gt;&lt;wsp:rsid wsp:val=&quot;00780822&quot;/&gt;&lt;wsp:rsid wsp:val=&quot;0078211A&quot;/&gt;&lt;wsp:rsid wsp:val=&quot;00786523&quot;/&gt;&lt;wsp:rsid wsp:val=&quot;007878AC&quot;/&gt;&lt;wsp:rsid wsp:val=&quot;007906F7&quot;/&gt;&lt;wsp:rsid wsp:val=&quot;00791A9A&quot;/&gt;&lt;wsp:rsid wsp:val=&quot;00792001&quot;/&gt;&lt;wsp:rsid wsp:val=&quot;00793E4F&quot;/&gt;&lt;wsp:rsid wsp:val=&quot;00795C68&quot;/&gt;&lt;wsp:rsid wsp:val=&quot;007974A7&quot;/&gt;&lt;wsp:rsid wsp:val=&quot;007A1423&quot;/&gt;&lt;wsp:rsid wsp:val=&quot;007A1676&quot;/&gt;&lt;wsp:rsid wsp:val=&quot;007A4971&quot;/&gt;&lt;wsp:rsid wsp:val=&quot;007A5823&quot;/&gt;&lt;wsp:rsid wsp:val=&quot;007B360B&quot;/&gt;&lt;wsp:rsid wsp:val=&quot;007B5741&quot;/&gt;&lt;wsp:rsid wsp:val=&quot;007B603E&quot;/&gt;&lt;wsp:rsid wsp:val=&quot;007C045B&quot;/&gt;&lt;wsp:rsid wsp:val=&quot;007C105A&quot;/&gt;&lt;wsp:rsid wsp:val=&quot;007C1DDC&quot;/&gt;&lt;wsp:rsid wsp:val=&quot;007C226F&quot;/&gt;&lt;wsp:rsid wsp:val=&quot;007C2B9E&quot;/&gt;&lt;wsp:rsid wsp:val=&quot;007C425A&quot;/&gt;&lt;wsp:rsid wsp:val=&quot;007C5BD0&quot;/&gt;&lt;wsp:rsid wsp:val=&quot;007C7AB0&quot;/&gt;&lt;wsp:rsid wsp:val=&quot;007D15E3&quot;/&gt;&lt;wsp:rsid wsp:val=&quot;007D3E5E&quot;/&gt;&lt;wsp:rsid wsp:val=&quot;007D68E8&quot;/&gt;&lt;wsp:rsid wsp:val=&quot;007E4395&quot;/&gt;&lt;wsp:rsid wsp:val=&quot;007E45A4&quot;/&gt;&lt;wsp:rsid wsp:val=&quot;007E48E0&quot;/&gt;&lt;wsp:rsid wsp:val=&quot;007E48E4&quot;/&gt;&lt;wsp:rsid wsp:val=&quot;007E5F83&quot;/&gt;&lt;wsp:rsid wsp:val=&quot;007F0186&quot;/&gt;&lt;wsp:rsid wsp:val=&quot;007F403A&quot;/&gt;&lt;wsp:rsid wsp:val=&quot;007F56D6&quot;/&gt;&lt;wsp:rsid wsp:val=&quot;007F62C9&quot;/&gt;&lt;wsp:rsid wsp:val=&quot;007F72E1&quot;/&gt;&lt;wsp:rsid wsp:val=&quot;008044B1&quot;/&gt;&lt;wsp:rsid wsp:val=&quot;0080495E&quot;/&gt;&lt;wsp:rsid wsp:val=&quot;00804C87&quot;/&gt;&lt;wsp:rsid wsp:val=&quot;00807770&quot;/&gt;&lt;wsp:rsid wsp:val=&quot;00807A23&quot;/&gt;&lt;wsp:rsid wsp:val=&quot;00807AD0&quot;/&gt;&lt;wsp:rsid wsp:val=&quot;008124A7&quot;/&gt;&lt;wsp:rsid wsp:val=&quot;00813704&quot;/&gt;&lt;wsp:rsid wsp:val=&quot;008179A5&quot;/&gt;&lt;wsp:rsid wsp:val=&quot;0082022F&quot;/&gt;&lt;wsp:rsid wsp:val=&quot;00821FAF&quot;/&gt;&lt;wsp:rsid wsp:val=&quot;00825B32&quot;/&gt;&lt;wsp:rsid wsp:val=&quot;00835493&quot;/&gt;&lt;wsp:rsid wsp:val=&quot;00835E49&quot;/&gt;&lt;wsp:rsid wsp:val=&quot;008407DB&quot;/&gt;&lt;wsp:rsid wsp:val=&quot;008410D5&quot;/&gt;&lt;wsp:rsid wsp:val=&quot;008425E8&quot;/&gt;&lt;wsp:rsid wsp:val=&quot;00842818&quot;/&gt;&lt;wsp:rsid wsp:val=&quot;00843A3F&quot;/&gt;&lt;wsp:rsid wsp:val=&quot;00850385&quot;/&gt;&lt;wsp:rsid wsp:val=&quot;00851072&quot;/&gt;&lt;wsp:rsid wsp:val=&quot;00851C03&quot;/&gt;&lt;wsp:rsid wsp:val=&quot;00853146&quot;/&gt;&lt;wsp:rsid wsp:val=&quot;00853BEE&quot;/&gt;&lt;wsp:rsid wsp:val=&quot;00856C62&quot;/&gt;&lt;wsp:rsid wsp:val=&quot;00861D5E&quot;/&gt;&lt;wsp:rsid wsp:val=&quot;00861DE8&quot;/&gt;&lt;wsp:rsid wsp:val=&quot;0086380D&quot;/&gt;&lt;wsp:rsid wsp:val=&quot;00864087&quot;/&gt;&lt;wsp:rsid wsp:val=&quot;0086759C&quot;/&gt;&lt;wsp:rsid wsp:val=&quot;00870B3C&quot;/&gt;&lt;wsp:rsid wsp:val=&quot;00874879&quot;/&gt;&lt;wsp:rsid wsp:val=&quot;008805D8&quot;/&gt;&lt;wsp:rsid wsp:val=&quot;00881FA1&quot;/&gt;&lt;wsp:rsid wsp:val=&quot;0088208B&quot;/&gt;&lt;wsp:rsid wsp:val=&quot;00883C61&quot;/&gt;&lt;wsp:rsid wsp:val=&quot;008871F3&quot;/&gt;&lt;wsp:rsid wsp:val=&quot;0089016B&quot;/&gt;&lt;wsp:rsid wsp:val=&quot;00891B5B&quot;/&gt;&lt;wsp:rsid wsp:val=&quot;00891D48&quot;/&gt;&lt;wsp:rsid wsp:val=&quot;00893724&quot;/&gt;&lt;wsp:rsid wsp:val=&quot;00894F01&quot;/&gt;&lt;wsp:rsid wsp:val=&quot;008970EE&quot;/&gt;&lt;wsp:rsid wsp:val=&quot;008A157D&quot;/&gt;&lt;wsp:rsid wsp:val=&quot;008A3B3C&quot;/&gt;&lt;wsp:rsid wsp:val=&quot;008A49B7&quot;/&gt;&lt;wsp:rsid wsp:val=&quot;008A65C2&quot;/&gt;&lt;wsp:rsid wsp:val=&quot;008B08AE&quot;/&gt;&lt;wsp:rsid wsp:val=&quot;008B1A2B&quot;/&gt;&lt;wsp:rsid wsp:val=&quot;008B3C9F&quot;/&gt;&lt;wsp:rsid wsp:val=&quot;008B43B8&quot;/&gt;&lt;wsp:rsid wsp:val=&quot;008B457A&quot;/&gt;&lt;wsp:rsid wsp:val=&quot;008B6EEE&quot;/&gt;&lt;wsp:rsid wsp:val=&quot;008C0A76&quot;/&gt;&lt;wsp:rsid wsp:val=&quot;008C3081&quot;/&gt;&lt;wsp:rsid wsp:val=&quot;008C3F47&quot;/&gt;&lt;wsp:rsid wsp:val=&quot;008C4939&quot;/&gt;&lt;wsp:rsid wsp:val=&quot;008D0F3A&quot;/&gt;&lt;wsp:rsid wsp:val=&quot;008D4155&quot;/&gt;&lt;wsp:rsid wsp:val=&quot;008D518C&quot;/&gt;&lt;wsp:rsid wsp:val=&quot;008D5EED&quot;/&gt;&lt;wsp:rsid wsp:val=&quot;008D717C&quot;/&gt;&lt;wsp:rsid wsp:val=&quot;008E0249&quot;/&gt;&lt;wsp:rsid wsp:val=&quot;008E0425&quot;/&gt;&lt;wsp:rsid wsp:val=&quot;008E21D4&quot;/&gt;&lt;wsp:rsid wsp:val=&quot;008E2933&quot;/&gt;&lt;wsp:rsid wsp:val=&quot;008E4B7A&quot;/&gt;&lt;wsp:rsid wsp:val=&quot;008E575E&quot;/&gt;&lt;wsp:rsid wsp:val=&quot;008F16A9&quot;/&gt;&lt;wsp:rsid wsp:val=&quot;008F2C28&quot;/&gt;&lt;wsp:rsid wsp:val=&quot;008F306F&quot;/&gt;&lt;wsp:rsid wsp:val=&quot;008F4B34&quot;/&gt;&lt;wsp:rsid wsp:val=&quot;008F50C7&quot;/&gt;&lt;wsp:rsid wsp:val=&quot;009012EF&quot;/&gt;&lt;wsp:rsid wsp:val=&quot;00902EF1&quot;/&gt;&lt;wsp:rsid wsp:val=&quot;00903092&quot;/&gt;&lt;wsp:rsid wsp:val=&quot;00904798&quot;/&gt;&lt;wsp:rsid wsp:val=&quot;00906CB7&quot;/&gt;&lt;wsp:rsid wsp:val=&quot;009118FE&quot;/&gt;&lt;wsp:rsid wsp:val=&quot;00912193&quot;/&gt;&lt;wsp:rsid wsp:val=&quot;009131FE&quot;/&gt;&lt;wsp:rsid wsp:val=&quot;00913957&quot;/&gt;&lt;wsp:rsid wsp:val=&quot;00913FEC&quot;/&gt;&lt;wsp:rsid wsp:val=&quot;00920A20&quot;/&gt;&lt;wsp:rsid wsp:val=&quot;00920B36&quot;/&gt;&lt;wsp:rsid wsp:val=&quot;00922C6E&quot;/&gt;&lt;wsp:rsid wsp:val=&quot;0092575A&quot;/&gt;&lt;wsp:rsid wsp:val=&quot;009263A2&quot;/&gt;&lt;wsp:rsid wsp:val=&quot;00927376&quot;/&gt;&lt;wsp:rsid wsp:val=&quot;009362DE&quot;/&gt;&lt;wsp:rsid wsp:val=&quot;009402DD&quot;/&gt;&lt;wsp:rsid wsp:val=&quot;00943BFB&quot;/&gt;&lt;wsp:rsid wsp:val=&quot;00946072&quot;/&gt;&lt;wsp:rsid wsp:val=&quot;009463EE&quot;/&gt;&lt;wsp:rsid wsp:val=&quot;00946444&quot;/&gt;&lt;wsp:rsid wsp:val=&quot;00946834&quot;/&gt;&lt;wsp:rsid wsp:val=&quot;00951C93&quot;/&gt;&lt;wsp:rsid wsp:val=&quot;00957632&quot;/&gt;&lt;wsp:rsid wsp:val=&quot;0096426B&quot;/&gt;&lt;wsp:rsid wsp:val=&quot;009671AB&quot;/&gt;&lt;wsp:rsid wsp:val=&quot;00967E84&quot;/&gt;&lt;wsp:rsid wsp:val=&quot;00970141&quot;/&gt;&lt;wsp:rsid wsp:val=&quot;00970FC1&quot;/&gt;&lt;wsp:rsid wsp:val=&quot;00971B23&quot;/&gt;&lt;wsp:rsid wsp:val=&quot;00972564&quot;/&gt;&lt;wsp:rsid wsp:val=&quot;00983202&quot;/&gt;&lt;wsp:rsid wsp:val=&quot;0099009B&quot;/&gt;&lt;wsp:rsid wsp:val=&quot;00991BE6&quot;/&gt;&lt;wsp:rsid wsp:val=&quot;00994292&quot;/&gt;&lt;wsp:rsid wsp:val=&quot;0099490D&quot;/&gt;&lt;wsp:rsid wsp:val=&quot;00995D95&quot;/&gt;&lt;wsp:rsid wsp:val=&quot;00996612&quot;/&gt;&lt;wsp:rsid wsp:val=&quot;00997A3B&quot;/&gt;&lt;wsp:rsid wsp:val=&quot;00997E89&quot;/&gt;&lt;wsp:rsid wsp:val=&quot;00997E9E&quot;/&gt;&lt;wsp:rsid wsp:val=&quot;009A011D&quot;/&gt;&lt;wsp:rsid wsp:val=&quot;009A353B&quot;/&gt;&lt;wsp:rsid wsp:val=&quot;009A465B&quot;/&gt;&lt;wsp:rsid wsp:val=&quot;009A478A&quot;/&gt;&lt;wsp:rsid wsp:val=&quot;009A5B56&quot;/&gt;&lt;wsp:rsid wsp:val=&quot;009A74C7&quot;/&gt;&lt;wsp:rsid wsp:val=&quot;009B233C&quot;/&gt;&lt;wsp:rsid wsp:val=&quot;009B4C94&quot;/&gt;&lt;wsp:rsid wsp:val=&quot;009B53E4&quot;/&gt;&lt;wsp:rsid wsp:val=&quot;009C2BCA&quot;/&gt;&lt;wsp:rsid wsp:val=&quot;009C331F&quot;/&gt;&lt;wsp:rsid wsp:val=&quot;009C4D0D&quot;/&gt;&lt;wsp:rsid wsp:val=&quot;009D2F67&quot;/&gt;&lt;wsp:rsid wsp:val=&quot;009D3207&quot;/&gt;&lt;wsp:rsid wsp:val=&quot;009D3516&quot;/&gt;&lt;wsp:rsid wsp:val=&quot;009D3D22&quot;/&gt;&lt;wsp:rsid wsp:val=&quot;009D4B1D&quot;/&gt;&lt;wsp:rsid wsp:val=&quot;009D5ED4&quot;/&gt;&lt;wsp:rsid wsp:val=&quot;009D7C5D&quot;/&gt;&lt;wsp:rsid wsp:val=&quot;009E0846&quot;/&gt;&lt;wsp:rsid wsp:val=&quot;009E205B&quot;/&gt;&lt;wsp:rsid wsp:val=&quot;009E4C9E&quot;/&gt;&lt;wsp:rsid wsp:val=&quot;009E5BCD&quot;/&gt;&lt;wsp:rsid wsp:val=&quot;009F0172&quot;/&gt;&lt;wsp:rsid wsp:val=&quot;009F2C0F&quot;/&gt;&lt;wsp:rsid wsp:val=&quot;009F2EAC&quot;/&gt;&lt;wsp:rsid wsp:val=&quot;009F34FA&quot;/&gt;&lt;wsp:rsid wsp:val=&quot;009F53D1&quot;/&gt;&lt;wsp:rsid wsp:val=&quot;009F681C&quot;/&gt;&lt;wsp:rsid wsp:val=&quot;009F74E3&quot;/&gt;&lt;wsp:rsid wsp:val=&quot;00A028DB&quot;/&gt;&lt;wsp:rsid wsp:val=&quot;00A05566&quot;/&gt;&lt;wsp:rsid wsp:val=&quot;00A06AD7&quot;/&gt;&lt;wsp:rsid wsp:val=&quot;00A071CD&quot;/&gt;&lt;wsp:rsid wsp:val=&quot;00A07C2D&quot;/&gt;&lt;wsp:rsid wsp:val=&quot;00A10915&quot;/&gt;&lt;wsp:rsid wsp:val=&quot;00A114B8&quot;/&gt;&lt;wsp:rsid wsp:val=&quot;00A153F6&quot;/&gt;&lt;wsp:rsid wsp:val=&quot;00A15535&quot;/&gt;&lt;wsp:rsid wsp:val=&quot;00A20C61&quot;/&gt;&lt;wsp:rsid wsp:val=&quot;00A225DA&quot;/&gt;&lt;wsp:rsid wsp:val=&quot;00A25855&quot;/&gt;&lt;wsp:rsid wsp:val=&quot;00A25AE3&quot;/&gt;&lt;wsp:rsid wsp:val=&quot;00A303CC&quot;/&gt;&lt;wsp:rsid wsp:val=&quot;00A304C7&quot;/&gt;&lt;wsp:rsid wsp:val=&quot;00A307F4&quot;/&gt;&lt;wsp:rsid wsp:val=&quot;00A33665&quot;/&gt;&lt;wsp:rsid wsp:val=&quot;00A33D90&quot;/&gt;&lt;wsp:rsid wsp:val=&quot;00A34EE8&quot;/&gt;&lt;wsp:rsid wsp:val=&quot;00A35662&quot;/&gt;&lt;wsp:rsid wsp:val=&quot;00A35CD7&quot;/&gt;&lt;wsp:rsid wsp:val=&quot;00A36C07&quot;/&gt;&lt;wsp:rsid wsp:val=&quot;00A37164&quot;/&gt;&lt;wsp:rsid wsp:val=&quot;00A4032A&quot;/&gt;&lt;wsp:rsid wsp:val=&quot;00A40372&quot;/&gt;&lt;wsp:rsid wsp:val=&quot;00A40F32&quot;/&gt;&lt;wsp:rsid wsp:val=&quot;00A45111&quot;/&gt;&lt;wsp:rsid wsp:val=&quot;00A462CE&quot;/&gt;&lt;wsp:rsid wsp:val=&quot;00A50426&quot;/&gt;&lt;wsp:rsid wsp:val=&quot;00A514FE&quot;/&gt;&lt;wsp:rsid wsp:val=&quot;00A52CAA&quot;/&gt;&lt;wsp:rsid wsp:val=&quot;00A5474F&quot;/&gt;&lt;wsp:rsid wsp:val=&quot;00A54A31&quot;/&gt;&lt;wsp:rsid wsp:val=&quot;00A56A49&quot;/&gt;&lt;wsp:rsid wsp:val=&quot;00A606BB&quot;/&gt;&lt;wsp:rsid wsp:val=&quot;00A61834&quot;/&gt;&lt;wsp:rsid wsp:val=&quot;00A625E4&quot;/&gt;&lt;wsp:rsid wsp:val=&quot;00A62AC0&quot;/&gt;&lt;wsp:rsid wsp:val=&quot;00A65844&quot;/&gt;&lt;wsp:rsid wsp:val=&quot;00A65973&quot;/&gt;&lt;wsp:rsid wsp:val=&quot;00A7038C&quot;/&gt;&lt;wsp:rsid wsp:val=&quot;00A707A9&quot;/&gt;&lt;wsp:rsid wsp:val=&quot;00A71D4C&quot;/&gt;&lt;wsp:rsid wsp:val=&quot;00A72088&quot;/&gt;&lt;wsp:rsid wsp:val=&quot;00A724D8&quot;/&gt;&lt;wsp:rsid wsp:val=&quot;00A72943&quot;/&gt;&lt;wsp:rsid wsp:val=&quot;00A7340A&quot;/&gt;&lt;wsp:rsid wsp:val=&quot;00A73AAA&quot;/&gt;&lt;wsp:rsid wsp:val=&quot;00A74449&quot;/&gt;&lt;wsp:rsid wsp:val=&quot;00A74B25&quot;/&gt;&lt;wsp:rsid wsp:val=&quot;00A74EF9&quot;/&gt;&lt;wsp:rsid wsp:val=&quot;00A751DC&quot;/&gt;&lt;wsp:rsid wsp:val=&quot;00A7534B&quot;/&gt;&lt;wsp:rsid wsp:val=&quot;00A7585B&quot;/&gt;&lt;wsp:rsid wsp:val=&quot;00A76A5C&quot;/&gt;&lt;wsp:rsid wsp:val=&quot;00A77462&quot;/&gt;&lt;wsp:rsid wsp:val=&quot;00A80A18&quot;/&gt;&lt;wsp:rsid wsp:val=&quot;00A81C04&quot;/&gt;&lt;wsp:rsid wsp:val=&quot;00A82A0D&quot;/&gt;&lt;wsp:rsid wsp:val=&quot;00A83A6E&quot;/&gt;&lt;wsp:rsid wsp:val=&quot;00A84074&quot;/&gt;&lt;wsp:rsid wsp:val=&quot;00A845A1&quot;/&gt;&lt;wsp:rsid wsp:val=&quot;00A85672&quot;/&gt;&lt;wsp:rsid wsp:val=&quot;00A85C26&quot;/&gt;&lt;wsp:rsid wsp:val=&quot;00A87177&quot;/&gt;&lt;wsp:rsid wsp:val=&quot;00A87EC6&quot;/&gt;&lt;wsp:rsid wsp:val=&quot;00A907B7&quot;/&gt;&lt;wsp:rsid wsp:val=&quot;00A91882&quot;/&gt;&lt;wsp:rsid wsp:val=&quot;00A92D4D&quot;/&gt;&lt;wsp:rsid wsp:val=&quot;00A96161&quot;/&gt;&lt;wsp:rsid wsp:val=&quot;00AA32B1&quot;/&gt;&lt;wsp:rsid wsp:val=&quot;00AA46C6&quot;/&gt;&lt;wsp:rsid wsp:val=&quot;00AA5FA6&quot;/&gt;&lt;wsp:rsid wsp:val=&quot;00AA68C0&quot;/&gt;&lt;wsp:rsid wsp:val=&quot;00AA68E5&quot;/&gt;&lt;wsp:rsid wsp:val=&quot;00AA70E7&quot;/&gt;&lt;wsp:rsid wsp:val=&quot;00AB2A53&quot;/&gt;&lt;wsp:rsid wsp:val=&quot;00AB7876&quot;/&gt;&lt;wsp:rsid wsp:val=&quot;00AC2811&quot;/&gt;&lt;wsp:rsid wsp:val=&quot;00AC4337&quot;/&gt;&lt;wsp:rsid wsp:val=&quot;00AC4DB3&quot;/&gt;&lt;wsp:rsid wsp:val=&quot;00AC4DD8&quot;/&gt;&lt;wsp:rsid wsp:val=&quot;00AC5510&quot;/&gt;&lt;wsp:rsid wsp:val=&quot;00AD383E&quot;/&gt;&lt;wsp:rsid wsp:val=&quot;00AD46AB&quot;/&gt;&lt;wsp:rsid wsp:val=&quot;00AD475A&quot;/&gt;&lt;wsp:rsid wsp:val=&quot;00AD595B&quot;/&gt;&lt;wsp:rsid wsp:val=&quot;00AD65ED&quot;/&gt;&lt;wsp:rsid wsp:val=&quot;00AD6C2A&quot;/&gt;&lt;wsp:rsid wsp:val=&quot;00AE0BA3&quot;/&gt;&lt;wsp:rsid wsp:val=&quot;00AE18A7&quot;/&gt;&lt;wsp:rsid wsp:val=&quot;00AE25B6&quot;/&gt;&lt;wsp:rsid wsp:val=&quot;00AE4FF9&quot;/&gt;&lt;wsp:rsid wsp:val=&quot;00AE6BB7&quot;/&gt;&lt;wsp:rsid wsp:val=&quot;00AE7074&quot;/&gt;&lt;wsp:rsid wsp:val=&quot;00AE7820&quot;/&gt;&lt;wsp:rsid wsp:val=&quot;00AE7B3F&quot;/&gt;&lt;wsp:rsid wsp:val=&quot;00AF196F&quot;/&gt;&lt;wsp:rsid wsp:val=&quot;00AF1FF6&quot;/&gt;&lt;wsp:rsid wsp:val=&quot;00AF30F1&quot;/&gt;&lt;wsp:rsid wsp:val=&quot;00AF5825&quot;/&gt;&lt;wsp:rsid wsp:val=&quot;00B00F3E&quot;/&gt;&lt;wsp:rsid wsp:val=&quot;00B031B4&quot;/&gt;&lt;wsp:rsid wsp:val=&quot;00B0558C&quot;/&gt;&lt;wsp:rsid wsp:val=&quot;00B11816&quot;/&gt;&lt;wsp:rsid wsp:val=&quot;00B12DA6&quot;/&gt;&lt;wsp:rsid wsp:val=&quot;00B14902&quot;/&gt;&lt;wsp:rsid wsp:val=&quot;00B149B5&quot;/&gt;&lt;wsp:rsid wsp:val=&quot;00B15D46&quot;/&gt;&lt;wsp:rsid wsp:val=&quot;00B20B5B&quot;/&gt;&lt;wsp:rsid wsp:val=&quot;00B22045&quot;/&gt;&lt;wsp:rsid wsp:val=&quot;00B225F6&quot;/&gt;&lt;wsp:rsid wsp:val=&quot;00B23B17&quot;/&gt;&lt;wsp:rsid wsp:val=&quot;00B24C72&quot;/&gt;&lt;wsp:rsid wsp:val=&quot;00B258D2&quot;/&gt;&lt;wsp:rsid wsp:val=&quot;00B26F23&quot;/&gt;&lt;wsp:rsid wsp:val=&quot;00B271BF&quot;/&gt;&lt;wsp:rsid wsp:val=&quot;00B275B1&quot;/&gt;&lt;wsp:rsid wsp:val=&quot;00B32016&quot;/&gt;&lt;wsp:rsid wsp:val=&quot;00B3758B&quot;/&gt;&lt;wsp:rsid wsp:val=&quot;00B41A25&quot;/&gt;&lt;wsp:rsid wsp:val=&quot;00B46443&quot;/&gt;&lt;wsp:rsid wsp:val=&quot;00B51D35&quot;/&gt;&lt;wsp:rsid wsp:val=&quot;00B52A45&quot;/&gt;&lt;wsp:rsid wsp:val=&quot;00B55112&quot;/&gt;&lt;wsp:rsid wsp:val=&quot;00B56B9A&quot;/&gt;&lt;wsp:rsid wsp:val=&quot;00B634B2&quot;/&gt;&lt;wsp:rsid wsp:val=&quot;00B642AE&quot;/&gt;&lt;wsp:rsid wsp:val=&quot;00B64301&quot;/&gt;&lt;wsp:rsid wsp:val=&quot;00B666BA&quot;/&gt;&lt;wsp:rsid wsp:val=&quot;00B672C8&quot;/&gt;&lt;wsp:rsid wsp:val=&quot;00B7209D&quot;/&gt;&lt;wsp:rsid wsp:val=&quot;00B727B5&quot;/&gt;&lt;wsp:rsid wsp:val=&quot;00B73C85&quot;/&gt;&lt;wsp:rsid wsp:val=&quot;00B74D11&quot;/&gt;&lt;wsp:rsid wsp:val=&quot;00B7679C&quot;/&gt;&lt;wsp:rsid wsp:val=&quot;00B767F1&quot;/&gt;&lt;wsp:rsid wsp:val=&quot;00B77B8D&quot;/&gt;&lt;wsp:rsid wsp:val=&quot;00B815D0&quot;/&gt;&lt;wsp:rsid wsp:val=&quot;00B81BE5&quot;/&gt;&lt;wsp:rsid wsp:val=&quot;00B824F2&quot;/&gt;&lt;wsp:rsid wsp:val=&quot;00B8263F&quot;/&gt;&lt;wsp:rsid wsp:val=&quot;00B82754&quot;/&gt;&lt;wsp:rsid wsp:val=&quot;00B84867&quot;/&gt;&lt;wsp:rsid wsp:val=&quot;00B853BF&quot;/&gt;&lt;wsp:rsid wsp:val=&quot;00B95416&quot;/&gt;&lt;wsp:rsid wsp:val=&quot;00B959F7&quot;/&gt;&lt;wsp:rsid wsp:val=&quot;00B976AF&quot;/&gt;&lt;wsp:rsid wsp:val=&quot;00B97B97&quot;/&gt;&lt;wsp:rsid wsp:val=&quot;00BA7283&quot;/&gt;&lt;wsp:rsid wsp:val=&quot;00BB10F6&quot;/&gt;&lt;wsp:rsid wsp:val=&quot;00BB465D&quot;/&gt;&lt;wsp:rsid wsp:val=&quot;00BB4F6F&quot;/&gt;&lt;wsp:rsid wsp:val=&quot;00BB71E7&quot;/&gt;&lt;wsp:rsid wsp:val=&quot;00BC0930&quot;/&gt;&lt;wsp:rsid wsp:val=&quot;00BC0D2A&quot;/&gt;&lt;wsp:rsid wsp:val=&quot;00BC453A&quot;/&gt;&lt;wsp:rsid wsp:val=&quot;00BC53F0&quot;/&gt;&lt;wsp:rsid wsp:val=&quot;00BC5F33&quot;/&gt;&lt;wsp:rsid wsp:val=&quot;00BC671B&quot;/&gt;&lt;wsp:rsid wsp:val=&quot;00BD1EAA&quot;/&gt;&lt;wsp:rsid wsp:val=&quot;00BD2BDC&quot;/&gt;&lt;wsp:rsid wsp:val=&quot;00BD2E84&quot;/&gt;&lt;wsp:rsid wsp:val=&quot;00BD2FC4&quot;/&gt;&lt;wsp:rsid wsp:val=&quot;00BD41AB&quot;/&gt;&lt;wsp:rsid wsp:val=&quot;00BD463B&quot;/&gt;&lt;wsp:rsid wsp:val=&quot;00BD5EBF&quot;/&gt;&lt;wsp:rsid wsp:val=&quot;00BD6948&quot;/&gt;&lt;wsp:rsid wsp:val=&quot;00BD743C&quot;/&gt;&lt;wsp:rsid wsp:val=&quot;00BE15B8&quot;/&gt;&lt;wsp:rsid wsp:val=&quot;00BF13AD&quot;/&gt;&lt;wsp:rsid wsp:val=&quot;00BF2D2D&quot;/&gt;&lt;wsp:rsid wsp:val=&quot;00BF4D83&quot;/&gt;&lt;wsp:rsid wsp:val=&quot;00BF6C11&quot;/&gt;&lt;wsp:rsid wsp:val=&quot;00C02148&quot;/&gt;&lt;wsp:rsid wsp:val=&quot;00C02AC2&quot;/&gt;&lt;wsp:rsid wsp:val=&quot;00C0473F&quot;/&gt;&lt;wsp:rsid wsp:val=&quot;00C06F9F&quot;/&gt;&lt;wsp:rsid wsp:val=&quot;00C07119&quot;/&gt;&lt;wsp:rsid wsp:val=&quot;00C11DFA&quot;/&gt;&lt;wsp:rsid wsp:val=&quot;00C136A9&quot;/&gt;&lt;wsp:rsid wsp:val=&quot;00C1667D&quot;/&gt;&lt;wsp:rsid wsp:val=&quot;00C244FB&quot;/&gt;&lt;wsp:rsid wsp:val=&quot;00C25370&quot;/&gt;&lt;wsp:rsid wsp:val=&quot;00C253AA&quot;/&gt;&lt;wsp:rsid wsp:val=&quot;00C272BD&quot;/&gt;&lt;wsp:rsid wsp:val=&quot;00C27658&quot;/&gt;&lt;wsp:rsid wsp:val=&quot;00C348A3&quot;/&gt;&lt;wsp:rsid wsp:val=&quot;00C3720E&quot;/&gt;&lt;wsp:rsid wsp:val=&quot;00C41E71&quot;/&gt;&lt;wsp:rsid wsp:val=&quot;00C4366D&quot;/&gt;&lt;wsp:rsid wsp:val=&quot;00C52AE0&quot;/&gt;&lt;wsp:rsid wsp:val=&quot;00C55E9F&quot;/&gt;&lt;wsp:rsid wsp:val=&quot;00C6122E&quot;/&gt;&lt;wsp:rsid wsp:val=&quot;00C61DC3&quot;/&gt;&lt;wsp:rsid wsp:val=&quot;00C62215&quot;/&gt;&lt;wsp:rsid wsp:val=&quot;00C63978&quot;/&gt;&lt;wsp:rsid wsp:val=&quot;00C6574F&quot;/&gt;&lt;wsp:rsid wsp:val=&quot;00C65B9E&quot;/&gt;&lt;wsp:rsid wsp:val=&quot;00C6746A&quot;/&gt;&lt;wsp:rsid wsp:val=&quot;00C72CDB&quot;/&gt;&lt;wsp:rsid wsp:val=&quot;00C73159&quot;/&gt;&lt;wsp:rsid wsp:val=&quot;00C737E5&quot;/&gt;&lt;wsp:rsid wsp:val=&quot;00C744B7&quot;/&gt;&lt;wsp:rsid wsp:val=&quot;00C745E3&quot;/&gt;&lt;wsp:rsid wsp:val=&quot;00C8095D&quot;/&gt;&lt;wsp:rsid wsp:val=&quot;00C82E11&quot;/&gt;&lt;wsp:rsid wsp:val=&quot;00C84FF4&quot;/&gt;&lt;wsp:rsid wsp:val=&quot;00C90CFA&quot;/&gt;&lt;wsp:rsid wsp:val=&quot;00C94B73&quot;/&gt;&lt;wsp:rsid wsp:val=&quot;00C9563F&quot;/&gt;&lt;wsp:rsid wsp:val=&quot;00C969A4&quot;/&gt;&lt;wsp:rsid wsp:val=&quot;00C9786F&quot;/&gt;&lt;wsp:rsid wsp:val=&quot;00CA2958&quot;/&gt;&lt;wsp:rsid wsp:val=&quot;00CA425C&quot;/&gt;&lt;wsp:rsid wsp:val=&quot;00CA5AAB&quot;/&gt;&lt;wsp:rsid wsp:val=&quot;00CB0817&quot;/&gt;&lt;wsp:rsid wsp:val=&quot;00CB0EB8&quot;/&gt;&lt;wsp:rsid wsp:val=&quot;00CB5EDD&quot;/&gt;&lt;wsp:rsid wsp:val=&quot;00CB7F2F&quot;/&gt;&lt;wsp:rsid wsp:val=&quot;00CC1398&quot;/&gt;&lt;wsp:rsid wsp:val=&quot;00CC1AE9&quot;/&gt;&lt;wsp:rsid wsp:val=&quot;00CC42E9&quot;/&gt;&lt;wsp:rsid wsp:val=&quot;00CC6DD5&quot;/&gt;&lt;wsp:rsid wsp:val=&quot;00CC7BC5&quot;/&gt;&lt;wsp:rsid wsp:val=&quot;00CD2EF8&quot;/&gt;&lt;wsp:rsid wsp:val=&quot;00CD52E8&quot;/&gt;&lt;wsp:rsid wsp:val=&quot;00CE03B7&quot;/&gt;&lt;wsp:rsid wsp:val=&quot;00CE48BC&quot;/&gt;&lt;wsp:rsid wsp:val=&quot;00CF048D&quot;/&gt;&lt;wsp:rsid wsp:val=&quot;00CF4574&quot;/&gt;&lt;wsp:rsid wsp:val=&quot;00CF67E5&quot;/&gt;&lt;wsp:rsid wsp:val=&quot;00D13057&quot;/&gt;&lt;wsp:rsid wsp:val=&quot;00D14F38&quot;/&gt;&lt;wsp:rsid wsp:val=&quot;00D15946&quot;/&gt;&lt;wsp:rsid wsp:val=&quot;00D16710&quot;/&gt;&lt;wsp:rsid wsp:val=&quot;00D20504&quot;/&gt;&lt;wsp:rsid wsp:val=&quot;00D2219B&quot;/&gt;&lt;wsp:rsid wsp:val=&quot;00D23780&quot;/&gt;&lt;wsp:rsid wsp:val=&quot;00D30417&quot;/&gt;&lt;wsp:rsid wsp:val=&quot;00D30D64&quot;/&gt;&lt;wsp:rsid wsp:val=&quot;00D30DC5&quot;/&gt;&lt;wsp:rsid wsp:val=&quot;00D327A8&quot;/&gt;&lt;wsp:rsid wsp:val=&quot;00D3674F&quot;/&gt;&lt;wsp:rsid wsp:val=&quot;00D37EA1&quot;/&gt;&lt;wsp:rsid wsp:val=&quot;00D42746&quot;/&gt;&lt;wsp:rsid wsp:val=&quot;00D43E6D&quot;/&gt;&lt;wsp:rsid wsp:val=&quot;00D45F58&quot;/&gt;&lt;wsp:rsid wsp:val=&quot;00D46D3F&quot;/&gt;&lt;wsp:rsid wsp:val=&quot;00D51094&quot;/&gt;&lt;wsp:rsid wsp:val=&quot;00D51176&quot;/&gt;&lt;wsp:rsid wsp:val=&quot;00D513C1&quot;/&gt;&lt;wsp:rsid wsp:val=&quot;00D52455&quot;/&gt;&lt;wsp:rsid wsp:val=&quot;00D568D4&quot;/&gt;&lt;wsp:rsid wsp:val=&quot;00D606AB&quot;/&gt;&lt;wsp:rsid wsp:val=&quot;00D615B7&quot;/&gt;&lt;wsp:rsid wsp:val=&quot;00D622B9&quot;/&gt;&lt;wsp:rsid wsp:val=&quot;00D63BA2&quot;/&gt;&lt;wsp:rsid wsp:val=&quot;00D65AAA&quot;/&gt;&lt;wsp:rsid wsp:val=&quot;00D65C35&quot;/&gt;&lt;wsp:rsid wsp:val=&quot;00D71856&quot;/&gt;&lt;wsp:rsid wsp:val=&quot;00D73449&quot;/&gt;&lt;wsp:rsid wsp:val=&quot;00D77E83&quot;/&gt;&lt;wsp:rsid wsp:val=&quot;00D80911&quot;/&gt;&lt;wsp:rsid wsp:val=&quot;00D8138C&quot;/&gt;&lt;wsp:rsid wsp:val=&quot;00D86165&quot;/&gt;&lt;wsp:rsid wsp:val=&quot;00D86BF0&quot;/&gt;&lt;wsp:rsid wsp:val=&quot;00D921A7&quot;/&gt;&lt;wsp:rsid wsp:val=&quot;00D9575F&quot;/&gt;&lt;wsp:rsid wsp:val=&quot;00D95E84&quot;/&gt;&lt;wsp:rsid wsp:val=&quot;00D96995&quot;/&gt;&lt;wsp:rsid wsp:val=&quot;00DA2133&quot;/&gt;&lt;wsp:rsid wsp:val=&quot;00DA2152&quot;/&gt;&lt;wsp:rsid wsp:val=&quot;00DA396E&quot;/&gt;&lt;wsp:rsid wsp:val=&quot;00DA64FF&quot;/&gt;&lt;wsp:rsid wsp:val=&quot;00DA737B&quot;/&gt;&lt;wsp:rsid wsp:val=&quot;00DB2105&quot;/&gt;&lt;wsp:rsid wsp:val=&quot;00DB2108&quot;/&gt;&lt;wsp:rsid wsp:val=&quot;00DB3B3A&quot;/&gt;&lt;wsp:rsid wsp:val=&quot;00DB41C2&quot;/&gt;&lt;wsp:rsid wsp:val=&quot;00DB4E63&quot;/&gt;&lt;wsp:rsid wsp:val=&quot;00DB5130&quot;/&gt;&lt;wsp:rsid wsp:val=&quot;00DB760E&quot;/&gt;&lt;wsp:rsid wsp:val=&quot;00DB7624&quot;/&gt;&lt;wsp:rsid wsp:val=&quot;00DC041F&quot;/&gt;&lt;wsp:rsid wsp:val=&quot;00DC0943&quot;/&gt;&lt;wsp:rsid wsp:val=&quot;00DC549F&quot;/&gt;&lt;wsp:rsid wsp:val=&quot;00DD0035&quot;/&gt;&lt;wsp:rsid wsp:val=&quot;00DD0D5D&quot;/&gt;&lt;wsp:rsid wsp:val=&quot;00DD1941&quot;/&gt;&lt;wsp:rsid wsp:val=&quot;00DD4382&quot;/&gt;&lt;wsp:rsid wsp:val=&quot;00DE0EFB&quot;/&gt;&lt;wsp:rsid wsp:val=&quot;00DE1130&quot;/&gt;&lt;wsp:rsid wsp:val=&quot;00DE28F0&quot;/&gt;&lt;wsp:rsid wsp:val=&quot;00DE29EE&quot;/&gt;&lt;wsp:rsid wsp:val=&quot;00DE34AE&quot;/&gt;&lt;wsp:rsid wsp:val=&quot;00DE3ABC&quot;/&gt;&lt;wsp:rsid wsp:val=&quot;00DE407C&quot;/&gt;&lt;wsp:rsid wsp:val=&quot;00DE4539&quot;/&gt;&lt;wsp:rsid wsp:val=&quot;00DE5530&quot;/&gt;&lt;wsp:rsid wsp:val=&quot;00DE7285&quot;/&gt;&lt;wsp:rsid wsp:val=&quot;00DE7EFD&quot;/&gt;&lt;wsp:rsid wsp:val=&quot;00DF0091&quot;/&gt;&lt;wsp:rsid wsp:val=&quot;00DF07DD&quot;/&gt;&lt;wsp:rsid wsp:val=&quot;00DF1391&quot;/&gt;&lt;wsp:rsid wsp:val=&quot;00DF3F54&quot;/&gt;&lt;wsp:rsid wsp:val=&quot;00DF4634&quot;/&gt;&lt;wsp:rsid wsp:val=&quot;00DF7C70&quot;/&gt;&lt;wsp:rsid wsp:val=&quot;00E00DD0&quot;/&gt;&lt;wsp:rsid wsp:val=&quot;00E0168E&quot;/&gt;&lt;wsp:rsid wsp:val=&quot;00E04EFB&quot;/&gt;&lt;wsp:rsid wsp:val=&quot;00E06178&quot;/&gt;&lt;wsp:rsid wsp:val=&quot;00E107AB&quot;/&gt;&lt;wsp:rsid wsp:val=&quot;00E107E5&quot;/&gt;&lt;wsp:rsid wsp:val=&quot;00E1183A&quot;/&gt;&lt;wsp:rsid wsp:val=&quot;00E12115&quot;/&gt;&lt;wsp:rsid wsp:val=&quot;00E14CEF&quot;/&gt;&lt;wsp:rsid wsp:val=&quot;00E1749D&quot;/&gt;&lt;wsp:rsid wsp:val=&quot;00E2327F&quot;/&gt;&lt;wsp:rsid wsp:val=&quot;00E259B0&quot;/&gt;&lt;wsp:rsid wsp:val=&quot;00E260A4&quot;/&gt;&lt;wsp:rsid wsp:val=&quot;00E2611B&quot;/&gt;&lt;wsp:rsid wsp:val=&quot;00E26E82&quot;/&gt;&lt;wsp:rsid wsp:val=&quot;00E26F9E&quot;/&gt;&lt;wsp:rsid wsp:val=&quot;00E315EF&quot;/&gt;&lt;wsp:rsid wsp:val=&quot;00E31C59&quot;/&gt;&lt;wsp:rsid wsp:val=&quot;00E32674&quot;/&gt;&lt;wsp:rsid wsp:val=&quot;00E3697A&quot;/&gt;&lt;wsp:rsid wsp:val=&quot;00E37046&quot;/&gt;&lt;wsp:rsid wsp:val=&quot;00E41737&quot;/&gt;&lt;wsp:rsid wsp:val=&quot;00E42AB5&quot;/&gt;&lt;wsp:rsid wsp:val=&quot;00E43C29&quot;/&gt;&lt;wsp:rsid wsp:val=&quot;00E46D0D&quot;/&gt;&lt;wsp:rsid wsp:val=&quot;00E478F0&quot;/&gt;&lt;wsp:rsid wsp:val=&quot;00E5026F&quot;/&gt;&lt;wsp:rsid wsp:val=&quot;00E5080D&quot;/&gt;&lt;wsp:rsid wsp:val=&quot;00E50B4A&quot;/&gt;&lt;wsp:rsid wsp:val=&quot;00E51985&quot;/&gt;&lt;wsp:rsid wsp:val=&quot;00E539FE&quot;/&gt;&lt;wsp:rsid wsp:val=&quot;00E54586&quot;/&gt;&lt;wsp:rsid wsp:val=&quot;00E55177&quot;/&gt;&lt;wsp:rsid wsp:val=&quot;00E552A2&quot;/&gt;&lt;wsp:rsid wsp:val=&quot;00E55B4B&quot;/&gt;&lt;wsp:rsid wsp:val=&quot;00E564B7&quot;/&gt;&lt;wsp:rsid wsp:val=&quot;00E57990&quot;/&gt;&lt;wsp:rsid wsp:val=&quot;00E60118&quot;/&gt;&lt;wsp:rsid wsp:val=&quot;00E6106B&quot;/&gt;&lt;wsp:rsid wsp:val=&quot;00E629E1&quot;/&gt;&lt;wsp:rsid wsp:val=&quot;00E6334E&quot;/&gt;&lt;wsp:rsid wsp:val=&quot;00E63BC4&quot;/&gt;&lt;wsp:rsid wsp:val=&quot;00E63CB7&quot;/&gt;&lt;wsp:rsid wsp:val=&quot;00E722D5&quot;/&gt;&lt;wsp:rsid wsp:val=&quot;00E842CE&quot;/&gt;&lt;wsp:rsid wsp:val=&quot;00E84FC8&quot;/&gt;&lt;wsp:rsid wsp:val=&quot;00E85501&quot;/&gt;&lt;wsp:rsid wsp:val=&quot;00E85EA7&quot;/&gt;&lt;wsp:rsid wsp:val=&quot;00E865F3&quot;/&gt;&lt;wsp:rsid wsp:val=&quot;00E907E5&quot;/&gt;&lt;wsp:rsid wsp:val=&quot;00E9192D&quot;/&gt;&lt;wsp:rsid wsp:val=&quot;00E92EA1&quot;/&gt;&lt;wsp:rsid wsp:val=&quot;00E93359&quot;/&gt;&lt;wsp:rsid wsp:val=&quot;00E97157&quot;/&gt;&lt;wsp:rsid wsp:val=&quot;00EA4983&quot;/&gt;&lt;wsp:rsid wsp:val=&quot;00EB1BBC&quot;/&gt;&lt;wsp:rsid wsp:val=&quot;00EB1EC6&quot;/&gt;&lt;wsp:rsid wsp:val=&quot;00EB351B&quot;/&gt;&lt;wsp:rsid wsp:val=&quot;00EB3906&quot;/&gt;&lt;wsp:rsid wsp:val=&quot;00EB5AD1&quot;/&gt;&lt;wsp:rsid wsp:val=&quot;00EB6258&quot;/&gt;&lt;wsp:rsid wsp:val=&quot;00EC17B2&quot;/&gt;&lt;wsp:rsid wsp:val=&quot;00EC36E7&quot;/&gt;&lt;wsp:rsid wsp:val=&quot;00EC615A&quot;/&gt;&lt;wsp:rsid wsp:val=&quot;00EC747E&quot;/&gt;&lt;wsp:rsid wsp:val=&quot;00ED0C73&quot;/&gt;&lt;wsp:rsid wsp:val=&quot;00ED6894&quot;/&gt;&lt;wsp:rsid wsp:val=&quot;00ED6C86&quot;/&gt;&lt;wsp:rsid wsp:val=&quot;00ED75AC&quot;/&gt;&lt;wsp:rsid wsp:val=&quot;00EE1126&quot;/&gt;&lt;wsp:rsid wsp:val=&quot;00EE3051&quot;/&gt;&lt;wsp:rsid wsp:val=&quot;00EE4D40&quot;/&gt;&lt;wsp:rsid wsp:val=&quot;00EE5304&quot;/&gt;&lt;wsp:rsid wsp:val=&quot;00EE5FAB&quot;/&gt;&lt;wsp:rsid wsp:val=&quot;00EF0953&quot;/&gt;&lt;wsp:rsid wsp:val=&quot;00EF5711&quot;/&gt;&lt;wsp:rsid wsp:val=&quot;00EF6F55&quot;/&gt;&lt;wsp:rsid wsp:val=&quot;00EF7D5B&quot;/&gt;&lt;wsp:rsid wsp:val=&quot;00F00B8E&quot;/&gt;&lt;wsp:rsid wsp:val=&quot;00F10D37&quot;/&gt;&lt;wsp:rsid wsp:val=&quot;00F12655&quot;/&gt;&lt;wsp:rsid wsp:val=&quot;00F147C7&quot;/&gt;&lt;wsp:rsid wsp:val=&quot;00F15861&quot;/&gt;&lt;wsp:rsid wsp:val=&quot;00F15C07&quot;/&gt;&lt;wsp:rsid wsp:val=&quot;00F204E4&quot;/&gt;&lt;wsp:rsid wsp:val=&quot;00F23407&quot;/&gt;&lt;wsp:rsid wsp:val=&quot;00F243B6&quot;/&gt;&lt;wsp:rsid wsp:val=&quot;00F2474C&quot;/&gt;&lt;wsp:rsid wsp:val=&quot;00F24896&quot;/&gt;&lt;wsp:rsid wsp:val=&quot;00F24DDE&quot;/&gt;&lt;wsp:rsid wsp:val=&quot;00F27681&quot;/&gt;&lt;wsp:rsid wsp:val=&quot;00F27BA8&quot;/&gt;&lt;wsp:rsid wsp:val=&quot;00F339A8&quot;/&gt;&lt;wsp:rsid wsp:val=&quot;00F33FEF&quot;/&gt;&lt;wsp:rsid wsp:val=&quot;00F34824&quot;/&gt;&lt;wsp:rsid wsp:val=&quot;00F359F0&quot;/&gt;&lt;wsp:rsid wsp:val=&quot;00F375B2&quot;/&gt;&lt;wsp:rsid wsp:val=&quot;00F37D59&quot;/&gt;&lt;wsp:rsid wsp:val=&quot;00F41F62&quot;/&gt;&lt;wsp:rsid wsp:val=&quot;00F43B29&quot;/&gt;&lt;wsp:rsid wsp:val=&quot;00F53115&quot;/&gt;&lt;wsp:rsid wsp:val=&quot;00F53603&quot;/&gt;&lt;wsp:rsid wsp:val=&quot;00F54270&quot;/&gt;&lt;wsp:rsid wsp:val=&quot;00F57633&quot;/&gt;&lt;wsp:rsid wsp:val=&quot;00F60C8D&quot;/&gt;&lt;wsp:rsid wsp:val=&quot;00F60E97&quot;/&gt;&lt;wsp:rsid wsp:val=&quot;00F62E22&quot;/&gt;&lt;wsp:rsid wsp:val=&quot;00F63CE3&quot;/&gt;&lt;wsp:rsid wsp:val=&quot;00F657BC&quot;/&gt;&lt;wsp:rsid wsp:val=&quot;00F6612A&quot;/&gt;&lt;wsp:rsid wsp:val=&quot;00F6654A&quot;/&gt;&lt;wsp:rsid wsp:val=&quot;00F67B25&quot;/&gt;&lt;wsp:rsid wsp:val=&quot;00F72BEB&quot;/&gt;&lt;wsp:rsid wsp:val=&quot;00F74F37&quot;/&gt;&lt;wsp:rsid wsp:val=&quot;00F82675&quot;/&gt;&lt;wsp:rsid wsp:val=&quot;00F82DBE&quot;/&gt;&lt;wsp:rsid wsp:val=&quot;00F83029&quot;/&gt;&lt;wsp:rsid wsp:val=&quot;00F84D7D&quot;/&gt;&lt;wsp:rsid wsp:val=&quot;00F85E43&quot;/&gt;&lt;wsp:rsid wsp:val=&quot;00F86D1A&quot;/&gt;&lt;wsp:rsid wsp:val=&quot;00F90C58&quot;/&gt;&lt;wsp:rsid wsp:val=&quot;00F9181B&quot;/&gt;&lt;wsp:rsid wsp:val=&quot;00F94F70&quot;/&gt;&lt;wsp:rsid wsp:val=&quot;00F95346&quot;/&gt;&lt;wsp:rsid wsp:val=&quot;00F957DE&quot;/&gt;&lt;wsp:rsid wsp:val=&quot;00FA0EF8&quot;/&gt;&lt;wsp:rsid wsp:val=&quot;00FA1EAF&quot;/&gt;&lt;wsp:rsid wsp:val=&quot;00FA3705&quot;/&gt;&lt;wsp:rsid wsp:val=&quot;00FA43BF&quot;/&gt;&lt;wsp:rsid wsp:val=&quot;00FA454A&quot;/&gt;&lt;wsp:rsid wsp:val=&quot;00FA6118&quot;/&gt;&lt;wsp:rsid wsp:val=&quot;00FA688F&quot;/&gt;&lt;wsp:rsid wsp:val=&quot;00FA6FA0&quot;/&gt;&lt;wsp:rsid wsp:val=&quot;00FA78B0&quot;/&gt;&lt;wsp:rsid wsp:val=&quot;00FB0176&quot;/&gt;&lt;wsp:rsid wsp:val=&quot;00FB020A&quot;/&gt;&lt;wsp:rsid wsp:val=&quot;00FB457A&quot;/&gt;&lt;wsp:rsid wsp:val=&quot;00FB5252&quot;/&gt;&lt;wsp:rsid wsp:val=&quot;00FB7E99&quot;/&gt;&lt;wsp:rsid wsp:val=&quot;00FC096A&quot;/&gt;&lt;wsp:rsid wsp:val=&quot;00FC33E5&quot;/&gt;&lt;wsp:rsid wsp:val=&quot;00FC4AC6&quot;/&gt;&lt;wsp:rsid wsp:val=&quot;00FC4BAC&quot;/&gt;&lt;wsp:rsid wsp:val=&quot;00FD0255&quot;/&gt;&lt;wsp:rsid wsp:val=&quot;00FD1279&quot;/&gt;&lt;wsp:rsid wsp:val=&quot;00FD727B&quot;/&gt;&lt;wsp:rsid wsp:val=&quot;00FD770A&quot;/&gt;&lt;wsp:rsid wsp:val=&quot;00FE17BB&quot;/&gt;&lt;wsp:rsid wsp:val=&quot;00FE4CC0&quot;/&gt;&lt;wsp:rsid wsp:val=&quot;00FE548A&quot;/&gt;&lt;wsp:rsid wsp:val=&quot;00FE79B2&quot;/&gt;&lt;wsp:rsid wsp:val=&quot;00FF26E1&quot;/&gt;&lt;wsp:rsid wsp:val=&quot;00FF4BBC&quot;/&gt;&lt;wsp:rsid wsp:val=&quot;00FF62BF&quot;/&gt;&lt;wsp:rsid wsp:val=&quot;00FF6F82&quot;/&gt;&lt;/wsp:rsids&gt;&lt;/w:docPr&gt;&lt;w:body&gt;&lt;wx:sect&gt;&lt;w:p wsp:rsidR=&quot;00000000&quot; wsp:rsidRDefault=&quot;004E7ADD&quot; wsp:rsidP=&quot;004E7ADD&quot;&gt;&lt;m:oMathPara&gt;&lt;m:oMath&gt;&lt;m:rad&gt;&lt;m:radPr&gt;&lt;m:ctrlPr&gt;&lt;aml:annotation aml:id=&quot;0&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radPr&gt;&lt;m:deg&gt;&lt;m:r&gt;&lt;w:rPr&gt;&lt;w:rFonts w:ascii=&quot;Cambria Math&quot; w:h-ansi=&quot;Cambria Math&quot;/&gt;&lt;wx:font wx:val=&quot;Cambria Math&quot;/&gt;&lt;w:i/&gt;&lt;w:spacing w:val=&quot;10&quot;/&gt;&lt;w:sz w:val=&quot;22&quot;/&gt;&lt;w:sz-cs w:val=&quot;22&quot;/&gt;&lt;/w:rPr&gt;&lt;m:t&gt;5&lt;/m:t&gt;&lt;/m:r&gt;&lt;/m:deg&gt;&lt;m:e&gt;&lt;m:r&gt;&lt;w:rPr&gt;&lt;w:rFonts w:ascii=&quot;Cambria Math&quot; w:h-ansi=&quot;Cambria Math&quot;/&gt;&lt;wx:font wx:val=&quot;Cambria Math&quot;/&gt;&lt;w:i/&gt;&lt;w:spacing w:val=&quot;10&quot;/&gt;&lt;w:sz w:val=&quot;22&quot;/&gt;&lt;w:sz-cs w:val=&quot;22&quot;/&gt;&lt;/w:rPr&gt;&lt;m:t&gt;100&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sidR="00FD0255" w:rsidRPr="00FD0255">
        <w:rPr>
          <w:spacing w:val="10"/>
          <w:sz w:val="22"/>
          <w:szCs w:val="22"/>
        </w:rPr>
        <w:instrText xml:space="preserve"> </w:instrText>
      </w:r>
      <w:r w:rsidR="00FD0255" w:rsidRPr="00FD0255">
        <w:rPr>
          <w:spacing w:val="10"/>
          <w:sz w:val="22"/>
          <w:szCs w:val="22"/>
        </w:rPr>
        <w:fldChar w:fldCharType="separate"/>
      </w:r>
      <w:r w:rsidR="00FD0255" w:rsidRPr="00FD0255">
        <w:rPr>
          <w:position w:val="-5"/>
        </w:rPr>
        <w:pict w14:anchorId="26875E6A">
          <v:shape id="_x0000_i1028" type="#_x0000_t75" style="width:27.25pt;height:14.2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001&quot;/&gt;&lt;w:defaultTabStop w:val=&quot;567&quot;/&gt;&lt;w:evenAndOddHeaders/&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B53E4&quot;/&gt;&lt;wsp:rsid wsp:val=&quot;00001D6B&quot;/&gt;&lt;wsp:rsid wsp:val=&quot;00002C02&quot;/&gt;&lt;wsp:rsid wsp:val=&quot;000070FB&quot;/&gt;&lt;wsp:rsid wsp:val=&quot;00013EFC&quot;/&gt;&lt;wsp:rsid wsp:val=&quot;000149A1&quot;/&gt;&lt;wsp:rsid wsp:val=&quot;000169A0&quot;/&gt;&lt;wsp:rsid wsp:val=&quot;00016F62&quot;/&gt;&lt;wsp:rsid wsp:val=&quot;0001782B&quot;/&gt;&lt;wsp:rsid wsp:val=&quot;00020C54&quot;/&gt;&lt;wsp:rsid wsp:val=&quot;000211F0&quot;/&gt;&lt;wsp:rsid wsp:val=&quot;000232EC&quot;/&gt;&lt;wsp:rsid wsp:val=&quot;00026103&quot;/&gt;&lt;wsp:rsid wsp:val=&quot;00026569&quot;/&gt;&lt;wsp:rsid wsp:val=&quot;00026589&quot;/&gt;&lt;wsp:rsid wsp:val=&quot;00026C2F&quot;/&gt;&lt;wsp:rsid wsp:val=&quot;000304E1&quot;/&gt;&lt;wsp:rsid wsp:val=&quot;00030668&quot;/&gt;&lt;wsp:rsid wsp:val=&quot;000315EA&quot;/&gt;&lt;wsp:rsid wsp:val=&quot;00031AB3&quot;/&gt;&lt;wsp:rsid wsp:val=&quot;00031D75&quot;/&gt;&lt;wsp:rsid wsp:val=&quot;00032A5C&quot;/&gt;&lt;wsp:rsid wsp:val=&quot;0003676F&quot;/&gt;&lt;wsp:rsid wsp:val=&quot;00041703&quot;/&gt;&lt;wsp:rsid wsp:val=&quot;00041787&quot;/&gt;&lt;wsp:rsid wsp:val=&quot;0004545C&quot;/&gt;&lt;wsp:rsid wsp:val=&quot;0004644A&quot;/&gt;&lt;wsp:rsid wsp:val=&quot;00051862&quot;/&gt;&lt;wsp:rsid wsp:val=&quot;000531FF&quot;/&gt;&lt;wsp:rsid wsp:val=&quot;000543C9&quot;/&gt;&lt;wsp:rsid wsp:val=&quot;000549CA&quot;/&gt;&lt;wsp:rsid wsp:val=&quot;000550E1&quot;/&gt;&lt;wsp:rsid wsp:val=&quot;000643DC&quot;/&gt;&lt;wsp:rsid wsp:val=&quot;00066545&quot;/&gt;&lt;wsp:rsid wsp:val=&quot;0006675F&quot;/&gt;&lt;wsp:rsid wsp:val=&quot;000677AF&quot;/&gt;&lt;wsp:rsid wsp:val=&quot;0006798C&quot;/&gt;&lt;wsp:rsid wsp:val=&quot;00071BBF&quot;/&gt;&lt;wsp:rsid wsp:val=&quot;00071C06&quot;/&gt;&lt;wsp:rsid wsp:val=&quot;00072241&quot;/&gt;&lt;wsp:rsid wsp:val=&quot;00072B88&quot;/&gt;&lt;wsp:rsid wsp:val=&quot;00076191&quot;/&gt;&lt;wsp:rsid wsp:val=&quot;00076C2F&quot;/&gt;&lt;wsp:rsid wsp:val=&quot;000812F1&quot;/&gt;&lt;wsp:rsid wsp:val=&quot;000827A5&quot;/&gt;&lt;wsp:rsid wsp:val=&quot;00083841&quot;/&gt;&lt;wsp:rsid wsp:val=&quot;00084A3B&quot;/&gt;&lt;wsp:rsid wsp:val=&quot;00091D8A&quot;/&gt;&lt;wsp:rsid wsp:val=&quot;000932F4&quot;/&gt;&lt;wsp:rsid wsp:val=&quot;00094470&quot;/&gt;&lt;wsp:rsid wsp:val=&quot;000945E3&quot;/&gt;&lt;wsp:rsid wsp:val=&quot;00094920&quot;/&gt;&lt;wsp:rsid wsp:val=&quot;000967F3&quot;/&gt;&lt;wsp:rsid wsp:val=&quot;00097174&quot;/&gt;&lt;wsp:rsid wsp:val=&quot;000A0BE3&quot;/&gt;&lt;wsp:rsid wsp:val=&quot;000A441F&quot;/&gt;&lt;wsp:rsid wsp:val=&quot;000A4E9E&quot;/&gt;&lt;wsp:rsid wsp:val=&quot;000A6F53&quot;/&gt;&lt;wsp:rsid wsp:val=&quot;000B024E&quot;/&gt;&lt;wsp:rsid wsp:val=&quot;000B117D&quot;/&gt;&lt;wsp:rsid wsp:val=&quot;000B4D45&quot;/&gt;&lt;wsp:rsid wsp:val=&quot;000B4FB2&quot;/&gt;&lt;wsp:rsid wsp:val=&quot;000C1B83&quot;/&gt;&lt;wsp:rsid wsp:val=&quot;000C26B9&quot;/&gt;&lt;wsp:rsid wsp:val=&quot;000C5DDD&quot;/&gt;&lt;wsp:rsid wsp:val=&quot;000C6AF7&quot;/&gt;&lt;wsp:rsid wsp:val=&quot;000C6BA8&quot;/&gt;&lt;wsp:rsid wsp:val=&quot;000D26F1&quot;/&gt;&lt;wsp:rsid wsp:val=&quot;000E03AD&quot;/&gt;&lt;wsp:rsid wsp:val=&quot;000E0455&quot;/&gt;&lt;wsp:rsid wsp:val=&quot;000E0E72&quot;/&gt;&lt;wsp:rsid wsp:val=&quot;000E4A68&quot;/&gt;&lt;wsp:rsid wsp:val=&quot;000E5063&quot;/&gt;&lt;wsp:rsid wsp:val=&quot;000E54F9&quot;/&gt;&lt;wsp:rsid wsp:val=&quot;000E65CA&quot;/&gt;&lt;wsp:rsid wsp:val=&quot;000E6952&quot;/&gt;&lt;wsp:rsid wsp:val=&quot;000E758D&quot;/&gt;&lt;wsp:rsid wsp:val=&quot;000F1A8A&quot;/&gt;&lt;wsp:rsid wsp:val=&quot;000F37F0&quot;/&gt;&lt;wsp:rsid wsp:val=&quot;000F4877&quot;/&gt;&lt;wsp:rsid wsp:val=&quot;000F4D5D&quot;/&gt;&lt;wsp:rsid wsp:val=&quot;000F6124&quot;/&gt;&lt;wsp:rsid wsp:val=&quot;000F6268&quot;/&gt;&lt;wsp:rsid wsp:val=&quot;000F6772&quot;/&gt;&lt;wsp:rsid wsp:val=&quot;00100A4A&quot;/&gt;&lt;wsp:rsid wsp:val=&quot;0010324F&quot;/&gt;&lt;wsp:rsid wsp:val=&quot;00105BF4&quot;/&gt;&lt;wsp:rsid wsp:val=&quot;00106ACB&quot;/&gt;&lt;wsp:rsid wsp:val=&quot;00112227&quot;/&gt;&lt;wsp:rsid wsp:val=&quot;00113BB5&quot;/&gt;&lt;wsp:rsid wsp:val=&quot;001162B3&quot;/&gt;&lt;wsp:rsid wsp:val=&quot;001164BD&quot;/&gt;&lt;wsp:rsid wsp:val=&quot;0011774A&quot;/&gt;&lt;wsp:rsid wsp:val=&quot;001209CA&quot;/&gt;&lt;wsp:rsid wsp:val=&quot;0012419A&quot;/&gt;&lt;wsp:rsid wsp:val=&quot;001345FF&quot;/&gt;&lt;wsp:rsid wsp:val=&quot;00135F01&quot;/&gt;&lt;wsp:rsid wsp:val=&quot;001374C2&quot;/&gt;&lt;wsp:rsid wsp:val=&quot;0014008A&quot;/&gt;&lt;wsp:rsid wsp:val=&quot;001435EF&quot;/&gt;&lt;wsp:rsid wsp:val=&quot;001456D4&quot;/&gt;&lt;wsp:rsid wsp:val=&quot;00145EB4&quot;/&gt;&lt;wsp:rsid wsp:val=&quot;00151002&quot;/&gt;&lt;wsp:rsid wsp:val=&quot;00151509&quot;/&gt;&lt;wsp:rsid wsp:val=&quot;0015291F&quot;/&gt;&lt;wsp:rsid wsp:val=&quot;001549CC&quot;/&gt;&lt;wsp:rsid wsp:val=&quot;00155575&quot;/&gt;&lt;wsp:rsid wsp:val=&quot;00156163&quot;/&gt;&lt;wsp:rsid wsp:val=&quot;001623F7&quot;/&gt;&lt;wsp:rsid wsp:val=&quot;00165B20&quot;/&gt;&lt;wsp:rsid wsp:val=&quot;00167656&quot;/&gt;&lt;wsp:rsid wsp:val=&quot;00172777&quot;/&gt;&lt;wsp:rsid wsp:val=&quot;00174556&quot;/&gt;&lt;wsp:rsid wsp:val=&quot;00174C66&quot;/&gt;&lt;wsp:rsid wsp:val=&quot;001808A2&quot;/&gt;&lt;wsp:rsid wsp:val=&quot;00184927&quot;/&gt;&lt;wsp:rsid wsp:val=&quot;00184E36&quot;/&gt;&lt;wsp:rsid wsp:val=&quot;00187228&quot;/&gt;&lt;wsp:rsid wsp:val=&quot;00187E02&quot;/&gt;&lt;wsp:rsid wsp:val=&quot;00190A2E&quot;/&gt;&lt;wsp:rsid wsp:val=&quot;001911E2&quot;/&gt;&lt;wsp:rsid wsp:val=&quot;00191B7E&quot;/&gt;&lt;wsp:rsid wsp:val=&quot;00195CFD&quot;/&gt;&lt;wsp:rsid wsp:val=&quot;001965BF&quot;/&gt;&lt;wsp:rsid wsp:val=&quot;001969C9&quot;/&gt;&lt;wsp:rsid wsp:val=&quot;00196A1C&quot;/&gt;&lt;wsp:rsid wsp:val=&quot;001A1017&quot;/&gt;&lt;wsp:rsid wsp:val=&quot;001A41D3&quot;/&gt;&lt;wsp:rsid wsp:val=&quot;001A71B1&quot;/&gt;&lt;wsp:rsid wsp:val=&quot;001A71C6&quot;/&gt;&lt;wsp:rsid wsp:val=&quot;001B0D44&quot;/&gt;&lt;wsp:rsid wsp:val=&quot;001B492F&quot;/&gt;&lt;wsp:rsid wsp:val=&quot;001B57DA&quot;/&gt;&lt;wsp:rsid wsp:val=&quot;001B7C90&quot;/&gt;&lt;wsp:rsid wsp:val=&quot;001C2A14&quot;/&gt;&lt;wsp:rsid wsp:val=&quot;001C2F34&quot;/&gt;&lt;wsp:rsid wsp:val=&quot;001C49A0&quot;/&gt;&lt;wsp:rsid wsp:val=&quot;001C7B6A&quot;/&gt;&lt;wsp:rsid wsp:val=&quot;001D15FF&quot;/&gt;&lt;wsp:rsid wsp:val=&quot;001D1D4F&quot;/&gt;&lt;wsp:rsid wsp:val=&quot;001D2CEB&quot;/&gt;&lt;wsp:rsid wsp:val=&quot;001D37C8&quot;/&gt;&lt;wsp:rsid wsp:val=&quot;001D4BA9&quot;/&gt;&lt;wsp:rsid wsp:val=&quot;001E0988&quot;/&gt;&lt;wsp:rsid wsp:val=&quot;001E17E6&quot;/&gt;&lt;wsp:rsid wsp:val=&quot;001E51C0&quot;/&gt;&lt;wsp:rsid wsp:val=&quot;001E7416&quot;/&gt;&lt;wsp:rsid wsp:val=&quot;001F1429&quot;/&gt;&lt;wsp:rsid wsp:val=&quot;001F1977&quot;/&gt;&lt;wsp:rsid wsp:val=&quot;001F1B54&quot;/&gt;&lt;wsp:rsid wsp:val=&quot;001F6E7A&quot;/&gt;&lt;wsp:rsid wsp:val=&quot;001F788D&quot;/&gt;&lt;wsp:rsid wsp:val=&quot;00201467&quot;/&gt;&lt;wsp:rsid wsp:val=&quot;00202FCF&quot;/&gt;&lt;wsp:rsid wsp:val=&quot;00204317&quot;/&gt;&lt;wsp:rsid wsp:val=&quot;00204F31&quot;/&gt;&lt;wsp:rsid wsp:val=&quot;00207E23&quot;/&gt;&lt;wsp:rsid wsp:val=&quot;00210631&quot;/&gt;&lt;wsp:rsid wsp:val=&quot;0021074C&quot;/&gt;&lt;wsp:rsid wsp:val=&quot;00210E7E&quot;/&gt;&lt;wsp:rsid wsp:val=&quot;00212E2E&quot;/&gt;&lt;wsp:rsid wsp:val=&quot;0021454F&quot;/&gt;&lt;wsp:rsid wsp:val=&quot;002158F4&quot;/&gt;&lt;wsp:rsid wsp:val=&quot;00215B4D&quot;/&gt;&lt;wsp:rsid wsp:val=&quot;0022577F&quot;/&gt;&lt;wsp:rsid wsp:val=&quot;00226127&quot;/&gt;&lt;wsp:rsid wsp:val=&quot;002274D6&quot;/&gt;&lt;wsp:rsid wsp:val=&quot;00230EE8&quot;/&gt;&lt;wsp:rsid wsp:val=&quot;0023115B&quot;/&gt;&lt;wsp:rsid wsp:val=&quot;002327CE&quot;/&gt;&lt;wsp:rsid wsp:val=&quot;00234B6D&quot;/&gt;&lt;wsp:rsid wsp:val=&quot;00236551&quot;/&gt;&lt;wsp:rsid wsp:val=&quot;00236DCB&quot;/&gt;&lt;wsp:rsid wsp:val=&quot;0024267D&quot;/&gt;&lt;wsp:rsid wsp:val=&quot;00242749&quot;/&gt;&lt;wsp:rsid wsp:val=&quot;00244E9A&quot;/&gt;&lt;wsp:rsid wsp:val=&quot;0024596C&quot;/&gt;&lt;wsp:rsid wsp:val=&quot;00246360&quot;/&gt;&lt;wsp:rsid wsp:val=&quot;002469EA&quot;/&gt;&lt;wsp:rsid wsp:val=&quot;0024716C&quot;/&gt;&lt;wsp:rsid wsp:val=&quot;002517EE&quot;/&gt;&lt;wsp:rsid wsp:val=&quot;00253C0F&quot;/&gt;&lt;wsp:rsid wsp:val=&quot;00254B09&quot;/&gt;&lt;wsp:rsid wsp:val=&quot;0025623F&quot;/&gt;&lt;wsp:rsid wsp:val=&quot;00260C6F&quot;/&gt;&lt;wsp:rsid wsp:val=&quot;00260CA6&quot;/&gt;&lt;wsp:rsid wsp:val=&quot;00270BC7&quot;/&gt;&lt;wsp:rsid wsp:val=&quot;00271D9D&quot;/&gt;&lt;wsp:rsid wsp:val=&quot;002728FE&quot;/&gt;&lt;wsp:rsid wsp:val=&quot;00273CF0&quot;/&gt;&lt;wsp:rsid wsp:val=&quot;00274F28&quot;/&gt;&lt;wsp:rsid wsp:val=&quot;00277C35&quot;/&gt;&lt;wsp:rsid wsp:val=&quot;00281CB3&quot;/&gt;&lt;wsp:rsid wsp:val=&quot;002837D1&quot;/&gt;&lt;wsp:rsid wsp:val=&quot;00284D94&quot;/&gt;&lt;wsp:rsid wsp:val=&quot;0029113C&quot;/&gt;&lt;wsp:rsid wsp:val=&quot;002920E8&quot;/&gt;&lt;wsp:rsid wsp:val=&quot;002932D9&quot;/&gt;&lt;wsp:rsid wsp:val=&quot;002979EC&quot;/&gt;&lt;wsp:rsid wsp:val=&quot;002A0130&quot;/&gt;&lt;wsp:rsid wsp:val=&quot;002A04D4&quot;/&gt;&lt;wsp:rsid wsp:val=&quot;002A0AD4&quot;/&gt;&lt;wsp:rsid wsp:val=&quot;002A2CD1&quot;/&gt;&lt;wsp:rsid wsp:val=&quot;002A50A4&quot;/&gt;&lt;wsp:rsid wsp:val=&quot;002A5A3F&quot;/&gt;&lt;wsp:rsid wsp:val=&quot;002A67D6&quot;/&gt;&lt;wsp:rsid wsp:val=&quot;002A68EC&quot;/&gt;&lt;wsp:rsid wsp:val=&quot;002A7424&quot;/&gt;&lt;wsp:rsid wsp:val=&quot;002B0010&quot;/&gt;&lt;wsp:rsid wsp:val=&quot;002B22AE&quot;/&gt;&lt;wsp:rsid wsp:val=&quot;002B407B&quot;/&gt;&lt;wsp:rsid wsp:val=&quot;002B5392&quot;/&gt;&lt;wsp:rsid wsp:val=&quot;002B6EF0&quot;/&gt;&lt;wsp:rsid wsp:val=&quot;002C0717&quot;/&gt;&lt;wsp:rsid wsp:val=&quot;002C0B3F&quot;/&gt;&lt;wsp:rsid wsp:val=&quot;002C2B13&quot;/&gt;&lt;wsp:rsid wsp:val=&quot;002C5A39&quot;/&gt;&lt;wsp:rsid wsp:val=&quot;002C60E2&quot;/&gt;&lt;wsp:rsid wsp:val=&quot;002C71EA&quot;/&gt;&lt;wsp:rsid wsp:val=&quot;002D08DD&quot;/&gt;&lt;wsp:rsid wsp:val=&quot;002D140B&quot;/&gt;&lt;wsp:rsid wsp:val=&quot;002D17DB&quot;/&gt;&lt;wsp:rsid wsp:val=&quot;002D7933&quot;/&gt;&lt;wsp:rsid wsp:val=&quot;002E16B9&quot;/&gt;&lt;wsp:rsid wsp:val=&quot;002E39FD&quot;/&gt;&lt;wsp:rsid wsp:val=&quot;002F0A6D&quot;/&gt;&lt;wsp:rsid wsp:val=&quot;002F17B5&quot;/&gt;&lt;wsp:rsid wsp:val=&quot;002F44C9&quot;/&gt;&lt;wsp:rsid wsp:val=&quot;002F7C74&quot;/&gt;&lt;wsp:rsid wsp:val=&quot;0030318B&quot;/&gt;&lt;wsp:rsid wsp:val=&quot;00303986&quot;/&gt;&lt;wsp:rsid wsp:val=&quot;00304EA6&quot;/&gt;&lt;wsp:rsid wsp:val=&quot;00306793&quot;/&gt;&lt;wsp:rsid wsp:val=&quot;00307C43&quot;/&gt;&lt;wsp:rsid wsp:val=&quot;003102F4&quot;/&gt;&lt;wsp:rsid wsp:val=&quot;00311514&quot;/&gt;&lt;wsp:rsid wsp:val=&quot;00314AC5&quot;/&gt;&lt;wsp:rsid wsp:val=&quot;00315452&quot;/&gt;&lt;wsp:rsid wsp:val=&quot;003155FE&quot;/&gt;&lt;wsp:rsid wsp:val=&quot;00315657&quot;/&gt;&lt;wsp:rsid wsp:val=&quot;00316342&quot;/&gt;&lt;wsp:rsid wsp:val=&quot;0032277A&quot;/&gt;&lt;wsp:rsid wsp:val=&quot;00322839&quot;/&gt;&lt;wsp:rsid wsp:val=&quot;0032749E&quot;/&gt;&lt;wsp:rsid wsp:val=&quot;0032752B&quot;/&gt;&lt;wsp:rsid wsp:val=&quot;00327FDB&quot;/&gt;&lt;wsp:rsid wsp:val=&quot;003322E4&quot;/&gt;&lt;wsp:rsid wsp:val=&quot;0033235B&quot;/&gt;&lt;wsp:rsid wsp:val=&quot;00333068&quot;/&gt;&lt;wsp:rsid wsp:val=&quot;0033450B&quot;/&gt;&lt;wsp:rsid wsp:val=&quot;0033489E&quot;/&gt;&lt;wsp:rsid wsp:val=&quot;003359DA&quot;/&gt;&lt;wsp:rsid wsp:val=&quot;0034083E&quot;/&gt;&lt;wsp:rsid wsp:val=&quot;00341519&quot;/&gt;&lt;wsp:rsid wsp:val=&quot;00345F54&quot;/&gt;&lt;wsp:rsid wsp:val=&quot;00346D16&quot;/&gt;&lt;wsp:rsid wsp:val=&quot;00347C6B&quot;/&gt;&lt;wsp:rsid wsp:val=&quot;00352871&quot;/&gt;&lt;wsp:rsid wsp:val=&quot;00354F2E&quot;/&gt;&lt;wsp:rsid wsp:val=&quot;0035551B&quot;/&gt;&lt;wsp:rsid wsp:val=&quot;00356237&quot;/&gt;&lt;wsp:rsid wsp:val=&quot;00356723&quot;/&gt;&lt;wsp:rsid wsp:val=&quot;00360FF0&quot;/&gt;&lt;wsp:rsid wsp:val=&quot;00361ED3&quot;/&gt;&lt;wsp:rsid wsp:val=&quot;00363E30&quot;/&gt;&lt;wsp:rsid wsp:val=&quot;0036406C&quot;/&gt;&lt;wsp:rsid wsp:val=&quot;0036446D&quot;/&gt;&lt;wsp:rsid wsp:val=&quot;00364CB5&quot;/&gt;&lt;wsp:rsid wsp:val=&quot;00364F36&quot;/&gt;&lt;wsp:rsid wsp:val=&quot;00365B84&quot;/&gt;&lt;wsp:rsid wsp:val=&quot;00366820&quot;/&gt;&lt;wsp:rsid wsp:val=&quot;003703D4&quot;/&gt;&lt;wsp:rsid wsp:val=&quot;00370BD9&quot;/&gt;&lt;wsp:rsid wsp:val=&quot;00373EFE&quot;/&gt;&lt;wsp:rsid wsp:val=&quot;0037570B&quot;/&gt;&lt;wsp:rsid wsp:val=&quot;003765E7&quot;/&gt;&lt;wsp:rsid wsp:val=&quot;003768E8&quot;/&gt;&lt;wsp:rsid wsp:val=&quot;00377C8E&quot;/&gt;&lt;wsp:rsid wsp:val=&quot;00382072&quot;/&gt;&lt;wsp:rsid wsp:val=&quot;00387407&quot;/&gt;&lt;wsp:rsid wsp:val=&quot;00390D8E&quot;/&gt;&lt;wsp:rsid wsp:val=&quot;00394F74&quot;/&gt;&lt;wsp:rsid wsp:val=&quot;00394F97&quot;/&gt;&lt;wsp:rsid wsp:val=&quot;003962C0&quot;/&gt;&lt;wsp:rsid wsp:val=&quot;003A0975&quot;/&gt;&lt;wsp:rsid wsp:val=&quot;003A4C0B&quot;/&gt;&lt;wsp:rsid wsp:val=&quot;003A4D6E&quot;/&gt;&lt;wsp:rsid wsp:val=&quot;003A5127&quot;/&gt;&lt;wsp:rsid wsp:val=&quot;003A5E10&quot;/&gt;&lt;wsp:rsid wsp:val=&quot;003A75D8&quot;/&gt;&lt;wsp:rsid wsp:val=&quot;003A7689&quot;/&gt;&lt;wsp:rsid wsp:val=&quot;003B0187&quot;/&gt;&lt;wsp:rsid wsp:val=&quot;003B037E&quot;/&gt;&lt;wsp:rsid wsp:val=&quot;003B06AC&quot;/&gt;&lt;wsp:rsid wsp:val=&quot;003B1C9F&quot;/&gt;&lt;wsp:rsid wsp:val=&quot;003B43D5&quot;/&gt;&lt;wsp:rsid wsp:val=&quot;003B77FB&quot;/&gt;&lt;wsp:rsid wsp:val=&quot;003B7F42&quot;/&gt;&lt;wsp:rsid wsp:val=&quot;003C03A2&quot;/&gt;&lt;wsp:rsid wsp:val=&quot;003C0DEF&quot;/&gt;&lt;wsp:rsid wsp:val=&quot;003C2C35&quot;/&gt;&lt;wsp:rsid wsp:val=&quot;003C384C&quot;/&gt;&lt;wsp:rsid wsp:val=&quot;003C714D&quot;/&gt;&lt;wsp:rsid wsp:val=&quot;003D4B3B&quot;/&gt;&lt;wsp:rsid wsp:val=&quot;003D7B63&quot;/&gt;&lt;wsp:rsid wsp:val=&quot;003E17B2&quot;/&gt;&lt;wsp:rsid wsp:val=&quot;003E25DD&quot;/&gt;&lt;wsp:rsid wsp:val=&quot;003E3C1F&quot;/&gt;&lt;wsp:rsid wsp:val=&quot;003E415D&quot;/&gt;&lt;wsp:rsid wsp:val=&quot;003E6478&quot;/&gt;&lt;wsp:rsid wsp:val=&quot;003F1B47&quot;/&gt;&lt;wsp:rsid wsp:val=&quot;003F36E0&quot;/&gt;&lt;wsp:rsid wsp:val=&quot;003F5526&quot;/&gt;&lt;wsp:rsid wsp:val=&quot;004034F1&quot;/&gt;&lt;wsp:rsid wsp:val=&quot;0040391E&quot;/&gt;&lt;wsp:rsid wsp:val=&quot;00403C6D&quot;/&gt;&lt;wsp:rsid wsp:val=&quot;004076C0&quot;/&gt;&lt;wsp:rsid wsp:val=&quot;0041136F&quot;/&gt;&lt;wsp:rsid wsp:val=&quot;00411382&quot;/&gt;&lt;wsp:rsid wsp:val=&quot;00411840&quot;/&gt;&lt;wsp:rsid wsp:val=&quot;00412F25&quot;/&gt;&lt;wsp:rsid wsp:val=&quot;00414FA1&quot;/&gt;&lt;wsp:rsid wsp:val=&quot;00421D6D&quot;/&gt;&lt;wsp:rsid wsp:val=&quot;00421E42&quot;/&gt;&lt;wsp:rsid wsp:val=&quot;00424335&quot;/&gt;&lt;wsp:rsid wsp:val=&quot;00424F69&quot;/&gt;&lt;wsp:rsid wsp:val=&quot;00427BF7&quot;/&gt;&lt;wsp:rsid wsp:val=&quot;00432A95&quot;/&gt;&lt;wsp:rsid wsp:val=&quot;004338F4&quot;/&gt;&lt;wsp:rsid wsp:val=&quot;00435E1F&quot;/&gt;&lt;wsp:rsid wsp:val=&quot;00436D57&quot;/&gt;&lt;wsp:rsid wsp:val=&quot;00440292&quot;/&gt;&lt;wsp:rsid wsp:val=&quot;00440569&quot;/&gt;&lt;wsp:rsid wsp:val=&quot;0044221C&quot;/&gt;&lt;wsp:rsid wsp:val=&quot;004426F5&quot;/&gt;&lt;wsp:rsid wsp:val=&quot;004432C0&quot;/&gt;&lt;wsp:rsid wsp:val=&quot;004439E5&quot;/&gt;&lt;wsp:rsid wsp:val=&quot;00443BD2&quot;/&gt;&lt;wsp:rsid wsp:val=&quot;00444576&quot;/&gt;&lt;wsp:rsid wsp:val=&quot;0044586E&quot;/&gt;&lt;wsp:rsid wsp:val=&quot;00445FFE&quot;/&gt;&lt;wsp:rsid wsp:val=&quot;0044646E&quot;/&gt;&lt;wsp:rsid wsp:val=&quot;004472C5&quot;/&gt;&lt;wsp:rsid wsp:val=&quot;00450C13&quot;/&gt;&lt;wsp:rsid wsp:val=&quot;00452DC6&quot;/&gt;&lt;wsp:rsid wsp:val=&quot;00457752&quot;/&gt;&lt;wsp:rsid wsp:val=&quot;00461446&quot;/&gt;&lt;wsp:rsid wsp:val=&quot;00461B16&quot;/&gt;&lt;wsp:rsid wsp:val=&quot;00463FA7&quot;/&gt;&lt;wsp:rsid wsp:val=&quot;0046577B&quot;/&gt;&lt;wsp:rsid wsp:val=&quot;004726D5&quot;/&gt;&lt;wsp:rsid wsp:val=&quot;00473283&quot;/&gt;&lt;wsp:rsid wsp:val=&quot;00474120&quot;/&gt;&lt;wsp:rsid wsp:val=&quot;0047736F&quot;/&gt;&lt;wsp:rsid wsp:val=&quot;00480C7C&quot;/&gt;&lt;wsp:rsid wsp:val=&quot;00482CA9&quot;/&gt;&lt;wsp:rsid wsp:val=&quot;00483F31&quot;/&gt;&lt;wsp:rsid wsp:val=&quot;004848E5&quot;/&gt;&lt;wsp:rsid wsp:val=&quot;00485D62&quot;/&gt;&lt;wsp:rsid wsp:val=&quot;00487023&quot;/&gt;&lt;wsp:rsid wsp:val=&quot;004909B4&quot;/&gt;&lt;wsp:rsid wsp:val=&quot;00491606&quot;/&gt;&lt;wsp:rsid wsp:val=&quot;004923A8&quot;/&gt;&lt;wsp:rsid wsp:val=&quot;00495943&quot;/&gt;&lt;wsp:rsid wsp:val=&quot;004962C3&quot;/&gt;&lt;wsp:rsid wsp:val=&quot;00496E3B&quot;/&gt;&lt;wsp:rsid wsp:val=&quot;004A120E&quot;/&gt;&lt;wsp:rsid wsp:val=&quot;004A143F&quot;/&gt;&lt;wsp:rsid wsp:val=&quot;004A14DD&quot;/&gt;&lt;wsp:rsid wsp:val=&quot;004A2790&quot;/&gt;&lt;wsp:rsid wsp:val=&quot;004A6A60&quot;/&gt;&lt;wsp:rsid wsp:val=&quot;004B22E7&quot;/&gt;&lt;wsp:rsid wsp:val=&quot;004B2639&quot;/&gt;&lt;wsp:rsid wsp:val=&quot;004B3C29&quot;/&gt;&lt;wsp:rsid wsp:val=&quot;004B4AD6&quot;/&gt;&lt;wsp:rsid wsp:val=&quot;004B5274&quot;/&gt;&lt;wsp:rsid wsp:val=&quot;004C1884&quot;/&gt;&lt;wsp:rsid wsp:val=&quot;004C1E1B&quot;/&gt;&lt;wsp:rsid wsp:val=&quot;004C279B&quot;/&gt;&lt;wsp:rsid wsp:val=&quot;004C49AE&quot;/&gt;&lt;wsp:rsid wsp:val=&quot;004C6885&quot;/&gt;&lt;wsp:rsid wsp:val=&quot;004C6D09&quot;/&gt;&lt;wsp:rsid wsp:val=&quot;004C70DE&quot;/&gt;&lt;wsp:rsid wsp:val=&quot;004D0BE4&quot;/&gt;&lt;wsp:rsid wsp:val=&quot;004D4DAD&quot;/&gt;&lt;wsp:rsid wsp:val=&quot;004D77D3&quot;/&gt;&lt;wsp:rsid wsp:val=&quot;004E230A&quot;/&gt;&lt;wsp:rsid wsp:val=&quot;004E6BE2&quot;/&gt;&lt;wsp:rsid wsp:val=&quot;004E7ADD&quot;/&gt;&lt;wsp:rsid wsp:val=&quot;004F1538&quot;/&gt;&lt;wsp:rsid wsp:val=&quot;004F21E4&quot;/&gt;&lt;wsp:rsid wsp:val=&quot;004F5CEF&quot;/&gt;&lt;wsp:rsid wsp:val=&quot;004F662C&quot;/&gt;&lt;wsp:rsid wsp:val=&quot;005010EA&quot;/&gt;&lt;wsp:rsid wsp:val=&quot;0050125A&quot;/&gt;&lt;wsp:rsid wsp:val=&quot;00502D02&quot;/&gt;&lt;wsp:rsid wsp:val=&quot;0050453D&quot;/&gt;&lt;wsp:rsid wsp:val=&quot;00511893&quot;/&gt;&lt;wsp:rsid wsp:val=&quot;00511F9E&quot;/&gt;&lt;wsp:rsid wsp:val=&quot;005129A0&quot;/&gt;&lt;wsp:rsid wsp:val=&quot;00512A14&quot;/&gt;&lt;wsp:rsid wsp:val=&quot;00516C46&quot;/&gt;&lt;wsp:rsid wsp:val=&quot;00520BA7&quot;/&gt;&lt;wsp:rsid wsp:val=&quot;00520DDF&quot;/&gt;&lt;wsp:rsid wsp:val=&quot;00521144&quot;/&gt;&lt;wsp:rsid wsp:val=&quot;0052129A&quot;/&gt;&lt;wsp:rsid wsp:val=&quot;0052195F&quot;/&gt;&lt;wsp:rsid wsp:val=&quot;0052208D&quot;/&gt;&lt;wsp:rsid wsp:val=&quot;00522992&quot;/&gt;&lt;wsp:rsid wsp:val=&quot;00523E24&quot;/&gt;&lt;wsp:rsid wsp:val=&quot;005254C6&quot;/&gt;&lt;wsp:rsid wsp:val=&quot;005256E2&quot;/&gt;&lt;wsp:rsid wsp:val=&quot;0052794D&quot;/&gt;&lt;wsp:rsid wsp:val=&quot;00531E9A&quot;/&gt;&lt;wsp:rsid wsp:val=&quot;005339FD&quot;/&gt;&lt;wsp:rsid wsp:val=&quot;00534C16&quot;/&gt;&lt;wsp:rsid wsp:val=&quot;00535E1B&quot;/&gt;&lt;wsp:rsid wsp:val=&quot;00536573&quot;/&gt;&lt;wsp:rsid wsp:val=&quot;005365EF&quot;/&gt;&lt;wsp:rsid wsp:val=&quot;00536EBA&quot;/&gt;&lt;wsp:rsid wsp:val=&quot;00537E89&quot;/&gt;&lt;wsp:rsid wsp:val=&quot;005404B1&quot;/&gt;&lt;wsp:rsid wsp:val=&quot;00541481&quot;/&gt;&lt;wsp:rsid wsp:val=&quot;005434AB&quot;/&gt;&lt;wsp:rsid wsp:val=&quot;00546768&quot;/&gt;&lt;wsp:rsid wsp:val=&quot;00546E7F&quot;/&gt;&lt;wsp:rsid wsp:val=&quot;0055031D&quot;/&gt;&lt;wsp:rsid wsp:val=&quot;005508F0&quot;/&gt;&lt;wsp:rsid wsp:val=&quot;00551F7A&quot;/&gt;&lt;wsp:rsid wsp:val=&quot;0055210E&quot;/&gt;&lt;wsp:rsid wsp:val=&quot;00552330&quot;/&gt;&lt;wsp:rsid wsp:val=&quot;00552A7A&quot;/&gt;&lt;wsp:rsid wsp:val=&quot;00553714&quot;/&gt;&lt;wsp:rsid wsp:val=&quot;00555170&quot;/&gt;&lt;wsp:rsid wsp:val=&quot;00555D41&quot;/&gt;&lt;wsp:rsid wsp:val=&quot;005566C6&quot;/&gt;&lt;wsp:rsid wsp:val=&quot;00562A6B&quot;/&gt;&lt;wsp:rsid wsp:val=&quot;00566F46&quot;/&gt;&lt;wsp:rsid wsp:val=&quot;005707E8&quot;/&gt;&lt;wsp:rsid wsp:val=&quot;00572C02&quot;/&gt;&lt;wsp:rsid wsp:val=&quot;005750C8&quot;/&gt;&lt;wsp:rsid wsp:val=&quot;0057596B&quot;/&gt;&lt;wsp:rsid wsp:val=&quot;00580C2F&quot;/&gt;&lt;wsp:rsid wsp:val=&quot;005827A2&quot;/&gt;&lt;wsp:rsid wsp:val=&quot;0058364A&quot;/&gt;&lt;wsp:rsid wsp:val=&quot;005906E3&quot;/&gt;&lt;wsp:rsid wsp:val=&quot;00594B56&quot;/&gt;&lt;wsp:rsid wsp:val=&quot;005A0EF4&quot;/&gt;&lt;wsp:rsid wsp:val=&quot;005A24CA&quot;/&gt;&lt;wsp:rsid wsp:val=&quot;005A2E11&quot;/&gt;&lt;wsp:rsid wsp:val=&quot;005A443A&quot;/&gt;&lt;wsp:rsid wsp:val=&quot;005A56D1&quot;/&gt;&lt;wsp:rsid wsp:val=&quot;005A5F11&quot;/&gt;&lt;wsp:rsid wsp:val=&quot;005B002E&quot;/&gt;&lt;wsp:rsid wsp:val=&quot;005B07A0&quot;/&gt;&lt;wsp:rsid wsp:val=&quot;005B1FA6&quot;/&gt;&lt;wsp:rsid wsp:val=&quot;005B424C&quot;/&gt;&lt;wsp:rsid wsp:val=&quot;005B6871&quot;/&gt;&lt;wsp:rsid wsp:val=&quot;005C18F2&quot;/&gt;&lt;wsp:rsid wsp:val=&quot;005C1DE4&quot;/&gt;&lt;wsp:rsid wsp:val=&quot;005C2099&quot;/&gt;&lt;wsp:rsid wsp:val=&quot;005C6E15&quot;/&gt;&lt;wsp:rsid wsp:val=&quot;005C6E2C&quot;/&gt;&lt;wsp:rsid wsp:val=&quot;005D04FB&quot;/&gt;&lt;wsp:rsid wsp:val=&quot;005D10E7&quot;/&gt;&lt;wsp:rsid wsp:val=&quot;005D3D23&quot;/&gt;&lt;wsp:rsid wsp:val=&quot;005D490B&quot;/&gt;&lt;wsp:rsid wsp:val=&quot;005D76AB&quot;/&gt;&lt;wsp:rsid wsp:val=&quot;005D7FF7&quot;/&gt;&lt;wsp:rsid wsp:val=&quot;005E118A&quot;/&gt;&lt;wsp:rsid wsp:val=&quot;005E240A&quot;/&gt;&lt;wsp:rsid wsp:val=&quot;005E478D&quot;/&gt;&lt;wsp:rsid wsp:val=&quot;005E4F50&quot;/&gt;&lt;wsp:rsid wsp:val=&quot;005E743A&quot;/&gt;&lt;wsp:rsid wsp:val=&quot;005E7AD3&quot;/&gt;&lt;wsp:rsid wsp:val=&quot;005F1352&quot;/&gt;&lt;wsp:rsid wsp:val=&quot;005F29BE&quot;/&gt;&lt;wsp:rsid wsp:val=&quot;005F2F32&quot;/&gt;&lt;wsp:rsid wsp:val=&quot;005F68C8&quot;/&gt;&lt;wsp:rsid wsp:val=&quot;005F6943&quot;/&gt;&lt;wsp:rsid wsp:val=&quot;005F6B1A&quot;/&gt;&lt;wsp:rsid wsp:val=&quot;006019D2&quot;/&gt;&lt;wsp:rsid wsp:val=&quot;00602F78&quot;/&gt;&lt;wsp:rsid wsp:val=&quot;00604D60&quot;/&gt;&lt;wsp:rsid wsp:val=&quot;00604E0A&quot;/&gt;&lt;wsp:rsid wsp:val=&quot;006051B5&quot;/&gt;&lt;wsp:rsid wsp:val=&quot;00606238&quot;/&gt;&lt;wsp:rsid wsp:val=&quot;00612305&quot;/&gt;&lt;wsp:rsid wsp:val=&quot;00612850&quot;/&gt;&lt;wsp:rsid wsp:val=&quot;00612EAA&quot;/&gt;&lt;wsp:rsid wsp:val=&quot;00613BFA&quot;/&gt;&lt;wsp:rsid wsp:val=&quot;00617E89&quot;/&gt;&lt;wsp:rsid wsp:val=&quot;00620B1C&quot;/&gt;&lt;wsp:rsid wsp:val=&quot;00621DA9&quot;/&gt;&lt;wsp:rsid wsp:val=&quot;00622A47&quot;/&gt;&lt;wsp:rsid wsp:val=&quot;00622E48&quot;/&gt;&lt;wsp:rsid wsp:val=&quot;006235D1&quot;/&gt;&lt;wsp:rsid wsp:val=&quot;006245C0&quot;/&gt;&lt;wsp:rsid wsp:val=&quot;00624B5E&quot;/&gt;&lt;wsp:rsid wsp:val=&quot;00626B0F&quot;/&gt;&lt;wsp:rsid wsp:val=&quot;00635F06&quot;/&gt;&lt;wsp:rsid wsp:val=&quot;00636864&quot;/&gt;&lt;wsp:rsid wsp:val=&quot;006368C8&quot;/&gt;&lt;wsp:rsid wsp:val=&quot;00650DEB&quot;/&gt;&lt;wsp:rsid wsp:val=&quot;00652554&quot;/&gt;&lt;wsp:rsid wsp:val=&quot;00652642&quot;/&gt;&lt;wsp:rsid wsp:val=&quot;00655181&quot;/&gt;&lt;wsp:rsid wsp:val=&quot;00655406&quot;/&gt;&lt;wsp:rsid wsp:val=&quot;00655D1D&quot;/&gt;&lt;wsp:rsid wsp:val=&quot;006571A9&quot;/&gt;&lt;wsp:rsid wsp:val=&quot;006577F1&quot;/&gt;&lt;wsp:rsid wsp:val=&quot;0066169C&quot;/&gt;&lt;wsp:rsid wsp:val=&quot;006621AD&quot;/&gt;&lt;wsp:rsid wsp:val=&quot;0066299C&quot;/&gt;&lt;wsp:rsid wsp:val=&quot;00666E5B&quot;/&gt;&lt;wsp:rsid wsp:val=&quot;00670B26&quot;/&gt;&lt;wsp:rsid wsp:val=&quot;00670BDF&quot;/&gt;&lt;wsp:rsid wsp:val=&quot;00671396&quot;/&gt;&lt;wsp:rsid wsp:val=&quot;00675837&quot;/&gt;&lt;wsp:rsid wsp:val=&quot;0067723F&quot;/&gt;&lt;wsp:rsid wsp:val=&quot;0068523B&quot;/&gt;&lt;wsp:rsid wsp:val=&quot;00685F26&quot;/&gt;&lt;wsp:rsid wsp:val=&quot;0068687F&quot;/&gt;&lt;wsp:rsid wsp:val=&quot;00690558&quot;/&gt;&lt;wsp:rsid wsp:val=&quot;00694748&quot;/&gt;&lt;wsp:rsid wsp:val=&quot;00694E6A&quot;/&gt;&lt;wsp:rsid wsp:val=&quot;0069768B&quot;/&gt;&lt;wsp:rsid wsp:val=&quot;00697BBD&quot;/&gt;&lt;wsp:rsid wsp:val=&quot;006A3CB5&quot;/&gt;&lt;wsp:rsid wsp:val=&quot;006A40C9&quot;/&gt;&lt;wsp:rsid wsp:val=&quot;006A4F4A&quot;/&gt;&lt;wsp:rsid wsp:val=&quot;006B1403&quot;/&gt;&lt;wsp:rsid wsp:val=&quot;006B497A&quot;/&gt;&lt;wsp:rsid wsp:val=&quot;006B59EF&quot;/&gt;&lt;wsp:rsid wsp:val=&quot;006B5AC6&quot;/&gt;&lt;wsp:rsid wsp:val=&quot;006C006A&quot;/&gt;&lt;wsp:rsid wsp:val=&quot;006C14AC&quot;/&gt;&lt;wsp:rsid wsp:val=&quot;006D1C82&quot;/&gt;&lt;wsp:rsid wsp:val=&quot;006D20A8&quot;/&gt;&lt;wsp:rsid wsp:val=&quot;006D3844&quot;/&gt;&lt;wsp:rsid wsp:val=&quot;006D481F&quot;/&gt;&lt;wsp:rsid wsp:val=&quot;006D4A62&quot;/&gt;&lt;wsp:rsid wsp:val=&quot;006D6059&quot;/&gt;&lt;wsp:rsid wsp:val=&quot;006D7CE2&quot;/&gt;&lt;wsp:rsid wsp:val=&quot;006E132F&quot;/&gt;&lt;wsp:rsid wsp:val=&quot;006E3CD2&quot;/&gt;&lt;wsp:rsid wsp:val=&quot;006E45EE&quot;/&gt;&lt;wsp:rsid wsp:val=&quot;006E5EC2&quot;/&gt;&lt;wsp:rsid wsp:val=&quot;006F041E&quot;/&gt;&lt;wsp:rsid wsp:val=&quot;006F0D27&quot;/&gt;&lt;wsp:rsid wsp:val=&quot;006F3176&quot;/&gt;&lt;wsp:rsid wsp:val=&quot;006F3859&quot;/&gt;&lt;wsp:rsid wsp:val=&quot;006F3D02&quot;/&gt;&lt;wsp:rsid wsp:val=&quot;006F63BF&quot;/&gt;&lt;wsp:rsid wsp:val=&quot;006F6830&quot;/&gt;&lt;wsp:rsid wsp:val=&quot;006F728C&quot;/&gt;&lt;wsp:rsid wsp:val=&quot;007021D7&quot;/&gt;&lt;wsp:rsid wsp:val=&quot;0070530D&quot;/&gt;&lt;wsp:rsid wsp:val=&quot;00705F42&quot;/&gt;&lt;wsp:rsid wsp:val=&quot;00707F89&quot;/&gt;&lt;wsp:rsid wsp:val=&quot;00710656&quot;/&gt;&lt;wsp:rsid wsp:val=&quot;00710AC0&quot;/&gt;&lt;wsp:rsid wsp:val=&quot;00711050&quot;/&gt;&lt;wsp:rsid wsp:val=&quot;007114DD&quot;/&gt;&lt;wsp:rsid wsp:val=&quot;00711B37&quot;/&gt;&lt;wsp:rsid wsp:val=&quot;00711D28&quot;/&gt;&lt;wsp:rsid wsp:val=&quot;007140C4&quot;/&gt;&lt;wsp:rsid wsp:val=&quot;00716EE9&quot;/&gt;&lt;wsp:rsid wsp:val=&quot;007221E2&quot;/&gt;&lt;wsp:rsid wsp:val=&quot;00730953&quot;/&gt;&lt;wsp:rsid wsp:val=&quot;00731E80&quot;/&gt;&lt;wsp:rsid wsp:val=&quot;00734642&quot;/&gt;&lt;wsp:rsid wsp:val=&quot;00735852&quot;/&gt;&lt;wsp:rsid wsp:val=&quot;00735D5D&quot;/&gt;&lt;wsp:rsid wsp:val=&quot;0074148D&quot;/&gt;&lt;wsp:rsid wsp:val=&quot;00744066&quot;/&gt;&lt;wsp:rsid wsp:val=&quot;00745B8A&quot;/&gt;&lt;wsp:rsid wsp:val=&quot;00746B31&quot;/&gt;&lt;wsp:rsid wsp:val=&quot;00747163&quot;/&gt;&lt;wsp:rsid wsp:val=&quot;007472C5&quot;/&gt;&lt;wsp:rsid wsp:val=&quot;00751271&quot;/&gt;&lt;wsp:rsid wsp:val=&quot;00756D41&quot;/&gt;&lt;wsp:rsid wsp:val=&quot;00761C1B&quot;/&gt;&lt;wsp:rsid wsp:val=&quot;00764C20&quot;/&gt;&lt;wsp:rsid wsp:val=&quot;00765378&quot;/&gt;&lt;wsp:rsid wsp:val=&quot;0076612F&quot;/&gt;&lt;wsp:rsid wsp:val=&quot;007718B8&quot;/&gt;&lt;wsp:rsid wsp:val=&quot;00772A2A&quot;/&gt;&lt;wsp:rsid wsp:val=&quot;00773E71&quot;/&gt;&lt;wsp:rsid wsp:val=&quot;00774E37&quot;/&gt;&lt;wsp:rsid wsp:val=&quot;00780822&quot;/&gt;&lt;wsp:rsid wsp:val=&quot;0078211A&quot;/&gt;&lt;wsp:rsid wsp:val=&quot;00786523&quot;/&gt;&lt;wsp:rsid wsp:val=&quot;007878AC&quot;/&gt;&lt;wsp:rsid wsp:val=&quot;007906F7&quot;/&gt;&lt;wsp:rsid wsp:val=&quot;00791A9A&quot;/&gt;&lt;wsp:rsid wsp:val=&quot;00792001&quot;/&gt;&lt;wsp:rsid wsp:val=&quot;00793E4F&quot;/&gt;&lt;wsp:rsid wsp:val=&quot;00795C68&quot;/&gt;&lt;wsp:rsid wsp:val=&quot;007974A7&quot;/&gt;&lt;wsp:rsid wsp:val=&quot;007A1423&quot;/&gt;&lt;wsp:rsid wsp:val=&quot;007A1676&quot;/&gt;&lt;wsp:rsid wsp:val=&quot;007A4971&quot;/&gt;&lt;wsp:rsid wsp:val=&quot;007A5823&quot;/&gt;&lt;wsp:rsid wsp:val=&quot;007B360B&quot;/&gt;&lt;wsp:rsid wsp:val=&quot;007B5741&quot;/&gt;&lt;wsp:rsid wsp:val=&quot;007B603E&quot;/&gt;&lt;wsp:rsid wsp:val=&quot;007C045B&quot;/&gt;&lt;wsp:rsid wsp:val=&quot;007C105A&quot;/&gt;&lt;wsp:rsid wsp:val=&quot;007C1DDC&quot;/&gt;&lt;wsp:rsid wsp:val=&quot;007C226F&quot;/&gt;&lt;wsp:rsid wsp:val=&quot;007C2B9E&quot;/&gt;&lt;wsp:rsid wsp:val=&quot;007C425A&quot;/&gt;&lt;wsp:rsid wsp:val=&quot;007C5BD0&quot;/&gt;&lt;wsp:rsid wsp:val=&quot;007C7AB0&quot;/&gt;&lt;wsp:rsid wsp:val=&quot;007D15E3&quot;/&gt;&lt;wsp:rsid wsp:val=&quot;007D3E5E&quot;/&gt;&lt;wsp:rsid wsp:val=&quot;007D68E8&quot;/&gt;&lt;wsp:rsid wsp:val=&quot;007E4395&quot;/&gt;&lt;wsp:rsid wsp:val=&quot;007E45A4&quot;/&gt;&lt;wsp:rsid wsp:val=&quot;007E48E0&quot;/&gt;&lt;wsp:rsid wsp:val=&quot;007E48E4&quot;/&gt;&lt;wsp:rsid wsp:val=&quot;007E5F83&quot;/&gt;&lt;wsp:rsid wsp:val=&quot;007F0186&quot;/&gt;&lt;wsp:rsid wsp:val=&quot;007F403A&quot;/&gt;&lt;wsp:rsid wsp:val=&quot;007F56D6&quot;/&gt;&lt;wsp:rsid wsp:val=&quot;007F62C9&quot;/&gt;&lt;wsp:rsid wsp:val=&quot;007F72E1&quot;/&gt;&lt;wsp:rsid wsp:val=&quot;008044B1&quot;/&gt;&lt;wsp:rsid wsp:val=&quot;0080495E&quot;/&gt;&lt;wsp:rsid wsp:val=&quot;00804C87&quot;/&gt;&lt;wsp:rsid wsp:val=&quot;00807770&quot;/&gt;&lt;wsp:rsid wsp:val=&quot;00807A23&quot;/&gt;&lt;wsp:rsid wsp:val=&quot;00807AD0&quot;/&gt;&lt;wsp:rsid wsp:val=&quot;008124A7&quot;/&gt;&lt;wsp:rsid wsp:val=&quot;00813704&quot;/&gt;&lt;wsp:rsid wsp:val=&quot;008179A5&quot;/&gt;&lt;wsp:rsid wsp:val=&quot;0082022F&quot;/&gt;&lt;wsp:rsid wsp:val=&quot;00821FAF&quot;/&gt;&lt;wsp:rsid wsp:val=&quot;00825B32&quot;/&gt;&lt;wsp:rsid wsp:val=&quot;00835493&quot;/&gt;&lt;wsp:rsid wsp:val=&quot;00835E49&quot;/&gt;&lt;wsp:rsid wsp:val=&quot;008407DB&quot;/&gt;&lt;wsp:rsid wsp:val=&quot;008410D5&quot;/&gt;&lt;wsp:rsid wsp:val=&quot;008425E8&quot;/&gt;&lt;wsp:rsid wsp:val=&quot;00842818&quot;/&gt;&lt;wsp:rsid wsp:val=&quot;00843A3F&quot;/&gt;&lt;wsp:rsid wsp:val=&quot;00850385&quot;/&gt;&lt;wsp:rsid wsp:val=&quot;00851072&quot;/&gt;&lt;wsp:rsid wsp:val=&quot;00851C03&quot;/&gt;&lt;wsp:rsid wsp:val=&quot;00853146&quot;/&gt;&lt;wsp:rsid wsp:val=&quot;00853BEE&quot;/&gt;&lt;wsp:rsid wsp:val=&quot;00856C62&quot;/&gt;&lt;wsp:rsid wsp:val=&quot;00861D5E&quot;/&gt;&lt;wsp:rsid wsp:val=&quot;00861DE8&quot;/&gt;&lt;wsp:rsid wsp:val=&quot;0086380D&quot;/&gt;&lt;wsp:rsid wsp:val=&quot;00864087&quot;/&gt;&lt;wsp:rsid wsp:val=&quot;0086759C&quot;/&gt;&lt;wsp:rsid wsp:val=&quot;00870B3C&quot;/&gt;&lt;wsp:rsid wsp:val=&quot;00874879&quot;/&gt;&lt;wsp:rsid wsp:val=&quot;008805D8&quot;/&gt;&lt;wsp:rsid wsp:val=&quot;00881FA1&quot;/&gt;&lt;wsp:rsid wsp:val=&quot;0088208B&quot;/&gt;&lt;wsp:rsid wsp:val=&quot;00883C61&quot;/&gt;&lt;wsp:rsid wsp:val=&quot;008871F3&quot;/&gt;&lt;wsp:rsid wsp:val=&quot;0089016B&quot;/&gt;&lt;wsp:rsid wsp:val=&quot;00891B5B&quot;/&gt;&lt;wsp:rsid wsp:val=&quot;00891D48&quot;/&gt;&lt;wsp:rsid wsp:val=&quot;00893724&quot;/&gt;&lt;wsp:rsid wsp:val=&quot;00894F01&quot;/&gt;&lt;wsp:rsid wsp:val=&quot;008970EE&quot;/&gt;&lt;wsp:rsid wsp:val=&quot;008A157D&quot;/&gt;&lt;wsp:rsid wsp:val=&quot;008A3B3C&quot;/&gt;&lt;wsp:rsid wsp:val=&quot;008A49B7&quot;/&gt;&lt;wsp:rsid wsp:val=&quot;008A65C2&quot;/&gt;&lt;wsp:rsid wsp:val=&quot;008B08AE&quot;/&gt;&lt;wsp:rsid wsp:val=&quot;008B1A2B&quot;/&gt;&lt;wsp:rsid wsp:val=&quot;008B3C9F&quot;/&gt;&lt;wsp:rsid wsp:val=&quot;008B43B8&quot;/&gt;&lt;wsp:rsid wsp:val=&quot;008B457A&quot;/&gt;&lt;wsp:rsid wsp:val=&quot;008B6EEE&quot;/&gt;&lt;wsp:rsid wsp:val=&quot;008C0A76&quot;/&gt;&lt;wsp:rsid wsp:val=&quot;008C3081&quot;/&gt;&lt;wsp:rsid wsp:val=&quot;008C3F47&quot;/&gt;&lt;wsp:rsid wsp:val=&quot;008C4939&quot;/&gt;&lt;wsp:rsid wsp:val=&quot;008D0F3A&quot;/&gt;&lt;wsp:rsid wsp:val=&quot;008D4155&quot;/&gt;&lt;wsp:rsid wsp:val=&quot;008D518C&quot;/&gt;&lt;wsp:rsid wsp:val=&quot;008D5EED&quot;/&gt;&lt;wsp:rsid wsp:val=&quot;008D717C&quot;/&gt;&lt;wsp:rsid wsp:val=&quot;008E0249&quot;/&gt;&lt;wsp:rsid wsp:val=&quot;008E0425&quot;/&gt;&lt;wsp:rsid wsp:val=&quot;008E21D4&quot;/&gt;&lt;wsp:rsid wsp:val=&quot;008E2933&quot;/&gt;&lt;wsp:rsid wsp:val=&quot;008E4B7A&quot;/&gt;&lt;wsp:rsid wsp:val=&quot;008E575E&quot;/&gt;&lt;wsp:rsid wsp:val=&quot;008F16A9&quot;/&gt;&lt;wsp:rsid wsp:val=&quot;008F2C28&quot;/&gt;&lt;wsp:rsid wsp:val=&quot;008F306F&quot;/&gt;&lt;wsp:rsid wsp:val=&quot;008F4B34&quot;/&gt;&lt;wsp:rsid wsp:val=&quot;008F50C7&quot;/&gt;&lt;wsp:rsid wsp:val=&quot;009012EF&quot;/&gt;&lt;wsp:rsid wsp:val=&quot;00902EF1&quot;/&gt;&lt;wsp:rsid wsp:val=&quot;00903092&quot;/&gt;&lt;wsp:rsid wsp:val=&quot;00904798&quot;/&gt;&lt;wsp:rsid wsp:val=&quot;00906CB7&quot;/&gt;&lt;wsp:rsid wsp:val=&quot;009118FE&quot;/&gt;&lt;wsp:rsid wsp:val=&quot;00912193&quot;/&gt;&lt;wsp:rsid wsp:val=&quot;009131FE&quot;/&gt;&lt;wsp:rsid wsp:val=&quot;00913957&quot;/&gt;&lt;wsp:rsid wsp:val=&quot;00913FEC&quot;/&gt;&lt;wsp:rsid wsp:val=&quot;00920A20&quot;/&gt;&lt;wsp:rsid wsp:val=&quot;00920B36&quot;/&gt;&lt;wsp:rsid wsp:val=&quot;00922C6E&quot;/&gt;&lt;wsp:rsid wsp:val=&quot;0092575A&quot;/&gt;&lt;wsp:rsid wsp:val=&quot;009263A2&quot;/&gt;&lt;wsp:rsid wsp:val=&quot;00927376&quot;/&gt;&lt;wsp:rsid wsp:val=&quot;009362DE&quot;/&gt;&lt;wsp:rsid wsp:val=&quot;009402DD&quot;/&gt;&lt;wsp:rsid wsp:val=&quot;00943BFB&quot;/&gt;&lt;wsp:rsid wsp:val=&quot;00946072&quot;/&gt;&lt;wsp:rsid wsp:val=&quot;009463EE&quot;/&gt;&lt;wsp:rsid wsp:val=&quot;00946444&quot;/&gt;&lt;wsp:rsid wsp:val=&quot;00946834&quot;/&gt;&lt;wsp:rsid wsp:val=&quot;00951C93&quot;/&gt;&lt;wsp:rsid wsp:val=&quot;00957632&quot;/&gt;&lt;wsp:rsid wsp:val=&quot;0096426B&quot;/&gt;&lt;wsp:rsid wsp:val=&quot;009671AB&quot;/&gt;&lt;wsp:rsid wsp:val=&quot;00967E84&quot;/&gt;&lt;wsp:rsid wsp:val=&quot;00970141&quot;/&gt;&lt;wsp:rsid wsp:val=&quot;00970FC1&quot;/&gt;&lt;wsp:rsid wsp:val=&quot;00971B23&quot;/&gt;&lt;wsp:rsid wsp:val=&quot;00972564&quot;/&gt;&lt;wsp:rsid wsp:val=&quot;00983202&quot;/&gt;&lt;wsp:rsid wsp:val=&quot;0099009B&quot;/&gt;&lt;wsp:rsid wsp:val=&quot;00991BE6&quot;/&gt;&lt;wsp:rsid wsp:val=&quot;00994292&quot;/&gt;&lt;wsp:rsid wsp:val=&quot;0099490D&quot;/&gt;&lt;wsp:rsid wsp:val=&quot;00995D95&quot;/&gt;&lt;wsp:rsid wsp:val=&quot;00996612&quot;/&gt;&lt;wsp:rsid wsp:val=&quot;00997A3B&quot;/&gt;&lt;wsp:rsid wsp:val=&quot;00997E89&quot;/&gt;&lt;wsp:rsid wsp:val=&quot;00997E9E&quot;/&gt;&lt;wsp:rsid wsp:val=&quot;009A011D&quot;/&gt;&lt;wsp:rsid wsp:val=&quot;009A353B&quot;/&gt;&lt;wsp:rsid wsp:val=&quot;009A465B&quot;/&gt;&lt;wsp:rsid wsp:val=&quot;009A478A&quot;/&gt;&lt;wsp:rsid wsp:val=&quot;009A5B56&quot;/&gt;&lt;wsp:rsid wsp:val=&quot;009A74C7&quot;/&gt;&lt;wsp:rsid wsp:val=&quot;009B233C&quot;/&gt;&lt;wsp:rsid wsp:val=&quot;009B4C94&quot;/&gt;&lt;wsp:rsid wsp:val=&quot;009B53E4&quot;/&gt;&lt;wsp:rsid wsp:val=&quot;009C2BCA&quot;/&gt;&lt;wsp:rsid wsp:val=&quot;009C331F&quot;/&gt;&lt;wsp:rsid wsp:val=&quot;009C4D0D&quot;/&gt;&lt;wsp:rsid wsp:val=&quot;009D2F67&quot;/&gt;&lt;wsp:rsid wsp:val=&quot;009D3207&quot;/&gt;&lt;wsp:rsid wsp:val=&quot;009D3516&quot;/&gt;&lt;wsp:rsid wsp:val=&quot;009D3D22&quot;/&gt;&lt;wsp:rsid wsp:val=&quot;009D4B1D&quot;/&gt;&lt;wsp:rsid wsp:val=&quot;009D5ED4&quot;/&gt;&lt;wsp:rsid wsp:val=&quot;009D7C5D&quot;/&gt;&lt;wsp:rsid wsp:val=&quot;009E0846&quot;/&gt;&lt;wsp:rsid wsp:val=&quot;009E205B&quot;/&gt;&lt;wsp:rsid wsp:val=&quot;009E4C9E&quot;/&gt;&lt;wsp:rsid wsp:val=&quot;009E5BCD&quot;/&gt;&lt;wsp:rsid wsp:val=&quot;009F0172&quot;/&gt;&lt;wsp:rsid wsp:val=&quot;009F2C0F&quot;/&gt;&lt;wsp:rsid wsp:val=&quot;009F2EAC&quot;/&gt;&lt;wsp:rsid wsp:val=&quot;009F34FA&quot;/&gt;&lt;wsp:rsid wsp:val=&quot;009F53D1&quot;/&gt;&lt;wsp:rsid wsp:val=&quot;009F681C&quot;/&gt;&lt;wsp:rsid wsp:val=&quot;009F74E3&quot;/&gt;&lt;wsp:rsid wsp:val=&quot;00A028DB&quot;/&gt;&lt;wsp:rsid wsp:val=&quot;00A05566&quot;/&gt;&lt;wsp:rsid wsp:val=&quot;00A06AD7&quot;/&gt;&lt;wsp:rsid wsp:val=&quot;00A071CD&quot;/&gt;&lt;wsp:rsid wsp:val=&quot;00A07C2D&quot;/&gt;&lt;wsp:rsid wsp:val=&quot;00A10915&quot;/&gt;&lt;wsp:rsid wsp:val=&quot;00A114B8&quot;/&gt;&lt;wsp:rsid wsp:val=&quot;00A153F6&quot;/&gt;&lt;wsp:rsid wsp:val=&quot;00A15535&quot;/&gt;&lt;wsp:rsid wsp:val=&quot;00A20C61&quot;/&gt;&lt;wsp:rsid wsp:val=&quot;00A225DA&quot;/&gt;&lt;wsp:rsid wsp:val=&quot;00A25855&quot;/&gt;&lt;wsp:rsid wsp:val=&quot;00A25AE3&quot;/&gt;&lt;wsp:rsid wsp:val=&quot;00A303CC&quot;/&gt;&lt;wsp:rsid wsp:val=&quot;00A304C7&quot;/&gt;&lt;wsp:rsid wsp:val=&quot;00A307F4&quot;/&gt;&lt;wsp:rsid wsp:val=&quot;00A33665&quot;/&gt;&lt;wsp:rsid wsp:val=&quot;00A33D90&quot;/&gt;&lt;wsp:rsid wsp:val=&quot;00A34EE8&quot;/&gt;&lt;wsp:rsid wsp:val=&quot;00A35662&quot;/&gt;&lt;wsp:rsid wsp:val=&quot;00A35CD7&quot;/&gt;&lt;wsp:rsid wsp:val=&quot;00A36C07&quot;/&gt;&lt;wsp:rsid wsp:val=&quot;00A37164&quot;/&gt;&lt;wsp:rsid wsp:val=&quot;00A4032A&quot;/&gt;&lt;wsp:rsid wsp:val=&quot;00A40372&quot;/&gt;&lt;wsp:rsid wsp:val=&quot;00A40F32&quot;/&gt;&lt;wsp:rsid wsp:val=&quot;00A45111&quot;/&gt;&lt;wsp:rsid wsp:val=&quot;00A462CE&quot;/&gt;&lt;wsp:rsid wsp:val=&quot;00A50426&quot;/&gt;&lt;wsp:rsid wsp:val=&quot;00A514FE&quot;/&gt;&lt;wsp:rsid wsp:val=&quot;00A52CAA&quot;/&gt;&lt;wsp:rsid wsp:val=&quot;00A5474F&quot;/&gt;&lt;wsp:rsid wsp:val=&quot;00A54A31&quot;/&gt;&lt;wsp:rsid wsp:val=&quot;00A56A49&quot;/&gt;&lt;wsp:rsid wsp:val=&quot;00A606BB&quot;/&gt;&lt;wsp:rsid wsp:val=&quot;00A61834&quot;/&gt;&lt;wsp:rsid wsp:val=&quot;00A625E4&quot;/&gt;&lt;wsp:rsid wsp:val=&quot;00A62AC0&quot;/&gt;&lt;wsp:rsid wsp:val=&quot;00A65844&quot;/&gt;&lt;wsp:rsid wsp:val=&quot;00A65973&quot;/&gt;&lt;wsp:rsid wsp:val=&quot;00A7038C&quot;/&gt;&lt;wsp:rsid wsp:val=&quot;00A707A9&quot;/&gt;&lt;wsp:rsid wsp:val=&quot;00A71D4C&quot;/&gt;&lt;wsp:rsid wsp:val=&quot;00A72088&quot;/&gt;&lt;wsp:rsid wsp:val=&quot;00A724D8&quot;/&gt;&lt;wsp:rsid wsp:val=&quot;00A72943&quot;/&gt;&lt;wsp:rsid wsp:val=&quot;00A7340A&quot;/&gt;&lt;wsp:rsid wsp:val=&quot;00A73AAA&quot;/&gt;&lt;wsp:rsid wsp:val=&quot;00A74449&quot;/&gt;&lt;wsp:rsid wsp:val=&quot;00A74B25&quot;/&gt;&lt;wsp:rsid wsp:val=&quot;00A74EF9&quot;/&gt;&lt;wsp:rsid wsp:val=&quot;00A751DC&quot;/&gt;&lt;wsp:rsid wsp:val=&quot;00A7534B&quot;/&gt;&lt;wsp:rsid wsp:val=&quot;00A7585B&quot;/&gt;&lt;wsp:rsid wsp:val=&quot;00A76A5C&quot;/&gt;&lt;wsp:rsid wsp:val=&quot;00A77462&quot;/&gt;&lt;wsp:rsid wsp:val=&quot;00A80A18&quot;/&gt;&lt;wsp:rsid wsp:val=&quot;00A81C04&quot;/&gt;&lt;wsp:rsid wsp:val=&quot;00A82A0D&quot;/&gt;&lt;wsp:rsid wsp:val=&quot;00A83A6E&quot;/&gt;&lt;wsp:rsid wsp:val=&quot;00A84074&quot;/&gt;&lt;wsp:rsid wsp:val=&quot;00A845A1&quot;/&gt;&lt;wsp:rsid wsp:val=&quot;00A85672&quot;/&gt;&lt;wsp:rsid wsp:val=&quot;00A85C26&quot;/&gt;&lt;wsp:rsid wsp:val=&quot;00A87177&quot;/&gt;&lt;wsp:rsid wsp:val=&quot;00A87EC6&quot;/&gt;&lt;wsp:rsid wsp:val=&quot;00A907B7&quot;/&gt;&lt;wsp:rsid wsp:val=&quot;00A91882&quot;/&gt;&lt;wsp:rsid wsp:val=&quot;00A92D4D&quot;/&gt;&lt;wsp:rsid wsp:val=&quot;00A96161&quot;/&gt;&lt;wsp:rsid wsp:val=&quot;00AA32B1&quot;/&gt;&lt;wsp:rsid wsp:val=&quot;00AA46C6&quot;/&gt;&lt;wsp:rsid wsp:val=&quot;00AA5FA6&quot;/&gt;&lt;wsp:rsid wsp:val=&quot;00AA68C0&quot;/&gt;&lt;wsp:rsid wsp:val=&quot;00AA68E5&quot;/&gt;&lt;wsp:rsid wsp:val=&quot;00AA70E7&quot;/&gt;&lt;wsp:rsid wsp:val=&quot;00AB2A53&quot;/&gt;&lt;wsp:rsid wsp:val=&quot;00AB7876&quot;/&gt;&lt;wsp:rsid wsp:val=&quot;00AC2811&quot;/&gt;&lt;wsp:rsid wsp:val=&quot;00AC4337&quot;/&gt;&lt;wsp:rsid wsp:val=&quot;00AC4DB3&quot;/&gt;&lt;wsp:rsid wsp:val=&quot;00AC4DD8&quot;/&gt;&lt;wsp:rsid wsp:val=&quot;00AC5510&quot;/&gt;&lt;wsp:rsid wsp:val=&quot;00AD383E&quot;/&gt;&lt;wsp:rsid wsp:val=&quot;00AD46AB&quot;/&gt;&lt;wsp:rsid wsp:val=&quot;00AD475A&quot;/&gt;&lt;wsp:rsid wsp:val=&quot;00AD595B&quot;/&gt;&lt;wsp:rsid wsp:val=&quot;00AD65ED&quot;/&gt;&lt;wsp:rsid wsp:val=&quot;00AD6C2A&quot;/&gt;&lt;wsp:rsid wsp:val=&quot;00AE0BA3&quot;/&gt;&lt;wsp:rsid wsp:val=&quot;00AE18A7&quot;/&gt;&lt;wsp:rsid wsp:val=&quot;00AE25B6&quot;/&gt;&lt;wsp:rsid wsp:val=&quot;00AE4FF9&quot;/&gt;&lt;wsp:rsid wsp:val=&quot;00AE6BB7&quot;/&gt;&lt;wsp:rsid wsp:val=&quot;00AE7074&quot;/&gt;&lt;wsp:rsid wsp:val=&quot;00AE7820&quot;/&gt;&lt;wsp:rsid wsp:val=&quot;00AE7B3F&quot;/&gt;&lt;wsp:rsid wsp:val=&quot;00AF196F&quot;/&gt;&lt;wsp:rsid wsp:val=&quot;00AF1FF6&quot;/&gt;&lt;wsp:rsid wsp:val=&quot;00AF30F1&quot;/&gt;&lt;wsp:rsid wsp:val=&quot;00AF5825&quot;/&gt;&lt;wsp:rsid wsp:val=&quot;00B00F3E&quot;/&gt;&lt;wsp:rsid wsp:val=&quot;00B031B4&quot;/&gt;&lt;wsp:rsid wsp:val=&quot;00B0558C&quot;/&gt;&lt;wsp:rsid wsp:val=&quot;00B11816&quot;/&gt;&lt;wsp:rsid wsp:val=&quot;00B12DA6&quot;/&gt;&lt;wsp:rsid wsp:val=&quot;00B14902&quot;/&gt;&lt;wsp:rsid wsp:val=&quot;00B149B5&quot;/&gt;&lt;wsp:rsid wsp:val=&quot;00B15D46&quot;/&gt;&lt;wsp:rsid wsp:val=&quot;00B20B5B&quot;/&gt;&lt;wsp:rsid wsp:val=&quot;00B22045&quot;/&gt;&lt;wsp:rsid wsp:val=&quot;00B225F6&quot;/&gt;&lt;wsp:rsid wsp:val=&quot;00B23B17&quot;/&gt;&lt;wsp:rsid wsp:val=&quot;00B24C72&quot;/&gt;&lt;wsp:rsid wsp:val=&quot;00B258D2&quot;/&gt;&lt;wsp:rsid wsp:val=&quot;00B26F23&quot;/&gt;&lt;wsp:rsid wsp:val=&quot;00B271BF&quot;/&gt;&lt;wsp:rsid wsp:val=&quot;00B275B1&quot;/&gt;&lt;wsp:rsid wsp:val=&quot;00B32016&quot;/&gt;&lt;wsp:rsid wsp:val=&quot;00B3758B&quot;/&gt;&lt;wsp:rsid wsp:val=&quot;00B41A25&quot;/&gt;&lt;wsp:rsid wsp:val=&quot;00B46443&quot;/&gt;&lt;wsp:rsid wsp:val=&quot;00B51D35&quot;/&gt;&lt;wsp:rsid wsp:val=&quot;00B52A45&quot;/&gt;&lt;wsp:rsid wsp:val=&quot;00B55112&quot;/&gt;&lt;wsp:rsid wsp:val=&quot;00B56B9A&quot;/&gt;&lt;wsp:rsid wsp:val=&quot;00B634B2&quot;/&gt;&lt;wsp:rsid wsp:val=&quot;00B642AE&quot;/&gt;&lt;wsp:rsid wsp:val=&quot;00B64301&quot;/&gt;&lt;wsp:rsid wsp:val=&quot;00B666BA&quot;/&gt;&lt;wsp:rsid wsp:val=&quot;00B672C8&quot;/&gt;&lt;wsp:rsid wsp:val=&quot;00B7209D&quot;/&gt;&lt;wsp:rsid wsp:val=&quot;00B727B5&quot;/&gt;&lt;wsp:rsid wsp:val=&quot;00B73C85&quot;/&gt;&lt;wsp:rsid wsp:val=&quot;00B74D11&quot;/&gt;&lt;wsp:rsid wsp:val=&quot;00B7679C&quot;/&gt;&lt;wsp:rsid wsp:val=&quot;00B767F1&quot;/&gt;&lt;wsp:rsid wsp:val=&quot;00B77B8D&quot;/&gt;&lt;wsp:rsid wsp:val=&quot;00B815D0&quot;/&gt;&lt;wsp:rsid wsp:val=&quot;00B81BE5&quot;/&gt;&lt;wsp:rsid wsp:val=&quot;00B824F2&quot;/&gt;&lt;wsp:rsid wsp:val=&quot;00B8263F&quot;/&gt;&lt;wsp:rsid wsp:val=&quot;00B82754&quot;/&gt;&lt;wsp:rsid wsp:val=&quot;00B84867&quot;/&gt;&lt;wsp:rsid wsp:val=&quot;00B853BF&quot;/&gt;&lt;wsp:rsid wsp:val=&quot;00B95416&quot;/&gt;&lt;wsp:rsid wsp:val=&quot;00B959F7&quot;/&gt;&lt;wsp:rsid wsp:val=&quot;00B976AF&quot;/&gt;&lt;wsp:rsid wsp:val=&quot;00B97B97&quot;/&gt;&lt;wsp:rsid wsp:val=&quot;00BA7283&quot;/&gt;&lt;wsp:rsid wsp:val=&quot;00BB10F6&quot;/&gt;&lt;wsp:rsid wsp:val=&quot;00BB465D&quot;/&gt;&lt;wsp:rsid wsp:val=&quot;00BB4F6F&quot;/&gt;&lt;wsp:rsid wsp:val=&quot;00BB71E7&quot;/&gt;&lt;wsp:rsid wsp:val=&quot;00BC0930&quot;/&gt;&lt;wsp:rsid wsp:val=&quot;00BC0D2A&quot;/&gt;&lt;wsp:rsid wsp:val=&quot;00BC453A&quot;/&gt;&lt;wsp:rsid wsp:val=&quot;00BC53F0&quot;/&gt;&lt;wsp:rsid wsp:val=&quot;00BC5F33&quot;/&gt;&lt;wsp:rsid wsp:val=&quot;00BC671B&quot;/&gt;&lt;wsp:rsid wsp:val=&quot;00BD1EAA&quot;/&gt;&lt;wsp:rsid wsp:val=&quot;00BD2BDC&quot;/&gt;&lt;wsp:rsid wsp:val=&quot;00BD2E84&quot;/&gt;&lt;wsp:rsid wsp:val=&quot;00BD2FC4&quot;/&gt;&lt;wsp:rsid wsp:val=&quot;00BD41AB&quot;/&gt;&lt;wsp:rsid wsp:val=&quot;00BD463B&quot;/&gt;&lt;wsp:rsid wsp:val=&quot;00BD5EBF&quot;/&gt;&lt;wsp:rsid wsp:val=&quot;00BD6948&quot;/&gt;&lt;wsp:rsid wsp:val=&quot;00BD743C&quot;/&gt;&lt;wsp:rsid wsp:val=&quot;00BE15B8&quot;/&gt;&lt;wsp:rsid wsp:val=&quot;00BF13AD&quot;/&gt;&lt;wsp:rsid wsp:val=&quot;00BF2D2D&quot;/&gt;&lt;wsp:rsid wsp:val=&quot;00BF4D83&quot;/&gt;&lt;wsp:rsid wsp:val=&quot;00BF6C11&quot;/&gt;&lt;wsp:rsid wsp:val=&quot;00C02148&quot;/&gt;&lt;wsp:rsid wsp:val=&quot;00C02AC2&quot;/&gt;&lt;wsp:rsid wsp:val=&quot;00C0473F&quot;/&gt;&lt;wsp:rsid wsp:val=&quot;00C06F9F&quot;/&gt;&lt;wsp:rsid wsp:val=&quot;00C07119&quot;/&gt;&lt;wsp:rsid wsp:val=&quot;00C11DFA&quot;/&gt;&lt;wsp:rsid wsp:val=&quot;00C136A9&quot;/&gt;&lt;wsp:rsid wsp:val=&quot;00C1667D&quot;/&gt;&lt;wsp:rsid wsp:val=&quot;00C244FB&quot;/&gt;&lt;wsp:rsid wsp:val=&quot;00C25370&quot;/&gt;&lt;wsp:rsid wsp:val=&quot;00C253AA&quot;/&gt;&lt;wsp:rsid wsp:val=&quot;00C272BD&quot;/&gt;&lt;wsp:rsid wsp:val=&quot;00C27658&quot;/&gt;&lt;wsp:rsid wsp:val=&quot;00C348A3&quot;/&gt;&lt;wsp:rsid wsp:val=&quot;00C3720E&quot;/&gt;&lt;wsp:rsid wsp:val=&quot;00C41E71&quot;/&gt;&lt;wsp:rsid wsp:val=&quot;00C4366D&quot;/&gt;&lt;wsp:rsid wsp:val=&quot;00C52AE0&quot;/&gt;&lt;wsp:rsid wsp:val=&quot;00C55E9F&quot;/&gt;&lt;wsp:rsid wsp:val=&quot;00C6122E&quot;/&gt;&lt;wsp:rsid wsp:val=&quot;00C61DC3&quot;/&gt;&lt;wsp:rsid wsp:val=&quot;00C62215&quot;/&gt;&lt;wsp:rsid wsp:val=&quot;00C63978&quot;/&gt;&lt;wsp:rsid wsp:val=&quot;00C6574F&quot;/&gt;&lt;wsp:rsid wsp:val=&quot;00C65B9E&quot;/&gt;&lt;wsp:rsid wsp:val=&quot;00C6746A&quot;/&gt;&lt;wsp:rsid wsp:val=&quot;00C72CDB&quot;/&gt;&lt;wsp:rsid wsp:val=&quot;00C73159&quot;/&gt;&lt;wsp:rsid wsp:val=&quot;00C737E5&quot;/&gt;&lt;wsp:rsid wsp:val=&quot;00C744B7&quot;/&gt;&lt;wsp:rsid wsp:val=&quot;00C745E3&quot;/&gt;&lt;wsp:rsid wsp:val=&quot;00C8095D&quot;/&gt;&lt;wsp:rsid wsp:val=&quot;00C82E11&quot;/&gt;&lt;wsp:rsid wsp:val=&quot;00C84FF4&quot;/&gt;&lt;wsp:rsid wsp:val=&quot;00C90CFA&quot;/&gt;&lt;wsp:rsid wsp:val=&quot;00C94B73&quot;/&gt;&lt;wsp:rsid wsp:val=&quot;00C9563F&quot;/&gt;&lt;wsp:rsid wsp:val=&quot;00C969A4&quot;/&gt;&lt;wsp:rsid wsp:val=&quot;00C9786F&quot;/&gt;&lt;wsp:rsid wsp:val=&quot;00CA2958&quot;/&gt;&lt;wsp:rsid wsp:val=&quot;00CA425C&quot;/&gt;&lt;wsp:rsid wsp:val=&quot;00CA5AAB&quot;/&gt;&lt;wsp:rsid wsp:val=&quot;00CB0817&quot;/&gt;&lt;wsp:rsid wsp:val=&quot;00CB0EB8&quot;/&gt;&lt;wsp:rsid wsp:val=&quot;00CB5EDD&quot;/&gt;&lt;wsp:rsid wsp:val=&quot;00CB7F2F&quot;/&gt;&lt;wsp:rsid wsp:val=&quot;00CC1398&quot;/&gt;&lt;wsp:rsid wsp:val=&quot;00CC1AE9&quot;/&gt;&lt;wsp:rsid wsp:val=&quot;00CC42E9&quot;/&gt;&lt;wsp:rsid wsp:val=&quot;00CC6DD5&quot;/&gt;&lt;wsp:rsid wsp:val=&quot;00CC7BC5&quot;/&gt;&lt;wsp:rsid wsp:val=&quot;00CD2EF8&quot;/&gt;&lt;wsp:rsid wsp:val=&quot;00CD52E8&quot;/&gt;&lt;wsp:rsid wsp:val=&quot;00CE03B7&quot;/&gt;&lt;wsp:rsid wsp:val=&quot;00CE48BC&quot;/&gt;&lt;wsp:rsid wsp:val=&quot;00CF048D&quot;/&gt;&lt;wsp:rsid wsp:val=&quot;00CF4574&quot;/&gt;&lt;wsp:rsid wsp:val=&quot;00CF67E5&quot;/&gt;&lt;wsp:rsid wsp:val=&quot;00D13057&quot;/&gt;&lt;wsp:rsid wsp:val=&quot;00D14F38&quot;/&gt;&lt;wsp:rsid wsp:val=&quot;00D15946&quot;/&gt;&lt;wsp:rsid wsp:val=&quot;00D16710&quot;/&gt;&lt;wsp:rsid wsp:val=&quot;00D20504&quot;/&gt;&lt;wsp:rsid wsp:val=&quot;00D2219B&quot;/&gt;&lt;wsp:rsid wsp:val=&quot;00D23780&quot;/&gt;&lt;wsp:rsid wsp:val=&quot;00D30417&quot;/&gt;&lt;wsp:rsid wsp:val=&quot;00D30D64&quot;/&gt;&lt;wsp:rsid wsp:val=&quot;00D30DC5&quot;/&gt;&lt;wsp:rsid wsp:val=&quot;00D327A8&quot;/&gt;&lt;wsp:rsid wsp:val=&quot;00D3674F&quot;/&gt;&lt;wsp:rsid wsp:val=&quot;00D37EA1&quot;/&gt;&lt;wsp:rsid wsp:val=&quot;00D42746&quot;/&gt;&lt;wsp:rsid wsp:val=&quot;00D43E6D&quot;/&gt;&lt;wsp:rsid wsp:val=&quot;00D45F58&quot;/&gt;&lt;wsp:rsid wsp:val=&quot;00D46D3F&quot;/&gt;&lt;wsp:rsid wsp:val=&quot;00D51094&quot;/&gt;&lt;wsp:rsid wsp:val=&quot;00D51176&quot;/&gt;&lt;wsp:rsid wsp:val=&quot;00D513C1&quot;/&gt;&lt;wsp:rsid wsp:val=&quot;00D52455&quot;/&gt;&lt;wsp:rsid wsp:val=&quot;00D568D4&quot;/&gt;&lt;wsp:rsid wsp:val=&quot;00D606AB&quot;/&gt;&lt;wsp:rsid wsp:val=&quot;00D615B7&quot;/&gt;&lt;wsp:rsid wsp:val=&quot;00D622B9&quot;/&gt;&lt;wsp:rsid wsp:val=&quot;00D63BA2&quot;/&gt;&lt;wsp:rsid wsp:val=&quot;00D65AAA&quot;/&gt;&lt;wsp:rsid wsp:val=&quot;00D65C35&quot;/&gt;&lt;wsp:rsid wsp:val=&quot;00D71856&quot;/&gt;&lt;wsp:rsid wsp:val=&quot;00D73449&quot;/&gt;&lt;wsp:rsid wsp:val=&quot;00D77E83&quot;/&gt;&lt;wsp:rsid wsp:val=&quot;00D80911&quot;/&gt;&lt;wsp:rsid wsp:val=&quot;00D8138C&quot;/&gt;&lt;wsp:rsid wsp:val=&quot;00D86165&quot;/&gt;&lt;wsp:rsid wsp:val=&quot;00D86BF0&quot;/&gt;&lt;wsp:rsid wsp:val=&quot;00D921A7&quot;/&gt;&lt;wsp:rsid wsp:val=&quot;00D9575F&quot;/&gt;&lt;wsp:rsid wsp:val=&quot;00D95E84&quot;/&gt;&lt;wsp:rsid wsp:val=&quot;00D96995&quot;/&gt;&lt;wsp:rsid wsp:val=&quot;00DA2133&quot;/&gt;&lt;wsp:rsid wsp:val=&quot;00DA2152&quot;/&gt;&lt;wsp:rsid wsp:val=&quot;00DA396E&quot;/&gt;&lt;wsp:rsid wsp:val=&quot;00DA64FF&quot;/&gt;&lt;wsp:rsid wsp:val=&quot;00DA737B&quot;/&gt;&lt;wsp:rsid wsp:val=&quot;00DB2105&quot;/&gt;&lt;wsp:rsid wsp:val=&quot;00DB2108&quot;/&gt;&lt;wsp:rsid wsp:val=&quot;00DB3B3A&quot;/&gt;&lt;wsp:rsid wsp:val=&quot;00DB41C2&quot;/&gt;&lt;wsp:rsid wsp:val=&quot;00DB4E63&quot;/&gt;&lt;wsp:rsid wsp:val=&quot;00DB5130&quot;/&gt;&lt;wsp:rsid wsp:val=&quot;00DB760E&quot;/&gt;&lt;wsp:rsid wsp:val=&quot;00DB7624&quot;/&gt;&lt;wsp:rsid wsp:val=&quot;00DC041F&quot;/&gt;&lt;wsp:rsid wsp:val=&quot;00DC0943&quot;/&gt;&lt;wsp:rsid wsp:val=&quot;00DC549F&quot;/&gt;&lt;wsp:rsid wsp:val=&quot;00DD0035&quot;/&gt;&lt;wsp:rsid wsp:val=&quot;00DD0D5D&quot;/&gt;&lt;wsp:rsid wsp:val=&quot;00DD1941&quot;/&gt;&lt;wsp:rsid wsp:val=&quot;00DD4382&quot;/&gt;&lt;wsp:rsid wsp:val=&quot;00DE0EFB&quot;/&gt;&lt;wsp:rsid wsp:val=&quot;00DE1130&quot;/&gt;&lt;wsp:rsid wsp:val=&quot;00DE28F0&quot;/&gt;&lt;wsp:rsid wsp:val=&quot;00DE29EE&quot;/&gt;&lt;wsp:rsid wsp:val=&quot;00DE34AE&quot;/&gt;&lt;wsp:rsid wsp:val=&quot;00DE3ABC&quot;/&gt;&lt;wsp:rsid wsp:val=&quot;00DE407C&quot;/&gt;&lt;wsp:rsid wsp:val=&quot;00DE4539&quot;/&gt;&lt;wsp:rsid wsp:val=&quot;00DE5530&quot;/&gt;&lt;wsp:rsid wsp:val=&quot;00DE7285&quot;/&gt;&lt;wsp:rsid wsp:val=&quot;00DE7EFD&quot;/&gt;&lt;wsp:rsid wsp:val=&quot;00DF0091&quot;/&gt;&lt;wsp:rsid wsp:val=&quot;00DF07DD&quot;/&gt;&lt;wsp:rsid wsp:val=&quot;00DF1391&quot;/&gt;&lt;wsp:rsid wsp:val=&quot;00DF3F54&quot;/&gt;&lt;wsp:rsid wsp:val=&quot;00DF4634&quot;/&gt;&lt;wsp:rsid wsp:val=&quot;00DF7C70&quot;/&gt;&lt;wsp:rsid wsp:val=&quot;00E00DD0&quot;/&gt;&lt;wsp:rsid wsp:val=&quot;00E0168E&quot;/&gt;&lt;wsp:rsid wsp:val=&quot;00E04EFB&quot;/&gt;&lt;wsp:rsid wsp:val=&quot;00E06178&quot;/&gt;&lt;wsp:rsid wsp:val=&quot;00E107AB&quot;/&gt;&lt;wsp:rsid wsp:val=&quot;00E107E5&quot;/&gt;&lt;wsp:rsid wsp:val=&quot;00E1183A&quot;/&gt;&lt;wsp:rsid wsp:val=&quot;00E12115&quot;/&gt;&lt;wsp:rsid wsp:val=&quot;00E14CEF&quot;/&gt;&lt;wsp:rsid wsp:val=&quot;00E1749D&quot;/&gt;&lt;wsp:rsid wsp:val=&quot;00E2327F&quot;/&gt;&lt;wsp:rsid wsp:val=&quot;00E259B0&quot;/&gt;&lt;wsp:rsid wsp:val=&quot;00E260A4&quot;/&gt;&lt;wsp:rsid wsp:val=&quot;00E2611B&quot;/&gt;&lt;wsp:rsid wsp:val=&quot;00E26E82&quot;/&gt;&lt;wsp:rsid wsp:val=&quot;00E26F9E&quot;/&gt;&lt;wsp:rsid wsp:val=&quot;00E315EF&quot;/&gt;&lt;wsp:rsid wsp:val=&quot;00E31C59&quot;/&gt;&lt;wsp:rsid wsp:val=&quot;00E32674&quot;/&gt;&lt;wsp:rsid wsp:val=&quot;00E3697A&quot;/&gt;&lt;wsp:rsid wsp:val=&quot;00E37046&quot;/&gt;&lt;wsp:rsid wsp:val=&quot;00E41737&quot;/&gt;&lt;wsp:rsid wsp:val=&quot;00E42AB5&quot;/&gt;&lt;wsp:rsid wsp:val=&quot;00E43C29&quot;/&gt;&lt;wsp:rsid wsp:val=&quot;00E46D0D&quot;/&gt;&lt;wsp:rsid wsp:val=&quot;00E478F0&quot;/&gt;&lt;wsp:rsid wsp:val=&quot;00E5026F&quot;/&gt;&lt;wsp:rsid wsp:val=&quot;00E5080D&quot;/&gt;&lt;wsp:rsid wsp:val=&quot;00E50B4A&quot;/&gt;&lt;wsp:rsid wsp:val=&quot;00E51985&quot;/&gt;&lt;wsp:rsid wsp:val=&quot;00E539FE&quot;/&gt;&lt;wsp:rsid wsp:val=&quot;00E54586&quot;/&gt;&lt;wsp:rsid wsp:val=&quot;00E55177&quot;/&gt;&lt;wsp:rsid wsp:val=&quot;00E552A2&quot;/&gt;&lt;wsp:rsid wsp:val=&quot;00E55B4B&quot;/&gt;&lt;wsp:rsid wsp:val=&quot;00E564B7&quot;/&gt;&lt;wsp:rsid wsp:val=&quot;00E57990&quot;/&gt;&lt;wsp:rsid wsp:val=&quot;00E60118&quot;/&gt;&lt;wsp:rsid wsp:val=&quot;00E6106B&quot;/&gt;&lt;wsp:rsid wsp:val=&quot;00E629E1&quot;/&gt;&lt;wsp:rsid wsp:val=&quot;00E6334E&quot;/&gt;&lt;wsp:rsid wsp:val=&quot;00E63BC4&quot;/&gt;&lt;wsp:rsid wsp:val=&quot;00E63CB7&quot;/&gt;&lt;wsp:rsid wsp:val=&quot;00E722D5&quot;/&gt;&lt;wsp:rsid wsp:val=&quot;00E842CE&quot;/&gt;&lt;wsp:rsid wsp:val=&quot;00E84FC8&quot;/&gt;&lt;wsp:rsid wsp:val=&quot;00E85501&quot;/&gt;&lt;wsp:rsid wsp:val=&quot;00E85EA7&quot;/&gt;&lt;wsp:rsid wsp:val=&quot;00E865F3&quot;/&gt;&lt;wsp:rsid wsp:val=&quot;00E907E5&quot;/&gt;&lt;wsp:rsid wsp:val=&quot;00E9192D&quot;/&gt;&lt;wsp:rsid wsp:val=&quot;00E92EA1&quot;/&gt;&lt;wsp:rsid wsp:val=&quot;00E93359&quot;/&gt;&lt;wsp:rsid wsp:val=&quot;00E97157&quot;/&gt;&lt;wsp:rsid wsp:val=&quot;00EA4983&quot;/&gt;&lt;wsp:rsid wsp:val=&quot;00EB1BBC&quot;/&gt;&lt;wsp:rsid wsp:val=&quot;00EB1EC6&quot;/&gt;&lt;wsp:rsid wsp:val=&quot;00EB351B&quot;/&gt;&lt;wsp:rsid wsp:val=&quot;00EB3906&quot;/&gt;&lt;wsp:rsid wsp:val=&quot;00EB5AD1&quot;/&gt;&lt;wsp:rsid wsp:val=&quot;00EB6258&quot;/&gt;&lt;wsp:rsid wsp:val=&quot;00EC17B2&quot;/&gt;&lt;wsp:rsid wsp:val=&quot;00EC36E7&quot;/&gt;&lt;wsp:rsid wsp:val=&quot;00EC615A&quot;/&gt;&lt;wsp:rsid wsp:val=&quot;00EC747E&quot;/&gt;&lt;wsp:rsid wsp:val=&quot;00ED0C73&quot;/&gt;&lt;wsp:rsid wsp:val=&quot;00ED6894&quot;/&gt;&lt;wsp:rsid wsp:val=&quot;00ED6C86&quot;/&gt;&lt;wsp:rsid wsp:val=&quot;00ED75AC&quot;/&gt;&lt;wsp:rsid wsp:val=&quot;00EE1126&quot;/&gt;&lt;wsp:rsid wsp:val=&quot;00EE3051&quot;/&gt;&lt;wsp:rsid wsp:val=&quot;00EE4D40&quot;/&gt;&lt;wsp:rsid wsp:val=&quot;00EE5304&quot;/&gt;&lt;wsp:rsid wsp:val=&quot;00EE5FAB&quot;/&gt;&lt;wsp:rsid wsp:val=&quot;00EF0953&quot;/&gt;&lt;wsp:rsid wsp:val=&quot;00EF5711&quot;/&gt;&lt;wsp:rsid wsp:val=&quot;00EF6F55&quot;/&gt;&lt;wsp:rsid wsp:val=&quot;00EF7D5B&quot;/&gt;&lt;wsp:rsid wsp:val=&quot;00F00B8E&quot;/&gt;&lt;wsp:rsid wsp:val=&quot;00F10D37&quot;/&gt;&lt;wsp:rsid wsp:val=&quot;00F12655&quot;/&gt;&lt;wsp:rsid wsp:val=&quot;00F147C7&quot;/&gt;&lt;wsp:rsid wsp:val=&quot;00F15861&quot;/&gt;&lt;wsp:rsid wsp:val=&quot;00F15C07&quot;/&gt;&lt;wsp:rsid wsp:val=&quot;00F204E4&quot;/&gt;&lt;wsp:rsid wsp:val=&quot;00F23407&quot;/&gt;&lt;wsp:rsid wsp:val=&quot;00F243B6&quot;/&gt;&lt;wsp:rsid wsp:val=&quot;00F2474C&quot;/&gt;&lt;wsp:rsid wsp:val=&quot;00F24896&quot;/&gt;&lt;wsp:rsid wsp:val=&quot;00F24DDE&quot;/&gt;&lt;wsp:rsid wsp:val=&quot;00F27681&quot;/&gt;&lt;wsp:rsid wsp:val=&quot;00F27BA8&quot;/&gt;&lt;wsp:rsid wsp:val=&quot;00F339A8&quot;/&gt;&lt;wsp:rsid wsp:val=&quot;00F33FEF&quot;/&gt;&lt;wsp:rsid wsp:val=&quot;00F34824&quot;/&gt;&lt;wsp:rsid wsp:val=&quot;00F359F0&quot;/&gt;&lt;wsp:rsid wsp:val=&quot;00F375B2&quot;/&gt;&lt;wsp:rsid wsp:val=&quot;00F37D59&quot;/&gt;&lt;wsp:rsid wsp:val=&quot;00F41F62&quot;/&gt;&lt;wsp:rsid wsp:val=&quot;00F43B29&quot;/&gt;&lt;wsp:rsid wsp:val=&quot;00F53115&quot;/&gt;&lt;wsp:rsid wsp:val=&quot;00F53603&quot;/&gt;&lt;wsp:rsid wsp:val=&quot;00F54270&quot;/&gt;&lt;wsp:rsid wsp:val=&quot;00F57633&quot;/&gt;&lt;wsp:rsid wsp:val=&quot;00F60C8D&quot;/&gt;&lt;wsp:rsid wsp:val=&quot;00F60E97&quot;/&gt;&lt;wsp:rsid wsp:val=&quot;00F62E22&quot;/&gt;&lt;wsp:rsid wsp:val=&quot;00F63CE3&quot;/&gt;&lt;wsp:rsid wsp:val=&quot;00F657BC&quot;/&gt;&lt;wsp:rsid wsp:val=&quot;00F6612A&quot;/&gt;&lt;wsp:rsid wsp:val=&quot;00F6654A&quot;/&gt;&lt;wsp:rsid wsp:val=&quot;00F67B25&quot;/&gt;&lt;wsp:rsid wsp:val=&quot;00F72BEB&quot;/&gt;&lt;wsp:rsid wsp:val=&quot;00F74F37&quot;/&gt;&lt;wsp:rsid wsp:val=&quot;00F82675&quot;/&gt;&lt;wsp:rsid wsp:val=&quot;00F82DBE&quot;/&gt;&lt;wsp:rsid wsp:val=&quot;00F83029&quot;/&gt;&lt;wsp:rsid wsp:val=&quot;00F84D7D&quot;/&gt;&lt;wsp:rsid wsp:val=&quot;00F85E43&quot;/&gt;&lt;wsp:rsid wsp:val=&quot;00F86D1A&quot;/&gt;&lt;wsp:rsid wsp:val=&quot;00F90C58&quot;/&gt;&lt;wsp:rsid wsp:val=&quot;00F9181B&quot;/&gt;&lt;wsp:rsid wsp:val=&quot;00F94F70&quot;/&gt;&lt;wsp:rsid wsp:val=&quot;00F95346&quot;/&gt;&lt;wsp:rsid wsp:val=&quot;00F957DE&quot;/&gt;&lt;wsp:rsid wsp:val=&quot;00FA0EF8&quot;/&gt;&lt;wsp:rsid wsp:val=&quot;00FA1EAF&quot;/&gt;&lt;wsp:rsid wsp:val=&quot;00FA3705&quot;/&gt;&lt;wsp:rsid wsp:val=&quot;00FA43BF&quot;/&gt;&lt;wsp:rsid wsp:val=&quot;00FA454A&quot;/&gt;&lt;wsp:rsid wsp:val=&quot;00FA6118&quot;/&gt;&lt;wsp:rsid wsp:val=&quot;00FA688F&quot;/&gt;&lt;wsp:rsid wsp:val=&quot;00FA6FA0&quot;/&gt;&lt;wsp:rsid wsp:val=&quot;00FA78B0&quot;/&gt;&lt;wsp:rsid wsp:val=&quot;00FB0176&quot;/&gt;&lt;wsp:rsid wsp:val=&quot;00FB020A&quot;/&gt;&lt;wsp:rsid wsp:val=&quot;00FB457A&quot;/&gt;&lt;wsp:rsid wsp:val=&quot;00FB5252&quot;/&gt;&lt;wsp:rsid wsp:val=&quot;00FB7E99&quot;/&gt;&lt;wsp:rsid wsp:val=&quot;00FC096A&quot;/&gt;&lt;wsp:rsid wsp:val=&quot;00FC33E5&quot;/&gt;&lt;wsp:rsid wsp:val=&quot;00FC4AC6&quot;/&gt;&lt;wsp:rsid wsp:val=&quot;00FC4BAC&quot;/&gt;&lt;wsp:rsid wsp:val=&quot;00FD0255&quot;/&gt;&lt;wsp:rsid wsp:val=&quot;00FD1279&quot;/&gt;&lt;wsp:rsid wsp:val=&quot;00FD727B&quot;/&gt;&lt;wsp:rsid wsp:val=&quot;00FD770A&quot;/&gt;&lt;wsp:rsid wsp:val=&quot;00FE17BB&quot;/&gt;&lt;wsp:rsid wsp:val=&quot;00FE4CC0&quot;/&gt;&lt;wsp:rsid wsp:val=&quot;00FE548A&quot;/&gt;&lt;wsp:rsid wsp:val=&quot;00FE79B2&quot;/&gt;&lt;wsp:rsid wsp:val=&quot;00FF26E1&quot;/&gt;&lt;wsp:rsid wsp:val=&quot;00FF4BBC&quot;/&gt;&lt;wsp:rsid wsp:val=&quot;00FF62BF&quot;/&gt;&lt;wsp:rsid wsp:val=&quot;00FF6F82&quot;/&gt;&lt;/wsp:rsids&gt;&lt;/w:docPr&gt;&lt;w:body&gt;&lt;wx:sect&gt;&lt;w:p wsp:rsidR=&quot;00000000&quot; wsp:rsidRDefault=&quot;004E7ADD&quot; wsp:rsidP=&quot;004E7ADD&quot;&gt;&lt;m:oMathPara&gt;&lt;m:oMath&gt;&lt;m:rad&gt;&lt;m:radPr&gt;&lt;m:ctrlPr&gt;&lt;aml:annotation aml:id=&quot;0&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radPr&gt;&lt;m:deg&gt;&lt;m:r&gt;&lt;w:rPr&gt;&lt;w:rFonts w:ascii=&quot;Cambria Math&quot; w:h-ansi=&quot;Cambria Math&quot;/&gt;&lt;wx:font wx:val=&quot;Cambria Math&quot;/&gt;&lt;w:i/&gt;&lt;w:spacing w:val=&quot;10&quot;/&gt;&lt;w:sz w:val=&quot;22&quot;/&gt;&lt;w:sz-cs w:val=&quot;22&quot;/&gt;&lt;/w:rPr&gt;&lt;m:t&gt;5&lt;/m:t&gt;&lt;/m:r&gt;&lt;/m:deg&gt;&lt;m:e&gt;&lt;m:r&gt;&lt;w:rPr&gt;&lt;w:rFonts w:ascii=&quot;Cambria Math&quot; w:h-ansi=&quot;Cambria Math&quot;/&gt;&lt;wx:font wx:val=&quot;Cambria Math&quot;/&gt;&lt;w:i/&gt;&lt;w:spacing w:val=&quot;10&quot;/&gt;&lt;w:sz w:val=&quot;22&quot;/&gt;&lt;w:sz-cs w:val=&quot;22&quot;/&gt;&lt;/w:rPr&gt;&lt;m:t&gt;100&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sidR="00FD0255" w:rsidRPr="00FD0255">
        <w:rPr>
          <w:spacing w:val="10"/>
          <w:sz w:val="22"/>
          <w:szCs w:val="22"/>
        </w:rPr>
        <w:fldChar w:fldCharType="end"/>
      </w:r>
      <w:r>
        <w:rPr>
          <w:spacing w:val="10"/>
          <w:sz w:val="22"/>
          <w:szCs w:val="22"/>
        </w:rPr>
        <w:t xml:space="preserve"> </w:t>
      </w:r>
      <w:r w:rsidR="00A50426">
        <w:rPr>
          <w:spacing w:val="10"/>
          <w:sz w:val="22"/>
          <w:szCs w:val="22"/>
        </w:rPr>
        <w:t>= 2.512</w:t>
      </w:r>
      <w:r>
        <w:rPr>
          <w:spacing w:val="10"/>
          <w:sz w:val="22"/>
          <w:szCs w:val="22"/>
        </w:rPr>
        <w:t xml:space="preserve"> times in brightness.</w:t>
      </w:r>
      <w:r w:rsidR="00C3720E">
        <w:rPr>
          <w:spacing w:val="10"/>
          <w:sz w:val="22"/>
          <w:szCs w:val="22"/>
        </w:rPr>
        <w:t xml:space="preserve"> </w:t>
      </w:r>
      <w:r w:rsidR="0066299C">
        <w:rPr>
          <w:spacing w:val="10"/>
          <w:sz w:val="22"/>
          <w:szCs w:val="22"/>
        </w:rPr>
        <w:t>(</w:t>
      </w:r>
      <w:r w:rsidR="00C3720E">
        <w:rPr>
          <w:spacing w:val="10"/>
          <w:sz w:val="22"/>
          <w:szCs w:val="22"/>
        </w:rPr>
        <w:t xml:space="preserve">There are </w:t>
      </w:r>
      <w:r w:rsidR="0066299C">
        <w:rPr>
          <w:spacing w:val="10"/>
          <w:sz w:val="22"/>
          <w:szCs w:val="22"/>
        </w:rPr>
        <w:t>five</w:t>
      </w:r>
      <w:r w:rsidR="00C3720E">
        <w:rPr>
          <w:spacing w:val="10"/>
          <w:sz w:val="22"/>
          <w:szCs w:val="22"/>
        </w:rPr>
        <w:t xml:space="preserve"> steps between 1 and 6.</w:t>
      </w:r>
      <w:r w:rsidR="0066299C">
        <w:rPr>
          <w:spacing w:val="10"/>
          <w:sz w:val="22"/>
          <w:szCs w:val="22"/>
        </w:rPr>
        <w:t xml:space="preserve">) </w:t>
      </w:r>
      <w:r>
        <w:rPr>
          <w:spacing w:val="10"/>
          <w:sz w:val="22"/>
          <w:szCs w:val="22"/>
        </w:rPr>
        <w:t>So a magnitude 1 star is 2.512 times brighter than a magnitude</w:t>
      </w:r>
      <w:r w:rsidR="00773E71">
        <w:rPr>
          <w:spacing w:val="10"/>
          <w:sz w:val="22"/>
          <w:szCs w:val="22"/>
        </w:rPr>
        <w:t xml:space="preserve"> </w:t>
      </w:r>
      <w:r>
        <w:rPr>
          <w:spacing w:val="10"/>
          <w:sz w:val="22"/>
          <w:szCs w:val="22"/>
        </w:rPr>
        <w:t>2 star. A magnitude 2 is 2.512 times brighter than a magnitude 3 and so on.</w:t>
      </w:r>
    </w:p>
    <w:p w14:paraId="2BB41085" w14:textId="77777777" w:rsidR="005906E3" w:rsidRDefault="005906E3" w:rsidP="00B672C8">
      <w:pPr>
        <w:spacing w:line="284" w:lineRule="atLeast"/>
        <w:rPr>
          <w:spacing w:val="10"/>
          <w:sz w:val="22"/>
          <w:szCs w:val="22"/>
        </w:rPr>
      </w:pPr>
    </w:p>
    <w:p w14:paraId="35EA7FF4" w14:textId="77777777" w:rsidR="005906E3" w:rsidRDefault="005906E3" w:rsidP="00B672C8">
      <w:pPr>
        <w:spacing w:line="284" w:lineRule="atLeast"/>
        <w:rPr>
          <w:spacing w:val="10"/>
          <w:sz w:val="22"/>
          <w:szCs w:val="22"/>
        </w:rPr>
      </w:pPr>
      <w:r>
        <w:rPr>
          <w:spacing w:val="10"/>
          <w:sz w:val="22"/>
          <w:szCs w:val="22"/>
        </w:rPr>
        <w:t>Objects brighter than the brightest stars are given nega</w:t>
      </w:r>
      <w:r w:rsidR="00773E71">
        <w:rPr>
          <w:spacing w:val="10"/>
          <w:sz w:val="22"/>
          <w:szCs w:val="22"/>
        </w:rPr>
        <w:t>tive magnitudes whilst very dim</w:t>
      </w:r>
      <w:r>
        <w:rPr>
          <w:spacing w:val="10"/>
          <w:sz w:val="22"/>
          <w:szCs w:val="22"/>
        </w:rPr>
        <w:t xml:space="preserve"> objects have large positive magnitudes.</w:t>
      </w:r>
      <w:r w:rsidR="0066299C">
        <w:rPr>
          <w:spacing w:val="10"/>
          <w:sz w:val="22"/>
          <w:szCs w:val="22"/>
        </w:rPr>
        <w:t xml:space="preserve"> This</w:t>
      </w:r>
      <w:r w:rsidR="00A50426">
        <w:rPr>
          <w:spacing w:val="10"/>
          <w:sz w:val="22"/>
          <w:szCs w:val="22"/>
        </w:rPr>
        <w:t xml:space="preserve"> is </w:t>
      </w:r>
      <w:r>
        <w:rPr>
          <w:spacing w:val="10"/>
          <w:sz w:val="22"/>
          <w:szCs w:val="22"/>
        </w:rPr>
        <w:t>analogous to</w:t>
      </w:r>
      <w:r w:rsidR="009F53D1">
        <w:rPr>
          <w:spacing w:val="10"/>
          <w:sz w:val="22"/>
          <w:szCs w:val="22"/>
        </w:rPr>
        <w:t xml:space="preserve"> the</w:t>
      </w:r>
      <w:r>
        <w:rPr>
          <w:spacing w:val="10"/>
          <w:sz w:val="22"/>
          <w:szCs w:val="22"/>
        </w:rPr>
        <w:t xml:space="preserve"> score in golf, where</w:t>
      </w:r>
      <w:r w:rsidR="006E132F">
        <w:rPr>
          <w:spacing w:val="10"/>
          <w:sz w:val="22"/>
          <w:szCs w:val="22"/>
        </w:rPr>
        <w:t xml:space="preserve"> a</w:t>
      </w:r>
      <w:r>
        <w:rPr>
          <w:spacing w:val="10"/>
          <w:sz w:val="22"/>
          <w:szCs w:val="22"/>
        </w:rPr>
        <w:t xml:space="preserve"> low score is better than a high one.</w:t>
      </w:r>
      <w:r w:rsidR="00A06AD7">
        <w:rPr>
          <w:spacing w:val="10"/>
          <w:sz w:val="22"/>
          <w:szCs w:val="22"/>
        </w:rPr>
        <w:t xml:space="preserve"> The apparent </w:t>
      </w:r>
      <w:r w:rsidR="006F041E">
        <w:rPr>
          <w:spacing w:val="10"/>
          <w:sz w:val="22"/>
          <w:szCs w:val="22"/>
        </w:rPr>
        <w:t>magnitudes</w:t>
      </w:r>
      <w:r w:rsidR="00A06AD7">
        <w:rPr>
          <w:spacing w:val="10"/>
          <w:sz w:val="22"/>
          <w:szCs w:val="22"/>
        </w:rPr>
        <w:t xml:space="preserve"> of some </w:t>
      </w:r>
      <w:r w:rsidR="006F041E">
        <w:rPr>
          <w:spacing w:val="10"/>
          <w:sz w:val="22"/>
          <w:szCs w:val="22"/>
        </w:rPr>
        <w:t>familiar</w:t>
      </w:r>
      <w:r w:rsidR="00A06AD7">
        <w:rPr>
          <w:spacing w:val="10"/>
          <w:sz w:val="22"/>
          <w:szCs w:val="22"/>
        </w:rPr>
        <w:t xml:space="preserve"> objects </w:t>
      </w:r>
      <w:r w:rsidR="00C3720E">
        <w:rPr>
          <w:spacing w:val="10"/>
          <w:sz w:val="22"/>
          <w:szCs w:val="22"/>
        </w:rPr>
        <w:t>are</w:t>
      </w:r>
      <w:r w:rsidR="00A06AD7">
        <w:rPr>
          <w:spacing w:val="10"/>
          <w:sz w:val="22"/>
          <w:szCs w:val="22"/>
        </w:rPr>
        <w:t xml:space="preserve"> given in </w:t>
      </w:r>
      <w:r w:rsidR="009F53D1">
        <w:rPr>
          <w:spacing w:val="10"/>
          <w:sz w:val="22"/>
          <w:szCs w:val="22"/>
        </w:rPr>
        <w:t>Table 1.</w:t>
      </w:r>
    </w:p>
    <w:p w14:paraId="003B91FB" w14:textId="77777777" w:rsidR="00A06AD7" w:rsidRDefault="00A06AD7" w:rsidP="00B672C8">
      <w:pPr>
        <w:spacing w:line="284" w:lineRule="atLeast"/>
        <w:rPr>
          <w:spacing w:val="10"/>
          <w:sz w:val="22"/>
          <w:szCs w:val="22"/>
        </w:rPr>
      </w:pPr>
    </w:p>
    <w:p w14:paraId="085BF199" w14:textId="77777777" w:rsidR="005A443A" w:rsidRPr="00C6122E" w:rsidRDefault="005A443A" w:rsidP="005A443A">
      <w:pPr>
        <w:pStyle w:val="Text"/>
      </w:pPr>
      <w:r>
        <w:rPr>
          <w:b/>
        </w:rPr>
        <w:t>Table 1</w:t>
      </w:r>
      <w:r w:rsidRPr="00C6122E">
        <w:t xml:space="preserve"> Apparent magnitudes</w:t>
      </w:r>
      <w:r w:rsidR="00FB7E99">
        <w:t xml:space="preserve"> (Limits of instruments highlighted)</w:t>
      </w:r>
    </w:p>
    <w:p w14:paraId="4A5042E4" w14:textId="77777777" w:rsidR="005A443A" w:rsidRDefault="005A443A" w:rsidP="00B672C8">
      <w:pPr>
        <w:spacing w:line="284" w:lineRule="atLeast"/>
        <w:rPr>
          <w:spacing w:val="10"/>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35"/>
        <w:gridCol w:w="2836"/>
      </w:tblGrid>
      <w:tr w:rsidR="00A06AD7" w:rsidRPr="00C6122E" w14:paraId="53FB7C15" w14:textId="77777777" w:rsidTr="008A3B3C">
        <w:tc>
          <w:tcPr>
            <w:tcW w:w="3935" w:type="dxa"/>
          </w:tcPr>
          <w:p w14:paraId="0422F18D" w14:textId="77777777" w:rsidR="00A06AD7" w:rsidRPr="00C6122E" w:rsidRDefault="0066299C" w:rsidP="005A443A">
            <w:pPr>
              <w:spacing w:before="60" w:after="60" w:line="284" w:lineRule="atLeast"/>
              <w:jc w:val="center"/>
              <w:rPr>
                <w:rFonts w:eastAsia="Calibri"/>
                <w:b/>
                <w:spacing w:val="10"/>
              </w:rPr>
            </w:pPr>
            <w:r w:rsidRPr="00C6122E">
              <w:rPr>
                <w:rFonts w:eastAsia="Calibri"/>
                <w:b/>
                <w:spacing w:val="10"/>
              </w:rPr>
              <w:t>Object</w:t>
            </w:r>
          </w:p>
        </w:tc>
        <w:tc>
          <w:tcPr>
            <w:tcW w:w="2836" w:type="dxa"/>
          </w:tcPr>
          <w:p w14:paraId="4B99526A" w14:textId="77777777" w:rsidR="00A06AD7" w:rsidRPr="00C6122E" w:rsidRDefault="0066299C" w:rsidP="005A443A">
            <w:pPr>
              <w:spacing w:before="60" w:after="60" w:line="284" w:lineRule="atLeast"/>
              <w:jc w:val="center"/>
              <w:rPr>
                <w:rFonts w:eastAsia="Calibri"/>
                <w:b/>
                <w:spacing w:val="10"/>
              </w:rPr>
            </w:pPr>
            <w:r w:rsidRPr="00C6122E">
              <w:rPr>
                <w:rFonts w:eastAsia="Calibri"/>
                <w:b/>
                <w:spacing w:val="10"/>
              </w:rPr>
              <w:t xml:space="preserve">Apparent </w:t>
            </w:r>
            <w:r w:rsidR="00A06AD7" w:rsidRPr="00C6122E">
              <w:rPr>
                <w:rFonts w:eastAsia="Calibri"/>
                <w:b/>
                <w:spacing w:val="10"/>
              </w:rPr>
              <w:t>magnitude</w:t>
            </w:r>
          </w:p>
        </w:tc>
      </w:tr>
      <w:tr w:rsidR="00A06AD7" w14:paraId="1E907790" w14:textId="77777777" w:rsidTr="008A3B3C">
        <w:tc>
          <w:tcPr>
            <w:tcW w:w="3935" w:type="dxa"/>
          </w:tcPr>
          <w:p w14:paraId="71D407B8" w14:textId="77777777" w:rsidR="00A06AD7" w:rsidRPr="008A3B3C" w:rsidRDefault="00A06AD7" w:rsidP="005A443A">
            <w:pPr>
              <w:spacing w:before="60" w:after="60" w:line="284" w:lineRule="atLeast"/>
              <w:rPr>
                <w:rFonts w:eastAsia="Calibri"/>
                <w:spacing w:val="10"/>
                <w:sz w:val="22"/>
                <w:szCs w:val="22"/>
              </w:rPr>
            </w:pPr>
            <w:r w:rsidRPr="008A3B3C">
              <w:rPr>
                <w:rFonts w:eastAsia="Calibri"/>
                <w:spacing w:val="10"/>
                <w:sz w:val="22"/>
                <w:szCs w:val="22"/>
              </w:rPr>
              <w:t>Sun</w:t>
            </w:r>
          </w:p>
        </w:tc>
        <w:tc>
          <w:tcPr>
            <w:tcW w:w="2836" w:type="dxa"/>
          </w:tcPr>
          <w:p w14:paraId="6E3912BB" w14:textId="77777777" w:rsidR="00A06AD7" w:rsidRPr="008A3B3C" w:rsidRDefault="0066299C" w:rsidP="005A443A">
            <w:pPr>
              <w:spacing w:before="60" w:after="60" w:line="284" w:lineRule="atLeast"/>
              <w:jc w:val="center"/>
              <w:rPr>
                <w:rFonts w:eastAsia="Calibri"/>
                <w:spacing w:val="10"/>
                <w:sz w:val="22"/>
                <w:szCs w:val="22"/>
              </w:rPr>
            </w:pPr>
            <w:r>
              <w:rPr>
                <w:rFonts w:eastAsia="Calibri"/>
                <w:spacing w:val="10"/>
                <w:sz w:val="22"/>
                <w:szCs w:val="22"/>
              </w:rPr>
              <w:t>–</w:t>
            </w:r>
            <w:r w:rsidR="00A06AD7" w:rsidRPr="008A3B3C">
              <w:rPr>
                <w:rFonts w:eastAsia="Calibri"/>
                <w:spacing w:val="10"/>
                <w:sz w:val="22"/>
                <w:szCs w:val="22"/>
              </w:rPr>
              <w:t>26.5</w:t>
            </w:r>
          </w:p>
        </w:tc>
      </w:tr>
      <w:tr w:rsidR="00A06AD7" w14:paraId="04F40BAC" w14:textId="77777777" w:rsidTr="008A3B3C">
        <w:tc>
          <w:tcPr>
            <w:tcW w:w="3935" w:type="dxa"/>
          </w:tcPr>
          <w:p w14:paraId="27478AE2" w14:textId="77777777" w:rsidR="00A06AD7" w:rsidRPr="008A3B3C" w:rsidRDefault="00A06AD7" w:rsidP="005A443A">
            <w:pPr>
              <w:spacing w:before="60" w:after="60" w:line="284" w:lineRule="atLeast"/>
              <w:rPr>
                <w:rFonts w:eastAsia="Calibri"/>
                <w:spacing w:val="10"/>
                <w:sz w:val="22"/>
                <w:szCs w:val="22"/>
              </w:rPr>
            </w:pPr>
            <w:r w:rsidRPr="008A3B3C">
              <w:rPr>
                <w:rFonts w:eastAsia="Calibri"/>
                <w:spacing w:val="10"/>
                <w:sz w:val="22"/>
                <w:szCs w:val="22"/>
              </w:rPr>
              <w:t>Moon (full)</w:t>
            </w:r>
          </w:p>
        </w:tc>
        <w:tc>
          <w:tcPr>
            <w:tcW w:w="2836" w:type="dxa"/>
          </w:tcPr>
          <w:p w14:paraId="7EA7C315" w14:textId="77777777" w:rsidR="00A06AD7" w:rsidRPr="008A3B3C" w:rsidRDefault="0066299C" w:rsidP="005A443A">
            <w:pPr>
              <w:spacing w:before="60" w:after="60" w:line="284" w:lineRule="atLeast"/>
              <w:jc w:val="center"/>
              <w:rPr>
                <w:rFonts w:eastAsia="Calibri"/>
                <w:spacing w:val="10"/>
                <w:sz w:val="22"/>
                <w:szCs w:val="22"/>
              </w:rPr>
            </w:pPr>
            <w:r>
              <w:rPr>
                <w:rFonts w:eastAsia="Calibri"/>
                <w:spacing w:val="10"/>
                <w:sz w:val="22"/>
                <w:szCs w:val="22"/>
              </w:rPr>
              <w:t>–</w:t>
            </w:r>
            <w:r w:rsidR="00A06AD7" w:rsidRPr="008A3B3C">
              <w:rPr>
                <w:rFonts w:eastAsia="Calibri"/>
                <w:spacing w:val="10"/>
                <w:sz w:val="22"/>
                <w:szCs w:val="22"/>
              </w:rPr>
              <w:t>12.5</w:t>
            </w:r>
          </w:p>
        </w:tc>
      </w:tr>
      <w:tr w:rsidR="00A06AD7" w14:paraId="675305CC" w14:textId="77777777" w:rsidTr="008A3B3C">
        <w:tc>
          <w:tcPr>
            <w:tcW w:w="3935" w:type="dxa"/>
          </w:tcPr>
          <w:p w14:paraId="21706F85" w14:textId="77777777" w:rsidR="00A06AD7" w:rsidRPr="008A3B3C" w:rsidRDefault="00A06AD7" w:rsidP="005A443A">
            <w:pPr>
              <w:spacing w:before="60" w:after="60" w:line="284" w:lineRule="atLeast"/>
              <w:rPr>
                <w:rFonts w:eastAsia="Calibri"/>
                <w:spacing w:val="10"/>
                <w:sz w:val="22"/>
                <w:szCs w:val="22"/>
              </w:rPr>
            </w:pPr>
            <w:r w:rsidRPr="008A3B3C">
              <w:rPr>
                <w:rFonts w:eastAsia="Calibri"/>
                <w:spacing w:val="10"/>
                <w:sz w:val="22"/>
                <w:szCs w:val="22"/>
              </w:rPr>
              <w:t>Venus (at its brightest)</w:t>
            </w:r>
          </w:p>
        </w:tc>
        <w:tc>
          <w:tcPr>
            <w:tcW w:w="2836" w:type="dxa"/>
          </w:tcPr>
          <w:p w14:paraId="71731755" w14:textId="77777777" w:rsidR="00A06AD7" w:rsidRPr="008A3B3C" w:rsidRDefault="0066299C" w:rsidP="005A443A">
            <w:pPr>
              <w:spacing w:before="60" w:after="60" w:line="284" w:lineRule="atLeast"/>
              <w:jc w:val="center"/>
              <w:rPr>
                <w:rFonts w:eastAsia="Calibri"/>
                <w:spacing w:val="10"/>
                <w:sz w:val="22"/>
                <w:szCs w:val="22"/>
              </w:rPr>
            </w:pPr>
            <w:r>
              <w:rPr>
                <w:rFonts w:eastAsia="Calibri"/>
                <w:spacing w:val="10"/>
                <w:sz w:val="22"/>
                <w:szCs w:val="22"/>
              </w:rPr>
              <w:t>–</w:t>
            </w:r>
            <w:r w:rsidR="00A06AD7" w:rsidRPr="008A3B3C">
              <w:rPr>
                <w:rFonts w:eastAsia="Calibri"/>
                <w:spacing w:val="10"/>
                <w:sz w:val="22"/>
                <w:szCs w:val="22"/>
              </w:rPr>
              <w:t>4</w:t>
            </w:r>
          </w:p>
        </w:tc>
      </w:tr>
      <w:tr w:rsidR="00A06AD7" w14:paraId="64761493" w14:textId="77777777" w:rsidTr="008A3B3C">
        <w:tc>
          <w:tcPr>
            <w:tcW w:w="3935" w:type="dxa"/>
          </w:tcPr>
          <w:p w14:paraId="77124EEE" w14:textId="77777777" w:rsidR="00A06AD7" w:rsidRPr="008A3B3C" w:rsidRDefault="00A06AD7" w:rsidP="005A443A">
            <w:pPr>
              <w:spacing w:before="60" w:after="60" w:line="284" w:lineRule="atLeast"/>
              <w:rPr>
                <w:rFonts w:eastAsia="Calibri"/>
                <w:spacing w:val="10"/>
                <w:sz w:val="22"/>
                <w:szCs w:val="22"/>
              </w:rPr>
            </w:pPr>
            <w:r w:rsidRPr="008A3B3C">
              <w:rPr>
                <w:rFonts w:eastAsia="Calibri"/>
                <w:spacing w:val="10"/>
                <w:sz w:val="22"/>
                <w:szCs w:val="22"/>
              </w:rPr>
              <w:t>Jupiter or Mars (at brightest)</w:t>
            </w:r>
          </w:p>
        </w:tc>
        <w:tc>
          <w:tcPr>
            <w:tcW w:w="2836" w:type="dxa"/>
          </w:tcPr>
          <w:p w14:paraId="146AE8EA" w14:textId="77777777" w:rsidR="00A06AD7" w:rsidRPr="008A3B3C" w:rsidRDefault="0066299C" w:rsidP="005A443A">
            <w:pPr>
              <w:spacing w:before="60" w:after="60" w:line="284" w:lineRule="atLeast"/>
              <w:jc w:val="center"/>
              <w:rPr>
                <w:rFonts w:eastAsia="Calibri"/>
                <w:spacing w:val="10"/>
                <w:sz w:val="22"/>
                <w:szCs w:val="22"/>
              </w:rPr>
            </w:pPr>
            <w:r>
              <w:rPr>
                <w:rFonts w:eastAsia="Calibri"/>
                <w:spacing w:val="10"/>
                <w:sz w:val="22"/>
                <w:szCs w:val="22"/>
              </w:rPr>
              <w:t>–</w:t>
            </w:r>
            <w:r w:rsidR="00A06AD7" w:rsidRPr="008A3B3C">
              <w:rPr>
                <w:rFonts w:eastAsia="Calibri"/>
                <w:spacing w:val="10"/>
                <w:sz w:val="22"/>
                <w:szCs w:val="22"/>
              </w:rPr>
              <w:t>3</w:t>
            </w:r>
          </w:p>
        </w:tc>
      </w:tr>
      <w:tr w:rsidR="00A06AD7" w14:paraId="04A22FED" w14:textId="77777777" w:rsidTr="008A3B3C">
        <w:tc>
          <w:tcPr>
            <w:tcW w:w="3935" w:type="dxa"/>
          </w:tcPr>
          <w:p w14:paraId="210034C1" w14:textId="77777777" w:rsidR="00A06AD7" w:rsidRPr="008A3B3C" w:rsidRDefault="00A06AD7" w:rsidP="005A443A">
            <w:pPr>
              <w:spacing w:before="60" w:after="60" w:line="284" w:lineRule="atLeast"/>
              <w:rPr>
                <w:rFonts w:eastAsia="Calibri"/>
                <w:spacing w:val="10"/>
                <w:sz w:val="22"/>
                <w:szCs w:val="22"/>
              </w:rPr>
            </w:pPr>
            <w:r w:rsidRPr="008A3B3C">
              <w:rPr>
                <w:rFonts w:eastAsia="Calibri"/>
                <w:spacing w:val="10"/>
                <w:sz w:val="22"/>
                <w:szCs w:val="22"/>
              </w:rPr>
              <w:t>Sirius (brightest star)</w:t>
            </w:r>
          </w:p>
        </w:tc>
        <w:tc>
          <w:tcPr>
            <w:tcW w:w="2836" w:type="dxa"/>
          </w:tcPr>
          <w:p w14:paraId="1FF4926D" w14:textId="77777777" w:rsidR="00A06AD7" w:rsidRPr="008A3B3C" w:rsidRDefault="0066299C" w:rsidP="005A443A">
            <w:pPr>
              <w:spacing w:before="60" w:after="60" w:line="284" w:lineRule="atLeast"/>
              <w:jc w:val="center"/>
              <w:rPr>
                <w:rFonts w:eastAsia="Calibri"/>
                <w:spacing w:val="10"/>
                <w:sz w:val="22"/>
                <w:szCs w:val="22"/>
              </w:rPr>
            </w:pPr>
            <w:r>
              <w:rPr>
                <w:rFonts w:eastAsia="Calibri"/>
                <w:spacing w:val="10"/>
                <w:sz w:val="22"/>
                <w:szCs w:val="22"/>
              </w:rPr>
              <w:t>–</w:t>
            </w:r>
            <w:r w:rsidR="00A06AD7" w:rsidRPr="008A3B3C">
              <w:rPr>
                <w:rFonts w:eastAsia="Calibri"/>
                <w:spacing w:val="10"/>
                <w:sz w:val="22"/>
                <w:szCs w:val="22"/>
              </w:rPr>
              <w:t>1.4</w:t>
            </w:r>
          </w:p>
        </w:tc>
      </w:tr>
      <w:tr w:rsidR="00A06AD7" w14:paraId="1EAC110A" w14:textId="77777777" w:rsidTr="008A3B3C">
        <w:tc>
          <w:tcPr>
            <w:tcW w:w="3935" w:type="dxa"/>
          </w:tcPr>
          <w:p w14:paraId="5D153FC8" w14:textId="77777777" w:rsidR="00A06AD7" w:rsidRPr="008A3B3C" w:rsidRDefault="00A06AD7" w:rsidP="005A443A">
            <w:pPr>
              <w:spacing w:before="60" w:after="60" w:line="284" w:lineRule="atLeast"/>
              <w:rPr>
                <w:rFonts w:eastAsia="Calibri"/>
                <w:spacing w:val="10"/>
                <w:sz w:val="22"/>
                <w:szCs w:val="22"/>
              </w:rPr>
            </w:pPr>
            <w:r w:rsidRPr="008A3B3C">
              <w:rPr>
                <w:rFonts w:eastAsia="Calibri"/>
                <w:spacing w:val="10"/>
                <w:sz w:val="22"/>
                <w:szCs w:val="22"/>
              </w:rPr>
              <w:t>Polaris</w:t>
            </w:r>
          </w:p>
        </w:tc>
        <w:tc>
          <w:tcPr>
            <w:tcW w:w="2836" w:type="dxa"/>
          </w:tcPr>
          <w:p w14:paraId="133CCDB3" w14:textId="77777777" w:rsidR="00A06AD7" w:rsidRPr="008A3B3C" w:rsidRDefault="00A06AD7" w:rsidP="005A443A">
            <w:pPr>
              <w:spacing w:before="60" w:after="60" w:line="284" w:lineRule="atLeast"/>
              <w:jc w:val="center"/>
              <w:rPr>
                <w:rFonts w:eastAsia="Calibri"/>
                <w:spacing w:val="10"/>
                <w:sz w:val="22"/>
                <w:szCs w:val="22"/>
              </w:rPr>
            </w:pPr>
            <w:r w:rsidRPr="008A3B3C">
              <w:rPr>
                <w:rFonts w:eastAsia="Calibri"/>
                <w:spacing w:val="10"/>
                <w:sz w:val="22"/>
                <w:szCs w:val="22"/>
              </w:rPr>
              <w:t>2.0</w:t>
            </w:r>
          </w:p>
        </w:tc>
      </w:tr>
      <w:tr w:rsidR="00650DEB" w14:paraId="763A5090" w14:textId="77777777" w:rsidTr="008A3B3C">
        <w:tc>
          <w:tcPr>
            <w:tcW w:w="3935" w:type="dxa"/>
          </w:tcPr>
          <w:p w14:paraId="4A166B46" w14:textId="77777777" w:rsidR="00650DEB" w:rsidRPr="008A3B3C" w:rsidRDefault="00650DEB" w:rsidP="005A443A">
            <w:pPr>
              <w:spacing w:before="60" w:after="60" w:line="284" w:lineRule="atLeast"/>
              <w:rPr>
                <w:rFonts w:eastAsia="Calibri"/>
                <w:spacing w:val="10"/>
                <w:sz w:val="22"/>
                <w:szCs w:val="22"/>
              </w:rPr>
            </w:pPr>
            <w:r w:rsidRPr="008A3B3C">
              <w:rPr>
                <w:rFonts w:eastAsia="Calibri"/>
                <w:spacing w:val="10"/>
                <w:sz w:val="22"/>
                <w:szCs w:val="22"/>
              </w:rPr>
              <w:t>Uranus</w:t>
            </w:r>
          </w:p>
        </w:tc>
        <w:tc>
          <w:tcPr>
            <w:tcW w:w="2836" w:type="dxa"/>
          </w:tcPr>
          <w:p w14:paraId="591E3093" w14:textId="77777777" w:rsidR="00650DEB" w:rsidRPr="008A3B3C" w:rsidRDefault="00650DEB" w:rsidP="005A443A">
            <w:pPr>
              <w:spacing w:before="60" w:after="60" w:line="284" w:lineRule="atLeast"/>
              <w:jc w:val="center"/>
              <w:rPr>
                <w:rFonts w:eastAsia="Calibri"/>
                <w:spacing w:val="10"/>
                <w:sz w:val="22"/>
                <w:szCs w:val="22"/>
              </w:rPr>
            </w:pPr>
            <w:r w:rsidRPr="008A3B3C">
              <w:rPr>
                <w:rFonts w:eastAsia="Calibri"/>
                <w:spacing w:val="10"/>
                <w:sz w:val="22"/>
                <w:szCs w:val="22"/>
              </w:rPr>
              <w:t>5.5</w:t>
            </w:r>
          </w:p>
        </w:tc>
      </w:tr>
      <w:tr w:rsidR="00650DEB" w14:paraId="75374FDB" w14:textId="77777777" w:rsidTr="008A3B3C">
        <w:tc>
          <w:tcPr>
            <w:tcW w:w="3935" w:type="dxa"/>
            <w:shd w:val="clear" w:color="auto" w:fill="FFFF00"/>
          </w:tcPr>
          <w:p w14:paraId="3631AA5C" w14:textId="77777777" w:rsidR="00650DEB" w:rsidRPr="008A3B3C" w:rsidRDefault="0066299C" w:rsidP="005A443A">
            <w:pPr>
              <w:spacing w:before="60" w:after="60" w:line="284" w:lineRule="atLeast"/>
              <w:rPr>
                <w:rFonts w:eastAsia="Calibri"/>
                <w:spacing w:val="10"/>
                <w:sz w:val="22"/>
                <w:szCs w:val="22"/>
              </w:rPr>
            </w:pPr>
            <w:r w:rsidRPr="008A3B3C">
              <w:rPr>
                <w:rFonts w:eastAsia="Calibri"/>
                <w:spacing w:val="10"/>
                <w:sz w:val="22"/>
                <w:szCs w:val="22"/>
              </w:rPr>
              <w:t xml:space="preserve">Limit </w:t>
            </w:r>
            <w:r w:rsidR="00650DEB" w:rsidRPr="008A3B3C">
              <w:rPr>
                <w:rFonts w:eastAsia="Calibri"/>
                <w:spacing w:val="10"/>
                <w:sz w:val="22"/>
                <w:szCs w:val="22"/>
              </w:rPr>
              <w:t>of naked eye</w:t>
            </w:r>
          </w:p>
        </w:tc>
        <w:tc>
          <w:tcPr>
            <w:tcW w:w="2836" w:type="dxa"/>
            <w:shd w:val="clear" w:color="auto" w:fill="FFFF00"/>
          </w:tcPr>
          <w:p w14:paraId="2A61639D" w14:textId="77777777" w:rsidR="00650DEB" w:rsidRPr="008A3B3C" w:rsidRDefault="00650DEB" w:rsidP="005A443A">
            <w:pPr>
              <w:spacing w:before="60" w:after="60" w:line="284" w:lineRule="atLeast"/>
              <w:jc w:val="center"/>
              <w:rPr>
                <w:rFonts w:eastAsia="Calibri"/>
                <w:spacing w:val="10"/>
                <w:sz w:val="22"/>
                <w:szCs w:val="22"/>
              </w:rPr>
            </w:pPr>
            <w:r w:rsidRPr="008A3B3C">
              <w:rPr>
                <w:rFonts w:eastAsia="Calibri"/>
                <w:spacing w:val="10"/>
                <w:sz w:val="22"/>
                <w:szCs w:val="22"/>
              </w:rPr>
              <w:t>6.5</w:t>
            </w:r>
          </w:p>
        </w:tc>
      </w:tr>
      <w:tr w:rsidR="00A06AD7" w14:paraId="69A64D26" w14:textId="77777777" w:rsidTr="008A3B3C">
        <w:tc>
          <w:tcPr>
            <w:tcW w:w="3935" w:type="dxa"/>
          </w:tcPr>
          <w:p w14:paraId="65FF6BE2" w14:textId="77777777" w:rsidR="00A06AD7" w:rsidRPr="008A3B3C" w:rsidRDefault="00A06AD7" w:rsidP="005A443A">
            <w:pPr>
              <w:spacing w:before="60" w:after="60" w:line="284" w:lineRule="atLeast"/>
              <w:rPr>
                <w:rFonts w:eastAsia="Calibri"/>
                <w:spacing w:val="10"/>
                <w:sz w:val="22"/>
                <w:szCs w:val="22"/>
              </w:rPr>
            </w:pPr>
            <w:smartTag w:uri="urn:schemas-microsoft-com:office:smarttags" w:element="place">
              <w:r w:rsidRPr="008A3B3C">
                <w:rPr>
                  <w:rFonts w:eastAsia="Calibri"/>
                  <w:spacing w:val="10"/>
                  <w:sz w:val="22"/>
                  <w:szCs w:val="22"/>
                </w:rPr>
                <w:t>Neptune</w:t>
              </w:r>
            </w:smartTag>
          </w:p>
        </w:tc>
        <w:tc>
          <w:tcPr>
            <w:tcW w:w="2836" w:type="dxa"/>
          </w:tcPr>
          <w:p w14:paraId="12DAA987" w14:textId="77777777" w:rsidR="00A06AD7" w:rsidRPr="008A3B3C" w:rsidRDefault="00A06AD7" w:rsidP="005A443A">
            <w:pPr>
              <w:spacing w:before="60" w:after="60" w:line="284" w:lineRule="atLeast"/>
              <w:jc w:val="center"/>
              <w:rPr>
                <w:rFonts w:eastAsia="Calibri"/>
                <w:spacing w:val="10"/>
                <w:sz w:val="22"/>
                <w:szCs w:val="22"/>
              </w:rPr>
            </w:pPr>
            <w:r w:rsidRPr="008A3B3C">
              <w:rPr>
                <w:rFonts w:eastAsia="Calibri"/>
                <w:spacing w:val="10"/>
                <w:sz w:val="22"/>
                <w:szCs w:val="22"/>
              </w:rPr>
              <w:t>7.8</w:t>
            </w:r>
          </w:p>
        </w:tc>
      </w:tr>
      <w:tr w:rsidR="00650DEB" w14:paraId="51F523F6" w14:textId="77777777" w:rsidTr="008A3B3C">
        <w:tc>
          <w:tcPr>
            <w:tcW w:w="3935" w:type="dxa"/>
            <w:shd w:val="clear" w:color="auto" w:fill="FFFF00"/>
          </w:tcPr>
          <w:p w14:paraId="2BEA91FC" w14:textId="77777777" w:rsidR="00650DEB" w:rsidRPr="008A3B3C" w:rsidRDefault="0066299C" w:rsidP="005A443A">
            <w:pPr>
              <w:spacing w:before="60" w:after="60" w:line="284" w:lineRule="atLeast"/>
              <w:rPr>
                <w:rFonts w:eastAsia="Calibri"/>
                <w:spacing w:val="10"/>
                <w:sz w:val="22"/>
                <w:szCs w:val="22"/>
              </w:rPr>
            </w:pPr>
            <w:r w:rsidRPr="008A3B3C">
              <w:rPr>
                <w:rFonts w:eastAsia="Calibri"/>
                <w:spacing w:val="10"/>
                <w:sz w:val="22"/>
                <w:szCs w:val="22"/>
              </w:rPr>
              <w:t xml:space="preserve">Limit </w:t>
            </w:r>
            <w:r w:rsidR="00650DEB" w:rsidRPr="008A3B3C">
              <w:rPr>
                <w:rFonts w:eastAsia="Calibri"/>
                <w:spacing w:val="10"/>
                <w:sz w:val="22"/>
                <w:szCs w:val="22"/>
              </w:rPr>
              <w:t>with binoculars</w:t>
            </w:r>
          </w:p>
        </w:tc>
        <w:tc>
          <w:tcPr>
            <w:tcW w:w="2836" w:type="dxa"/>
            <w:shd w:val="clear" w:color="auto" w:fill="FFFF00"/>
          </w:tcPr>
          <w:p w14:paraId="60EF2897" w14:textId="77777777" w:rsidR="00650DEB" w:rsidRPr="008A3B3C" w:rsidRDefault="00650DEB" w:rsidP="005A443A">
            <w:pPr>
              <w:spacing w:before="60" w:after="60" w:line="284" w:lineRule="atLeast"/>
              <w:jc w:val="center"/>
              <w:rPr>
                <w:rFonts w:eastAsia="Calibri"/>
                <w:spacing w:val="10"/>
                <w:sz w:val="22"/>
                <w:szCs w:val="22"/>
              </w:rPr>
            </w:pPr>
            <w:r w:rsidRPr="008A3B3C">
              <w:rPr>
                <w:rFonts w:eastAsia="Calibri"/>
                <w:spacing w:val="10"/>
                <w:sz w:val="22"/>
                <w:szCs w:val="22"/>
              </w:rPr>
              <w:t>10</w:t>
            </w:r>
          </w:p>
        </w:tc>
      </w:tr>
      <w:tr w:rsidR="00A06AD7" w14:paraId="2322731B" w14:textId="77777777" w:rsidTr="008A3B3C">
        <w:tc>
          <w:tcPr>
            <w:tcW w:w="3935" w:type="dxa"/>
          </w:tcPr>
          <w:p w14:paraId="44717EEA" w14:textId="77777777" w:rsidR="00A06AD7" w:rsidRPr="008A3B3C" w:rsidRDefault="00A06AD7" w:rsidP="005A443A">
            <w:pPr>
              <w:spacing w:before="60" w:after="60" w:line="284" w:lineRule="atLeast"/>
              <w:rPr>
                <w:rFonts w:eastAsia="Calibri"/>
                <w:spacing w:val="10"/>
                <w:sz w:val="22"/>
                <w:szCs w:val="22"/>
              </w:rPr>
            </w:pPr>
            <w:r w:rsidRPr="008A3B3C">
              <w:rPr>
                <w:rFonts w:eastAsia="Calibri"/>
                <w:spacing w:val="10"/>
                <w:sz w:val="22"/>
                <w:szCs w:val="22"/>
              </w:rPr>
              <w:t>Pluto</w:t>
            </w:r>
          </w:p>
        </w:tc>
        <w:tc>
          <w:tcPr>
            <w:tcW w:w="2836" w:type="dxa"/>
          </w:tcPr>
          <w:p w14:paraId="511EBC16" w14:textId="77777777" w:rsidR="00A06AD7" w:rsidRPr="008A3B3C" w:rsidRDefault="00A06AD7" w:rsidP="005A443A">
            <w:pPr>
              <w:spacing w:before="60" w:after="60" w:line="284" w:lineRule="atLeast"/>
              <w:jc w:val="center"/>
              <w:rPr>
                <w:rFonts w:eastAsia="Calibri"/>
                <w:spacing w:val="10"/>
                <w:sz w:val="22"/>
                <w:szCs w:val="22"/>
              </w:rPr>
            </w:pPr>
            <w:r w:rsidRPr="008A3B3C">
              <w:rPr>
                <w:rFonts w:eastAsia="Calibri"/>
                <w:spacing w:val="10"/>
                <w:sz w:val="22"/>
                <w:szCs w:val="22"/>
              </w:rPr>
              <w:t>15</w:t>
            </w:r>
          </w:p>
        </w:tc>
      </w:tr>
      <w:tr w:rsidR="00650DEB" w14:paraId="7568305B" w14:textId="77777777" w:rsidTr="008A3B3C">
        <w:tc>
          <w:tcPr>
            <w:tcW w:w="3935" w:type="dxa"/>
            <w:shd w:val="clear" w:color="auto" w:fill="FFFF00"/>
          </w:tcPr>
          <w:p w14:paraId="7BA6A7D9" w14:textId="77777777" w:rsidR="00650DEB" w:rsidRPr="008A3B3C" w:rsidRDefault="0066299C" w:rsidP="005A443A">
            <w:pPr>
              <w:spacing w:before="60" w:after="60" w:line="284" w:lineRule="atLeast"/>
              <w:rPr>
                <w:rFonts w:eastAsia="Calibri"/>
                <w:spacing w:val="10"/>
                <w:sz w:val="22"/>
                <w:szCs w:val="22"/>
              </w:rPr>
            </w:pPr>
            <w:r w:rsidRPr="008A3B3C">
              <w:rPr>
                <w:rFonts w:eastAsia="Calibri"/>
                <w:spacing w:val="10"/>
                <w:sz w:val="22"/>
                <w:szCs w:val="22"/>
              </w:rPr>
              <w:t xml:space="preserve">Limit </w:t>
            </w:r>
            <w:r w:rsidR="00650DEB" w:rsidRPr="008A3B3C">
              <w:rPr>
                <w:rFonts w:eastAsia="Calibri"/>
                <w:spacing w:val="10"/>
                <w:sz w:val="22"/>
                <w:szCs w:val="22"/>
              </w:rPr>
              <w:t xml:space="preserve">of large </w:t>
            </w:r>
            <w:r w:rsidR="0052208D" w:rsidRPr="008A3B3C">
              <w:rPr>
                <w:rFonts w:eastAsia="Calibri"/>
                <w:spacing w:val="10"/>
                <w:sz w:val="22"/>
                <w:szCs w:val="22"/>
              </w:rPr>
              <w:t xml:space="preserve">ground-based optical </w:t>
            </w:r>
            <w:r w:rsidR="00650DEB" w:rsidRPr="008A3B3C">
              <w:rPr>
                <w:rFonts w:eastAsia="Calibri"/>
                <w:spacing w:val="10"/>
                <w:sz w:val="22"/>
                <w:szCs w:val="22"/>
              </w:rPr>
              <w:t>telescope</w:t>
            </w:r>
          </w:p>
        </w:tc>
        <w:tc>
          <w:tcPr>
            <w:tcW w:w="2836" w:type="dxa"/>
            <w:shd w:val="clear" w:color="auto" w:fill="FFFF00"/>
          </w:tcPr>
          <w:p w14:paraId="43823641" w14:textId="77777777" w:rsidR="00650DEB" w:rsidRPr="008A3B3C" w:rsidRDefault="00650DEB" w:rsidP="005A443A">
            <w:pPr>
              <w:spacing w:before="60" w:after="60" w:line="284" w:lineRule="atLeast"/>
              <w:jc w:val="center"/>
              <w:rPr>
                <w:rFonts w:eastAsia="Calibri"/>
                <w:spacing w:val="10"/>
                <w:sz w:val="22"/>
                <w:szCs w:val="22"/>
              </w:rPr>
            </w:pPr>
            <w:r w:rsidRPr="008A3B3C">
              <w:rPr>
                <w:rFonts w:eastAsia="Calibri"/>
                <w:spacing w:val="10"/>
                <w:sz w:val="22"/>
                <w:szCs w:val="22"/>
              </w:rPr>
              <w:t>24</w:t>
            </w:r>
            <w:r w:rsidR="00F6612A" w:rsidRPr="008A3B3C">
              <w:rPr>
                <w:rFonts w:eastAsia="Calibri"/>
                <w:spacing w:val="10"/>
                <w:sz w:val="22"/>
                <w:szCs w:val="22"/>
              </w:rPr>
              <w:t>*</w:t>
            </w:r>
          </w:p>
        </w:tc>
      </w:tr>
      <w:tr w:rsidR="00650DEB" w14:paraId="295558D2" w14:textId="77777777" w:rsidTr="008A3B3C">
        <w:tc>
          <w:tcPr>
            <w:tcW w:w="3935" w:type="dxa"/>
            <w:shd w:val="clear" w:color="auto" w:fill="FFFF00"/>
          </w:tcPr>
          <w:p w14:paraId="3913FD9B" w14:textId="77777777" w:rsidR="00650DEB" w:rsidRPr="008A3B3C" w:rsidRDefault="00A34EE8" w:rsidP="005A443A">
            <w:pPr>
              <w:spacing w:before="60" w:after="60" w:line="284" w:lineRule="atLeast"/>
              <w:rPr>
                <w:rFonts w:eastAsia="Calibri"/>
                <w:spacing w:val="10"/>
                <w:sz w:val="22"/>
                <w:szCs w:val="22"/>
              </w:rPr>
            </w:pPr>
            <w:r w:rsidRPr="008A3B3C">
              <w:rPr>
                <w:rFonts w:eastAsia="Calibri"/>
                <w:spacing w:val="10"/>
                <w:sz w:val="22"/>
                <w:szCs w:val="22"/>
              </w:rPr>
              <w:t xml:space="preserve">Limit </w:t>
            </w:r>
            <w:r w:rsidR="00650DEB" w:rsidRPr="008A3B3C">
              <w:rPr>
                <w:rFonts w:eastAsia="Calibri"/>
                <w:spacing w:val="10"/>
                <w:sz w:val="22"/>
                <w:szCs w:val="22"/>
              </w:rPr>
              <w:t>of Hubble Space Telescope</w:t>
            </w:r>
          </w:p>
        </w:tc>
        <w:tc>
          <w:tcPr>
            <w:tcW w:w="2836" w:type="dxa"/>
            <w:shd w:val="clear" w:color="auto" w:fill="FFFF00"/>
          </w:tcPr>
          <w:p w14:paraId="4EF50889" w14:textId="77777777" w:rsidR="00650DEB" w:rsidRPr="008A3B3C" w:rsidRDefault="00650DEB" w:rsidP="005A443A">
            <w:pPr>
              <w:spacing w:before="60" w:after="60" w:line="284" w:lineRule="atLeast"/>
              <w:jc w:val="center"/>
              <w:rPr>
                <w:rFonts w:eastAsia="Calibri"/>
                <w:spacing w:val="10"/>
                <w:sz w:val="22"/>
                <w:szCs w:val="22"/>
              </w:rPr>
            </w:pPr>
            <w:r w:rsidRPr="008A3B3C">
              <w:rPr>
                <w:rFonts w:eastAsia="Calibri"/>
                <w:spacing w:val="10"/>
                <w:sz w:val="22"/>
                <w:szCs w:val="22"/>
              </w:rPr>
              <w:t>29</w:t>
            </w:r>
            <w:r w:rsidR="00F6612A" w:rsidRPr="008A3B3C">
              <w:rPr>
                <w:rFonts w:eastAsia="Calibri"/>
                <w:spacing w:val="10"/>
                <w:sz w:val="22"/>
                <w:szCs w:val="22"/>
              </w:rPr>
              <w:t>*</w:t>
            </w:r>
          </w:p>
        </w:tc>
      </w:tr>
    </w:tbl>
    <w:p w14:paraId="4A3D3D17" w14:textId="77777777" w:rsidR="00A06AD7" w:rsidRPr="00AB7876" w:rsidRDefault="00902EF1" w:rsidP="00B672C8">
      <w:pPr>
        <w:spacing w:line="284" w:lineRule="atLeast"/>
        <w:rPr>
          <w:spacing w:val="10"/>
          <w:sz w:val="20"/>
          <w:szCs w:val="20"/>
        </w:rPr>
      </w:pPr>
      <w:r w:rsidRPr="00AB7876">
        <w:rPr>
          <w:sz w:val="20"/>
          <w:szCs w:val="20"/>
        </w:rPr>
        <w:t xml:space="preserve">*These figures are given as a </w:t>
      </w:r>
      <w:r w:rsidR="00AB7876" w:rsidRPr="00AB7876">
        <w:rPr>
          <w:sz w:val="20"/>
          <w:szCs w:val="20"/>
        </w:rPr>
        <w:t xml:space="preserve">rough </w:t>
      </w:r>
      <w:r w:rsidRPr="00AB7876">
        <w:rPr>
          <w:sz w:val="20"/>
          <w:szCs w:val="20"/>
        </w:rPr>
        <w:t>guide</w:t>
      </w:r>
      <w:r w:rsidR="00AB7876" w:rsidRPr="00AB7876">
        <w:rPr>
          <w:sz w:val="20"/>
          <w:szCs w:val="20"/>
        </w:rPr>
        <w:t xml:space="preserve"> only</w:t>
      </w:r>
      <w:r w:rsidRPr="00AB7876">
        <w:rPr>
          <w:sz w:val="20"/>
          <w:szCs w:val="20"/>
        </w:rPr>
        <w:t xml:space="preserve">, </w:t>
      </w:r>
      <w:r w:rsidR="00AB7876" w:rsidRPr="00AB7876">
        <w:rPr>
          <w:sz w:val="20"/>
          <w:szCs w:val="20"/>
        </w:rPr>
        <w:t xml:space="preserve">since other factors will determine the apparent brightness, eg exposure time, adaptive </w:t>
      </w:r>
      <w:r w:rsidR="00AB7876">
        <w:rPr>
          <w:sz w:val="20"/>
          <w:szCs w:val="20"/>
        </w:rPr>
        <w:t>optics to process the image</w:t>
      </w:r>
      <w:r w:rsidR="00AB7876" w:rsidRPr="00AB7876">
        <w:rPr>
          <w:sz w:val="20"/>
          <w:szCs w:val="20"/>
        </w:rPr>
        <w:t xml:space="preserve"> etc.</w:t>
      </w:r>
    </w:p>
    <w:p w14:paraId="2A5D7C2A" w14:textId="77777777" w:rsidR="005A443A" w:rsidRDefault="005A443A" w:rsidP="005A443A">
      <w:pPr>
        <w:pStyle w:val="Text"/>
      </w:pPr>
    </w:p>
    <w:p w14:paraId="5F7124CF" w14:textId="77777777" w:rsidR="008A49B7" w:rsidRPr="005A443A" w:rsidRDefault="008A49B7" w:rsidP="005A443A">
      <w:pPr>
        <w:pStyle w:val="Text"/>
        <w:rPr>
          <w:b/>
          <w:sz w:val="26"/>
          <w:szCs w:val="26"/>
        </w:rPr>
      </w:pPr>
      <w:r w:rsidRPr="00204317">
        <w:br w:type="page"/>
      </w:r>
      <w:bookmarkStart w:id="3" w:name="_Toc307578890"/>
      <w:r w:rsidR="00C745E3" w:rsidRPr="005A443A">
        <w:rPr>
          <w:b/>
          <w:sz w:val="26"/>
          <w:szCs w:val="26"/>
        </w:rPr>
        <w:lastRenderedPageBreak/>
        <w:t>Apparent brightness</w:t>
      </w:r>
      <w:bookmarkEnd w:id="3"/>
    </w:p>
    <w:p w14:paraId="129DF2F7" w14:textId="77777777" w:rsidR="005A443A" w:rsidRDefault="005A443A" w:rsidP="005A443A">
      <w:pPr>
        <w:spacing w:line="284" w:lineRule="atLeast"/>
        <w:rPr>
          <w:spacing w:val="10"/>
          <w:sz w:val="22"/>
          <w:szCs w:val="22"/>
        </w:rPr>
      </w:pPr>
    </w:p>
    <w:p w14:paraId="507EB86F" w14:textId="77777777" w:rsidR="000549CA" w:rsidRPr="005A443A" w:rsidRDefault="000549CA" w:rsidP="005A443A">
      <w:pPr>
        <w:spacing w:line="284" w:lineRule="atLeast"/>
        <w:rPr>
          <w:spacing w:val="10"/>
          <w:sz w:val="22"/>
          <w:szCs w:val="22"/>
        </w:rPr>
      </w:pPr>
      <w:r w:rsidRPr="005A443A">
        <w:rPr>
          <w:spacing w:val="10"/>
          <w:sz w:val="22"/>
          <w:szCs w:val="22"/>
        </w:rPr>
        <w:t xml:space="preserve">The apparent brightness of a star is the brightness we perceive here on Earth. This is what can be measured directly with </w:t>
      </w:r>
      <w:r w:rsidR="00E865F3" w:rsidRPr="005A443A">
        <w:rPr>
          <w:spacing w:val="10"/>
          <w:sz w:val="22"/>
          <w:szCs w:val="22"/>
        </w:rPr>
        <w:t>telescopes</w:t>
      </w:r>
      <w:r w:rsidRPr="005A443A">
        <w:rPr>
          <w:spacing w:val="10"/>
          <w:sz w:val="22"/>
          <w:szCs w:val="22"/>
        </w:rPr>
        <w:t xml:space="preserve"> and detectors</w:t>
      </w:r>
      <w:r w:rsidR="00A05566">
        <w:rPr>
          <w:spacing w:val="10"/>
          <w:sz w:val="22"/>
          <w:szCs w:val="22"/>
        </w:rPr>
        <w:t>,</w:t>
      </w:r>
      <w:r w:rsidR="00E865F3" w:rsidRPr="005A443A">
        <w:rPr>
          <w:spacing w:val="10"/>
          <w:sz w:val="22"/>
          <w:szCs w:val="22"/>
        </w:rPr>
        <w:t xml:space="preserve"> as outlined below.</w:t>
      </w:r>
      <w:r w:rsidRPr="005A443A">
        <w:rPr>
          <w:spacing w:val="10"/>
          <w:sz w:val="22"/>
          <w:szCs w:val="22"/>
        </w:rPr>
        <w:t xml:space="preserve"> </w:t>
      </w:r>
    </w:p>
    <w:p w14:paraId="287657D6" w14:textId="77777777" w:rsidR="000549CA" w:rsidRDefault="000549CA" w:rsidP="005A443A">
      <w:pPr>
        <w:pStyle w:val="Text"/>
      </w:pPr>
    </w:p>
    <w:p w14:paraId="5F147A97" w14:textId="77777777" w:rsidR="00315452" w:rsidRPr="005A443A" w:rsidRDefault="00315452" w:rsidP="005A443A">
      <w:pPr>
        <w:pStyle w:val="Text"/>
      </w:pPr>
    </w:p>
    <w:p w14:paraId="2FAFE87F" w14:textId="77777777" w:rsidR="00B672C8" w:rsidRPr="00315452" w:rsidRDefault="00C745E3" w:rsidP="005A443A">
      <w:pPr>
        <w:pStyle w:val="Text"/>
        <w:rPr>
          <w:b/>
          <w:sz w:val="26"/>
          <w:szCs w:val="26"/>
        </w:rPr>
      </w:pPr>
      <w:bookmarkStart w:id="4" w:name="_Toc307578891"/>
      <w:r w:rsidRPr="00315452">
        <w:rPr>
          <w:b/>
          <w:sz w:val="26"/>
          <w:szCs w:val="26"/>
        </w:rPr>
        <w:t>Detectors</w:t>
      </w:r>
      <w:bookmarkEnd w:id="4"/>
    </w:p>
    <w:p w14:paraId="0A770A5C" w14:textId="77777777" w:rsidR="005A443A" w:rsidRPr="005A443A" w:rsidRDefault="005A443A" w:rsidP="005A443A"/>
    <w:p w14:paraId="13D52412" w14:textId="77777777" w:rsidR="00B672C8" w:rsidRPr="005A443A" w:rsidRDefault="00C745E3" w:rsidP="005A443A">
      <w:pPr>
        <w:spacing w:line="284" w:lineRule="atLeast"/>
        <w:rPr>
          <w:spacing w:val="10"/>
          <w:sz w:val="22"/>
          <w:szCs w:val="22"/>
        </w:rPr>
      </w:pPr>
      <w:r w:rsidRPr="005A443A">
        <w:rPr>
          <w:spacing w:val="10"/>
          <w:sz w:val="22"/>
          <w:szCs w:val="22"/>
        </w:rPr>
        <w:t>Clearly early ‘</w:t>
      </w:r>
      <w:r w:rsidR="005906E3" w:rsidRPr="005A443A">
        <w:rPr>
          <w:spacing w:val="10"/>
          <w:sz w:val="22"/>
          <w:szCs w:val="22"/>
        </w:rPr>
        <w:t>measurements</w:t>
      </w:r>
      <w:r w:rsidRPr="005A443A">
        <w:rPr>
          <w:spacing w:val="10"/>
          <w:sz w:val="22"/>
          <w:szCs w:val="22"/>
        </w:rPr>
        <w:t xml:space="preserve">’ of brightness were done </w:t>
      </w:r>
      <w:r w:rsidR="00F84D7D" w:rsidRPr="005A443A">
        <w:rPr>
          <w:spacing w:val="10"/>
          <w:sz w:val="22"/>
          <w:szCs w:val="22"/>
        </w:rPr>
        <w:t xml:space="preserve">subjectively </w:t>
      </w:r>
      <w:r w:rsidRPr="005A443A">
        <w:rPr>
          <w:spacing w:val="10"/>
          <w:sz w:val="22"/>
          <w:szCs w:val="22"/>
        </w:rPr>
        <w:t xml:space="preserve">by the </w:t>
      </w:r>
      <w:r w:rsidR="00F84D7D" w:rsidRPr="005A443A">
        <w:rPr>
          <w:spacing w:val="10"/>
          <w:sz w:val="22"/>
          <w:szCs w:val="22"/>
        </w:rPr>
        <w:t>eye.</w:t>
      </w:r>
      <w:r w:rsidR="0032277A" w:rsidRPr="005A443A">
        <w:rPr>
          <w:spacing w:val="10"/>
          <w:sz w:val="22"/>
          <w:szCs w:val="22"/>
        </w:rPr>
        <w:t xml:space="preserve"> </w:t>
      </w:r>
      <w:r w:rsidR="00F84D7D" w:rsidRPr="005A443A">
        <w:rPr>
          <w:spacing w:val="10"/>
          <w:sz w:val="22"/>
          <w:szCs w:val="22"/>
        </w:rPr>
        <w:t>With</w:t>
      </w:r>
      <w:r w:rsidR="0032277A" w:rsidRPr="005A443A">
        <w:rPr>
          <w:spacing w:val="10"/>
          <w:sz w:val="22"/>
          <w:szCs w:val="22"/>
        </w:rPr>
        <w:t xml:space="preserve"> the advent of photography</w:t>
      </w:r>
      <w:r w:rsidR="0035551B" w:rsidRPr="005A443A">
        <w:rPr>
          <w:spacing w:val="10"/>
          <w:sz w:val="22"/>
          <w:szCs w:val="22"/>
        </w:rPr>
        <w:t>, photographic</w:t>
      </w:r>
      <w:r w:rsidR="0032277A" w:rsidRPr="005A443A">
        <w:rPr>
          <w:spacing w:val="10"/>
          <w:sz w:val="22"/>
          <w:szCs w:val="22"/>
        </w:rPr>
        <w:t xml:space="preserve"> film was used to record the </w:t>
      </w:r>
      <w:r w:rsidR="005906E3" w:rsidRPr="005A443A">
        <w:rPr>
          <w:spacing w:val="10"/>
          <w:sz w:val="22"/>
          <w:szCs w:val="22"/>
        </w:rPr>
        <w:t>apparent</w:t>
      </w:r>
      <w:r w:rsidR="0032277A" w:rsidRPr="005A443A">
        <w:rPr>
          <w:spacing w:val="10"/>
          <w:sz w:val="22"/>
          <w:szCs w:val="22"/>
        </w:rPr>
        <w:t xml:space="preserve"> </w:t>
      </w:r>
      <w:r w:rsidR="00F84D7D" w:rsidRPr="005A443A">
        <w:rPr>
          <w:spacing w:val="10"/>
          <w:sz w:val="22"/>
          <w:szCs w:val="22"/>
        </w:rPr>
        <w:t>brightness</w:t>
      </w:r>
      <w:r w:rsidR="0032277A" w:rsidRPr="005A443A">
        <w:rPr>
          <w:spacing w:val="10"/>
          <w:sz w:val="22"/>
          <w:szCs w:val="22"/>
        </w:rPr>
        <w:t xml:space="preserve"> of stars.</w:t>
      </w:r>
    </w:p>
    <w:p w14:paraId="72D5864D" w14:textId="77777777" w:rsidR="005906E3" w:rsidRPr="005A443A" w:rsidRDefault="005906E3" w:rsidP="005A443A">
      <w:pPr>
        <w:spacing w:line="284" w:lineRule="atLeast"/>
        <w:rPr>
          <w:spacing w:val="10"/>
          <w:sz w:val="22"/>
          <w:szCs w:val="22"/>
        </w:rPr>
      </w:pPr>
    </w:p>
    <w:p w14:paraId="048E27EB" w14:textId="77777777" w:rsidR="0035551B" w:rsidRDefault="00773E71" w:rsidP="005A443A">
      <w:pPr>
        <w:spacing w:line="284" w:lineRule="atLeast"/>
        <w:rPr>
          <w:spacing w:val="10"/>
          <w:sz w:val="22"/>
          <w:szCs w:val="22"/>
        </w:rPr>
      </w:pPr>
      <w:r w:rsidRPr="005A443A">
        <w:rPr>
          <w:spacing w:val="10"/>
          <w:sz w:val="22"/>
          <w:szCs w:val="22"/>
        </w:rPr>
        <w:t xml:space="preserve">The </w:t>
      </w:r>
      <w:r w:rsidR="0035551B" w:rsidRPr="005A443A">
        <w:rPr>
          <w:spacing w:val="10"/>
          <w:sz w:val="22"/>
          <w:szCs w:val="22"/>
        </w:rPr>
        <w:t>use of detectors other than the naked eye provides more objective and</w:t>
      </w:r>
      <w:r w:rsidR="005906E3" w:rsidRPr="005A443A">
        <w:rPr>
          <w:spacing w:val="10"/>
          <w:sz w:val="22"/>
          <w:szCs w:val="22"/>
        </w:rPr>
        <w:t xml:space="preserve"> </w:t>
      </w:r>
      <w:r w:rsidR="00A50426" w:rsidRPr="005A443A">
        <w:rPr>
          <w:spacing w:val="10"/>
          <w:sz w:val="22"/>
          <w:szCs w:val="22"/>
        </w:rPr>
        <w:t>consistent</w:t>
      </w:r>
      <w:r w:rsidR="0035551B" w:rsidRPr="005A443A">
        <w:rPr>
          <w:spacing w:val="10"/>
          <w:sz w:val="22"/>
          <w:szCs w:val="22"/>
        </w:rPr>
        <w:t xml:space="preserve"> results</w:t>
      </w:r>
      <w:r w:rsidR="005906E3" w:rsidRPr="005A443A">
        <w:rPr>
          <w:spacing w:val="10"/>
          <w:sz w:val="22"/>
          <w:szCs w:val="22"/>
        </w:rPr>
        <w:t>.</w:t>
      </w:r>
      <w:r w:rsidR="0035551B" w:rsidRPr="005A443A">
        <w:rPr>
          <w:spacing w:val="10"/>
          <w:sz w:val="22"/>
          <w:szCs w:val="22"/>
        </w:rPr>
        <w:t xml:space="preserve"> Such methods can also have additional benefits, for example t</w:t>
      </w:r>
      <w:r w:rsidR="005906E3" w:rsidRPr="005A443A">
        <w:rPr>
          <w:spacing w:val="10"/>
          <w:sz w:val="22"/>
          <w:szCs w:val="22"/>
        </w:rPr>
        <w:t xml:space="preserve">hey </w:t>
      </w:r>
      <w:r w:rsidR="0035551B" w:rsidRPr="005A443A">
        <w:rPr>
          <w:spacing w:val="10"/>
          <w:sz w:val="22"/>
          <w:szCs w:val="22"/>
        </w:rPr>
        <w:t>may:</w:t>
      </w:r>
    </w:p>
    <w:p w14:paraId="5C9E243B" w14:textId="77777777" w:rsidR="00315452" w:rsidRPr="005A443A" w:rsidRDefault="00315452" w:rsidP="005A443A">
      <w:pPr>
        <w:spacing w:line="284" w:lineRule="atLeast"/>
        <w:rPr>
          <w:spacing w:val="10"/>
          <w:sz w:val="22"/>
          <w:szCs w:val="22"/>
        </w:rPr>
      </w:pPr>
    </w:p>
    <w:p w14:paraId="39E0DEAD" w14:textId="77777777" w:rsidR="0035551B" w:rsidRPr="005A443A" w:rsidRDefault="00A05566" w:rsidP="00315452">
      <w:pPr>
        <w:pStyle w:val="ListParagraph"/>
        <w:numPr>
          <w:ilvl w:val="0"/>
          <w:numId w:val="24"/>
        </w:numPr>
        <w:spacing w:after="0" w:line="284" w:lineRule="atLeast"/>
        <w:ind w:left="284" w:hanging="284"/>
        <w:rPr>
          <w:rFonts w:ascii="Times New Roman" w:hAnsi="Times New Roman"/>
          <w:spacing w:val="10"/>
        </w:rPr>
      </w:pPr>
      <w:r w:rsidRPr="005A443A">
        <w:rPr>
          <w:rFonts w:ascii="Times New Roman" w:hAnsi="Times New Roman"/>
          <w:spacing w:val="10"/>
        </w:rPr>
        <w:t xml:space="preserve">be </w:t>
      </w:r>
      <w:r w:rsidR="00A50426" w:rsidRPr="005A443A">
        <w:rPr>
          <w:rFonts w:ascii="Times New Roman" w:hAnsi="Times New Roman"/>
          <w:spacing w:val="10"/>
        </w:rPr>
        <w:t>more s</w:t>
      </w:r>
      <w:r w:rsidR="005906E3" w:rsidRPr="005A443A">
        <w:rPr>
          <w:rFonts w:ascii="Times New Roman" w:hAnsi="Times New Roman"/>
          <w:spacing w:val="10"/>
        </w:rPr>
        <w:t>ensitive</w:t>
      </w:r>
    </w:p>
    <w:p w14:paraId="02CB5444" w14:textId="77777777" w:rsidR="005906E3" w:rsidRPr="005A443A" w:rsidRDefault="00A05566" w:rsidP="00315452">
      <w:pPr>
        <w:pStyle w:val="ListParagraph"/>
        <w:numPr>
          <w:ilvl w:val="0"/>
          <w:numId w:val="24"/>
        </w:numPr>
        <w:spacing w:after="0" w:line="284" w:lineRule="atLeast"/>
        <w:ind w:left="284" w:hanging="284"/>
        <w:rPr>
          <w:rFonts w:ascii="Times New Roman" w:hAnsi="Times New Roman"/>
          <w:spacing w:val="10"/>
        </w:rPr>
      </w:pPr>
      <w:r w:rsidRPr="005A443A">
        <w:rPr>
          <w:rFonts w:ascii="Times New Roman" w:hAnsi="Times New Roman"/>
          <w:spacing w:val="10"/>
        </w:rPr>
        <w:t xml:space="preserve">accumulate </w:t>
      </w:r>
      <w:r w:rsidR="005906E3" w:rsidRPr="005A443A">
        <w:rPr>
          <w:rFonts w:ascii="Times New Roman" w:hAnsi="Times New Roman"/>
          <w:spacing w:val="10"/>
        </w:rPr>
        <w:t>the</w:t>
      </w:r>
      <w:r w:rsidR="00A50426" w:rsidRPr="005A443A">
        <w:rPr>
          <w:rFonts w:ascii="Times New Roman" w:hAnsi="Times New Roman"/>
          <w:spacing w:val="10"/>
        </w:rPr>
        <w:t xml:space="preserve"> </w:t>
      </w:r>
      <w:r w:rsidR="005906E3" w:rsidRPr="005A443A">
        <w:rPr>
          <w:rFonts w:ascii="Times New Roman" w:hAnsi="Times New Roman"/>
          <w:spacing w:val="10"/>
        </w:rPr>
        <w:t xml:space="preserve">effect of light </w:t>
      </w:r>
      <w:r w:rsidR="0035551B" w:rsidRPr="005A443A">
        <w:rPr>
          <w:rFonts w:ascii="Times New Roman" w:hAnsi="Times New Roman"/>
          <w:spacing w:val="10"/>
        </w:rPr>
        <w:t>over a long period of</w:t>
      </w:r>
      <w:r w:rsidR="005906E3" w:rsidRPr="005A443A">
        <w:rPr>
          <w:rFonts w:ascii="Times New Roman" w:hAnsi="Times New Roman"/>
          <w:spacing w:val="10"/>
        </w:rPr>
        <w:t xml:space="preserve"> time</w:t>
      </w:r>
    </w:p>
    <w:p w14:paraId="4D6C57C5" w14:textId="77777777" w:rsidR="005906E3" w:rsidRPr="005A443A" w:rsidRDefault="00A05566" w:rsidP="00315452">
      <w:pPr>
        <w:pStyle w:val="ListParagraph"/>
        <w:numPr>
          <w:ilvl w:val="0"/>
          <w:numId w:val="24"/>
        </w:numPr>
        <w:spacing w:after="0" w:line="284" w:lineRule="atLeast"/>
        <w:ind w:left="284" w:hanging="284"/>
        <w:rPr>
          <w:rFonts w:ascii="Times New Roman" w:hAnsi="Times New Roman"/>
          <w:spacing w:val="10"/>
        </w:rPr>
      </w:pPr>
      <w:r w:rsidRPr="005A443A">
        <w:rPr>
          <w:rFonts w:ascii="Times New Roman" w:hAnsi="Times New Roman"/>
          <w:spacing w:val="10"/>
        </w:rPr>
        <w:t xml:space="preserve">produce </w:t>
      </w:r>
      <w:r w:rsidR="00A50426" w:rsidRPr="005A443A">
        <w:rPr>
          <w:rFonts w:ascii="Times New Roman" w:hAnsi="Times New Roman"/>
          <w:spacing w:val="10"/>
        </w:rPr>
        <w:t>numerical</w:t>
      </w:r>
      <w:r w:rsidR="005906E3" w:rsidRPr="005A443A">
        <w:rPr>
          <w:rFonts w:ascii="Times New Roman" w:hAnsi="Times New Roman"/>
          <w:spacing w:val="10"/>
        </w:rPr>
        <w:t xml:space="preserve"> </w:t>
      </w:r>
      <w:r w:rsidR="0035551B" w:rsidRPr="005A443A">
        <w:rPr>
          <w:rFonts w:ascii="Times New Roman" w:hAnsi="Times New Roman"/>
          <w:spacing w:val="10"/>
        </w:rPr>
        <w:t>rather than qualitative results</w:t>
      </w:r>
    </w:p>
    <w:p w14:paraId="506FFAB5" w14:textId="77777777" w:rsidR="005906E3" w:rsidRPr="005A443A" w:rsidRDefault="00A05566" w:rsidP="00315452">
      <w:pPr>
        <w:pStyle w:val="ListParagraph"/>
        <w:numPr>
          <w:ilvl w:val="0"/>
          <w:numId w:val="24"/>
        </w:numPr>
        <w:spacing w:after="0" w:line="284" w:lineRule="atLeast"/>
        <w:ind w:left="284" w:hanging="284"/>
        <w:rPr>
          <w:rFonts w:ascii="Times New Roman" w:hAnsi="Times New Roman"/>
          <w:spacing w:val="10"/>
        </w:rPr>
      </w:pPr>
      <w:r w:rsidRPr="005A443A">
        <w:rPr>
          <w:rFonts w:ascii="Times New Roman" w:hAnsi="Times New Roman"/>
          <w:spacing w:val="10"/>
        </w:rPr>
        <w:t xml:space="preserve">sense </w:t>
      </w:r>
      <w:r w:rsidR="005906E3" w:rsidRPr="005A443A">
        <w:rPr>
          <w:rFonts w:ascii="Times New Roman" w:hAnsi="Times New Roman"/>
          <w:spacing w:val="10"/>
        </w:rPr>
        <w:t xml:space="preserve">other </w:t>
      </w:r>
      <w:r w:rsidR="00773E71" w:rsidRPr="005A443A">
        <w:rPr>
          <w:rFonts w:ascii="Times New Roman" w:hAnsi="Times New Roman"/>
          <w:spacing w:val="10"/>
        </w:rPr>
        <w:t>parts of the electromagnetic</w:t>
      </w:r>
      <w:r w:rsidR="005906E3" w:rsidRPr="005A443A">
        <w:rPr>
          <w:rFonts w:ascii="Times New Roman" w:hAnsi="Times New Roman"/>
          <w:spacing w:val="10"/>
        </w:rPr>
        <w:t xml:space="preserve"> </w:t>
      </w:r>
      <w:r w:rsidR="00773E71" w:rsidRPr="005A443A">
        <w:rPr>
          <w:rFonts w:ascii="Times New Roman" w:hAnsi="Times New Roman"/>
          <w:spacing w:val="10"/>
        </w:rPr>
        <w:t>spectrum outwith</w:t>
      </w:r>
      <w:r w:rsidR="005906E3" w:rsidRPr="005A443A">
        <w:rPr>
          <w:rFonts w:ascii="Times New Roman" w:hAnsi="Times New Roman"/>
          <w:spacing w:val="10"/>
        </w:rPr>
        <w:t xml:space="preserve"> </w:t>
      </w:r>
      <w:r w:rsidR="00773E71" w:rsidRPr="005A443A">
        <w:rPr>
          <w:rFonts w:ascii="Times New Roman" w:hAnsi="Times New Roman"/>
          <w:spacing w:val="10"/>
        </w:rPr>
        <w:t>the</w:t>
      </w:r>
      <w:r w:rsidR="005906E3" w:rsidRPr="005A443A">
        <w:rPr>
          <w:rFonts w:ascii="Times New Roman" w:hAnsi="Times New Roman"/>
          <w:spacing w:val="10"/>
        </w:rPr>
        <w:t xml:space="preserve"> visible part.</w:t>
      </w:r>
    </w:p>
    <w:p w14:paraId="72F1CFF0" w14:textId="77777777" w:rsidR="005906E3" w:rsidRPr="005A443A" w:rsidRDefault="005906E3" w:rsidP="005A443A">
      <w:pPr>
        <w:spacing w:line="284" w:lineRule="atLeast"/>
        <w:rPr>
          <w:spacing w:val="10"/>
          <w:sz w:val="22"/>
          <w:szCs w:val="22"/>
        </w:rPr>
      </w:pPr>
    </w:p>
    <w:p w14:paraId="41C31064" w14:textId="77777777" w:rsidR="005906E3" w:rsidRDefault="000932F4" w:rsidP="005A443A">
      <w:pPr>
        <w:spacing w:line="284" w:lineRule="atLeast"/>
        <w:rPr>
          <w:b/>
          <w:spacing w:val="10"/>
          <w:sz w:val="22"/>
          <w:szCs w:val="22"/>
        </w:rPr>
      </w:pPr>
      <w:r w:rsidRPr="005A443A">
        <w:rPr>
          <w:b/>
          <w:spacing w:val="10"/>
          <w:sz w:val="22"/>
          <w:szCs w:val="22"/>
        </w:rPr>
        <w:t xml:space="preserve">Photographic </w:t>
      </w:r>
      <w:r w:rsidR="00315452">
        <w:rPr>
          <w:b/>
          <w:spacing w:val="10"/>
          <w:sz w:val="22"/>
          <w:szCs w:val="22"/>
        </w:rPr>
        <w:t>film</w:t>
      </w:r>
    </w:p>
    <w:p w14:paraId="73589CE0" w14:textId="77777777" w:rsidR="00315452" w:rsidRPr="005A443A" w:rsidRDefault="00315452" w:rsidP="005A443A">
      <w:pPr>
        <w:spacing w:line="284" w:lineRule="atLeast"/>
        <w:rPr>
          <w:b/>
          <w:spacing w:val="10"/>
          <w:sz w:val="22"/>
          <w:szCs w:val="22"/>
        </w:rPr>
      </w:pPr>
    </w:p>
    <w:p w14:paraId="29872155" w14:textId="77777777" w:rsidR="005906E3" w:rsidRPr="005A443A" w:rsidRDefault="00971B23" w:rsidP="005A443A">
      <w:pPr>
        <w:spacing w:line="284" w:lineRule="atLeast"/>
        <w:rPr>
          <w:spacing w:val="10"/>
          <w:sz w:val="22"/>
          <w:szCs w:val="22"/>
        </w:rPr>
      </w:pPr>
      <w:r w:rsidRPr="005A443A">
        <w:rPr>
          <w:spacing w:val="10"/>
          <w:sz w:val="22"/>
          <w:szCs w:val="22"/>
        </w:rPr>
        <w:t xml:space="preserve">This produces a permanent record </w:t>
      </w:r>
      <w:r w:rsidR="00A05566">
        <w:rPr>
          <w:spacing w:val="10"/>
          <w:sz w:val="22"/>
          <w:szCs w:val="22"/>
        </w:rPr>
        <w:t>that</w:t>
      </w:r>
      <w:r w:rsidR="00A05566" w:rsidRPr="005A443A">
        <w:rPr>
          <w:spacing w:val="10"/>
          <w:sz w:val="22"/>
          <w:szCs w:val="22"/>
        </w:rPr>
        <w:t xml:space="preserve"> </w:t>
      </w:r>
      <w:r w:rsidRPr="005A443A">
        <w:rPr>
          <w:spacing w:val="10"/>
          <w:sz w:val="22"/>
          <w:szCs w:val="22"/>
        </w:rPr>
        <w:t xml:space="preserve">can be analysed. </w:t>
      </w:r>
      <w:r w:rsidR="00A50426" w:rsidRPr="005A443A">
        <w:rPr>
          <w:spacing w:val="10"/>
          <w:sz w:val="22"/>
          <w:szCs w:val="22"/>
        </w:rPr>
        <w:t>It c</w:t>
      </w:r>
      <w:r w:rsidR="005906E3" w:rsidRPr="005A443A">
        <w:rPr>
          <w:spacing w:val="10"/>
          <w:sz w:val="22"/>
          <w:szCs w:val="22"/>
        </w:rPr>
        <w:t>an</w:t>
      </w:r>
      <w:r w:rsidRPr="005A443A">
        <w:rPr>
          <w:spacing w:val="10"/>
          <w:sz w:val="22"/>
          <w:szCs w:val="22"/>
        </w:rPr>
        <w:t xml:space="preserve"> also </w:t>
      </w:r>
      <w:r w:rsidR="005906E3" w:rsidRPr="005A443A">
        <w:rPr>
          <w:spacing w:val="10"/>
          <w:sz w:val="22"/>
          <w:szCs w:val="22"/>
        </w:rPr>
        <w:t xml:space="preserve">be exposed for </w:t>
      </w:r>
      <w:r w:rsidR="00A50426" w:rsidRPr="005A443A">
        <w:rPr>
          <w:spacing w:val="10"/>
          <w:sz w:val="22"/>
          <w:szCs w:val="22"/>
        </w:rPr>
        <w:t>many</w:t>
      </w:r>
      <w:r w:rsidR="005906E3" w:rsidRPr="005A443A">
        <w:rPr>
          <w:spacing w:val="10"/>
          <w:sz w:val="22"/>
          <w:szCs w:val="22"/>
        </w:rPr>
        <w:t xml:space="preserve"> ho</w:t>
      </w:r>
      <w:r w:rsidR="00A50426" w:rsidRPr="005A443A">
        <w:rPr>
          <w:spacing w:val="10"/>
          <w:sz w:val="22"/>
          <w:szCs w:val="22"/>
        </w:rPr>
        <w:t>u</w:t>
      </w:r>
      <w:r w:rsidR="005906E3" w:rsidRPr="005A443A">
        <w:rPr>
          <w:spacing w:val="10"/>
          <w:sz w:val="22"/>
          <w:szCs w:val="22"/>
        </w:rPr>
        <w:t>rs and hence record images of objects that may be million</w:t>
      </w:r>
      <w:r w:rsidR="008C3F47" w:rsidRPr="005A443A">
        <w:rPr>
          <w:spacing w:val="10"/>
          <w:sz w:val="22"/>
          <w:szCs w:val="22"/>
        </w:rPr>
        <w:t xml:space="preserve">s of </w:t>
      </w:r>
      <w:r w:rsidR="00A50426" w:rsidRPr="005A443A">
        <w:rPr>
          <w:spacing w:val="10"/>
          <w:sz w:val="22"/>
          <w:szCs w:val="22"/>
        </w:rPr>
        <w:t>times</w:t>
      </w:r>
      <w:r w:rsidR="008C3F47" w:rsidRPr="005A443A">
        <w:rPr>
          <w:spacing w:val="10"/>
          <w:sz w:val="22"/>
          <w:szCs w:val="22"/>
        </w:rPr>
        <w:t xml:space="preserve"> too faint to be seen</w:t>
      </w:r>
      <w:r w:rsidR="005906E3" w:rsidRPr="005A443A">
        <w:rPr>
          <w:spacing w:val="10"/>
          <w:sz w:val="22"/>
          <w:szCs w:val="22"/>
        </w:rPr>
        <w:t xml:space="preserve"> by the naked eye.</w:t>
      </w:r>
      <w:r w:rsidR="0052208D" w:rsidRPr="005A443A">
        <w:rPr>
          <w:spacing w:val="10"/>
          <w:sz w:val="22"/>
          <w:szCs w:val="22"/>
        </w:rPr>
        <w:t xml:space="preserve"> Although photographic </w:t>
      </w:r>
      <w:r w:rsidR="004848E5" w:rsidRPr="005A443A">
        <w:rPr>
          <w:spacing w:val="10"/>
          <w:sz w:val="22"/>
          <w:szCs w:val="22"/>
        </w:rPr>
        <w:t>film</w:t>
      </w:r>
      <w:r w:rsidR="0052208D" w:rsidRPr="005A443A">
        <w:rPr>
          <w:spacing w:val="10"/>
          <w:sz w:val="22"/>
          <w:szCs w:val="22"/>
        </w:rPr>
        <w:t xml:space="preserve"> played a crucial role in the history and development of stellar astrophysics all the wa</w:t>
      </w:r>
      <w:r w:rsidR="004A120E" w:rsidRPr="005A443A">
        <w:rPr>
          <w:spacing w:val="10"/>
          <w:sz w:val="22"/>
          <w:szCs w:val="22"/>
        </w:rPr>
        <w:t>y through to the 1980s</w:t>
      </w:r>
      <w:r w:rsidR="0052208D" w:rsidRPr="005A443A">
        <w:rPr>
          <w:spacing w:val="10"/>
          <w:sz w:val="22"/>
          <w:szCs w:val="22"/>
        </w:rPr>
        <w:t>, it is no longer used</w:t>
      </w:r>
      <w:r w:rsidR="004A120E" w:rsidRPr="005A443A">
        <w:rPr>
          <w:spacing w:val="10"/>
          <w:sz w:val="22"/>
          <w:szCs w:val="22"/>
        </w:rPr>
        <w:t xml:space="preserve"> by professional astronomers.</w:t>
      </w:r>
      <w:r w:rsidR="0052208D" w:rsidRPr="005A443A">
        <w:rPr>
          <w:spacing w:val="10"/>
          <w:sz w:val="22"/>
          <w:szCs w:val="22"/>
        </w:rPr>
        <w:t xml:space="preserve"> </w:t>
      </w:r>
    </w:p>
    <w:p w14:paraId="40167958" w14:textId="77777777" w:rsidR="005906E3" w:rsidRPr="005A443A" w:rsidRDefault="005906E3" w:rsidP="005A443A">
      <w:pPr>
        <w:spacing w:line="284" w:lineRule="atLeast"/>
        <w:rPr>
          <w:spacing w:val="10"/>
          <w:sz w:val="22"/>
          <w:szCs w:val="22"/>
        </w:rPr>
      </w:pPr>
    </w:p>
    <w:p w14:paraId="3939F90A" w14:textId="77777777" w:rsidR="005906E3" w:rsidRDefault="005906E3" w:rsidP="005A443A">
      <w:pPr>
        <w:spacing w:line="284" w:lineRule="atLeast"/>
        <w:rPr>
          <w:b/>
          <w:spacing w:val="10"/>
          <w:sz w:val="22"/>
          <w:szCs w:val="22"/>
        </w:rPr>
      </w:pPr>
      <w:r w:rsidRPr="005A443A">
        <w:rPr>
          <w:b/>
          <w:spacing w:val="10"/>
          <w:sz w:val="22"/>
          <w:szCs w:val="22"/>
        </w:rPr>
        <w:t>Photometers</w:t>
      </w:r>
    </w:p>
    <w:p w14:paraId="0013C6D5" w14:textId="77777777" w:rsidR="00315452" w:rsidRPr="005A443A" w:rsidRDefault="00315452" w:rsidP="005A443A">
      <w:pPr>
        <w:spacing w:line="284" w:lineRule="atLeast"/>
        <w:rPr>
          <w:b/>
          <w:spacing w:val="10"/>
          <w:sz w:val="22"/>
          <w:szCs w:val="22"/>
        </w:rPr>
      </w:pPr>
    </w:p>
    <w:p w14:paraId="11BF96D3" w14:textId="77777777" w:rsidR="005906E3" w:rsidRPr="005A443A" w:rsidRDefault="00BD2BDC" w:rsidP="005A443A">
      <w:pPr>
        <w:spacing w:line="284" w:lineRule="atLeast"/>
        <w:rPr>
          <w:spacing w:val="10"/>
          <w:sz w:val="22"/>
          <w:szCs w:val="22"/>
        </w:rPr>
      </w:pPr>
      <w:r w:rsidRPr="005A443A">
        <w:rPr>
          <w:spacing w:val="10"/>
          <w:sz w:val="22"/>
          <w:szCs w:val="22"/>
        </w:rPr>
        <w:t>Photometers are instruments that allow brightness or radiant intensity to be measured</w:t>
      </w:r>
      <w:r w:rsidR="0068687F">
        <w:rPr>
          <w:spacing w:val="10"/>
          <w:sz w:val="22"/>
          <w:szCs w:val="22"/>
        </w:rPr>
        <w:t xml:space="preserve"> and</w:t>
      </w:r>
      <w:r w:rsidR="008C3F47" w:rsidRPr="005A443A">
        <w:rPr>
          <w:spacing w:val="10"/>
          <w:sz w:val="22"/>
          <w:szCs w:val="22"/>
        </w:rPr>
        <w:t xml:space="preserve"> an objective numerical value to be recorded. In some </w:t>
      </w:r>
      <w:r w:rsidR="00765378" w:rsidRPr="005A443A">
        <w:rPr>
          <w:spacing w:val="10"/>
          <w:sz w:val="22"/>
          <w:szCs w:val="22"/>
        </w:rPr>
        <w:t xml:space="preserve">instruments </w:t>
      </w:r>
      <w:r w:rsidR="008C3F47" w:rsidRPr="005A443A">
        <w:rPr>
          <w:spacing w:val="10"/>
          <w:sz w:val="22"/>
          <w:szCs w:val="22"/>
        </w:rPr>
        <w:t>the light</w:t>
      </w:r>
      <w:r w:rsidR="0068687F">
        <w:rPr>
          <w:spacing w:val="10"/>
          <w:sz w:val="22"/>
          <w:szCs w:val="22"/>
        </w:rPr>
        <w:t>-</w:t>
      </w:r>
      <w:r w:rsidR="008C3F47" w:rsidRPr="005A443A">
        <w:rPr>
          <w:spacing w:val="10"/>
          <w:sz w:val="22"/>
          <w:szCs w:val="22"/>
        </w:rPr>
        <w:t>sensitive element uses the photoelectric effect</w:t>
      </w:r>
      <w:r w:rsidR="00FA6118" w:rsidRPr="005A443A">
        <w:rPr>
          <w:spacing w:val="10"/>
          <w:sz w:val="22"/>
          <w:szCs w:val="22"/>
        </w:rPr>
        <w:t xml:space="preserve">, so there are clear links to be made here with the Higher </w:t>
      </w:r>
      <w:r w:rsidR="0068687F">
        <w:rPr>
          <w:spacing w:val="10"/>
          <w:sz w:val="22"/>
          <w:szCs w:val="22"/>
        </w:rPr>
        <w:t xml:space="preserve">Physics </w:t>
      </w:r>
      <w:r w:rsidR="00773E71" w:rsidRPr="005A443A">
        <w:rPr>
          <w:spacing w:val="10"/>
          <w:sz w:val="22"/>
          <w:szCs w:val="22"/>
        </w:rPr>
        <w:t>course.</w:t>
      </w:r>
    </w:p>
    <w:p w14:paraId="7E09CE07" w14:textId="77777777" w:rsidR="00FA6118" w:rsidRPr="005A443A" w:rsidRDefault="00FA6118" w:rsidP="005A443A">
      <w:pPr>
        <w:spacing w:line="284" w:lineRule="atLeast"/>
        <w:rPr>
          <w:spacing w:val="10"/>
          <w:sz w:val="22"/>
          <w:szCs w:val="22"/>
        </w:rPr>
      </w:pPr>
    </w:p>
    <w:p w14:paraId="5931E4F0" w14:textId="77777777" w:rsidR="00FA6118" w:rsidRDefault="00FA6118" w:rsidP="005A443A">
      <w:pPr>
        <w:spacing w:line="284" w:lineRule="atLeast"/>
        <w:rPr>
          <w:b/>
          <w:spacing w:val="10"/>
          <w:sz w:val="22"/>
          <w:szCs w:val="22"/>
        </w:rPr>
      </w:pPr>
      <w:r w:rsidRPr="005A443A">
        <w:rPr>
          <w:b/>
          <w:spacing w:val="10"/>
          <w:sz w:val="22"/>
          <w:szCs w:val="22"/>
        </w:rPr>
        <w:t>C</w:t>
      </w:r>
      <w:r w:rsidR="0068687F">
        <w:rPr>
          <w:b/>
          <w:spacing w:val="10"/>
          <w:sz w:val="22"/>
          <w:szCs w:val="22"/>
        </w:rPr>
        <w:t>harge-coupled devices</w:t>
      </w:r>
    </w:p>
    <w:p w14:paraId="6A289F54" w14:textId="77777777" w:rsidR="00315452" w:rsidRPr="005A443A" w:rsidRDefault="00315452" w:rsidP="005A443A">
      <w:pPr>
        <w:spacing w:line="284" w:lineRule="atLeast"/>
        <w:rPr>
          <w:b/>
          <w:spacing w:val="10"/>
          <w:sz w:val="22"/>
          <w:szCs w:val="22"/>
        </w:rPr>
      </w:pPr>
    </w:p>
    <w:p w14:paraId="3375590B" w14:textId="77777777" w:rsidR="00315452" w:rsidRDefault="00FA6118" w:rsidP="005A443A">
      <w:pPr>
        <w:spacing w:line="284" w:lineRule="atLeast"/>
        <w:rPr>
          <w:spacing w:val="10"/>
          <w:sz w:val="22"/>
          <w:szCs w:val="22"/>
        </w:rPr>
      </w:pPr>
      <w:r w:rsidRPr="005A443A">
        <w:rPr>
          <w:spacing w:val="10"/>
          <w:sz w:val="22"/>
          <w:szCs w:val="22"/>
        </w:rPr>
        <w:t>Charge</w:t>
      </w:r>
      <w:r w:rsidR="0068687F">
        <w:rPr>
          <w:spacing w:val="10"/>
          <w:sz w:val="22"/>
          <w:szCs w:val="22"/>
        </w:rPr>
        <w:t>-</w:t>
      </w:r>
      <w:r w:rsidRPr="005A443A">
        <w:rPr>
          <w:spacing w:val="10"/>
          <w:sz w:val="22"/>
          <w:szCs w:val="22"/>
        </w:rPr>
        <w:t xml:space="preserve">coupled devices </w:t>
      </w:r>
      <w:r w:rsidR="00414FA1" w:rsidRPr="005A443A">
        <w:rPr>
          <w:spacing w:val="10"/>
          <w:sz w:val="22"/>
          <w:szCs w:val="22"/>
        </w:rPr>
        <w:t xml:space="preserve">(CCDs) </w:t>
      </w:r>
      <w:r w:rsidRPr="005A443A">
        <w:rPr>
          <w:spacing w:val="10"/>
          <w:sz w:val="22"/>
          <w:szCs w:val="22"/>
        </w:rPr>
        <w:t xml:space="preserve">are much more sensitive than </w:t>
      </w:r>
      <w:r w:rsidR="00773E71" w:rsidRPr="005A443A">
        <w:rPr>
          <w:spacing w:val="10"/>
          <w:sz w:val="22"/>
          <w:szCs w:val="22"/>
        </w:rPr>
        <w:t>photographic</w:t>
      </w:r>
      <w:r w:rsidRPr="005A443A">
        <w:rPr>
          <w:spacing w:val="10"/>
          <w:sz w:val="22"/>
          <w:szCs w:val="22"/>
        </w:rPr>
        <w:t xml:space="preserve"> film, </w:t>
      </w:r>
      <w:r w:rsidR="0068687F">
        <w:rPr>
          <w:spacing w:val="10"/>
          <w:sz w:val="22"/>
          <w:szCs w:val="22"/>
        </w:rPr>
        <w:t>as</w:t>
      </w:r>
      <w:r w:rsidRPr="005A443A">
        <w:rPr>
          <w:spacing w:val="10"/>
          <w:sz w:val="22"/>
          <w:szCs w:val="22"/>
        </w:rPr>
        <w:t xml:space="preserve"> only a small fraction of the photons striking </w:t>
      </w:r>
      <w:r w:rsidR="0068687F">
        <w:rPr>
          <w:spacing w:val="10"/>
          <w:sz w:val="22"/>
          <w:szCs w:val="22"/>
        </w:rPr>
        <w:t>photographic film</w:t>
      </w:r>
      <w:r w:rsidR="0068687F" w:rsidRPr="005A443A">
        <w:rPr>
          <w:spacing w:val="10"/>
          <w:sz w:val="22"/>
          <w:szCs w:val="22"/>
        </w:rPr>
        <w:t xml:space="preserve"> </w:t>
      </w:r>
      <w:r w:rsidRPr="005A443A">
        <w:rPr>
          <w:spacing w:val="10"/>
          <w:sz w:val="22"/>
          <w:szCs w:val="22"/>
        </w:rPr>
        <w:t>are recorded.</w:t>
      </w:r>
      <w:r w:rsidR="0052208D" w:rsidRPr="005A443A">
        <w:rPr>
          <w:spacing w:val="10"/>
          <w:sz w:val="22"/>
          <w:szCs w:val="22"/>
        </w:rPr>
        <w:t xml:space="preserve"> </w:t>
      </w:r>
      <w:r w:rsidR="0068687F">
        <w:rPr>
          <w:spacing w:val="10"/>
          <w:sz w:val="22"/>
          <w:szCs w:val="22"/>
        </w:rPr>
        <w:t>CCDs</w:t>
      </w:r>
      <w:r w:rsidR="0068687F" w:rsidRPr="005A443A">
        <w:rPr>
          <w:spacing w:val="10"/>
          <w:sz w:val="22"/>
          <w:szCs w:val="22"/>
        </w:rPr>
        <w:t xml:space="preserve"> </w:t>
      </w:r>
      <w:r w:rsidR="0052208D" w:rsidRPr="005A443A">
        <w:rPr>
          <w:spacing w:val="10"/>
          <w:sz w:val="22"/>
          <w:szCs w:val="22"/>
        </w:rPr>
        <w:t xml:space="preserve">also have a higher dynamic range, meaning that they respond in a more uniform, or </w:t>
      </w:r>
      <w:r w:rsidR="0052208D" w:rsidRPr="005A443A">
        <w:rPr>
          <w:i/>
          <w:spacing w:val="10"/>
          <w:sz w:val="22"/>
          <w:szCs w:val="22"/>
        </w:rPr>
        <w:t>linear</w:t>
      </w:r>
      <w:r w:rsidR="002A0AD4" w:rsidRPr="005A443A">
        <w:rPr>
          <w:spacing w:val="10"/>
          <w:sz w:val="22"/>
          <w:szCs w:val="22"/>
        </w:rPr>
        <w:t>, way to brighter sources.</w:t>
      </w:r>
      <w:r w:rsidR="0052208D" w:rsidRPr="005A443A">
        <w:rPr>
          <w:spacing w:val="10"/>
          <w:sz w:val="22"/>
          <w:szCs w:val="22"/>
        </w:rPr>
        <w:t xml:space="preserve"> </w:t>
      </w:r>
      <w:r w:rsidR="0068687F" w:rsidRPr="005A443A">
        <w:rPr>
          <w:spacing w:val="10"/>
          <w:sz w:val="22"/>
          <w:szCs w:val="22"/>
        </w:rPr>
        <w:t xml:space="preserve">Photographic </w:t>
      </w:r>
      <w:r w:rsidR="0052208D" w:rsidRPr="005A443A">
        <w:rPr>
          <w:spacing w:val="10"/>
          <w:sz w:val="22"/>
          <w:szCs w:val="22"/>
        </w:rPr>
        <w:t xml:space="preserve">film has a </w:t>
      </w:r>
    </w:p>
    <w:p w14:paraId="37E5DAAE" w14:textId="77777777" w:rsidR="0068687F" w:rsidRDefault="00315452" w:rsidP="005A443A">
      <w:pPr>
        <w:spacing w:line="284" w:lineRule="atLeast"/>
        <w:rPr>
          <w:spacing w:val="10"/>
          <w:sz w:val="22"/>
          <w:szCs w:val="22"/>
        </w:rPr>
      </w:pPr>
      <w:r>
        <w:rPr>
          <w:spacing w:val="10"/>
          <w:sz w:val="22"/>
          <w:szCs w:val="22"/>
        </w:rPr>
        <w:br w:type="page"/>
      </w:r>
      <w:r w:rsidR="0052208D" w:rsidRPr="005A443A">
        <w:rPr>
          <w:spacing w:val="10"/>
          <w:sz w:val="22"/>
          <w:szCs w:val="22"/>
        </w:rPr>
        <w:lastRenderedPageBreak/>
        <w:t xml:space="preserve">tendency to saturate when brightly illuminated and </w:t>
      </w:r>
      <w:r w:rsidR="0068687F">
        <w:rPr>
          <w:spacing w:val="10"/>
          <w:sz w:val="22"/>
          <w:szCs w:val="22"/>
        </w:rPr>
        <w:t>therefore does not</w:t>
      </w:r>
      <w:r w:rsidR="0052208D" w:rsidRPr="005A443A">
        <w:rPr>
          <w:spacing w:val="10"/>
          <w:sz w:val="22"/>
          <w:szCs w:val="22"/>
        </w:rPr>
        <w:t xml:space="preserve"> give an accurate measure of the true brightness of the source.</w:t>
      </w:r>
      <w:r w:rsidR="0037570B" w:rsidRPr="005A443A">
        <w:rPr>
          <w:spacing w:val="10"/>
          <w:sz w:val="22"/>
          <w:szCs w:val="22"/>
        </w:rPr>
        <w:t xml:space="preserve"> </w:t>
      </w:r>
    </w:p>
    <w:p w14:paraId="08031D55" w14:textId="77777777" w:rsidR="0068687F" w:rsidRDefault="0068687F" w:rsidP="005A443A">
      <w:pPr>
        <w:spacing w:line="284" w:lineRule="atLeast"/>
        <w:rPr>
          <w:spacing w:val="10"/>
          <w:sz w:val="22"/>
          <w:szCs w:val="22"/>
        </w:rPr>
      </w:pPr>
    </w:p>
    <w:p w14:paraId="7A88EA5E" w14:textId="77777777" w:rsidR="00FA6118" w:rsidRPr="005A443A" w:rsidRDefault="0052208D" w:rsidP="005A443A">
      <w:pPr>
        <w:spacing w:line="284" w:lineRule="atLeast"/>
        <w:rPr>
          <w:spacing w:val="10"/>
          <w:sz w:val="22"/>
          <w:szCs w:val="22"/>
        </w:rPr>
      </w:pPr>
      <w:r w:rsidRPr="005A443A">
        <w:rPr>
          <w:spacing w:val="10"/>
          <w:sz w:val="22"/>
          <w:szCs w:val="22"/>
        </w:rPr>
        <w:t>A CCD</w:t>
      </w:r>
      <w:r w:rsidR="0037570B" w:rsidRPr="005A443A">
        <w:rPr>
          <w:spacing w:val="10"/>
          <w:sz w:val="22"/>
          <w:szCs w:val="22"/>
        </w:rPr>
        <w:t xml:space="preserve"> is a collection of </w:t>
      </w:r>
      <w:r w:rsidR="0046577B" w:rsidRPr="005A443A">
        <w:rPr>
          <w:spacing w:val="10"/>
          <w:sz w:val="22"/>
          <w:szCs w:val="22"/>
        </w:rPr>
        <w:t xml:space="preserve">millions of </w:t>
      </w:r>
      <w:r w:rsidR="0037570B" w:rsidRPr="005A443A">
        <w:rPr>
          <w:spacing w:val="10"/>
          <w:sz w:val="22"/>
          <w:szCs w:val="22"/>
        </w:rPr>
        <w:t xml:space="preserve">light sensitive </w:t>
      </w:r>
      <w:r w:rsidR="00E1749D" w:rsidRPr="005A443A">
        <w:rPr>
          <w:spacing w:val="10"/>
          <w:sz w:val="22"/>
          <w:szCs w:val="22"/>
        </w:rPr>
        <w:t>elements (or pixels)</w:t>
      </w:r>
      <w:r w:rsidR="0037570B" w:rsidRPr="005A443A">
        <w:rPr>
          <w:spacing w:val="10"/>
          <w:sz w:val="22"/>
          <w:szCs w:val="22"/>
        </w:rPr>
        <w:t xml:space="preserve"> arranged in an array. </w:t>
      </w:r>
      <w:r w:rsidR="00E1749D" w:rsidRPr="005A443A">
        <w:rPr>
          <w:spacing w:val="10"/>
          <w:sz w:val="22"/>
          <w:szCs w:val="22"/>
        </w:rPr>
        <w:t>When light strikes an element it builds up an</w:t>
      </w:r>
      <w:r w:rsidR="0046577B" w:rsidRPr="005A443A">
        <w:rPr>
          <w:spacing w:val="10"/>
          <w:sz w:val="22"/>
          <w:szCs w:val="22"/>
        </w:rPr>
        <w:t xml:space="preserve"> electric charge dependent on t</w:t>
      </w:r>
      <w:r w:rsidR="00E1749D" w:rsidRPr="005A443A">
        <w:rPr>
          <w:spacing w:val="10"/>
          <w:sz w:val="22"/>
          <w:szCs w:val="22"/>
        </w:rPr>
        <w:t xml:space="preserve">he brightness of the light striking that part. </w:t>
      </w:r>
      <w:r w:rsidR="004A120E" w:rsidRPr="005A443A">
        <w:rPr>
          <w:spacing w:val="10"/>
          <w:sz w:val="22"/>
          <w:szCs w:val="22"/>
        </w:rPr>
        <w:t xml:space="preserve">The charge is produced via the </w:t>
      </w:r>
      <w:r w:rsidR="004A120E" w:rsidRPr="005A443A">
        <w:rPr>
          <w:i/>
          <w:spacing w:val="10"/>
          <w:sz w:val="22"/>
          <w:szCs w:val="22"/>
        </w:rPr>
        <w:t>photoelectric effect</w:t>
      </w:r>
      <w:r w:rsidR="004A120E" w:rsidRPr="00C6122E">
        <w:rPr>
          <w:spacing w:val="10"/>
          <w:sz w:val="22"/>
          <w:szCs w:val="22"/>
        </w:rPr>
        <w:t>,</w:t>
      </w:r>
      <w:r w:rsidR="004A120E" w:rsidRPr="005A443A">
        <w:rPr>
          <w:i/>
          <w:spacing w:val="10"/>
          <w:sz w:val="22"/>
          <w:szCs w:val="22"/>
        </w:rPr>
        <w:t xml:space="preserve"> </w:t>
      </w:r>
      <w:r w:rsidR="004A120E" w:rsidRPr="005A443A">
        <w:rPr>
          <w:spacing w:val="10"/>
          <w:sz w:val="22"/>
          <w:szCs w:val="22"/>
        </w:rPr>
        <w:t>as the photons striking each pixel eject</w:t>
      </w:r>
      <w:r w:rsidR="002A0AD4" w:rsidRPr="005A443A">
        <w:rPr>
          <w:spacing w:val="10"/>
          <w:sz w:val="22"/>
          <w:szCs w:val="22"/>
        </w:rPr>
        <w:t>s</w:t>
      </w:r>
      <w:r w:rsidR="004A120E" w:rsidRPr="005A443A">
        <w:rPr>
          <w:spacing w:val="10"/>
          <w:sz w:val="22"/>
          <w:szCs w:val="22"/>
        </w:rPr>
        <w:t xml:space="preserve"> electrons from the semiconductor material in the pixel. </w:t>
      </w:r>
      <w:r w:rsidR="00E1749D" w:rsidRPr="005A443A">
        <w:rPr>
          <w:spacing w:val="10"/>
          <w:sz w:val="22"/>
          <w:szCs w:val="22"/>
        </w:rPr>
        <w:t xml:space="preserve">These are semiconductor devices and </w:t>
      </w:r>
      <w:r w:rsidR="0046577B" w:rsidRPr="005A443A">
        <w:rPr>
          <w:spacing w:val="10"/>
          <w:sz w:val="22"/>
          <w:szCs w:val="22"/>
        </w:rPr>
        <w:t xml:space="preserve">similar to those </w:t>
      </w:r>
      <w:r w:rsidR="00E1749D" w:rsidRPr="005A443A">
        <w:rPr>
          <w:spacing w:val="10"/>
          <w:sz w:val="22"/>
          <w:szCs w:val="22"/>
        </w:rPr>
        <w:t>used extensively in digital cameras</w:t>
      </w:r>
      <w:r w:rsidR="004A120E" w:rsidRPr="005A443A">
        <w:rPr>
          <w:spacing w:val="10"/>
          <w:sz w:val="22"/>
          <w:szCs w:val="22"/>
        </w:rPr>
        <w:t xml:space="preserve"> and indeed the technology now found in modern digital cameras was first developed for astrophysic</w:t>
      </w:r>
      <w:r w:rsidR="0082022F" w:rsidRPr="005A443A">
        <w:rPr>
          <w:spacing w:val="10"/>
          <w:sz w:val="22"/>
          <w:szCs w:val="22"/>
        </w:rPr>
        <w:t>al applications</w:t>
      </w:r>
      <w:r w:rsidR="00E1749D" w:rsidRPr="005A443A">
        <w:rPr>
          <w:spacing w:val="10"/>
          <w:sz w:val="22"/>
          <w:szCs w:val="22"/>
        </w:rPr>
        <w:t>.</w:t>
      </w:r>
      <w:r w:rsidR="0046577B" w:rsidRPr="005A443A">
        <w:rPr>
          <w:spacing w:val="10"/>
          <w:sz w:val="22"/>
          <w:szCs w:val="22"/>
        </w:rPr>
        <w:t xml:space="preserve"> Since </w:t>
      </w:r>
      <w:r w:rsidR="0068687F">
        <w:rPr>
          <w:spacing w:val="10"/>
          <w:sz w:val="22"/>
          <w:szCs w:val="22"/>
        </w:rPr>
        <w:t>CCDs</w:t>
      </w:r>
      <w:r w:rsidR="0068687F" w:rsidRPr="005A443A">
        <w:rPr>
          <w:spacing w:val="10"/>
          <w:sz w:val="22"/>
          <w:szCs w:val="22"/>
        </w:rPr>
        <w:t xml:space="preserve"> </w:t>
      </w:r>
      <w:r w:rsidR="0046577B" w:rsidRPr="005A443A">
        <w:rPr>
          <w:spacing w:val="10"/>
          <w:sz w:val="22"/>
          <w:szCs w:val="22"/>
        </w:rPr>
        <w:t xml:space="preserve">are digital in nature the information </w:t>
      </w:r>
      <w:r w:rsidR="0068687F">
        <w:rPr>
          <w:spacing w:val="10"/>
          <w:sz w:val="22"/>
          <w:szCs w:val="22"/>
        </w:rPr>
        <w:t xml:space="preserve">they </w:t>
      </w:r>
      <w:r w:rsidR="0046577B" w:rsidRPr="005A443A">
        <w:rPr>
          <w:spacing w:val="10"/>
          <w:sz w:val="22"/>
          <w:szCs w:val="22"/>
        </w:rPr>
        <w:t>collect can be fed directly into a computer for manipulation and analysis.</w:t>
      </w:r>
    </w:p>
    <w:p w14:paraId="71940398" w14:textId="77777777" w:rsidR="00414FA1" w:rsidRPr="005A443A" w:rsidRDefault="00414FA1" w:rsidP="005A443A">
      <w:pPr>
        <w:spacing w:line="284" w:lineRule="atLeast"/>
        <w:rPr>
          <w:spacing w:val="10"/>
          <w:sz w:val="22"/>
          <w:szCs w:val="22"/>
        </w:rPr>
      </w:pPr>
    </w:p>
    <w:p w14:paraId="565ACA57" w14:textId="77777777" w:rsidR="00414FA1" w:rsidRPr="005A443A" w:rsidRDefault="00414FA1" w:rsidP="005A443A">
      <w:pPr>
        <w:spacing w:line="284" w:lineRule="atLeast"/>
        <w:rPr>
          <w:spacing w:val="10"/>
          <w:sz w:val="22"/>
          <w:szCs w:val="22"/>
        </w:rPr>
      </w:pPr>
      <w:r w:rsidRPr="005A443A">
        <w:rPr>
          <w:spacing w:val="10"/>
          <w:sz w:val="22"/>
          <w:szCs w:val="22"/>
        </w:rPr>
        <w:t xml:space="preserve">Details of how </w:t>
      </w:r>
      <w:r w:rsidR="003B1C9F" w:rsidRPr="005A443A">
        <w:rPr>
          <w:spacing w:val="10"/>
          <w:sz w:val="22"/>
          <w:szCs w:val="22"/>
        </w:rPr>
        <w:t>CCDs</w:t>
      </w:r>
      <w:r w:rsidRPr="005A443A">
        <w:rPr>
          <w:spacing w:val="10"/>
          <w:sz w:val="22"/>
          <w:szCs w:val="22"/>
        </w:rPr>
        <w:t xml:space="preserve"> work can be found </w:t>
      </w:r>
      <w:r w:rsidR="0068687F">
        <w:rPr>
          <w:spacing w:val="10"/>
          <w:sz w:val="22"/>
          <w:szCs w:val="22"/>
        </w:rPr>
        <w:t xml:space="preserve">at </w:t>
      </w:r>
      <w:hyperlink r:id="rId21" w:history="1">
        <w:r w:rsidR="00352871" w:rsidRPr="005A443A">
          <w:rPr>
            <w:rStyle w:val="Hyperlink"/>
            <w:spacing w:val="10"/>
            <w:sz w:val="22"/>
            <w:szCs w:val="22"/>
          </w:rPr>
          <w:t>http://en.wikipedia.org/wiki/Charge-coupled_device</w:t>
        </w:r>
      </w:hyperlink>
      <w:r w:rsidR="0068687F">
        <w:rPr>
          <w:spacing w:val="10"/>
          <w:sz w:val="22"/>
          <w:szCs w:val="22"/>
        </w:rPr>
        <w:t>.</w:t>
      </w:r>
    </w:p>
    <w:p w14:paraId="741149A3" w14:textId="77777777" w:rsidR="00537E89" w:rsidRPr="005A443A" w:rsidRDefault="00537E89" w:rsidP="005A443A">
      <w:pPr>
        <w:spacing w:line="284" w:lineRule="atLeast"/>
        <w:rPr>
          <w:b/>
          <w:spacing w:val="10"/>
          <w:sz w:val="22"/>
          <w:szCs w:val="22"/>
        </w:rPr>
      </w:pPr>
    </w:p>
    <w:p w14:paraId="5642F0D8" w14:textId="77777777" w:rsidR="00FA6118" w:rsidRPr="00C6122E" w:rsidRDefault="00730953" w:rsidP="005A443A">
      <w:pPr>
        <w:spacing w:line="284" w:lineRule="atLeast"/>
        <w:rPr>
          <w:b/>
          <w:i/>
          <w:spacing w:val="10"/>
          <w:sz w:val="22"/>
          <w:szCs w:val="22"/>
        </w:rPr>
      </w:pPr>
      <w:r w:rsidRPr="00C6122E">
        <w:rPr>
          <w:b/>
          <w:i/>
          <w:spacing w:val="10"/>
          <w:sz w:val="22"/>
          <w:szCs w:val="22"/>
        </w:rPr>
        <w:t>Interesting fact</w:t>
      </w:r>
    </w:p>
    <w:p w14:paraId="611E6768" w14:textId="77777777" w:rsidR="00315452" w:rsidRPr="005A443A" w:rsidRDefault="00315452" w:rsidP="005A443A">
      <w:pPr>
        <w:spacing w:line="284" w:lineRule="atLeast"/>
        <w:rPr>
          <w:spacing w:val="10"/>
          <w:sz w:val="22"/>
          <w:szCs w:val="22"/>
        </w:rPr>
      </w:pPr>
    </w:p>
    <w:p w14:paraId="6671F1EC" w14:textId="77777777" w:rsidR="00FA6118" w:rsidRPr="005A443A" w:rsidRDefault="00FA6118" w:rsidP="005A443A">
      <w:pPr>
        <w:spacing w:line="284" w:lineRule="atLeast"/>
        <w:rPr>
          <w:spacing w:val="10"/>
          <w:sz w:val="22"/>
          <w:szCs w:val="22"/>
        </w:rPr>
      </w:pPr>
      <w:r w:rsidRPr="005A443A">
        <w:rPr>
          <w:spacing w:val="10"/>
          <w:sz w:val="22"/>
          <w:szCs w:val="22"/>
        </w:rPr>
        <w:t>As a measure of how CCDs have replaced film, the 4.2</w:t>
      </w:r>
      <w:r w:rsidR="0068687F">
        <w:rPr>
          <w:spacing w:val="10"/>
          <w:sz w:val="22"/>
          <w:szCs w:val="22"/>
        </w:rPr>
        <w:t xml:space="preserve"> </w:t>
      </w:r>
      <w:r w:rsidRPr="005A443A">
        <w:rPr>
          <w:spacing w:val="10"/>
          <w:sz w:val="22"/>
          <w:szCs w:val="22"/>
        </w:rPr>
        <w:t xml:space="preserve">m </w:t>
      </w:r>
      <w:r w:rsidR="0082022F" w:rsidRPr="005A443A">
        <w:rPr>
          <w:spacing w:val="10"/>
          <w:sz w:val="22"/>
          <w:szCs w:val="22"/>
        </w:rPr>
        <w:t xml:space="preserve">William Herschel </w:t>
      </w:r>
      <w:r w:rsidRPr="005A443A">
        <w:rPr>
          <w:spacing w:val="10"/>
          <w:sz w:val="22"/>
          <w:szCs w:val="22"/>
        </w:rPr>
        <w:t>telescope in La Palma, Canary Islands</w:t>
      </w:r>
      <w:r w:rsidR="008E0249" w:rsidRPr="005A443A">
        <w:rPr>
          <w:spacing w:val="10"/>
          <w:sz w:val="22"/>
          <w:szCs w:val="22"/>
        </w:rPr>
        <w:t xml:space="preserve"> (</w:t>
      </w:r>
      <w:r w:rsidR="0068687F" w:rsidRPr="005A443A">
        <w:rPr>
          <w:spacing w:val="10"/>
          <w:sz w:val="22"/>
          <w:szCs w:val="22"/>
        </w:rPr>
        <w:t xml:space="preserve">first </w:t>
      </w:r>
      <w:r w:rsidR="007C7AB0">
        <w:rPr>
          <w:spacing w:val="10"/>
          <w:sz w:val="22"/>
          <w:szCs w:val="22"/>
        </w:rPr>
        <w:t>operated</w:t>
      </w:r>
      <w:r w:rsidR="007C7AB0" w:rsidRPr="005A443A">
        <w:rPr>
          <w:spacing w:val="10"/>
          <w:sz w:val="22"/>
          <w:szCs w:val="22"/>
        </w:rPr>
        <w:t xml:space="preserve"> </w:t>
      </w:r>
      <w:r w:rsidR="008E0249" w:rsidRPr="005A443A">
        <w:rPr>
          <w:spacing w:val="10"/>
          <w:sz w:val="22"/>
          <w:szCs w:val="22"/>
        </w:rPr>
        <w:t>in 1987) was</w:t>
      </w:r>
      <w:r w:rsidR="007F56D6" w:rsidRPr="005A443A">
        <w:rPr>
          <w:spacing w:val="10"/>
          <w:sz w:val="22"/>
          <w:szCs w:val="22"/>
        </w:rPr>
        <w:t xml:space="preserve"> probably the first to have</w:t>
      </w:r>
      <w:r w:rsidRPr="005A443A">
        <w:rPr>
          <w:spacing w:val="10"/>
          <w:sz w:val="22"/>
          <w:szCs w:val="22"/>
        </w:rPr>
        <w:t xml:space="preserve"> no photographic instruments</w:t>
      </w:r>
      <w:r w:rsidR="007F56D6" w:rsidRPr="005A443A">
        <w:rPr>
          <w:spacing w:val="10"/>
          <w:sz w:val="22"/>
          <w:szCs w:val="22"/>
        </w:rPr>
        <w:t xml:space="preserve"> at all</w:t>
      </w:r>
      <w:r w:rsidRPr="005A443A">
        <w:rPr>
          <w:spacing w:val="10"/>
          <w:sz w:val="22"/>
          <w:szCs w:val="22"/>
        </w:rPr>
        <w:t xml:space="preserve">. All imaging </w:t>
      </w:r>
      <w:r w:rsidR="008E0249" w:rsidRPr="005A443A">
        <w:rPr>
          <w:spacing w:val="10"/>
          <w:sz w:val="22"/>
          <w:szCs w:val="22"/>
        </w:rPr>
        <w:t xml:space="preserve">by major telescopes nowadays </w:t>
      </w:r>
      <w:r w:rsidRPr="005A443A">
        <w:rPr>
          <w:spacing w:val="10"/>
          <w:sz w:val="22"/>
          <w:szCs w:val="22"/>
        </w:rPr>
        <w:t xml:space="preserve">is done with CCDs. </w:t>
      </w:r>
    </w:p>
    <w:p w14:paraId="3C5ACF37" w14:textId="77777777" w:rsidR="00765378" w:rsidRDefault="00765378" w:rsidP="005A443A">
      <w:pPr>
        <w:spacing w:line="284" w:lineRule="atLeast"/>
        <w:rPr>
          <w:spacing w:val="10"/>
          <w:sz w:val="22"/>
          <w:szCs w:val="22"/>
        </w:rPr>
      </w:pPr>
    </w:p>
    <w:p w14:paraId="02CC3AB7" w14:textId="77777777" w:rsidR="00315452" w:rsidRPr="005A443A" w:rsidRDefault="00315452" w:rsidP="005A443A">
      <w:pPr>
        <w:spacing w:line="284" w:lineRule="atLeast"/>
        <w:rPr>
          <w:spacing w:val="10"/>
          <w:sz w:val="22"/>
          <w:szCs w:val="22"/>
        </w:rPr>
      </w:pPr>
    </w:p>
    <w:p w14:paraId="6FF527C3" w14:textId="77777777" w:rsidR="00604E0A" w:rsidRPr="00315452" w:rsidRDefault="00604E0A" w:rsidP="00315452">
      <w:pPr>
        <w:pStyle w:val="Text"/>
        <w:rPr>
          <w:b/>
          <w:sz w:val="26"/>
          <w:szCs w:val="26"/>
        </w:rPr>
      </w:pPr>
      <w:bookmarkStart w:id="5" w:name="_Toc307578892"/>
      <w:r w:rsidRPr="00315452">
        <w:rPr>
          <w:b/>
          <w:sz w:val="26"/>
          <w:szCs w:val="26"/>
        </w:rPr>
        <w:t>Temperature</w:t>
      </w:r>
      <w:bookmarkEnd w:id="5"/>
    </w:p>
    <w:p w14:paraId="2B036745" w14:textId="77777777" w:rsidR="00315452" w:rsidRPr="00315452" w:rsidRDefault="00315452" w:rsidP="00315452"/>
    <w:p w14:paraId="3C9D7D2F" w14:textId="77777777" w:rsidR="00604E0A" w:rsidRPr="005A443A" w:rsidRDefault="00604E0A" w:rsidP="005A443A">
      <w:pPr>
        <w:spacing w:line="284" w:lineRule="atLeast"/>
        <w:rPr>
          <w:spacing w:val="10"/>
          <w:sz w:val="22"/>
          <w:szCs w:val="22"/>
        </w:rPr>
      </w:pPr>
      <w:r w:rsidRPr="005A443A">
        <w:rPr>
          <w:spacing w:val="10"/>
          <w:sz w:val="22"/>
          <w:szCs w:val="22"/>
        </w:rPr>
        <w:t>The effective temperature of a star is defined as the surface temperature of a black</w:t>
      </w:r>
      <w:r w:rsidR="0068687F">
        <w:rPr>
          <w:spacing w:val="10"/>
          <w:sz w:val="22"/>
          <w:szCs w:val="22"/>
        </w:rPr>
        <w:t xml:space="preserve"> </w:t>
      </w:r>
      <w:r w:rsidRPr="005A443A">
        <w:rPr>
          <w:spacing w:val="10"/>
          <w:sz w:val="22"/>
          <w:szCs w:val="22"/>
        </w:rPr>
        <w:t>body that has the same luminosity and surface area as the star. The starlight we see comes from the gases on the outer surface of the star (</w:t>
      </w:r>
      <w:r w:rsidR="0082022F" w:rsidRPr="005A443A">
        <w:rPr>
          <w:spacing w:val="10"/>
          <w:sz w:val="22"/>
          <w:szCs w:val="22"/>
        </w:rPr>
        <w:t xml:space="preserve">known as the </w:t>
      </w:r>
      <w:r w:rsidRPr="005A443A">
        <w:rPr>
          <w:spacing w:val="10"/>
          <w:sz w:val="22"/>
          <w:szCs w:val="22"/>
        </w:rPr>
        <w:t xml:space="preserve">photosphere). Gases deep inside the star also emit light, but it is absorbed </w:t>
      </w:r>
      <w:r w:rsidR="0082022F" w:rsidRPr="005A443A">
        <w:rPr>
          <w:spacing w:val="10"/>
          <w:sz w:val="22"/>
          <w:szCs w:val="22"/>
        </w:rPr>
        <w:t xml:space="preserve">and re-radiated many times </w:t>
      </w:r>
      <w:r w:rsidRPr="005A443A">
        <w:rPr>
          <w:spacing w:val="10"/>
          <w:sz w:val="22"/>
          <w:szCs w:val="22"/>
        </w:rPr>
        <w:t>before it can reach the surface. The density of gases above the photosphere is too small to emit significant amounts of light.</w:t>
      </w:r>
      <w:r w:rsidR="00315452">
        <w:rPr>
          <w:spacing w:val="10"/>
          <w:sz w:val="22"/>
          <w:szCs w:val="22"/>
        </w:rPr>
        <w:t xml:space="preserve"> </w:t>
      </w:r>
    </w:p>
    <w:p w14:paraId="00D859FB" w14:textId="77777777" w:rsidR="00604E0A" w:rsidRPr="005A443A" w:rsidRDefault="00604E0A" w:rsidP="005A443A">
      <w:pPr>
        <w:spacing w:line="284" w:lineRule="atLeast"/>
        <w:rPr>
          <w:spacing w:val="10"/>
          <w:sz w:val="22"/>
          <w:szCs w:val="22"/>
        </w:rPr>
      </w:pPr>
    </w:p>
    <w:p w14:paraId="0700A6DD" w14:textId="77777777" w:rsidR="00604E0A" w:rsidRPr="005A443A" w:rsidRDefault="0068687F" w:rsidP="005A443A">
      <w:pPr>
        <w:spacing w:line="284" w:lineRule="atLeast"/>
        <w:rPr>
          <w:spacing w:val="10"/>
          <w:sz w:val="22"/>
          <w:szCs w:val="22"/>
        </w:rPr>
      </w:pPr>
      <w:r>
        <w:rPr>
          <w:spacing w:val="10"/>
          <w:sz w:val="22"/>
          <w:szCs w:val="22"/>
        </w:rPr>
        <w:t>W</w:t>
      </w:r>
      <w:r w:rsidR="00604E0A" w:rsidRPr="005A443A">
        <w:rPr>
          <w:spacing w:val="10"/>
          <w:sz w:val="22"/>
          <w:szCs w:val="22"/>
        </w:rPr>
        <w:t xml:space="preserve">hen astronomers talk about the temperature of a star, they generally mean its surface temperature, as this is what can be measured </w:t>
      </w:r>
      <w:r w:rsidR="0082022F" w:rsidRPr="005A443A">
        <w:rPr>
          <w:spacing w:val="10"/>
          <w:sz w:val="22"/>
          <w:szCs w:val="22"/>
        </w:rPr>
        <w:t xml:space="preserve">directly </w:t>
      </w:r>
      <w:r w:rsidR="00604E0A" w:rsidRPr="005A443A">
        <w:rPr>
          <w:spacing w:val="10"/>
          <w:sz w:val="22"/>
          <w:szCs w:val="22"/>
        </w:rPr>
        <w:t xml:space="preserve">from the radiation it emits. The temperature of a star can be </w:t>
      </w:r>
      <w:r w:rsidR="008425E8" w:rsidRPr="005A443A">
        <w:rPr>
          <w:spacing w:val="10"/>
          <w:sz w:val="22"/>
          <w:szCs w:val="22"/>
        </w:rPr>
        <w:t>estimated</w:t>
      </w:r>
      <w:r w:rsidR="00604E0A" w:rsidRPr="005A443A">
        <w:rPr>
          <w:spacing w:val="10"/>
          <w:sz w:val="22"/>
          <w:szCs w:val="22"/>
        </w:rPr>
        <w:t xml:space="preserve"> from the peak wavelength of its spectrum by applying Wien’s </w:t>
      </w:r>
      <w:r w:rsidRPr="005A443A">
        <w:rPr>
          <w:spacing w:val="10"/>
          <w:sz w:val="22"/>
          <w:szCs w:val="22"/>
        </w:rPr>
        <w:t>displacement law</w:t>
      </w:r>
      <w:r w:rsidR="00604E0A" w:rsidRPr="005A443A">
        <w:rPr>
          <w:spacing w:val="10"/>
          <w:sz w:val="22"/>
          <w:szCs w:val="22"/>
        </w:rPr>
        <w:t xml:space="preserve">, </w:t>
      </w:r>
      <w:r w:rsidR="00315452">
        <w:rPr>
          <w:spacing w:val="10"/>
          <w:sz w:val="22"/>
          <w:szCs w:val="22"/>
        </w:rPr>
        <w:t>ie</w:t>
      </w:r>
      <w:r>
        <w:rPr>
          <w:spacing w:val="10"/>
          <w:sz w:val="22"/>
          <w:szCs w:val="22"/>
        </w:rPr>
        <w:t>:</w:t>
      </w:r>
    </w:p>
    <w:p w14:paraId="3F0E1400" w14:textId="77777777" w:rsidR="00604E0A" w:rsidRPr="005A443A" w:rsidRDefault="00604E0A" w:rsidP="005A443A">
      <w:pPr>
        <w:spacing w:line="284" w:lineRule="atLeast"/>
        <w:rPr>
          <w:spacing w:val="10"/>
          <w:sz w:val="22"/>
          <w:szCs w:val="22"/>
        </w:rPr>
      </w:pPr>
    </w:p>
    <w:p w14:paraId="1A220D52" w14:textId="77777777" w:rsidR="00604E0A" w:rsidRPr="005A443A" w:rsidRDefault="00FD0255" w:rsidP="005A443A">
      <w:pPr>
        <w:spacing w:line="284" w:lineRule="atLeast"/>
        <w:rPr>
          <w:rFonts w:eastAsia="Times New Roman"/>
          <w:i/>
          <w:color w:val="000000"/>
          <w:spacing w:val="10"/>
          <w:sz w:val="22"/>
          <w:szCs w:val="22"/>
        </w:rPr>
      </w:pPr>
      <w:r w:rsidRPr="00FD0255">
        <w:pict w14:anchorId="323DD815">
          <v:shape id="_x0000_i1029" type="#_x0000_t75" style="width:51.8pt;height:2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001&quot;/&gt;&lt;w:defaultTabStop w:val=&quot;567&quot;/&gt;&lt;w:evenAndOddHeaders/&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B53E4&quot;/&gt;&lt;wsp:rsid wsp:val=&quot;00001D6B&quot;/&gt;&lt;wsp:rsid wsp:val=&quot;00002C02&quot;/&gt;&lt;wsp:rsid wsp:val=&quot;000070FB&quot;/&gt;&lt;wsp:rsid wsp:val=&quot;00013EFC&quot;/&gt;&lt;wsp:rsid wsp:val=&quot;000149A1&quot;/&gt;&lt;wsp:rsid wsp:val=&quot;000169A0&quot;/&gt;&lt;wsp:rsid wsp:val=&quot;00016F62&quot;/&gt;&lt;wsp:rsid wsp:val=&quot;0001782B&quot;/&gt;&lt;wsp:rsid wsp:val=&quot;00020C54&quot;/&gt;&lt;wsp:rsid wsp:val=&quot;000211F0&quot;/&gt;&lt;wsp:rsid wsp:val=&quot;000232EC&quot;/&gt;&lt;wsp:rsid wsp:val=&quot;00026103&quot;/&gt;&lt;wsp:rsid wsp:val=&quot;00026569&quot;/&gt;&lt;wsp:rsid wsp:val=&quot;00026589&quot;/&gt;&lt;wsp:rsid wsp:val=&quot;00026C2F&quot;/&gt;&lt;wsp:rsid wsp:val=&quot;000304E1&quot;/&gt;&lt;wsp:rsid wsp:val=&quot;00030668&quot;/&gt;&lt;wsp:rsid wsp:val=&quot;000315EA&quot;/&gt;&lt;wsp:rsid wsp:val=&quot;00031AB3&quot;/&gt;&lt;wsp:rsid wsp:val=&quot;00031D75&quot;/&gt;&lt;wsp:rsid wsp:val=&quot;00032A5C&quot;/&gt;&lt;wsp:rsid wsp:val=&quot;0003676F&quot;/&gt;&lt;wsp:rsid wsp:val=&quot;00041703&quot;/&gt;&lt;wsp:rsid wsp:val=&quot;00041787&quot;/&gt;&lt;wsp:rsid wsp:val=&quot;0004545C&quot;/&gt;&lt;wsp:rsid wsp:val=&quot;0004644A&quot;/&gt;&lt;wsp:rsid wsp:val=&quot;00051862&quot;/&gt;&lt;wsp:rsid wsp:val=&quot;000531FF&quot;/&gt;&lt;wsp:rsid wsp:val=&quot;000543C9&quot;/&gt;&lt;wsp:rsid wsp:val=&quot;000549CA&quot;/&gt;&lt;wsp:rsid wsp:val=&quot;000550E1&quot;/&gt;&lt;wsp:rsid wsp:val=&quot;000643DC&quot;/&gt;&lt;wsp:rsid wsp:val=&quot;00066545&quot;/&gt;&lt;wsp:rsid wsp:val=&quot;0006675F&quot;/&gt;&lt;wsp:rsid wsp:val=&quot;000677AF&quot;/&gt;&lt;wsp:rsid wsp:val=&quot;0006798C&quot;/&gt;&lt;wsp:rsid wsp:val=&quot;00071BBF&quot;/&gt;&lt;wsp:rsid wsp:val=&quot;00071C06&quot;/&gt;&lt;wsp:rsid wsp:val=&quot;00072241&quot;/&gt;&lt;wsp:rsid wsp:val=&quot;00072B88&quot;/&gt;&lt;wsp:rsid wsp:val=&quot;00076191&quot;/&gt;&lt;wsp:rsid wsp:val=&quot;00076C2F&quot;/&gt;&lt;wsp:rsid wsp:val=&quot;000812F1&quot;/&gt;&lt;wsp:rsid wsp:val=&quot;000827A5&quot;/&gt;&lt;wsp:rsid wsp:val=&quot;00083841&quot;/&gt;&lt;wsp:rsid wsp:val=&quot;00084A3B&quot;/&gt;&lt;wsp:rsid wsp:val=&quot;00091D8A&quot;/&gt;&lt;wsp:rsid wsp:val=&quot;000932F4&quot;/&gt;&lt;wsp:rsid wsp:val=&quot;00094470&quot;/&gt;&lt;wsp:rsid wsp:val=&quot;000945E3&quot;/&gt;&lt;wsp:rsid wsp:val=&quot;00094920&quot;/&gt;&lt;wsp:rsid wsp:val=&quot;000967F3&quot;/&gt;&lt;wsp:rsid wsp:val=&quot;00097174&quot;/&gt;&lt;wsp:rsid wsp:val=&quot;000A0BE3&quot;/&gt;&lt;wsp:rsid wsp:val=&quot;000A441F&quot;/&gt;&lt;wsp:rsid wsp:val=&quot;000A4E9E&quot;/&gt;&lt;wsp:rsid wsp:val=&quot;000A6F53&quot;/&gt;&lt;wsp:rsid wsp:val=&quot;000B024E&quot;/&gt;&lt;wsp:rsid wsp:val=&quot;000B117D&quot;/&gt;&lt;wsp:rsid wsp:val=&quot;000B4D45&quot;/&gt;&lt;wsp:rsid wsp:val=&quot;000B4FB2&quot;/&gt;&lt;wsp:rsid wsp:val=&quot;000C1B83&quot;/&gt;&lt;wsp:rsid wsp:val=&quot;000C26B9&quot;/&gt;&lt;wsp:rsid wsp:val=&quot;000C5DDD&quot;/&gt;&lt;wsp:rsid wsp:val=&quot;000C6AF7&quot;/&gt;&lt;wsp:rsid wsp:val=&quot;000C6BA8&quot;/&gt;&lt;wsp:rsid wsp:val=&quot;000D26F1&quot;/&gt;&lt;wsp:rsid wsp:val=&quot;000E03AD&quot;/&gt;&lt;wsp:rsid wsp:val=&quot;000E0455&quot;/&gt;&lt;wsp:rsid wsp:val=&quot;000E0E72&quot;/&gt;&lt;wsp:rsid wsp:val=&quot;000E4A68&quot;/&gt;&lt;wsp:rsid wsp:val=&quot;000E5063&quot;/&gt;&lt;wsp:rsid wsp:val=&quot;000E54F9&quot;/&gt;&lt;wsp:rsid wsp:val=&quot;000E65CA&quot;/&gt;&lt;wsp:rsid wsp:val=&quot;000E6952&quot;/&gt;&lt;wsp:rsid wsp:val=&quot;000E758D&quot;/&gt;&lt;wsp:rsid wsp:val=&quot;000F1A8A&quot;/&gt;&lt;wsp:rsid wsp:val=&quot;000F37F0&quot;/&gt;&lt;wsp:rsid wsp:val=&quot;000F4877&quot;/&gt;&lt;wsp:rsid wsp:val=&quot;000F4D5D&quot;/&gt;&lt;wsp:rsid wsp:val=&quot;000F6124&quot;/&gt;&lt;wsp:rsid wsp:val=&quot;000F6268&quot;/&gt;&lt;wsp:rsid wsp:val=&quot;000F6772&quot;/&gt;&lt;wsp:rsid wsp:val=&quot;00100A4A&quot;/&gt;&lt;wsp:rsid wsp:val=&quot;0010324F&quot;/&gt;&lt;wsp:rsid wsp:val=&quot;00105BF4&quot;/&gt;&lt;wsp:rsid wsp:val=&quot;00106ACB&quot;/&gt;&lt;wsp:rsid wsp:val=&quot;00112227&quot;/&gt;&lt;wsp:rsid wsp:val=&quot;00113BB5&quot;/&gt;&lt;wsp:rsid wsp:val=&quot;001162B3&quot;/&gt;&lt;wsp:rsid wsp:val=&quot;001164BD&quot;/&gt;&lt;wsp:rsid wsp:val=&quot;0011774A&quot;/&gt;&lt;wsp:rsid wsp:val=&quot;001209CA&quot;/&gt;&lt;wsp:rsid wsp:val=&quot;0012419A&quot;/&gt;&lt;wsp:rsid wsp:val=&quot;001345FF&quot;/&gt;&lt;wsp:rsid wsp:val=&quot;00135F01&quot;/&gt;&lt;wsp:rsid wsp:val=&quot;001374C2&quot;/&gt;&lt;wsp:rsid wsp:val=&quot;0014008A&quot;/&gt;&lt;wsp:rsid wsp:val=&quot;001435EF&quot;/&gt;&lt;wsp:rsid wsp:val=&quot;001456D4&quot;/&gt;&lt;wsp:rsid wsp:val=&quot;00145EB4&quot;/&gt;&lt;wsp:rsid wsp:val=&quot;00151002&quot;/&gt;&lt;wsp:rsid wsp:val=&quot;00151509&quot;/&gt;&lt;wsp:rsid wsp:val=&quot;0015291F&quot;/&gt;&lt;wsp:rsid wsp:val=&quot;001549CC&quot;/&gt;&lt;wsp:rsid wsp:val=&quot;00155575&quot;/&gt;&lt;wsp:rsid wsp:val=&quot;00156163&quot;/&gt;&lt;wsp:rsid wsp:val=&quot;001623F7&quot;/&gt;&lt;wsp:rsid wsp:val=&quot;00165B20&quot;/&gt;&lt;wsp:rsid wsp:val=&quot;00167656&quot;/&gt;&lt;wsp:rsid wsp:val=&quot;00172777&quot;/&gt;&lt;wsp:rsid wsp:val=&quot;00174556&quot;/&gt;&lt;wsp:rsid wsp:val=&quot;00174C66&quot;/&gt;&lt;wsp:rsid wsp:val=&quot;001808A2&quot;/&gt;&lt;wsp:rsid wsp:val=&quot;00184927&quot;/&gt;&lt;wsp:rsid wsp:val=&quot;00184E36&quot;/&gt;&lt;wsp:rsid wsp:val=&quot;00187228&quot;/&gt;&lt;wsp:rsid wsp:val=&quot;00187E02&quot;/&gt;&lt;wsp:rsid wsp:val=&quot;00190A2E&quot;/&gt;&lt;wsp:rsid wsp:val=&quot;001911E2&quot;/&gt;&lt;wsp:rsid wsp:val=&quot;00191B7E&quot;/&gt;&lt;wsp:rsid wsp:val=&quot;00195CFD&quot;/&gt;&lt;wsp:rsid wsp:val=&quot;001965BF&quot;/&gt;&lt;wsp:rsid wsp:val=&quot;001969C9&quot;/&gt;&lt;wsp:rsid wsp:val=&quot;00196A1C&quot;/&gt;&lt;wsp:rsid wsp:val=&quot;001A1017&quot;/&gt;&lt;wsp:rsid wsp:val=&quot;001A41D3&quot;/&gt;&lt;wsp:rsid wsp:val=&quot;001A71B1&quot;/&gt;&lt;wsp:rsid wsp:val=&quot;001A71C6&quot;/&gt;&lt;wsp:rsid wsp:val=&quot;001B0D44&quot;/&gt;&lt;wsp:rsid wsp:val=&quot;001B492F&quot;/&gt;&lt;wsp:rsid wsp:val=&quot;001B57DA&quot;/&gt;&lt;wsp:rsid wsp:val=&quot;001B7C90&quot;/&gt;&lt;wsp:rsid wsp:val=&quot;001C2A14&quot;/&gt;&lt;wsp:rsid wsp:val=&quot;001C2F34&quot;/&gt;&lt;wsp:rsid wsp:val=&quot;001C49A0&quot;/&gt;&lt;wsp:rsid wsp:val=&quot;001C7B6A&quot;/&gt;&lt;wsp:rsid wsp:val=&quot;001D15FF&quot;/&gt;&lt;wsp:rsid wsp:val=&quot;001D1D4F&quot;/&gt;&lt;wsp:rsid wsp:val=&quot;001D2CEB&quot;/&gt;&lt;wsp:rsid wsp:val=&quot;001D37C8&quot;/&gt;&lt;wsp:rsid wsp:val=&quot;001D4BA9&quot;/&gt;&lt;wsp:rsid wsp:val=&quot;001E0988&quot;/&gt;&lt;wsp:rsid wsp:val=&quot;001E17E6&quot;/&gt;&lt;wsp:rsid wsp:val=&quot;001E51C0&quot;/&gt;&lt;wsp:rsid wsp:val=&quot;001E7416&quot;/&gt;&lt;wsp:rsid wsp:val=&quot;001F1429&quot;/&gt;&lt;wsp:rsid wsp:val=&quot;001F1977&quot;/&gt;&lt;wsp:rsid wsp:val=&quot;001F1B54&quot;/&gt;&lt;wsp:rsid wsp:val=&quot;001F6E7A&quot;/&gt;&lt;wsp:rsid wsp:val=&quot;001F788D&quot;/&gt;&lt;wsp:rsid wsp:val=&quot;00201467&quot;/&gt;&lt;wsp:rsid wsp:val=&quot;00202FCF&quot;/&gt;&lt;wsp:rsid wsp:val=&quot;00204317&quot;/&gt;&lt;wsp:rsid wsp:val=&quot;00204F31&quot;/&gt;&lt;wsp:rsid wsp:val=&quot;00207E23&quot;/&gt;&lt;wsp:rsid wsp:val=&quot;00210631&quot;/&gt;&lt;wsp:rsid wsp:val=&quot;0021074C&quot;/&gt;&lt;wsp:rsid wsp:val=&quot;00210E7E&quot;/&gt;&lt;wsp:rsid wsp:val=&quot;00212E2E&quot;/&gt;&lt;wsp:rsid wsp:val=&quot;0021454F&quot;/&gt;&lt;wsp:rsid wsp:val=&quot;002158F4&quot;/&gt;&lt;wsp:rsid wsp:val=&quot;00215B4D&quot;/&gt;&lt;wsp:rsid wsp:val=&quot;0022577F&quot;/&gt;&lt;wsp:rsid wsp:val=&quot;00226127&quot;/&gt;&lt;wsp:rsid wsp:val=&quot;002274D6&quot;/&gt;&lt;wsp:rsid wsp:val=&quot;00230EE8&quot;/&gt;&lt;wsp:rsid wsp:val=&quot;0023115B&quot;/&gt;&lt;wsp:rsid wsp:val=&quot;002327CE&quot;/&gt;&lt;wsp:rsid wsp:val=&quot;00234B6D&quot;/&gt;&lt;wsp:rsid wsp:val=&quot;00236551&quot;/&gt;&lt;wsp:rsid wsp:val=&quot;00236DCB&quot;/&gt;&lt;wsp:rsid wsp:val=&quot;0024267D&quot;/&gt;&lt;wsp:rsid wsp:val=&quot;00242749&quot;/&gt;&lt;wsp:rsid wsp:val=&quot;00244E9A&quot;/&gt;&lt;wsp:rsid wsp:val=&quot;0024596C&quot;/&gt;&lt;wsp:rsid wsp:val=&quot;00246360&quot;/&gt;&lt;wsp:rsid wsp:val=&quot;002469EA&quot;/&gt;&lt;wsp:rsid wsp:val=&quot;0024716C&quot;/&gt;&lt;wsp:rsid wsp:val=&quot;002517EE&quot;/&gt;&lt;wsp:rsid wsp:val=&quot;00253C0F&quot;/&gt;&lt;wsp:rsid wsp:val=&quot;00254B09&quot;/&gt;&lt;wsp:rsid wsp:val=&quot;0025623F&quot;/&gt;&lt;wsp:rsid wsp:val=&quot;00260C6F&quot;/&gt;&lt;wsp:rsid wsp:val=&quot;00260CA6&quot;/&gt;&lt;wsp:rsid wsp:val=&quot;00270BC7&quot;/&gt;&lt;wsp:rsid wsp:val=&quot;00271D9D&quot;/&gt;&lt;wsp:rsid wsp:val=&quot;002728FE&quot;/&gt;&lt;wsp:rsid wsp:val=&quot;00273CF0&quot;/&gt;&lt;wsp:rsid wsp:val=&quot;00274F28&quot;/&gt;&lt;wsp:rsid wsp:val=&quot;00277C35&quot;/&gt;&lt;wsp:rsid wsp:val=&quot;00281CB3&quot;/&gt;&lt;wsp:rsid wsp:val=&quot;002837D1&quot;/&gt;&lt;wsp:rsid wsp:val=&quot;00284D94&quot;/&gt;&lt;wsp:rsid wsp:val=&quot;0029113C&quot;/&gt;&lt;wsp:rsid wsp:val=&quot;002920E8&quot;/&gt;&lt;wsp:rsid wsp:val=&quot;002932D9&quot;/&gt;&lt;wsp:rsid wsp:val=&quot;002979EC&quot;/&gt;&lt;wsp:rsid wsp:val=&quot;002A0130&quot;/&gt;&lt;wsp:rsid wsp:val=&quot;002A04D4&quot;/&gt;&lt;wsp:rsid wsp:val=&quot;002A0AD4&quot;/&gt;&lt;wsp:rsid wsp:val=&quot;002A2CD1&quot;/&gt;&lt;wsp:rsid wsp:val=&quot;002A50A4&quot;/&gt;&lt;wsp:rsid wsp:val=&quot;002A5A3F&quot;/&gt;&lt;wsp:rsid wsp:val=&quot;002A67D6&quot;/&gt;&lt;wsp:rsid wsp:val=&quot;002A68EC&quot;/&gt;&lt;wsp:rsid wsp:val=&quot;002A7424&quot;/&gt;&lt;wsp:rsid wsp:val=&quot;002B0010&quot;/&gt;&lt;wsp:rsid wsp:val=&quot;002B22AE&quot;/&gt;&lt;wsp:rsid wsp:val=&quot;002B407B&quot;/&gt;&lt;wsp:rsid wsp:val=&quot;002B5392&quot;/&gt;&lt;wsp:rsid wsp:val=&quot;002B6EF0&quot;/&gt;&lt;wsp:rsid wsp:val=&quot;002C0717&quot;/&gt;&lt;wsp:rsid wsp:val=&quot;002C0B3F&quot;/&gt;&lt;wsp:rsid wsp:val=&quot;002C2B13&quot;/&gt;&lt;wsp:rsid wsp:val=&quot;002C5A39&quot;/&gt;&lt;wsp:rsid wsp:val=&quot;002C60E2&quot;/&gt;&lt;wsp:rsid wsp:val=&quot;002C71EA&quot;/&gt;&lt;wsp:rsid wsp:val=&quot;002D08DD&quot;/&gt;&lt;wsp:rsid wsp:val=&quot;002D140B&quot;/&gt;&lt;wsp:rsid wsp:val=&quot;002D17DB&quot;/&gt;&lt;wsp:rsid wsp:val=&quot;002D7933&quot;/&gt;&lt;wsp:rsid wsp:val=&quot;002E16B9&quot;/&gt;&lt;wsp:rsid wsp:val=&quot;002E39FD&quot;/&gt;&lt;wsp:rsid wsp:val=&quot;002F0A6D&quot;/&gt;&lt;wsp:rsid wsp:val=&quot;002F17B5&quot;/&gt;&lt;wsp:rsid wsp:val=&quot;002F44C9&quot;/&gt;&lt;wsp:rsid wsp:val=&quot;002F7C74&quot;/&gt;&lt;wsp:rsid wsp:val=&quot;0030318B&quot;/&gt;&lt;wsp:rsid wsp:val=&quot;00303986&quot;/&gt;&lt;wsp:rsid wsp:val=&quot;00304EA6&quot;/&gt;&lt;wsp:rsid wsp:val=&quot;00306793&quot;/&gt;&lt;wsp:rsid wsp:val=&quot;00307C43&quot;/&gt;&lt;wsp:rsid wsp:val=&quot;003102F4&quot;/&gt;&lt;wsp:rsid wsp:val=&quot;00311514&quot;/&gt;&lt;wsp:rsid wsp:val=&quot;00314AC5&quot;/&gt;&lt;wsp:rsid wsp:val=&quot;00315452&quot;/&gt;&lt;wsp:rsid wsp:val=&quot;003155FE&quot;/&gt;&lt;wsp:rsid wsp:val=&quot;00315657&quot;/&gt;&lt;wsp:rsid wsp:val=&quot;00316342&quot;/&gt;&lt;wsp:rsid wsp:val=&quot;0032277A&quot;/&gt;&lt;wsp:rsid wsp:val=&quot;00322839&quot;/&gt;&lt;wsp:rsid wsp:val=&quot;0032749E&quot;/&gt;&lt;wsp:rsid wsp:val=&quot;0032752B&quot;/&gt;&lt;wsp:rsid wsp:val=&quot;00327FDB&quot;/&gt;&lt;wsp:rsid wsp:val=&quot;003322E4&quot;/&gt;&lt;wsp:rsid wsp:val=&quot;0033235B&quot;/&gt;&lt;wsp:rsid wsp:val=&quot;00333068&quot;/&gt;&lt;wsp:rsid wsp:val=&quot;0033450B&quot;/&gt;&lt;wsp:rsid wsp:val=&quot;0033489E&quot;/&gt;&lt;wsp:rsid wsp:val=&quot;003359DA&quot;/&gt;&lt;wsp:rsid wsp:val=&quot;0034083E&quot;/&gt;&lt;wsp:rsid wsp:val=&quot;00341519&quot;/&gt;&lt;wsp:rsid wsp:val=&quot;00345F54&quot;/&gt;&lt;wsp:rsid wsp:val=&quot;00346D16&quot;/&gt;&lt;wsp:rsid wsp:val=&quot;00347C6B&quot;/&gt;&lt;wsp:rsid wsp:val=&quot;00352871&quot;/&gt;&lt;wsp:rsid wsp:val=&quot;00354F2E&quot;/&gt;&lt;wsp:rsid wsp:val=&quot;0035551B&quot;/&gt;&lt;wsp:rsid wsp:val=&quot;00356237&quot;/&gt;&lt;wsp:rsid wsp:val=&quot;00356723&quot;/&gt;&lt;wsp:rsid wsp:val=&quot;00360FF0&quot;/&gt;&lt;wsp:rsid wsp:val=&quot;00361ED3&quot;/&gt;&lt;wsp:rsid wsp:val=&quot;00363E30&quot;/&gt;&lt;wsp:rsid wsp:val=&quot;0036406C&quot;/&gt;&lt;wsp:rsid wsp:val=&quot;0036446D&quot;/&gt;&lt;wsp:rsid wsp:val=&quot;00364CB5&quot;/&gt;&lt;wsp:rsid wsp:val=&quot;00364F36&quot;/&gt;&lt;wsp:rsid wsp:val=&quot;00365B84&quot;/&gt;&lt;wsp:rsid wsp:val=&quot;00366820&quot;/&gt;&lt;wsp:rsid wsp:val=&quot;003703D4&quot;/&gt;&lt;wsp:rsid wsp:val=&quot;00370BD9&quot;/&gt;&lt;wsp:rsid wsp:val=&quot;00373EFE&quot;/&gt;&lt;wsp:rsid wsp:val=&quot;0037570B&quot;/&gt;&lt;wsp:rsid wsp:val=&quot;003765E7&quot;/&gt;&lt;wsp:rsid wsp:val=&quot;003768E8&quot;/&gt;&lt;wsp:rsid wsp:val=&quot;00377C8E&quot;/&gt;&lt;wsp:rsid wsp:val=&quot;00382072&quot;/&gt;&lt;wsp:rsid wsp:val=&quot;00387407&quot;/&gt;&lt;wsp:rsid wsp:val=&quot;00390D8E&quot;/&gt;&lt;wsp:rsid wsp:val=&quot;00394F74&quot;/&gt;&lt;wsp:rsid wsp:val=&quot;00394F97&quot;/&gt;&lt;wsp:rsid wsp:val=&quot;003962C0&quot;/&gt;&lt;wsp:rsid wsp:val=&quot;003A0975&quot;/&gt;&lt;wsp:rsid wsp:val=&quot;003A4C0B&quot;/&gt;&lt;wsp:rsid wsp:val=&quot;003A4D6E&quot;/&gt;&lt;wsp:rsid wsp:val=&quot;003A5127&quot;/&gt;&lt;wsp:rsid wsp:val=&quot;003A5E10&quot;/&gt;&lt;wsp:rsid wsp:val=&quot;003A75D8&quot;/&gt;&lt;wsp:rsid wsp:val=&quot;003A7689&quot;/&gt;&lt;wsp:rsid wsp:val=&quot;003B0187&quot;/&gt;&lt;wsp:rsid wsp:val=&quot;003B037E&quot;/&gt;&lt;wsp:rsid wsp:val=&quot;003B06AC&quot;/&gt;&lt;wsp:rsid wsp:val=&quot;003B1C9F&quot;/&gt;&lt;wsp:rsid wsp:val=&quot;003B43D5&quot;/&gt;&lt;wsp:rsid wsp:val=&quot;003B77FB&quot;/&gt;&lt;wsp:rsid wsp:val=&quot;003B7F42&quot;/&gt;&lt;wsp:rsid wsp:val=&quot;003C03A2&quot;/&gt;&lt;wsp:rsid wsp:val=&quot;003C0DEF&quot;/&gt;&lt;wsp:rsid wsp:val=&quot;003C2C35&quot;/&gt;&lt;wsp:rsid wsp:val=&quot;003C384C&quot;/&gt;&lt;wsp:rsid wsp:val=&quot;003C714D&quot;/&gt;&lt;wsp:rsid wsp:val=&quot;003D4B3B&quot;/&gt;&lt;wsp:rsid wsp:val=&quot;003D7B63&quot;/&gt;&lt;wsp:rsid wsp:val=&quot;003E17B2&quot;/&gt;&lt;wsp:rsid wsp:val=&quot;003E25DD&quot;/&gt;&lt;wsp:rsid wsp:val=&quot;003E3C1F&quot;/&gt;&lt;wsp:rsid wsp:val=&quot;003E415D&quot;/&gt;&lt;wsp:rsid wsp:val=&quot;003E6478&quot;/&gt;&lt;wsp:rsid wsp:val=&quot;003F1B47&quot;/&gt;&lt;wsp:rsid wsp:val=&quot;003F36E0&quot;/&gt;&lt;wsp:rsid wsp:val=&quot;003F5526&quot;/&gt;&lt;wsp:rsid wsp:val=&quot;004034F1&quot;/&gt;&lt;wsp:rsid wsp:val=&quot;0040391E&quot;/&gt;&lt;wsp:rsid wsp:val=&quot;00403C6D&quot;/&gt;&lt;wsp:rsid wsp:val=&quot;004076C0&quot;/&gt;&lt;wsp:rsid wsp:val=&quot;0041136F&quot;/&gt;&lt;wsp:rsid wsp:val=&quot;00411382&quot;/&gt;&lt;wsp:rsid wsp:val=&quot;00411840&quot;/&gt;&lt;wsp:rsid wsp:val=&quot;00412F25&quot;/&gt;&lt;wsp:rsid wsp:val=&quot;00414FA1&quot;/&gt;&lt;wsp:rsid wsp:val=&quot;00421D6D&quot;/&gt;&lt;wsp:rsid wsp:val=&quot;00421E42&quot;/&gt;&lt;wsp:rsid wsp:val=&quot;00424335&quot;/&gt;&lt;wsp:rsid wsp:val=&quot;00424F69&quot;/&gt;&lt;wsp:rsid wsp:val=&quot;00427BF7&quot;/&gt;&lt;wsp:rsid wsp:val=&quot;00432A95&quot;/&gt;&lt;wsp:rsid wsp:val=&quot;004338F4&quot;/&gt;&lt;wsp:rsid wsp:val=&quot;00435E1F&quot;/&gt;&lt;wsp:rsid wsp:val=&quot;00436D57&quot;/&gt;&lt;wsp:rsid wsp:val=&quot;00440292&quot;/&gt;&lt;wsp:rsid wsp:val=&quot;00440569&quot;/&gt;&lt;wsp:rsid wsp:val=&quot;0044221C&quot;/&gt;&lt;wsp:rsid wsp:val=&quot;004426F5&quot;/&gt;&lt;wsp:rsid wsp:val=&quot;004432C0&quot;/&gt;&lt;wsp:rsid wsp:val=&quot;004439E5&quot;/&gt;&lt;wsp:rsid wsp:val=&quot;00443BD2&quot;/&gt;&lt;wsp:rsid wsp:val=&quot;00444576&quot;/&gt;&lt;wsp:rsid wsp:val=&quot;0044586E&quot;/&gt;&lt;wsp:rsid wsp:val=&quot;00445FFE&quot;/&gt;&lt;wsp:rsid wsp:val=&quot;0044646E&quot;/&gt;&lt;wsp:rsid wsp:val=&quot;004472C5&quot;/&gt;&lt;wsp:rsid wsp:val=&quot;00450C13&quot;/&gt;&lt;wsp:rsid wsp:val=&quot;00452DC6&quot;/&gt;&lt;wsp:rsid wsp:val=&quot;00457752&quot;/&gt;&lt;wsp:rsid wsp:val=&quot;00461446&quot;/&gt;&lt;wsp:rsid wsp:val=&quot;00461B16&quot;/&gt;&lt;wsp:rsid wsp:val=&quot;00463FA7&quot;/&gt;&lt;wsp:rsid wsp:val=&quot;0046577B&quot;/&gt;&lt;wsp:rsid wsp:val=&quot;004726D5&quot;/&gt;&lt;wsp:rsid wsp:val=&quot;00473283&quot;/&gt;&lt;wsp:rsid wsp:val=&quot;00474120&quot;/&gt;&lt;wsp:rsid wsp:val=&quot;0047736F&quot;/&gt;&lt;wsp:rsid wsp:val=&quot;00480C7C&quot;/&gt;&lt;wsp:rsid wsp:val=&quot;00482CA9&quot;/&gt;&lt;wsp:rsid wsp:val=&quot;00483F31&quot;/&gt;&lt;wsp:rsid wsp:val=&quot;004848E5&quot;/&gt;&lt;wsp:rsid wsp:val=&quot;00485D62&quot;/&gt;&lt;wsp:rsid wsp:val=&quot;00487023&quot;/&gt;&lt;wsp:rsid wsp:val=&quot;004909B4&quot;/&gt;&lt;wsp:rsid wsp:val=&quot;00491606&quot;/&gt;&lt;wsp:rsid wsp:val=&quot;004923A8&quot;/&gt;&lt;wsp:rsid wsp:val=&quot;00495943&quot;/&gt;&lt;wsp:rsid wsp:val=&quot;004962C3&quot;/&gt;&lt;wsp:rsid wsp:val=&quot;00496E3B&quot;/&gt;&lt;wsp:rsid wsp:val=&quot;004A120E&quot;/&gt;&lt;wsp:rsid wsp:val=&quot;004A143F&quot;/&gt;&lt;wsp:rsid wsp:val=&quot;004A14DD&quot;/&gt;&lt;wsp:rsid wsp:val=&quot;004A2790&quot;/&gt;&lt;wsp:rsid wsp:val=&quot;004A6A60&quot;/&gt;&lt;wsp:rsid wsp:val=&quot;004B22E7&quot;/&gt;&lt;wsp:rsid wsp:val=&quot;004B2639&quot;/&gt;&lt;wsp:rsid wsp:val=&quot;004B3C29&quot;/&gt;&lt;wsp:rsid wsp:val=&quot;004B4AD6&quot;/&gt;&lt;wsp:rsid wsp:val=&quot;004B5274&quot;/&gt;&lt;wsp:rsid wsp:val=&quot;004C1884&quot;/&gt;&lt;wsp:rsid wsp:val=&quot;004C1E1B&quot;/&gt;&lt;wsp:rsid wsp:val=&quot;004C279B&quot;/&gt;&lt;wsp:rsid wsp:val=&quot;004C49AE&quot;/&gt;&lt;wsp:rsid wsp:val=&quot;004C6885&quot;/&gt;&lt;wsp:rsid wsp:val=&quot;004C6D09&quot;/&gt;&lt;wsp:rsid wsp:val=&quot;004C70DE&quot;/&gt;&lt;wsp:rsid wsp:val=&quot;004D0BE4&quot;/&gt;&lt;wsp:rsid wsp:val=&quot;004D4DAD&quot;/&gt;&lt;wsp:rsid wsp:val=&quot;004D77D3&quot;/&gt;&lt;wsp:rsid wsp:val=&quot;004E230A&quot;/&gt;&lt;wsp:rsid wsp:val=&quot;004E6BE2&quot;/&gt;&lt;wsp:rsid wsp:val=&quot;004F1538&quot;/&gt;&lt;wsp:rsid wsp:val=&quot;004F21E4&quot;/&gt;&lt;wsp:rsid wsp:val=&quot;004F5CEF&quot;/&gt;&lt;wsp:rsid wsp:val=&quot;004F662C&quot;/&gt;&lt;wsp:rsid wsp:val=&quot;005010EA&quot;/&gt;&lt;wsp:rsid wsp:val=&quot;0050125A&quot;/&gt;&lt;wsp:rsid wsp:val=&quot;00502D02&quot;/&gt;&lt;wsp:rsid wsp:val=&quot;0050453D&quot;/&gt;&lt;wsp:rsid wsp:val=&quot;00511893&quot;/&gt;&lt;wsp:rsid wsp:val=&quot;00511F9E&quot;/&gt;&lt;wsp:rsid wsp:val=&quot;005129A0&quot;/&gt;&lt;wsp:rsid wsp:val=&quot;00512A14&quot;/&gt;&lt;wsp:rsid wsp:val=&quot;00516C46&quot;/&gt;&lt;wsp:rsid wsp:val=&quot;00520BA7&quot;/&gt;&lt;wsp:rsid wsp:val=&quot;00520DDF&quot;/&gt;&lt;wsp:rsid wsp:val=&quot;00521144&quot;/&gt;&lt;wsp:rsid wsp:val=&quot;0052129A&quot;/&gt;&lt;wsp:rsid wsp:val=&quot;0052195F&quot;/&gt;&lt;wsp:rsid wsp:val=&quot;0052208D&quot;/&gt;&lt;wsp:rsid wsp:val=&quot;00522992&quot;/&gt;&lt;wsp:rsid wsp:val=&quot;00523E24&quot;/&gt;&lt;wsp:rsid wsp:val=&quot;005254C6&quot;/&gt;&lt;wsp:rsid wsp:val=&quot;005256E2&quot;/&gt;&lt;wsp:rsid wsp:val=&quot;0052794D&quot;/&gt;&lt;wsp:rsid wsp:val=&quot;00531E9A&quot;/&gt;&lt;wsp:rsid wsp:val=&quot;005339FD&quot;/&gt;&lt;wsp:rsid wsp:val=&quot;00534C16&quot;/&gt;&lt;wsp:rsid wsp:val=&quot;00535E1B&quot;/&gt;&lt;wsp:rsid wsp:val=&quot;00536573&quot;/&gt;&lt;wsp:rsid wsp:val=&quot;005365EF&quot;/&gt;&lt;wsp:rsid wsp:val=&quot;00536EBA&quot;/&gt;&lt;wsp:rsid wsp:val=&quot;00537E89&quot;/&gt;&lt;wsp:rsid wsp:val=&quot;005404B1&quot;/&gt;&lt;wsp:rsid wsp:val=&quot;00541481&quot;/&gt;&lt;wsp:rsid wsp:val=&quot;005434AB&quot;/&gt;&lt;wsp:rsid wsp:val=&quot;00546768&quot;/&gt;&lt;wsp:rsid wsp:val=&quot;00546E7F&quot;/&gt;&lt;wsp:rsid wsp:val=&quot;0055031D&quot;/&gt;&lt;wsp:rsid wsp:val=&quot;005508F0&quot;/&gt;&lt;wsp:rsid wsp:val=&quot;00551F7A&quot;/&gt;&lt;wsp:rsid wsp:val=&quot;0055210E&quot;/&gt;&lt;wsp:rsid wsp:val=&quot;00552330&quot;/&gt;&lt;wsp:rsid wsp:val=&quot;00552A7A&quot;/&gt;&lt;wsp:rsid wsp:val=&quot;00553714&quot;/&gt;&lt;wsp:rsid wsp:val=&quot;00555170&quot;/&gt;&lt;wsp:rsid wsp:val=&quot;00555D41&quot;/&gt;&lt;wsp:rsid wsp:val=&quot;005566C6&quot;/&gt;&lt;wsp:rsid wsp:val=&quot;00562A6B&quot;/&gt;&lt;wsp:rsid wsp:val=&quot;00566F46&quot;/&gt;&lt;wsp:rsid wsp:val=&quot;005707E8&quot;/&gt;&lt;wsp:rsid wsp:val=&quot;00572C02&quot;/&gt;&lt;wsp:rsid wsp:val=&quot;005750C8&quot;/&gt;&lt;wsp:rsid wsp:val=&quot;0057596B&quot;/&gt;&lt;wsp:rsid wsp:val=&quot;00580C2F&quot;/&gt;&lt;wsp:rsid wsp:val=&quot;005827A2&quot;/&gt;&lt;wsp:rsid wsp:val=&quot;0058364A&quot;/&gt;&lt;wsp:rsid wsp:val=&quot;005906E3&quot;/&gt;&lt;wsp:rsid wsp:val=&quot;00594B56&quot;/&gt;&lt;wsp:rsid wsp:val=&quot;005A0EF4&quot;/&gt;&lt;wsp:rsid wsp:val=&quot;005A24CA&quot;/&gt;&lt;wsp:rsid wsp:val=&quot;005A2E11&quot;/&gt;&lt;wsp:rsid wsp:val=&quot;005A443A&quot;/&gt;&lt;wsp:rsid wsp:val=&quot;005A56D1&quot;/&gt;&lt;wsp:rsid wsp:val=&quot;005A5F11&quot;/&gt;&lt;wsp:rsid wsp:val=&quot;005B002E&quot;/&gt;&lt;wsp:rsid wsp:val=&quot;005B07A0&quot;/&gt;&lt;wsp:rsid wsp:val=&quot;005B1FA6&quot;/&gt;&lt;wsp:rsid wsp:val=&quot;005B424C&quot;/&gt;&lt;wsp:rsid wsp:val=&quot;005B6871&quot;/&gt;&lt;wsp:rsid wsp:val=&quot;005C18F2&quot;/&gt;&lt;wsp:rsid wsp:val=&quot;005C1DE4&quot;/&gt;&lt;wsp:rsid wsp:val=&quot;005C2099&quot;/&gt;&lt;wsp:rsid wsp:val=&quot;005C6E15&quot;/&gt;&lt;wsp:rsid wsp:val=&quot;005C6E2C&quot;/&gt;&lt;wsp:rsid wsp:val=&quot;005D04FB&quot;/&gt;&lt;wsp:rsid wsp:val=&quot;005D10E7&quot;/&gt;&lt;wsp:rsid wsp:val=&quot;005D3D23&quot;/&gt;&lt;wsp:rsid wsp:val=&quot;005D490B&quot;/&gt;&lt;wsp:rsid wsp:val=&quot;005D76AB&quot;/&gt;&lt;wsp:rsid wsp:val=&quot;005D7FF7&quot;/&gt;&lt;wsp:rsid wsp:val=&quot;005E118A&quot;/&gt;&lt;wsp:rsid wsp:val=&quot;005E240A&quot;/&gt;&lt;wsp:rsid wsp:val=&quot;005E478D&quot;/&gt;&lt;wsp:rsid wsp:val=&quot;005E4F50&quot;/&gt;&lt;wsp:rsid wsp:val=&quot;005E743A&quot;/&gt;&lt;wsp:rsid wsp:val=&quot;005E7AD3&quot;/&gt;&lt;wsp:rsid wsp:val=&quot;005F1352&quot;/&gt;&lt;wsp:rsid wsp:val=&quot;005F29BE&quot;/&gt;&lt;wsp:rsid wsp:val=&quot;005F2F32&quot;/&gt;&lt;wsp:rsid wsp:val=&quot;005F68C8&quot;/&gt;&lt;wsp:rsid wsp:val=&quot;005F6943&quot;/&gt;&lt;wsp:rsid wsp:val=&quot;005F6B1A&quot;/&gt;&lt;wsp:rsid wsp:val=&quot;006019D2&quot;/&gt;&lt;wsp:rsid wsp:val=&quot;00602F78&quot;/&gt;&lt;wsp:rsid wsp:val=&quot;00604D60&quot;/&gt;&lt;wsp:rsid wsp:val=&quot;00604E0A&quot;/&gt;&lt;wsp:rsid wsp:val=&quot;006051B5&quot;/&gt;&lt;wsp:rsid wsp:val=&quot;00606238&quot;/&gt;&lt;wsp:rsid wsp:val=&quot;00612305&quot;/&gt;&lt;wsp:rsid wsp:val=&quot;00612850&quot;/&gt;&lt;wsp:rsid wsp:val=&quot;00612EAA&quot;/&gt;&lt;wsp:rsid wsp:val=&quot;00613BFA&quot;/&gt;&lt;wsp:rsid wsp:val=&quot;00617E89&quot;/&gt;&lt;wsp:rsid wsp:val=&quot;00620B1C&quot;/&gt;&lt;wsp:rsid wsp:val=&quot;00621DA9&quot;/&gt;&lt;wsp:rsid wsp:val=&quot;00622A47&quot;/&gt;&lt;wsp:rsid wsp:val=&quot;00622E48&quot;/&gt;&lt;wsp:rsid wsp:val=&quot;006235D1&quot;/&gt;&lt;wsp:rsid wsp:val=&quot;006245C0&quot;/&gt;&lt;wsp:rsid wsp:val=&quot;00624B5E&quot;/&gt;&lt;wsp:rsid wsp:val=&quot;00626B0F&quot;/&gt;&lt;wsp:rsid wsp:val=&quot;00635F06&quot;/&gt;&lt;wsp:rsid wsp:val=&quot;00636864&quot;/&gt;&lt;wsp:rsid wsp:val=&quot;006368C8&quot;/&gt;&lt;wsp:rsid wsp:val=&quot;00650DEB&quot;/&gt;&lt;wsp:rsid wsp:val=&quot;00652554&quot;/&gt;&lt;wsp:rsid wsp:val=&quot;00652642&quot;/&gt;&lt;wsp:rsid wsp:val=&quot;00655181&quot;/&gt;&lt;wsp:rsid wsp:val=&quot;00655406&quot;/&gt;&lt;wsp:rsid wsp:val=&quot;00655D1D&quot;/&gt;&lt;wsp:rsid wsp:val=&quot;006571A9&quot;/&gt;&lt;wsp:rsid wsp:val=&quot;006577F1&quot;/&gt;&lt;wsp:rsid wsp:val=&quot;0066169C&quot;/&gt;&lt;wsp:rsid wsp:val=&quot;006621AD&quot;/&gt;&lt;wsp:rsid wsp:val=&quot;0066299C&quot;/&gt;&lt;wsp:rsid wsp:val=&quot;00666E5B&quot;/&gt;&lt;wsp:rsid wsp:val=&quot;00670B26&quot;/&gt;&lt;wsp:rsid wsp:val=&quot;00670BDF&quot;/&gt;&lt;wsp:rsid wsp:val=&quot;00671396&quot;/&gt;&lt;wsp:rsid wsp:val=&quot;00675837&quot;/&gt;&lt;wsp:rsid wsp:val=&quot;0067723F&quot;/&gt;&lt;wsp:rsid wsp:val=&quot;0068523B&quot;/&gt;&lt;wsp:rsid wsp:val=&quot;00685F26&quot;/&gt;&lt;wsp:rsid wsp:val=&quot;0068687F&quot;/&gt;&lt;wsp:rsid wsp:val=&quot;00690558&quot;/&gt;&lt;wsp:rsid wsp:val=&quot;00694748&quot;/&gt;&lt;wsp:rsid wsp:val=&quot;00694E6A&quot;/&gt;&lt;wsp:rsid wsp:val=&quot;0069768B&quot;/&gt;&lt;wsp:rsid wsp:val=&quot;00697BBD&quot;/&gt;&lt;wsp:rsid wsp:val=&quot;006A3CB5&quot;/&gt;&lt;wsp:rsid wsp:val=&quot;006A40C9&quot;/&gt;&lt;wsp:rsid wsp:val=&quot;006A4F4A&quot;/&gt;&lt;wsp:rsid wsp:val=&quot;006B1403&quot;/&gt;&lt;wsp:rsid wsp:val=&quot;006B497A&quot;/&gt;&lt;wsp:rsid wsp:val=&quot;006B59EF&quot;/&gt;&lt;wsp:rsid wsp:val=&quot;006B5AC6&quot;/&gt;&lt;wsp:rsid wsp:val=&quot;006C006A&quot;/&gt;&lt;wsp:rsid wsp:val=&quot;006C14AC&quot;/&gt;&lt;wsp:rsid wsp:val=&quot;006D1C82&quot;/&gt;&lt;wsp:rsid wsp:val=&quot;006D20A8&quot;/&gt;&lt;wsp:rsid wsp:val=&quot;006D3844&quot;/&gt;&lt;wsp:rsid wsp:val=&quot;006D481F&quot;/&gt;&lt;wsp:rsid wsp:val=&quot;006D4A62&quot;/&gt;&lt;wsp:rsid wsp:val=&quot;006D6059&quot;/&gt;&lt;wsp:rsid wsp:val=&quot;006D7CE2&quot;/&gt;&lt;wsp:rsid wsp:val=&quot;006E132F&quot;/&gt;&lt;wsp:rsid wsp:val=&quot;006E3CD2&quot;/&gt;&lt;wsp:rsid wsp:val=&quot;006E45EE&quot;/&gt;&lt;wsp:rsid wsp:val=&quot;006E5EC2&quot;/&gt;&lt;wsp:rsid wsp:val=&quot;006F041E&quot;/&gt;&lt;wsp:rsid wsp:val=&quot;006F0D27&quot;/&gt;&lt;wsp:rsid wsp:val=&quot;006F3176&quot;/&gt;&lt;wsp:rsid wsp:val=&quot;006F3859&quot;/&gt;&lt;wsp:rsid wsp:val=&quot;006F3D02&quot;/&gt;&lt;wsp:rsid wsp:val=&quot;006F63BF&quot;/&gt;&lt;wsp:rsid wsp:val=&quot;006F6830&quot;/&gt;&lt;wsp:rsid wsp:val=&quot;006F728C&quot;/&gt;&lt;wsp:rsid wsp:val=&quot;007021D7&quot;/&gt;&lt;wsp:rsid wsp:val=&quot;0070530D&quot;/&gt;&lt;wsp:rsid wsp:val=&quot;00705F42&quot;/&gt;&lt;wsp:rsid wsp:val=&quot;00707F89&quot;/&gt;&lt;wsp:rsid wsp:val=&quot;00710656&quot;/&gt;&lt;wsp:rsid wsp:val=&quot;00710AC0&quot;/&gt;&lt;wsp:rsid wsp:val=&quot;00711050&quot;/&gt;&lt;wsp:rsid wsp:val=&quot;007114DD&quot;/&gt;&lt;wsp:rsid wsp:val=&quot;00711B37&quot;/&gt;&lt;wsp:rsid wsp:val=&quot;00711D28&quot;/&gt;&lt;wsp:rsid wsp:val=&quot;007140C4&quot;/&gt;&lt;wsp:rsid wsp:val=&quot;00716EE9&quot;/&gt;&lt;wsp:rsid wsp:val=&quot;007221E2&quot;/&gt;&lt;wsp:rsid wsp:val=&quot;00730953&quot;/&gt;&lt;wsp:rsid wsp:val=&quot;00731E80&quot;/&gt;&lt;wsp:rsid wsp:val=&quot;00734642&quot;/&gt;&lt;wsp:rsid wsp:val=&quot;00735852&quot;/&gt;&lt;wsp:rsid wsp:val=&quot;00735D5D&quot;/&gt;&lt;wsp:rsid wsp:val=&quot;0074148D&quot;/&gt;&lt;wsp:rsid wsp:val=&quot;00744066&quot;/&gt;&lt;wsp:rsid wsp:val=&quot;00745B8A&quot;/&gt;&lt;wsp:rsid wsp:val=&quot;00746B31&quot;/&gt;&lt;wsp:rsid wsp:val=&quot;00747163&quot;/&gt;&lt;wsp:rsid wsp:val=&quot;007472C5&quot;/&gt;&lt;wsp:rsid wsp:val=&quot;00751271&quot;/&gt;&lt;wsp:rsid wsp:val=&quot;00756D41&quot;/&gt;&lt;wsp:rsid wsp:val=&quot;00761C1B&quot;/&gt;&lt;wsp:rsid wsp:val=&quot;00764C20&quot;/&gt;&lt;wsp:rsid wsp:val=&quot;00765378&quot;/&gt;&lt;wsp:rsid wsp:val=&quot;0076612F&quot;/&gt;&lt;wsp:rsid wsp:val=&quot;007718B8&quot;/&gt;&lt;wsp:rsid wsp:val=&quot;00772A2A&quot;/&gt;&lt;wsp:rsid wsp:val=&quot;00773E71&quot;/&gt;&lt;wsp:rsid wsp:val=&quot;00774E37&quot;/&gt;&lt;wsp:rsid wsp:val=&quot;00780822&quot;/&gt;&lt;wsp:rsid wsp:val=&quot;0078211A&quot;/&gt;&lt;wsp:rsid wsp:val=&quot;00786523&quot;/&gt;&lt;wsp:rsid wsp:val=&quot;007878AC&quot;/&gt;&lt;wsp:rsid wsp:val=&quot;007906F7&quot;/&gt;&lt;wsp:rsid wsp:val=&quot;00791A9A&quot;/&gt;&lt;wsp:rsid wsp:val=&quot;00792001&quot;/&gt;&lt;wsp:rsid wsp:val=&quot;00793E4F&quot;/&gt;&lt;wsp:rsid wsp:val=&quot;00795C68&quot;/&gt;&lt;wsp:rsid wsp:val=&quot;007974A7&quot;/&gt;&lt;wsp:rsid wsp:val=&quot;007A1423&quot;/&gt;&lt;wsp:rsid wsp:val=&quot;007A1676&quot;/&gt;&lt;wsp:rsid wsp:val=&quot;007A4971&quot;/&gt;&lt;wsp:rsid wsp:val=&quot;007A5823&quot;/&gt;&lt;wsp:rsid wsp:val=&quot;007B360B&quot;/&gt;&lt;wsp:rsid wsp:val=&quot;007B5741&quot;/&gt;&lt;wsp:rsid wsp:val=&quot;007B603E&quot;/&gt;&lt;wsp:rsid wsp:val=&quot;007C045B&quot;/&gt;&lt;wsp:rsid wsp:val=&quot;007C105A&quot;/&gt;&lt;wsp:rsid wsp:val=&quot;007C1DDC&quot;/&gt;&lt;wsp:rsid wsp:val=&quot;007C226F&quot;/&gt;&lt;wsp:rsid wsp:val=&quot;007C2B9E&quot;/&gt;&lt;wsp:rsid wsp:val=&quot;007C425A&quot;/&gt;&lt;wsp:rsid wsp:val=&quot;007C5BD0&quot;/&gt;&lt;wsp:rsid wsp:val=&quot;007C7AB0&quot;/&gt;&lt;wsp:rsid wsp:val=&quot;007D15E3&quot;/&gt;&lt;wsp:rsid wsp:val=&quot;007D3E5E&quot;/&gt;&lt;wsp:rsid wsp:val=&quot;007D68E8&quot;/&gt;&lt;wsp:rsid wsp:val=&quot;007E4395&quot;/&gt;&lt;wsp:rsid wsp:val=&quot;007E45A4&quot;/&gt;&lt;wsp:rsid wsp:val=&quot;007E48E0&quot;/&gt;&lt;wsp:rsid wsp:val=&quot;007E48E4&quot;/&gt;&lt;wsp:rsid wsp:val=&quot;007E5F83&quot;/&gt;&lt;wsp:rsid wsp:val=&quot;007F0186&quot;/&gt;&lt;wsp:rsid wsp:val=&quot;007F403A&quot;/&gt;&lt;wsp:rsid wsp:val=&quot;007F56D6&quot;/&gt;&lt;wsp:rsid wsp:val=&quot;007F62C9&quot;/&gt;&lt;wsp:rsid wsp:val=&quot;007F72E1&quot;/&gt;&lt;wsp:rsid wsp:val=&quot;008044B1&quot;/&gt;&lt;wsp:rsid wsp:val=&quot;0080495E&quot;/&gt;&lt;wsp:rsid wsp:val=&quot;00804C87&quot;/&gt;&lt;wsp:rsid wsp:val=&quot;00807770&quot;/&gt;&lt;wsp:rsid wsp:val=&quot;00807A23&quot;/&gt;&lt;wsp:rsid wsp:val=&quot;00807AD0&quot;/&gt;&lt;wsp:rsid wsp:val=&quot;008124A7&quot;/&gt;&lt;wsp:rsid wsp:val=&quot;00813704&quot;/&gt;&lt;wsp:rsid wsp:val=&quot;008179A5&quot;/&gt;&lt;wsp:rsid wsp:val=&quot;0082022F&quot;/&gt;&lt;wsp:rsid wsp:val=&quot;00821FAF&quot;/&gt;&lt;wsp:rsid wsp:val=&quot;00825B32&quot;/&gt;&lt;wsp:rsid wsp:val=&quot;00835493&quot;/&gt;&lt;wsp:rsid wsp:val=&quot;00835E49&quot;/&gt;&lt;wsp:rsid wsp:val=&quot;008407DB&quot;/&gt;&lt;wsp:rsid wsp:val=&quot;008410D5&quot;/&gt;&lt;wsp:rsid wsp:val=&quot;008425E8&quot;/&gt;&lt;wsp:rsid wsp:val=&quot;00842818&quot;/&gt;&lt;wsp:rsid wsp:val=&quot;00843A3F&quot;/&gt;&lt;wsp:rsid wsp:val=&quot;00850385&quot;/&gt;&lt;wsp:rsid wsp:val=&quot;00851072&quot;/&gt;&lt;wsp:rsid wsp:val=&quot;00851C03&quot;/&gt;&lt;wsp:rsid wsp:val=&quot;00853146&quot;/&gt;&lt;wsp:rsid wsp:val=&quot;00853BEE&quot;/&gt;&lt;wsp:rsid wsp:val=&quot;00856C62&quot;/&gt;&lt;wsp:rsid wsp:val=&quot;00861D5E&quot;/&gt;&lt;wsp:rsid wsp:val=&quot;00861DE8&quot;/&gt;&lt;wsp:rsid wsp:val=&quot;0086380D&quot;/&gt;&lt;wsp:rsid wsp:val=&quot;00864087&quot;/&gt;&lt;wsp:rsid wsp:val=&quot;0086759C&quot;/&gt;&lt;wsp:rsid wsp:val=&quot;00870B3C&quot;/&gt;&lt;wsp:rsid wsp:val=&quot;00874879&quot;/&gt;&lt;wsp:rsid wsp:val=&quot;008805D8&quot;/&gt;&lt;wsp:rsid wsp:val=&quot;00881FA1&quot;/&gt;&lt;wsp:rsid wsp:val=&quot;0088208B&quot;/&gt;&lt;wsp:rsid wsp:val=&quot;00883C61&quot;/&gt;&lt;wsp:rsid wsp:val=&quot;008871F3&quot;/&gt;&lt;wsp:rsid wsp:val=&quot;0089016B&quot;/&gt;&lt;wsp:rsid wsp:val=&quot;00891B5B&quot;/&gt;&lt;wsp:rsid wsp:val=&quot;00891D48&quot;/&gt;&lt;wsp:rsid wsp:val=&quot;00893724&quot;/&gt;&lt;wsp:rsid wsp:val=&quot;00894F01&quot;/&gt;&lt;wsp:rsid wsp:val=&quot;008970EE&quot;/&gt;&lt;wsp:rsid wsp:val=&quot;008A157D&quot;/&gt;&lt;wsp:rsid wsp:val=&quot;008A3B3C&quot;/&gt;&lt;wsp:rsid wsp:val=&quot;008A49B7&quot;/&gt;&lt;wsp:rsid wsp:val=&quot;008A65C2&quot;/&gt;&lt;wsp:rsid wsp:val=&quot;008B08AE&quot;/&gt;&lt;wsp:rsid wsp:val=&quot;008B1A2B&quot;/&gt;&lt;wsp:rsid wsp:val=&quot;008B3C9F&quot;/&gt;&lt;wsp:rsid wsp:val=&quot;008B43B8&quot;/&gt;&lt;wsp:rsid wsp:val=&quot;008B457A&quot;/&gt;&lt;wsp:rsid wsp:val=&quot;008B6EEE&quot;/&gt;&lt;wsp:rsid wsp:val=&quot;008C0A76&quot;/&gt;&lt;wsp:rsid wsp:val=&quot;008C3081&quot;/&gt;&lt;wsp:rsid wsp:val=&quot;008C3F47&quot;/&gt;&lt;wsp:rsid wsp:val=&quot;008C4939&quot;/&gt;&lt;wsp:rsid wsp:val=&quot;008D0F3A&quot;/&gt;&lt;wsp:rsid wsp:val=&quot;008D4155&quot;/&gt;&lt;wsp:rsid wsp:val=&quot;008D518C&quot;/&gt;&lt;wsp:rsid wsp:val=&quot;008D5EED&quot;/&gt;&lt;wsp:rsid wsp:val=&quot;008D717C&quot;/&gt;&lt;wsp:rsid wsp:val=&quot;008E0249&quot;/&gt;&lt;wsp:rsid wsp:val=&quot;008E0425&quot;/&gt;&lt;wsp:rsid wsp:val=&quot;008E21D4&quot;/&gt;&lt;wsp:rsid wsp:val=&quot;008E2933&quot;/&gt;&lt;wsp:rsid wsp:val=&quot;008E4B7A&quot;/&gt;&lt;wsp:rsid wsp:val=&quot;008E575E&quot;/&gt;&lt;wsp:rsid wsp:val=&quot;008F16A9&quot;/&gt;&lt;wsp:rsid wsp:val=&quot;008F2C28&quot;/&gt;&lt;wsp:rsid wsp:val=&quot;008F306F&quot;/&gt;&lt;wsp:rsid wsp:val=&quot;008F4B34&quot;/&gt;&lt;wsp:rsid wsp:val=&quot;008F50C7&quot;/&gt;&lt;wsp:rsid wsp:val=&quot;009012EF&quot;/&gt;&lt;wsp:rsid wsp:val=&quot;00902EF1&quot;/&gt;&lt;wsp:rsid wsp:val=&quot;00903092&quot;/&gt;&lt;wsp:rsid wsp:val=&quot;00904798&quot;/&gt;&lt;wsp:rsid wsp:val=&quot;00906CB7&quot;/&gt;&lt;wsp:rsid wsp:val=&quot;009118FE&quot;/&gt;&lt;wsp:rsid wsp:val=&quot;00912193&quot;/&gt;&lt;wsp:rsid wsp:val=&quot;009131FE&quot;/&gt;&lt;wsp:rsid wsp:val=&quot;00913957&quot;/&gt;&lt;wsp:rsid wsp:val=&quot;00913FEC&quot;/&gt;&lt;wsp:rsid wsp:val=&quot;00920A20&quot;/&gt;&lt;wsp:rsid wsp:val=&quot;00920B36&quot;/&gt;&lt;wsp:rsid wsp:val=&quot;00922C6E&quot;/&gt;&lt;wsp:rsid wsp:val=&quot;0092575A&quot;/&gt;&lt;wsp:rsid wsp:val=&quot;009263A2&quot;/&gt;&lt;wsp:rsid wsp:val=&quot;00927376&quot;/&gt;&lt;wsp:rsid wsp:val=&quot;009362DE&quot;/&gt;&lt;wsp:rsid wsp:val=&quot;009402DD&quot;/&gt;&lt;wsp:rsid wsp:val=&quot;00943BFB&quot;/&gt;&lt;wsp:rsid wsp:val=&quot;00946072&quot;/&gt;&lt;wsp:rsid wsp:val=&quot;009463EE&quot;/&gt;&lt;wsp:rsid wsp:val=&quot;00946444&quot;/&gt;&lt;wsp:rsid wsp:val=&quot;00946834&quot;/&gt;&lt;wsp:rsid wsp:val=&quot;00951C93&quot;/&gt;&lt;wsp:rsid wsp:val=&quot;00957632&quot;/&gt;&lt;wsp:rsid wsp:val=&quot;0096426B&quot;/&gt;&lt;wsp:rsid wsp:val=&quot;009671AB&quot;/&gt;&lt;wsp:rsid wsp:val=&quot;00967E84&quot;/&gt;&lt;wsp:rsid wsp:val=&quot;00970141&quot;/&gt;&lt;wsp:rsid wsp:val=&quot;00970FC1&quot;/&gt;&lt;wsp:rsid wsp:val=&quot;00971B23&quot;/&gt;&lt;wsp:rsid wsp:val=&quot;00972564&quot;/&gt;&lt;wsp:rsid wsp:val=&quot;00983202&quot;/&gt;&lt;wsp:rsid wsp:val=&quot;0099009B&quot;/&gt;&lt;wsp:rsid wsp:val=&quot;00991BE6&quot;/&gt;&lt;wsp:rsid wsp:val=&quot;00994292&quot;/&gt;&lt;wsp:rsid wsp:val=&quot;0099490D&quot;/&gt;&lt;wsp:rsid wsp:val=&quot;00995D95&quot;/&gt;&lt;wsp:rsid wsp:val=&quot;00996612&quot;/&gt;&lt;wsp:rsid wsp:val=&quot;00997A3B&quot;/&gt;&lt;wsp:rsid wsp:val=&quot;00997E89&quot;/&gt;&lt;wsp:rsid wsp:val=&quot;00997E9E&quot;/&gt;&lt;wsp:rsid wsp:val=&quot;009A011D&quot;/&gt;&lt;wsp:rsid wsp:val=&quot;009A353B&quot;/&gt;&lt;wsp:rsid wsp:val=&quot;009A465B&quot;/&gt;&lt;wsp:rsid wsp:val=&quot;009A478A&quot;/&gt;&lt;wsp:rsid wsp:val=&quot;009A5B56&quot;/&gt;&lt;wsp:rsid wsp:val=&quot;009A74C7&quot;/&gt;&lt;wsp:rsid wsp:val=&quot;009B233C&quot;/&gt;&lt;wsp:rsid wsp:val=&quot;009B4C94&quot;/&gt;&lt;wsp:rsid wsp:val=&quot;009B53E4&quot;/&gt;&lt;wsp:rsid wsp:val=&quot;009C2BCA&quot;/&gt;&lt;wsp:rsid wsp:val=&quot;009C331F&quot;/&gt;&lt;wsp:rsid wsp:val=&quot;009C4D0D&quot;/&gt;&lt;wsp:rsid wsp:val=&quot;009D2F67&quot;/&gt;&lt;wsp:rsid wsp:val=&quot;009D3207&quot;/&gt;&lt;wsp:rsid wsp:val=&quot;009D3516&quot;/&gt;&lt;wsp:rsid wsp:val=&quot;009D3D22&quot;/&gt;&lt;wsp:rsid wsp:val=&quot;009D4B1D&quot;/&gt;&lt;wsp:rsid wsp:val=&quot;009D5ED4&quot;/&gt;&lt;wsp:rsid wsp:val=&quot;009D7C5D&quot;/&gt;&lt;wsp:rsid wsp:val=&quot;009E0846&quot;/&gt;&lt;wsp:rsid wsp:val=&quot;009E205B&quot;/&gt;&lt;wsp:rsid wsp:val=&quot;009E4C9E&quot;/&gt;&lt;wsp:rsid wsp:val=&quot;009E5BCD&quot;/&gt;&lt;wsp:rsid wsp:val=&quot;009F0172&quot;/&gt;&lt;wsp:rsid wsp:val=&quot;009F2C0F&quot;/&gt;&lt;wsp:rsid wsp:val=&quot;009F2EAC&quot;/&gt;&lt;wsp:rsid wsp:val=&quot;009F34FA&quot;/&gt;&lt;wsp:rsid wsp:val=&quot;009F53D1&quot;/&gt;&lt;wsp:rsid wsp:val=&quot;009F681C&quot;/&gt;&lt;wsp:rsid wsp:val=&quot;009F74E3&quot;/&gt;&lt;wsp:rsid wsp:val=&quot;00A028DB&quot;/&gt;&lt;wsp:rsid wsp:val=&quot;00A05566&quot;/&gt;&lt;wsp:rsid wsp:val=&quot;00A06AD7&quot;/&gt;&lt;wsp:rsid wsp:val=&quot;00A071CD&quot;/&gt;&lt;wsp:rsid wsp:val=&quot;00A07C2D&quot;/&gt;&lt;wsp:rsid wsp:val=&quot;00A10915&quot;/&gt;&lt;wsp:rsid wsp:val=&quot;00A114B8&quot;/&gt;&lt;wsp:rsid wsp:val=&quot;00A153F6&quot;/&gt;&lt;wsp:rsid wsp:val=&quot;00A15535&quot;/&gt;&lt;wsp:rsid wsp:val=&quot;00A20C61&quot;/&gt;&lt;wsp:rsid wsp:val=&quot;00A225DA&quot;/&gt;&lt;wsp:rsid wsp:val=&quot;00A25855&quot;/&gt;&lt;wsp:rsid wsp:val=&quot;00A25AE3&quot;/&gt;&lt;wsp:rsid wsp:val=&quot;00A303CC&quot;/&gt;&lt;wsp:rsid wsp:val=&quot;00A304C7&quot;/&gt;&lt;wsp:rsid wsp:val=&quot;00A307F4&quot;/&gt;&lt;wsp:rsid wsp:val=&quot;00A33665&quot;/&gt;&lt;wsp:rsid wsp:val=&quot;00A33D90&quot;/&gt;&lt;wsp:rsid wsp:val=&quot;00A34EE8&quot;/&gt;&lt;wsp:rsid wsp:val=&quot;00A35662&quot;/&gt;&lt;wsp:rsid wsp:val=&quot;00A35CD7&quot;/&gt;&lt;wsp:rsid wsp:val=&quot;00A36C07&quot;/&gt;&lt;wsp:rsid wsp:val=&quot;00A37164&quot;/&gt;&lt;wsp:rsid wsp:val=&quot;00A4032A&quot;/&gt;&lt;wsp:rsid wsp:val=&quot;00A40372&quot;/&gt;&lt;wsp:rsid wsp:val=&quot;00A40F32&quot;/&gt;&lt;wsp:rsid wsp:val=&quot;00A45111&quot;/&gt;&lt;wsp:rsid wsp:val=&quot;00A462CE&quot;/&gt;&lt;wsp:rsid wsp:val=&quot;00A50426&quot;/&gt;&lt;wsp:rsid wsp:val=&quot;00A514FE&quot;/&gt;&lt;wsp:rsid wsp:val=&quot;00A52CAA&quot;/&gt;&lt;wsp:rsid wsp:val=&quot;00A5474F&quot;/&gt;&lt;wsp:rsid wsp:val=&quot;00A54A31&quot;/&gt;&lt;wsp:rsid wsp:val=&quot;00A56A49&quot;/&gt;&lt;wsp:rsid wsp:val=&quot;00A606BB&quot;/&gt;&lt;wsp:rsid wsp:val=&quot;00A61834&quot;/&gt;&lt;wsp:rsid wsp:val=&quot;00A625E4&quot;/&gt;&lt;wsp:rsid wsp:val=&quot;00A62AC0&quot;/&gt;&lt;wsp:rsid wsp:val=&quot;00A65844&quot;/&gt;&lt;wsp:rsid wsp:val=&quot;00A65973&quot;/&gt;&lt;wsp:rsid wsp:val=&quot;00A7038C&quot;/&gt;&lt;wsp:rsid wsp:val=&quot;00A707A9&quot;/&gt;&lt;wsp:rsid wsp:val=&quot;00A71D4C&quot;/&gt;&lt;wsp:rsid wsp:val=&quot;00A72088&quot;/&gt;&lt;wsp:rsid wsp:val=&quot;00A724D8&quot;/&gt;&lt;wsp:rsid wsp:val=&quot;00A72943&quot;/&gt;&lt;wsp:rsid wsp:val=&quot;00A7340A&quot;/&gt;&lt;wsp:rsid wsp:val=&quot;00A73AAA&quot;/&gt;&lt;wsp:rsid wsp:val=&quot;00A74449&quot;/&gt;&lt;wsp:rsid wsp:val=&quot;00A74B25&quot;/&gt;&lt;wsp:rsid wsp:val=&quot;00A74EF9&quot;/&gt;&lt;wsp:rsid wsp:val=&quot;00A751DC&quot;/&gt;&lt;wsp:rsid wsp:val=&quot;00A7534B&quot;/&gt;&lt;wsp:rsid wsp:val=&quot;00A7585B&quot;/&gt;&lt;wsp:rsid wsp:val=&quot;00A76A5C&quot;/&gt;&lt;wsp:rsid wsp:val=&quot;00A77462&quot;/&gt;&lt;wsp:rsid wsp:val=&quot;00A80A18&quot;/&gt;&lt;wsp:rsid wsp:val=&quot;00A81C04&quot;/&gt;&lt;wsp:rsid wsp:val=&quot;00A82A0D&quot;/&gt;&lt;wsp:rsid wsp:val=&quot;00A83A6E&quot;/&gt;&lt;wsp:rsid wsp:val=&quot;00A84074&quot;/&gt;&lt;wsp:rsid wsp:val=&quot;00A845A1&quot;/&gt;&lt;wsp:rsid wsp:val=&quot;00A85672&quot;/&gt;&lt;wsp:rsid wsp:val=&quot;00A85C26&quot;/&gt;&lt;wsp:rsid wsp:val=&quot;00A87177&quot;/&gt;&lt;wsp:rsid wsp:val=&quot;00A87EC6&quot;/&gt;&lt;wsp:rsid wsp:val=&quot;00A907B7&quot;/&gt;&lt;wsp:rsid wsp:val=&quot;00A91882&quot;/&gt;&lt;wsp:rsid wsp:val=&quot;00A92D4D&quot;/&gt;&lt;wsp:rsid wsp:val=&quot;00A96161&quot;/&gt;&lt;wsp:rsid wsp:val=&quot;00AA32B1&quot;/&gt;&lt;wsp:rsid wsp:val=&quot;00AA46C6&quot;/&gt;&lt;wsp:rsid wsp:val=&quot;00AA5FA6&quot;/&gt;&lt;wsp:rsid wsp:val=&quot;00AA68C0&quot;/&gt;&lt;wsp:rsid wsp:val=&quot;00AA68E5&quot;/&gt;&lt;wsp:rsid wsp:val=&quot;00AA70E7&quot;/&gt;&lt;wsp:rsid wsp:val=&quot;00AB2A53&quot;/&gt;&lt;wsp:rsid wsp:val=&quot;00AB7876&quot;/&gt;&lt;wsp:rsid wsp:val=&quot;00AC2811&quot;/&gt;&lt;wsp:rsid wsp:val=&quot;00AC4337&quot;/&gt;&lt;wsp:rsid wsp:val=&quot;00AC4DB3&quot;/&gt;&lt;wsp:rsid wsp:val=&quot;00AC4DD8&quot;/&gt;&lt;wsp:rsid wsp:val=&quot;00AC5510&quot;/&gt;&lt;wsp:rsid wsp:val=&quot;00AD383E&quot;/&gt;&lt;wsp:rsid wsp:val=&quot;00AD46AB&quot;/&gt;&lt;wsp:rsid wsp:val=&quot;00AD475A&quot;/&gt;&lt;wsp:rsid wsp:val=&quot;00AD595B&quot;/&gt;&lt;wsp:rsid wsp:val=&quot;00AD65ED&quot;/&gt;&lt;wsp:rsid wsp:val=&quot;00AD6C2A&quot;/&gt;&lt;wsp:rsid wsp:val=&quot;00AE0BA3&quot;/&gt;&lt;wsp:rsid wsp:val=&quot;00AE18A7&quot;/&gt;&lt;wsp:rsid wsp:val=&quot;00AE25B6&quot;/&gt;&lt;wsp:rsid wsp:val=&quot;00AE4FF9&quot;/&gt;&lt;wsp:rsid wsp:val=&quot;00AE6BB7&quot;/&gt;&lt;wsp:rsid wsp:val=&quot;00AE7074&quot;/&gt;&lt;wsp:rsid wsp:val=&quot;00AE7820&quot;/&gt;&lt;wsp:rsid wsp:val=&quot;00AE7B3F&quot;/&gt;&lt;wsp:rsid wsp:val=&quot;00AF196F&quot;/&gt;&lt;wsp:rsid wsp:val=&quot;00AF1FF6&quot;/&gt;&lt;wsp:rsid wsp:val=&quot;00AF30F1&quot;/&gt;&lt;wsp:rsid wsp:val=&quot;00AF5825&quot;/&gt;&lt;wsp:rsid wsp:val=&quot;00B00F3E&quot;/&gt;&lt;wsp:rsid wsp:val=&quot;00B031B4&quot;/&gt;&lt;wsp:rsid wsp:val=&quot;00B0558C&quot;/&gt;&lt;wsp:rsid wsp:val=&quot;00B11816&quot;/&gt;&lt;wsp:rsid wsp:val=&quot;00B12DA6&quot;/&gt;&lt;wsp:rsid wsp:val=&quot;00B14902&quot;/&gt;&lt;wsp:rsid wsp:val=&quot;00B149B5&quot;/&gt;&lt;wsp:rsid wsp:val=&quot;00B15D46&quot;/&gt;&lt;wsp:rsid wsp:val=&quot;00B20B5B&quot;/&gt;&lt;wsp:rsid wsp:val=&quot;00B22045&quot;/&gt;&lt;wsp:rsid wsp:val=&quot;00B225F6&quot;/&gt;&lt;wsp:rsid wsp:val=&quot;00B23B17&quot;/&gt;&lt;wsp:rsid wsp:val=&quot;00B24C72&quot;/&gt;&lt;wsp:rsid wsp:val=&quot;00B258D2&quot;/&gt;&lt;wsp:rsid wsp:val=&quot;00B26F23&quot;/&gt;&lt;wsp:rsid wsp:val=&quot;00B271BF&quot;/&gt;&lt;wsp:rsid wsp:val=&quot;00B275B1&quot;/&gt;&lt;wsp:rsid wsp:val=&quot;00B32016&quot;/&gt;&lt;wsp:rsid wsp:val=&quot;00B3758B&quot;/&gt;&lt;wsp:rsid wsp:val=&quot;00B41A25&quot;/&gt;&lt;wsp:rsid wsp:val=&quot;00B46443&quot;/&gt;&lt;wsp:rsid wsp:val=&quot;00B51D35&quot;/&gt;&lt;wsp:rsid wsp:val=&quot;00B52A45&quot;/&gt;&lt;wsp:rsid wsp:val=&quot;00B55112&quot;/&gt;&lt;wsp:rsid wsp:val=&quot;00B56B9A&quot;/&gt;&lt;wsp:rsid wsp:val=&quot;00B634B2&quot;/&gt;&lt;wsp:rsid wsp:val=&quot;00B642AE&quot;/&gt;&lt;wsp:rsid wsp:val=&quot;00B64301&quot;/&gt;&lt;wsp:rsid wsp:val=&quot;00B666BA&quot;/&gt;&lt;wsp:rsid wsp:val=&quot;00B672C8&quot;/&gt;&lt;wsp:rsid wsp:val=&quot;00B7209D&quot;/&gt;&lt;wsp:rsid wsp:val=&quot;00B727B5&quot;/&gt;&lt;wsp:rsid wsp:val=&quot;00B73C85&quot;/&gt;&lt;wsp:rsid wsp:val=&quot;00B74D11&quot;/&gt;&lt;wsp:rsid wsp:val=&quot;00B7679C&quot;/&gt;&lt;wsp:rsid wsp:val=&quot;00B767F1&quot;/&gt;&lt;wsp:rsid wsp:val=&quot;00B77B8D&quot;/&gt;&lt;wsp:rsid wsp:val=&quot;00B815D0&quot;/&gt;&lt;wsp:rsid wsp:val=&quot;00B81BE5&quot;/&gt;&lt;wsp:rsid wsp:val=&quot;00B824F2&quot;/&gt;&lt;wsp:rsid wsp:val=&quot;00B8263F&quot;/&gt;&lt;wsp:rsid wsp:val=&quot;00B82754&quot;/&gt;&lt;wsp:rsid wsp:val=&quot;00B84867&quot;/&gt;&lt;wsp:rsid wsp:val=&quot;00B853BF&quot;/&gt;&lt;wsp:rsid wsp:val=&quot;00B95416&quot;/&gt;&lt;wsp:rsid wsp:val=&quot;00B959F7&quot;/&gt;&lt;wsp:rsid wsp:val=&quot;00B976AF&quot;/&gt;&lt;wsp:rsid wsp:val=&quot;00B97B97&quot;/&gt;&lt;wsp:rsid wsp:val=&quot;00BA7283&quot;/&gt;&lt;wsp:rsid wsp:val=&quot;00BB10F6&quot;/&gt;&lt;wsp:rsid wsp:val=&quot;00BB465D&quot;/&gt;&lt;wsp:rsid wsp:val=&quot;00BB4F6F&quot;/&gt;&lt;wsp:rsid wsp:val=&quot;00BB71E7&quot;/&gt;&lt;wsp:rsid wsp:val=&quot;00BC0930&quot;/&gt;&lt;wsp:rsid wsp:val=&quot;00BC0D2A&quot;/&gt;&lt;wsp:rsid wsp:val=&quot;00BC453A&quot;/&gt;&lt;wsp:rsid wsp:val=&quot;00BC53F0&quot;/&gt;&lt;wsp:rsid wsp:val=&quot;00BC5F33&quot;/&gt;&lt;wsp:rsid wsp:val=&quot;00BC671B&quot;/&gt;&lt;wsp:rsid wsp:val=&quot;00BD1EAA&quot;/&gt;&lt;wsp:rsid wsp:val=&quot;00BD2BDC&quot;/&gt;&lt;wsp:rsid wsp:val=&quot;00BD2E84&quot;/&gt;&lt;wsp:rsid wsp:val=&quot;00BD2FC4&quot;/&gt;&lt;wsp:rsid wsp:val=&quot;00BD41AB&quot;/&gt;&lt;wsp:rsid wsp:val=&quot;00BD463B&quot;/&gt;&lt;wsp:rsid wsp:val=&quot;00BD5EBF&quot;/&gt;&lt;wsp:rsid wsp:val=&quot;00BD6948&quot;/&gt;&lt;wsp:rsid wsp:val=&quot;00BD743C&quot;/&gt;&lt;wsp:rsid wsp:val=&quot;00BE15B8&quot;/&gt;&lt;wsp:rsid wsp:val=&quot;00BF13AD&quot;/&gt;&lt;wsp:rsid wsp:val=&quot;00BF2D2D&quot;/&gt;&lt;wsp:rsid wsp:val=&quot;00BF4D83&quot;/&gt;&lt;wsp:rsid wsp:val=&quot;00BF6C11&quot;/&gt;&lt;wsp:rsid wsp:val=&quot;00C02148&quot;/&gt;&lt;wsp:rsid wsp:val=&quot;00C02AC2&quot;/&gt;&lt;wsp:rsid wsp:val=&quot;00C0473F&quot;/&gt;&lt;wsp:rsid wsp:val=&quot;00C06F9F&quot;/&gt;&lt;wsp:rsid wsp:val=&quot;00C07119&quot;/&gt;&lt;wsp:rsid wsp:val=&quot;00C11DFA&quot;/&gt;&lt;wsp:rsid wsp:val=&quot;00C136A9&quot;/&gt;&lt;wsp:rsid wsp:val=&quot;00C1667D&quot;/&gt;&lt;wsp:rsid wsp:val=&quot;00C244FB&quot;/&gt;&lt;wsp:rsid wsp:val=&quot;00C25370&quot;/&gt;&lt;wsp:rsid wsp:val=&quot;00C253AA&quot;/&gt;&lt;wsp:rsid wsp:val=&quot;00C272BD&quot;/&gt;&lt;wsp:rsid wsp:val=&quot;00C27658&quot;/&gt;&lt;wsp:rsid wsp:val=&quot;00C348A3&quot;/&gt;&lt;wsp:rsid wsp:val=&quot;00C3720E&quot;/&gt;&lt;wsp:rsid wsp:val=&quot;00C41E71&quot;/&gt;&lt;wsp:rsid wsp:val=&quot;00C4366D&quot;/&gt;&lt;wsp:rsid wsp:val=&quot;00C52AE0&quot;/&gt;&lt;wsp:rsid wsp:val=&quot;00C55E9F&quot;/&gt;&lt;wsp:rsid wsp:val=&quot;00C6122E&quot;/&gt;&lt;wsp:rsid wsp:val=&quot;00C61DC3&quot;/&gt;&lt;wsp:rsid wsp:val=&quot;00C62215&quot;/&gt;&lt;wsp:rsid wsp:val=&quot;00C63978&quot;/&gt;&lt;wsp:rsid wsp:val=&quot;00C6574F&quot;/&gt;&lt;wsp:rsid wsp:val=&quot;00C65B9E&quot;/&gt;&lt;wsp:rsid wsp:val=&quot;00C6746A&quot;/&gt;&lt;wsp:rsid wsp:val=&quot;00C72CDB&quot;/&gt;&lt;wsp:rsid wsp:val=&quot;00C73159&quot;/&gt;&lt;wsp:rsid wsp:val=&quot;00C737E5&quot;/&gt;&lt;wsp:rsid wsp:val=&quot;00C744B7&quot;/&gt;&lt;wsp:rsid wsp:val=&quot;00C745E3&quot;/&gt;&lt;wsp:rsid wsp:val=&quot;00C8095D&quot;/&gt;&lt;wsp:rsid wsp:val=&quot;00C82E11&quot;/&gt;&lt;wsp:rsid wsp:val=&quot;00C84FF4&quot;/&gt;&lt;wsp:rsid wsp:val=&quot;00C90CFA&quot;/&gt;&lt;wsp:rsid wsp:val=&quot;00C94B73&quot;/&gt;&lt;wsp:rsid wsp:val=&quot;00C9563F&quot;/&gt;&lt;wsp:rsid wsp:val=&quot;00C969A4&quot;/&gt;&lt;wsp:rsid wsp:val=&quot;00C9786F&quot;/&gt;&lt;wsp:rsid wsp:val=&quot;00CA2958&quot;/&gt;&lt;wsp:rsid wsp:val=&quot;00CA425C&quot;/&gt;&lt;wsp:rsid wsp:val=&quot;00CA5AAB&quot;/&gt;&lt;wsp:rsid wsp:val=&quot;00CB0817&quot;/&gt;&lt;wsp:rsid wsp:val=&quot;00CB0EB8&quot;/&gt;&lt;wsp:rsid wsp:val=&quot;00CB5EDD&quot;/&gt;&lt;wsp:rsid wsp:val=&quot;00CB7F2F&quot;/&gt;&lt;wsp:rsid wsp:val=&quot;00CC1398&quot;/&gt;&lt;wsp:rsid wsp:val=&quot;00CC1AE9&quot;/&gt;&lt;wsp:rsid wsp:val=&quot;00CC42E9&quot;/&gt;&lt;wsp:rsid wsp:val=&quot;00CC6DD5&quot;/&gt;&lt;wsp:rsid wsp:val=&quot;00CC7BC5&quot;/&gt;&lt;wsp:rsid wsp:val=&quot;00CD2EF8&quot;/&gt;&lt;wsp:rsid wsp:val=&quot;00CD52E8&quot;/&gt;&lt;wsp:rsid wsp:val=&quot;00CE03B7&quot;/&gt;&lt;wsp:rsid wsp:val=&quot;00CE48BC&quot;/&gt;&lt;wsp:rsid wsp:val=&quot;00CF048D&quot;/&gt;&lt;wsp:rsid wsp:val=&quot;00CF4574&quot;/&gt;&lt;wsp:rsid wsp:val=&quot;00CF67E5&quot;/&gt;&lt;wsp:rsid wsp:val=&quot;00D13057&quot;/&gt;&lt;wsp:rsid wsp:val=&quot;00D14F38&quot;/&gt;&lt;wsp:rsid wsp:val=&quot;00D15946&quot;/&gt;&lt;wsp:rsid wsp:val=&quot;00D16710&quot;/&gt;&lt;wsp:rsid wsp:val=&quot;00D20504&quot;/&gt;&lt;wsp:rsid wsp:val=&quot;00D2219B&quot;/&gt;&lt;wsp:rsid wsp:val=&quot;00D23780&quot;/&gt;&lt;wsp:rsid wsp:val=&quot;00D30417&quot;/&gt;&lt;wsp:rsid wsp:val=&quot;00D30D64&quot;/&gt;&lt;wsp:rsid wsp:val=&quot;00D30DC5&quot;/&gt;&lt;wsp:rsid wsp:val=&quot;00D327A8&quot;/&gt;&lt;wsp:rsid wsp:val=&quot;00D35937&quot;/&gt;&lt;wsp:rsid wsp:val=&quot;00D3674F&quot;/&gt;&lt;wsp:rsid wsp:val=&quot;00D37EA1&quot;/&gt;&lt;wsp:rsid wsp:val=&quot;00D42746&quot;/&gt;&lt;wsp:rsid wsp:val=&quot;00D43E6D&quot;/&gt;&lt;wsp:rsid wsp:val=&quot;00D45F58&quot;/&gt;&lt;wsp:rsid wsp:val=&quot;00D46D3F&quot;/&gt;&lt;wsp:rsid wsp:val=&quot;00D51094&quot;/&gt;&lt;wsp:rsid wsp:val=&quot;00D51176&quot;/&gt;&lt;wsp:rsid wsp:val=&quot;00D513C1&quot;/&gt;&lt;wsp:rsid wsp:val=&quot;00D52455&quot;/&gt;&lt;wsp:rsid wsp:val=&quot;00D568D4&quot;/&gt;&lt;wsp:rsid wsp:val=&quot;00D606AB&quot;/&gt;&lt;wsp:rsid wsp:val=&quot;00D615B7&quot;/&gt;&lt;wsp:rsid wsp:val=&quot;00D622B9&quot;/&gt;&lt;wsp:rsid wsp:val=&quot;00D63BA2&quot;/&gt;&lt;wsp:rsid wsp:val=&quot;00D65AAA&quot;/&gt;&lt;wsp:rsid wsp:val=&quot;00D65C35&quot;/&gt;&lt;wsp:rsid wsp:val=&quot;00D71856&quot;/&gt;&lt;wsp:rsid wsp:val=&quot;00D73449&quot;/&gt;&lt;wsp:rsid wsp:val=&quot;00D77E83&quot;/&gt;&lt;wsp:rsid wsp:val=&quot;00D80911&quot;/&gt;&lt;wsp:rsid wsp:val=&quot;00D8138C&quot;/&gt;&lt;wsp:rsid wsp:val=&quot;00D86165&quot;/&gt;&lt;wsp:rsid wsp:val=&quot;00D86BF0&quot;/&gt;&lt;wsp:rsid wsp:val=&quot;00D921A7&quot;/&gt;&lt;wsp:rsid wsp:val=&quot;00D9575F&quot;/&gt;&lt;wsp:rsid wsp:val=&quot;00D95E84&quot;/&gt;&lt;wsp:rsid wsp:val=&quot;00D96995&quot;/&gt;&lt;wsp:rsid wsp:val=&quot;00DA2133&quot;/&gt;&lt;wsp:rsid wsp:val=&quot;00DA2152&quot;/&gt;&lt;wsp:rsid wsp:val=&quot;00DA396E&quot;/&gt;&lt;wsp:rsid wsp:val=&quot;00DA64FF&quot;/&gt;&lt;wsp:rsid wsp:val=&quot;00DA737B&quot;/&gt;&lt;wsp:rsid wsp:val=&quot;00DB2105&quot;/&gt;&lt;wsp:rsid wsp:val=&quot;00DB2108&quot;/&gt;&lt;wsp:rsid wsp:val=&quot;00DB3B3A&quot;/&gt;&lt;wsp:rsid wsp:val=&quot;00DB41C2&quot;/&gt;&lt;wsp:rsid wsp:val=&quot;00DB4E63&quot;/&gt;&lt;wsp:rsid wsp:val=&quot;00DB5130&quot;/&gt;&lt;wsp:rsid wsp:val=&quot;00DB760E&quot;/&gt;&lt;wsp:rsid wsp:val=&quot;00DB7624&quot;/&gt;&lt;wsp:rsid wsp:val=&quot;00DC041F&quot;/&gt;&lt;wsp:rsid wsp:val=&quot;00DC0943&quot;/&gt;&lt;wsp:rsid wsp:val=&quot;00DC549F&quot;/&gt;&lt;wsp:rsid wsp:val=&quot;00DD0035&quot;/&gt;&lt;wsp:rsid wsp:val=&quot;00DD0D5D&quot;/&gt;&lt;wsp:rsid wsp:val=&quot;00DD1941&quot;/&gt;&lt;wsp:rsid wsp:val=&quot;00DD4382&quot;/&gt;&lt;wsp:rsid wsp:val=&quot;00DE0EFB&quot;/&gt;&lt;wsp:rsid wsp:val=&quot;00DE1130&quot;/&gt;&lt;wsp:rsid wsp:val=&quot;00DE28F0&quot;/&gt;&lt;wsp:rsid wsp:val=&quot;00DE29EE&quot;/&gt;&lt;wsp:rsid wsp:val=&quot;00DE34AE&quot;/&gt;&lt;wsp:rsid wsp:val=&quot;00DE3ABC&quot;/&gt;&lt;wsp:rsid wsp:val=&quot;00DE407C&quot;/&gt;&lt;wsp:rsid wsp:val=&quot;00DE4539&quot;/&gt;&lt;wsp:rsid wsp:val=&quot;00DE5530&quot;/&gt;&lt;wsp:rsid wsp:val=&quot;00DE7285&quot;/&gt;&lt;wsp:rsid wsp:val=&quot;00DE7EFD&quot;/&gt;&lt;wsp:rsid wsp:val=&quot;00DF0091&quot;/&gt;&lt;wsp:rsid wsp:val=&quot;00DF07DD&quot;/&gt;&lt;wsp:rsid wsp:val=&quot;00DF1391&quot;/&gt;&lt;wsp:rsid wsp:val=&quot;00DF3F54&quot;/&gt;&lt;wsp:rsid wsp:val=&quot;00DF4634&quot;/&gt;&lt;wsp:rsid wsp:val=&quot;00DF7C70&quot;/&gt;&lt;wsp:rsid wsp:val=&quot;00E00DD0&quot;/&gt;&lt;wsp:rsid wsp:val=&quot;00E0168E&quot;/&gt;&lt;wsp:rsid wsp:val=&quot;00E04EFB&quot;/&gt;&lt;wsp:rsid wsp:val=&quot;00E06178&quot;/&gt;&lt;wsp:rsid wsp:val=&quot;00E107AB&quot;/&gt;&lt;wsp:rsid wsp:val=&quot;00E107E5&quot;/&gt;&lt;wsp:rsid wsp:val=&quot;00E1183A&quot;/&gt;&lt;wsp:rsid wsp:val=&quot;00E12115&quot;/&gt;&lt;wsp:rsid wsp:val=&quot;00E14CEF&quot;/&gt;&lt;wsp:rsid wsp:val=&quot;00E1749D&quot;/&gt;&lt;wsp:rsid wsp:val=&quot;00E2327F&quot;/&gt;&lt;wsp:rsid wsp:val=&quot;00E259B0&quot;/&gt;&lt;wsp:rsid wsp:val=&quot;00E260A4&quot;/&gt;&lt;wsp:rsid wsp:val=&quot;00E2611B&quot;/&gt;&lt;wsp:rsid wsp:val=&quot;00E26E82&quot;/&gt;&lt;wsp:rsid wsp:val=&quot;00E26F9E&quot;/&gt;&lt;wsp:rsid wsp:val=&quot;00E315EF&quot;/&gt;&lt;wsp:rsid wsp:val=&quot;00E31C59&quot;/&gt;&lt;wsp:rsid wsp:val=&quot;00E32674&quot;/&gt;&lt;wsp:rsid wsp:val=&quot;00E3697A&quot;/&gt;&lt;wsp:rsid wsp:val=&quot;00E37046&quot;/&gt;&lt;wsp:rsid wsp:val=&quot;00E41737&quot;/&gt;&lt;wsp:rsid wsp:val=&quot;00E42AB5&quot;/&gt;&lt;wsp:rsid wsp:val=&quot;00E43C29&quot;/&gt;&lt;wsp:rsid wsp:val=&quot;00E46D0D&quot;/&gt;&lt;wsp:rsid wsp:val=&quot;00E478F0&quot;/&gt;&lt;wsp:rsid wsp:val=&quot;00E5026F&quot;/&gt;&lt;wsp:rsid wsp:val=&quot;00E5080D&quot;/&gt;&lt;wsp:rsid wsp:val=&quot;00E50B4A&quot;/&gt;&lt;wsp:rsid wsp:val=&quot;00E51985&quot;/&gt;&lt;wsp:rsid wsp:val=&quot;00E539FE&quot;/&gt;&lt;wsp:rsid wsp:val=&quot;00E54586&quot;/&gt;&lt;wsp:rsid wsp:val=&quot;00E55177&quot;/&gt;&lt;wsp:rsid wsp:val=&quot;00E552A2&quot;/&gt;&lt;wsp:rsid wsp:val=&quot;00E55B4B&quot;/&gt;&lt;wsp:rsid wsp:val=&quot;00E564B7&quot;/&gt;&lt;wsp:rsid wsp:val=&quot;00E57990&quot;/&gt;&lt;wsp:rsid wsp:val=&quot;00E60118&quot;/&gt;&lt;wsp:rsid wsp:val=&quot;00E6106B&quot;/&gt;&lt;wsp:rsid wsp:val=&quot;00E629E1&quot;/&gt;&lt;wsp:rsid wsp:val=&quot;00E6334E&quot;/&gt;&lt;wsp:rsid wsp:val=&quot;00E63BC4&quot;/&gt;&lt;wsp:rsid wsp:val=&quot;00E63CB7&quot;/&gt;&lt;wsp:rsid wsp:val=&quot;00E722D5&quot;/&gt;&lt;wsp:rsid wsp:val=&quot;00E842CE&quot;/&gt;&lt;wsp:rsid wsp:val=&quot;00E84FC8&quot;/&gt;&lt;wsp:rsid wsp:val=&quot;00E85501&quot;/&gt;&lt;wsp:rsid wsp:val=&quot;00E85EA7&quot;/&gt;&lt;wsp:rsid wsp:val=&quot;00E865F3&quot;/&gt;&lt;wsp:rsid wsp:val=&quot;00E907E5&quot;/&gt;&lt;wsp:rsid wsp:val=&quot;00E9192D&quot;/&gt;&lt;wsp:rsid wsp:val=&quot;00E92EA1&quot;/&gt;&lt;wsp:rsid wsp:val=&quot;00E93359&quot;/&gt;&lt;wsp:rsid wsp:val=&quot;00E97157&quot;/&gt;&lt;wsp:rsid wsp:val=&quot;00EA4983&quot;/&gt;&lt;wsp:rsid wsp:val=&quot;00EB1BBC&quot;/&gt;&lt;wsp:rsid wsp:val=&quot;00EB1EC6&quot;/&gt;&lt;wsp:rsid wsp:val=&quot;00EB351B&quot;/&gt;&lt;wsp:rsid wsp:val=&quot;00EB3906&quot;/&gt;&lt;wsp:rsid wsp:val=&quot;00EB5AD1&quot;/&gt;&lt;wsp:rsid wsp:val=&quot;00EB6258&quot;/&gt;&lt;wsp:rsid wsp:val=&quot;00EC17B2&quot;/&gt;&lt;wsp:rsid wsp:val=&quot;00EC36E7&quot;/&gt;&lt;wsp:rsid wsp:val=&quot;00EC615A&quot;/&gt;&lt;wsp:rsid wsp:val=&quot;00EC747E&quot;/&gt;&lt;wsp:rsid wsp:val=&quot;00ED0C73&quot;/&gt;&lt;wsp:rsid wsp:val=&quot;00ED6894&quot;/&gt;&lt;wsp:rsid wsp:val=&quot;00ED6C86&quot;/&gt;&lt;wsp:rsid wsp:val=&quot;00ED75AC&quot;/&gt;&lt;wsp:rsid wsp:val=&quot;00EE1126&quot;/&gt;&lt;wsp:rsid wsp:val=&quot;00EE3051&quot;/&gt;&lt;wsp:rsid wsp:val=&quot;00EE4D40&quot;/&gt;&lt;wsp:rsid wsp:val=&quot;00EE5304&quot;/&gt;&lt;wsp:rsid wsp:val=&quot;00EE5FAB&quot;/&gt;&lt;wsp:rsid wsp:val=&quot;00EF0953&quot;/&gt;&lt;wsp:rsid wsp:val=&quot;00EF5711&quot;/&gt;&lt;wsp:rsid wsp:val=&quot;00EF6F55&quot;/&gt;&lt;wsp:rsid wsp:val=&quot;00EF7D5B&quot;/&gt;&lt;wsp:rsid wsp:val=&quot;00F00B8E&quot;/&gt;&lt;wsp:rsid wsp:val=&quot;00F10D37&quot;/&gt;&lt;wsp:rsid wsp:val=&quot;00F12655&quot;/&gt;&lt;wsp:rsid wsp:val=&quot;00F147C7&quot;/&gt;&lt;wsp:rsid wsp:val=&quot;00F15861&quot;/&gt;&lt;wsp:rsid wsp:val=&quot;00F15C07&quot;/&gt;&lt;wsp:rsid wsp:val=&quot;00F204E4&quot;/&gt;&lt;wsp:rsid wsp:val=&quot;00F23407&quot;/&gt;&lt;wsp:rsid wsp:val=&quot;00F243B6&quot;/&gt;&lt;wsp:rsid wsp:val=&quot;00F2474C&quot;/&gt;&lt;wsp:rsid wsp:val=&quot;00F24896&quot;/&gt;&lt;wsp:rsid wsp:val=&quot;00F24DDE&quot;/&gt;&lt;wsp:rsid wsp:val=&quot;00F27681&quot;/&gt;&lt;wsp:rsid wsp:val=&quot;00F27BA8&quot;/&gt;&lt;wsp:rsid wsp:val=&quot;00F339A8&quot;/&gt;&lt;wsp:rsid wsp:val=&quot;00F33FEF&quot;/&gt;&lt;wsp:rsid wsp:val=&quot;00F34824&quot;/&gt;&lt;wsp:rsid wsp:val=&quot;00F359F0&quot;/&gt;&lt;wsp:rsid wsp:val=&quot;00F375B2&quot;/&gt;&lt;wsp:rsid wsp:val=&quot;00F37D59&quot;/&gt;&lt;wsp:rsid wsp:val=&quot;00F41F62&quot;/&gt;&lt;wsp:rsid wsp:val=&quot;00F43B29&quot;/&gt;&lt;wsp:rsid wsp:val=&quot;00F53115&quot;/&gt;&lt;wsp:rsid wsp:val=&quot;00F53603&quot;/&gt;&lt;wsp:rsid wsp:val=&quot;00F54270&quot;/&gt;&lt;wsp:rsid wsp:val=&quot;00F57633&quot;/&gt;&lt;wsp:rsid wsp:val=&quot;00F60C8D&quot;/&gt;&lt;wsp:rsid wsp:val=&quot;00F60E97&quot;/&gt;&lt;wsp:rsid wsp:val=&quot;00F62E22&quot;/&gt;&lt;wsp:rsid wsp:val=&quot;00F63CE3&quot;/&gt;&lt;wsp:rsid wsp:val=&quot;00F657BC&quot;/&gt;&lt;wsp:rsid wsp:val=&quot;00F6612A&quot;/&gt;&lt;wsp:rsid wsp:val=&quot;00F6654A&quot;/&gt;&lt;wsp:rsid wsp:val=&quot;00F67B25&quot;/&gt;&lt;wsp:rsid wsp:val=&quot;00F72BEB&quot;/&gt;&lt;wsp:rsid wsp:val=&quot;00F74F37&quot;/&gt;&lt;wsp:rsid wsp:val=&quot;00F82675&quot;/&gt;&lt;wsp:rsid wsp:val=&quot;00F82DBE&quot;/&gt;&lt;wsp:rsid wsp:val=&quot;00F83029&quot;/&gt;&lt;wsp:rsid wsp:val=&quot;00F84D7D&quot;/&gt;&lt;wsp:rsid wsp:val=&quot;00F85E43&quot;/&gt;&lt;wsp:rsid wsp:val=&quot;00F86D1A&quot;/&gt;&lt;wsp:rsid wsp:val=&quot;00F90C58&quot;/&gt;&lt;wsp:rsid wsp:val=&quot;00F9181B&quot;/&gt;&lt;wsp:rsid wsp:val=&quot;00F94F70&quot;/&gt;&lt;wsp:rsid wsp:val=&quot;00F95346&quot;/&gt;&lt;wsp:rsid wsp:val=&quot;00F957DE&quot;/&gt;&lt;wsp:rsid wsp:val=&quot;00FA0EF8&quot;/&gt;&lt;wsp:rsid wsp:val=&quot;00FA1EAF&quot;/&gt;&lt;wsp:rsid wsp:val=&quot;00FA3705&quot;/&gt;&lt;wsp:rsid wsp:val=&quot;00FA43BF&quot;/&gt;&lt;wsp:rsid wsp:val=&quot;00FA454A&quot;/&gt;&lt;wsp:rsid wsp:val=&quot;00FA6118&quot;/&gt;&lt;wsp:rsid wsp:val=&quot;00FA688F&quot;/&gt;&lt;wsp:rsid wsp:val=&quot;00FA6FA0&quot;/&gt;&lt;wsp:rsid wsp:val=&quot;00FA78B0&quot;/&gt;&lt;wsp:rsid wsp:val=&quot;00FB0176&quot;/&gt;&lt;wsp:rsid wsp:val=&quot;00FB020A&quot;/&gt;&lt;wsp:rsid wsp:val=&quot;00FB457A&quot;/&gt;&lt;wsp:rsid wsp:val=&quot;00FB5252&quot;/&gt;&lt;wsp:rsid wsp:val=&quot;00FB7E99&quot;/&gt;&lt;wsp:rsid wsp:val=&quot;00FC096A&quot;/&gt;&lt;wsp:rsid wsp:val=&quot;00FC33E5&quot;/&gt;&lt;wsp:rsid wsp:val=&quot;00FC4AC6&quot;/&gt;&lt;wsp:rsid wsp:val=&quot;00FC4BAC&quot;/&gt;&lt;wsp:rsid wsp:val=&quot;00FD0255&quot;/&gt;&lt;wsp:rsid wsp:val=&quot;00FD1279&quot;/&gt;&lt;wsp:rsid wsp:val=&quot;00FD727B&quot;/&gt;&lt;wsp:rsid wsp:val=&quot;00FD770A&quot;/&gt;&lt;wsp:rsid wsp:val=&quot;00FE17BB&quot;/&gt;&lt;wsp:rsid wsp:val=&quot;00FE4CC0&quot;/&gt;&lt;wsp:rsid wsp:val=&quot;00FE548A&quot;/&gt;&lt;wsp:rsid wsp:val=&quot;00FE79B2&quot;/&gt;&lt;wsp:rsid wsp:val=&quot;00FF26E1&quot;/&gt;&lt;wsp:rsid wsp:val=&quot;00FF4BBC&quot;/&gt;&lt;wsp:rsid wsp:val=&quot;00FF62BF&quot;/&gt;&lt;wsp:rsid wsp:val=&quot;00FF6F82&quot;/&gt;&lt;/wsp:rsids&gt;&lt;/w:docPr&gt;&lt;w:body&gt;&lt;wx:sect&gt;&lt;w:p wsp:rsidR=&quot;00000000&quot; wsp:rsidRPr=&quot;00D35937&quot; wsp:rsidRDefault=&quot;00D35937&quot; wsp:rsidP=&quot;00D35937&quot;&gt;&lt;m:oMathPara&gt;&lt;m:oMath&gt;&lt;m:sSub&gt;&lt;m:sSubPr&gt;&lt;m:ctrlPr&gt;&lt;aml:annotation aml:id=&quot;0&quot; w:type=&quot;Word.Insertion&quot; aml:author=&quot;Benson&quot; aml:createdate=&quot;2012-03-22T14:42:00Z&quot;&gt;&lt;aml:content&gt;&lt;w:rPr&gt;&lt;w:rFonts w:ascii=&quot;Cambria Math&quot; w:h-ansi=&quot;Symbol&quot;/&gt;&lt;wx:font wx:val=&quot;Cambria Math&quot;/&gt;&lt;w:color w:val=&quot;000000&quot;/&gt;&lt;/w:rPr&gt;&lt;/aml:content&gt;&lt;/aml:annotation&gt;&lt;/m:ctrlPr&gt;&lt;/m:sSubPr&gt;&lt;m:e&gt;&lt;m:r&gt;&lt;m:rPr&gt;&lt;m:sty m:val=&quot;p&quot;/&gt;&lt;/m:rPr&gt;&lt;w:rPr&gt;&lt;w:rFonts w:ascii=&quot;Cambria Math&quot; w:h-ansi=&quot;Symbol&quot;/&gt;&lt;wx:font wx:val=&quot;Symbol&quot;/&gt;&lt;wx:sym wx:font=&quot;Symbol&quot; wx:char=&quot;F06C&quot;/&gt;&lt;w:color w:val=&quot;000000&quot;/&gt;&lt;/w:rPr&gt;&lt;m:t&gt;ï¬&lt;/m:t&gt;&lt;/m:r&gt;&lt;/m:e&gt;&lt;m:sub&gt;&lt;m:r&gt;&lt;m:rPr&gt;&lt;m:sty m:val=&quot;p&quot;/&gt;&lt;/m:rPr&gt;&lt;w:rPr&gt;&lt;w:rFonts w:ascii=&quot;Cambria Math&quot; w:h-ansi=&quot;Symbol&quot;/&gt;&lt;wx:font wx:val=&quot;Cambria Math&quot;/&gt;&lt;w:color w:val=&quot;000000&quot;/&gt;&lt;/w:rPr&gt;&lt;m:t&gt;max &lt;/m:t&gt;&lt;/m:r&gt;&lt;/m:sub&gt;&lt;/m:sSub&gt;&lt;m:r&gt;&lt;m:rPr&gt;&lt;m:sty m:val=&quot;p&quot;/&gt;&lt;/m:rPr&gt;&lt;w:rPr&gt;&lt;w:rFonts w:ascii=&quot;Cambria Math&quot; w:h-ansi=&quot;Symbol&quot;/&gt;&lt;wx:font wx:val=&quot;Cambria Math&quot;/&gt;&lt;w:color w:val=&quot;000000&quot;/&gt;&lt;/w:rPr&gt;&lt;m:t&gt;= &lt;/m:t&gt;&lt;/m:r&gt;&lt;m:f&gt;&lt;m:fPr&gt;&lt;m:ctrlPr&gt;&lt;aml:annotation aml:id=&quot;1&quot; w:type=&quot;Word.Insertion&quot; aml:author=&quot;Benson&quot; aml:createdate=&quot;2012-03-22T14:42:00Z&quot;&gt;&lt;aml:content&gt;&lt;w:rPr&gt;&lt;w:rFonts w:ascii=&quot;Cambria Math&quot; w:h-ansi=&quot;Symbol&quot;/&gt;&lt;wx:font wx:val=&quot;Cambria Math&quot;/&gt;&lt;w:i/&gt;&lt;w:color w:val=&quot;000000&quot;/&gt;&lt;/w:rPr&gt;&lt;/aml:content&gt;&lt;/aml:annotation&gt;&lt;/m:ctrlPr&gt;&lt;/m:fPr&gt;&lt;m:num&gt;&lt;m:r&gt;&lt;w:rPr&gt;&lt;w:rFonts w:ascii=&quot;Cambria Math&quot; w:h-ansi=&quot;Symbol&quot;/&gt;&lt;wx:font wx:val=&quot;Cambria Math&quot;/&gt;&lt;w:i/&gt;&lt;w:color w:val=&quot;000000&quot;/&gt;&lt;/w:rPr&gt;&lt;m:t&gt;b&lt;/m:t&gt;&lt;/m:r&gt;&lt;/m:num&gt;&lt;m:den&gt;&lt;m:r&gt;&lt;w:rPr&gt;&lt;w:rFonts w:ascii=&quot;Cambria Math&quot; w:h-ansi=&quot;Symbol&quot;/&gt;&lt;wx:font wx:val=&quot;Cambria Math&quot;/&gt;&lt;w:i/&gt;&lt;w:color w:val=&quot;000000&quot;/&gt;&lt;/w:rPr&gt;&lt;m:t&gt;T&lt;/m:t&gt;&lt;/m:r&gt;&lt;/m:den&gt;&lt;/m:f&gt;&lt;/m:oMath&gt;&lt;/m:oMathPara&gt;&lt;/w:p&gt;&lt;w:sectPr wsp:rsidR=&quot;00000000&quot; wsp:rsidRPr=&quot;00D35937&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p>
    <w:p w14:paraId="2765BF55" w14:textId="77777777" w:rsidR="00604E0A" w:rsidRPr="005A443A" w:rsidRDefault="00604E0A" w:rsidP="005A443A">
      <w:pPr>
        <w:spacing w:line="284" w:lineRule="atLeast"/>
        <w:rPr>
          <w:rFonts w:eastAsia="Times New Roman"/>
          <w:i/>
          <w:color w:val="4F81BD"/>
          <w:spacing w:val="10"/>
          <w:sz w:val="22"/>
          <w:szCs w:val="22"/>
        </w:rPr>
      </w:pPr>
    </w:p>
    <w:p w14:paraId="0569F0BB" w14:textId="77777777" w:rsidR="00604E0A" w:rsidRPr="00315452" w:rsidRDefault="00315452" w:rsidP="0068687F">
      <w:pPr>
        <w:spacing w:line="284" w:lineRule="atLeast"/>
        <w:rPr>
          <w:rFonts w:ascii="MS Shell Dlg 2" w:hAnsi="MS Shell Dlg 2" w:cs="MS Shell Dlg 2"/>
          <w:sz w:val="17"/>
          <w:szCs w:val="17"/>
          <w:lang w:eastAsia="en-GB"/>
        </w:rPr>
      </w:pPr>
      <w:r>
        <w:rPr>
          <w:rFonts w:eastAsia="Times New Roman"/>
          <w:spacing w:val="10"/>
          <w:sz w:val="22"/>
          <w:szCs w:val="22"/>
        </w:rPr>
        <w:br w:type="page"/>
      </w:r>
      <w:r w:rsidR="0068687F" w:rsidRPr="005A443A">
        <w:rPr>
          <w:rFonts w:eastAsia="Times New Roman"/>
          <w:spacing w:val="10"/>
          <w:sz w:val="22"/>
          <w:szCs w:val="22"/>
        </w:rPr>
        <w:lastRenderedPageBreak/>
        <w:t xml:space="preserve">where </w:t>
      </w:r>
      <w:r w:rsidR="00604E0A" w:rsidRPr="005A443A">
        <w:rPr>
          <w:rFonts w:eastAsia="Times New Roman"/>
          <w:i/>
          <w:spacing w:val="10"/>
          <w:sz w:val="22"/>
          <w:szCs w:val="22"/>
        </w:rPr>
        <w:t>b</w:t>
      </w:r>
      <w:r w:rsidR="00604E0A" w:rsidRPr="005A443A">
        <w:rPr>
          <w:rFonts w:eastAsia="Times New Roman"/>
          <w:spacing w:val="10"/>
          <w:sz w:val="22"/>
          <w:szCs w:val="22"/>
        </w:rPr>
        <w:t xml:space="preserve"> is Wien’s displacement constant = 2.90 </w:t>
      </w:r>
      <w:r w:rsidR="0068687F">
        <w:rPr>
          <w:rFonts w:eastAsia="Times New Roman"/>
          <w:spacing w:val="10"/>
          <w:sz w:val="22"/>
          <w:szCs w:val="22"/>
        </w:rPr>
        <w:t xml:space="preserve">× </w:t>
      </w:r>
      <w:r w:rsidR="00604E0A" w:rsidRPr="005A443A">
        <w:rPr>
          <w:rFonts w:eastAsia="Times New Roman"/>
          <w:spacing w:val="10"/>
          <w:sz w:val="22"/>
          <w:szCs w:val="22"/>
        </w:rPr>
        <w:t>10</w:t>
      </w:r>
      <w:r w:rsidR="0068687F">
        <w:rPr>
          <w:rFonts w:eastAsia="Times New Roman"/>
          <w:spacing w:val="10"/>
          <w:sz w:val="22"/>
          <w:szCs w:val="22"/>
          <w:vertAlign w:val="superscript"/>
        </w:rPr>
        <w:t>–</w:t>
      </w:r>
      <w:r w:rsidR="00604E0A" w:rsidRPr="005A443A">
        <w:rPr>
          <w:rFonts w:eastAsia="Times New Roman"/>
          <w:spacing w:val="10"/>
          <w:sz w:val="22"/>
          <w:szCs w:val="22"/>
          <w:vertAlign w:val="superscript"/>
        </w:rPr>
        <w:t>3</w:t>
      </w:r>
      <w:r w:rsidR="00604E0A" w:rsidRPr="005A443A">
        <w:rPr>
          <w:rFonts w:eastAsia="Times New Roman"/>
          <w:spacing w:val="10"/>
          <w:sz w:val="22"/>
          <w:szCs w:val="22"/>
        </w:rPr>
        <w:t xml:space="preserve"> m</w:t>
      </w:r>
      <w:r w:rsidR="0068687F">
        <w:rPr>
          <w:rFonts w:eastAsia="Times New Roman"/>
          <w:spacing w:val="10"/>
          <w:sz w:val="22"/>
          <w:szCs w:val="22"/>
        </w:rPr>
        <w:t xml:space="preserve"> </w:t>
      </w:r>
      <w:r w:rsidR="00604E0A" w:rsidRPr="005A443A">
        <w:rPr>
          <w:rFonts w:eastAsia="Times New Roman"/>
          <w:spacing w:val="10"/>
          <w:sz w:val="22"/>
          <w:szCs w:val="22"/>
        </w:rPr>
        <w:t>K</w:t>
      </w:r>
      <w:r w:rsidR="0068687F">
        <w:rPr>
          <w:rFonts w:eastAsia="Times New Roman"/>
          <w:spacing w:val="10"/>
          <w:sz w:val="22"/>
          <w:szCs w:val="22"/>
        </w:rPr>
        <w:t xml:space="preserve">, </w:t>
      </w:r>
      <w:r>
        <w:rPr>
          <w:rFonts w:ascii="Symbol" w:hAnsi="Symbol" w:cs="Symbol"/>
          <w:sz w:val="23"/>
          <w:szCs w:val="23"/>
          <w:lang w:eastAsia="en-GB"/>
        </w:rPr>
        <w:t></w:t>
      </w:r>
      <w:r w:rsidR="00604E0A" w:rsidRPr="005A443A">
        <w:rPr>
          <w:rFonts w:eastAsia="Times New Roman"/>
          <w:spacing w:val="10"/>
          <w:sz w:val="22"/>
          <w:szCs w:val="22"/>
          <w:vertAlign w:val="subscript"/>
        </w:rPr>
        <w:t>max</w:t>
      </w:r>
      <w:r w:rsidR="00604E0A" w:rsidRPr="005A443A">
        <w:rPr>
          <w:rFonts w:eastAsia="Times New Roman"/>
          <w:spacing w:val="10"/>
          <w:sz w:val="22"/>
          <w:szCs w:val="22"/>
        </w:rPr>
        <w:t xml:space="preserve"> is the peak wavelength and</w:t>
      </w:r>
      <w:r w:rsidR="00730953" w:rsidRPr="005A443A">
        <w:rPr>
          <w:rFonts w:eastAsia="Times New Roman"/>
          <w:spacing w:val="10"/>
          <w:sz w:val="22"/>
          <w:szCs w:val="22"/>
        </w:rPr>
        <w:t xml:space="preserve"> </w:t>
      </w:r>
      <w:r w:rsidR="00604E0A" w:rsidRPr="005A443A">
        <w:rPr>
          <w:rFonts w:eastAsia="Times New Roman"/>
          <w:spacing w:val="10"/>
          <w:sz w:val="22"/>
          <w:szCs w:val="22"/>
        </w:rPr>
        <w:t xml:space="preserve">T </w:t>
      </w:r>
      <w:r w:rsidR="0068687F">
        <w:rPr>
          <w:rFonts w:eastAsia="Times New Roman"/>
          <w:spacing w:val="10"/>
          <w:sz w:val="22"/>
          <w:szCs w:val="22"/>
        </w:rPr>
        <w:t xml:space="preserve">is </w:t>
      </w:r>
      <w:r w:rsidR="00604E0A" w:rsidRPr="005A443A">
        <w:rPr>
          <w:rFonts w:eastAsia="Times New Roman"/>
          <w:spacing w:val="10"/>
          <w:sz w:val="22"/>
          <w:szCs w:val="22"/>
        </w:rPr>
        <w:t xml:space="preserve">the temperature in kelvin. </w:t>
      </w:r>
    </w:p>
    <w:p w14:paraId="4C44E909" w14:textId="77777777" w:rsidR="00604E0A" w:rsidRPr="005A443A" w:rsidRDefault="00604E0A" w:rsidP="005A443A">
      <w:pPr>
        <w:spacing w:line="284" w:lineRule="atLeast"/>
        <w:rPr>
          <w:spacing w:val="10"/>
          <w:sz w:val="22"/>
          <w:szCs w:val="22"/>
        </w:rPr>
      </w:pPr>
    </w:p>
    <w:p w14:paraId="0AACD377" w14:textId="77777777" w:rsidR="009D4B1D" w:rsidRPr="005A443A" w:rsidRDefault="009D4B1D" w:rsidP="005A443A">
      <w:pPr>
        <w:spacing w:line="284" w:lineRule="atLeast"/>
        <w:rPr>
          <w:spacing w:val="10"/>
          <w:sz w:val="22"/>
          <w:szCs w:val="22"/>
        </w:rPr>
      </w:pPr>
      <w:r w:rsidRPr="005A443A">
        <w:rPr>
          <w:spacing w:val="10"/>
          <w:sz w:val="22"/>
          <w:szCs w:val="22"/>
        </w:rPr>
        <w:t xml:space="preserve">(See also Higher </w:t>
      </w:r>
      <w:r w:rsidR="0068687F">
        <w:rPr>
          <w:spacing w:val="10"/>
          <w:sz w:val="22"/>
          <w:szCs w:val="22"/>
        </w:rPr>
        <w:t>Physics</w:t>
      </w:r>
      <w:r w:rsidR="00C6122E">
        <w:rPr>
          <w:spacing w:val="10"/>
          <w:sz w:val="22"/>
          <w:szCs w:val="22"/>
        </w:rPr>
        <w:t xml:space="preserve"> Teacher’s Notes</w:t>
      </w:r>
      <w:r w:rsidR="0068687F">
        <w:rPr>
          <w:spacing w:val="10"/>
          <w:sz w:val="22"/>
          <w:szCs w:val="22"/>
        </w:rPr>
        <w:t xml:space="preserve"> </w:t>
      </w:r>
      <w:r w:rsidRPr="005A443A">
        <w:rPr>
          <w:spacing w:val="10"/>
          <w:sz w:val="22"/>
          <w:szCs w:val="22"/>
        </w:rPr>
        <w:t>o</w:t>
      </w:r>
      <w:r w:rsidR="0068687F" w:rsidRPr="005A443A">
        <w:rPr>
          <w:spacing w:val="10"/>
          <w:sz w:val="22"/>
          <w:szCs w:val="22"/>
        </w:rPr>
        <w:t xml:space="preserve">n the </w:t>
      </w:r>
      <w:r w:rsidR="00C6122E">
        <w:rPr>
          <w:spacing w:val="10"/>
          <w:sz w:val="22"/>
          <w:szCs w:val="22"/>
        </w:rPr>
        <w:t>E</w:t>
      </w:r>
      <w:r w:rsidR="0068687F" w:rsidRPr="005A443A">
        <w:rPr>
          <w:spacing w:val="10"/>
          <w:sz w:val="22"/>
          <w:szCs w:val="22"/>
        </w:rPr>
        <w:t xml:space="preserve">xpanding </w:t>
      </w:r>
      <w:r w:rsidR="00C6122E">
        <w:rPr>
          <w:spacing w:val="10"/>
          <w:sz w:val="22"/>
          <w:szCs w:val="22"/>
        </w:rPr>
        <w:t>U</w:t>
      </w:r>
      <w:r w:rsidR="0068687F" w:rsidRPr="005A443A">
        <w:rPr>
          <w:spacing w:val="10"/>
          <w:sz w:val="22"/>
          <w:szCs w:val="22"/>
        </w:rPr>
        <w:t xml:space="preserve">niverse and the </w:t>
      </w:r>
      <w:r w:rsidR="00C6122E">
        <w:rPr>
          <w:spacing w:val="10"/>
          <w:sz w:val="22"/>
          <w:szCs w:val="22"/>
        </w:rPr>
        <w:t>B</w:t>
      </w:r>
      <w:r w:rsidR="0068687F" w:rsidRPr="005A443A">
        <w:rPr>
          <w:spacing w:val="10"/>
          <w:sz w:val="22"/>
          <w:szCs w:val="22"/>
        </w:rPr>
        <w:t xml:space="preserve">ig </w:t>
      </w:r>
      <w:r w:rsidR="00C6122E">
        <w:rPr>
          <w:spacing w:val="10"/>
          <w:sz w:val="22"/>
          <w:szCs w:val="22"/>
        </w:rPr>
        <w:t>B</w:t>
      </w:r>
      <w:r w:rsidR="0068687F" w:rsidRPr="005A443A">
        <w:rPr>
          <w:spacing w:val="10"/>
          <w:sz w:val="22"/>
          <w:szCs w:val="22"/>
        </w:rPr>
        <w:t>an</w:t>
      </w:r>
      <w:r w:rsidRPr="005A443A">
        <w:rPr>
          <w:spacing w:val="10"/>
          <w:sz w:val="22"/>
          <w:szCs w:val="22"/>
        </w:rPr>
        <w:t>g</w:t>
      </w:r>
      <w:r w:rsidR="00C6122E">
        <w:rPr>
          <w:spacing w:val="10"/>
          <w:sz w:val="22"/>
          <w:szCs w:val="22"/>
        </w:rPr>
        <w:t>, 2011</w:t>
      </w:r>
      <w:r w:rsidR="0068687F">
        <w:rPr>
          <w:spacing w:val="10"/>
          <w:sz w:val="22"/>
          <w:szCs w:val="22"/>
        </w:rPr>
        <w:t>.</w:t>
      </w:r>
      <w:r w:rsidRPr="005A443A">
        <w:rPr>
          <w:spacing w:val="10"/>
          <w:sz w:val="22"/>
          <w:szCs w:val="22"/>
        </w:rPr>
        <w:t>)</w:t>
      </w:r>
    </w:p>
    <w:p w14:paraId="233943DD" w14:textId="77777777" w:rsidR="008425E8" w:rsidRPr="005A443A" w:rsidRDefault="008425E8" w:rsidP="005A443A">
      <w:pPr>
        <w:spacing w:line="284" w:lineRule="atLeast"/>
        <w:rPr>
          <w:spacing w:val="10"/>
          <w:sz w:val="22"/>
          <w:szCs w:val="22"/>
        </w:rPr>
      </w:pPr>
    </w:p>
    <w:p w14:paraId="66ED41A3" w14:textId="77777777" w:rsidR="000211F0" w:rsidRDefault="00730953" w:rsidP="005A443A">
      <w:pPr>
        <w:spacing w:line="284" w:lineRule="atLeast"/>
        <w:rPr>
          <w:b/>
          <w:spacing w:val="10"/>
          <w:sz w:val="22"/>
          <w:szCs w:val="22"/>
        </w:rPr>
      </w:pPr>
      <w:r w:rsidRPr="005A443A">
        <w:rPr>
          <w:b/>
          <w:spacing w:val="10"/>
          <w:sz w:val="22"/>
          <w:szCs w:val="22"/>
        </w:rPr>
        <w:t xml:space="preserve">‘Balmer </w:t>
      </w:r>
      <w:r w:rsidR="007E45A4" w:rsidRPr="005A443A">
        <w:rPr>
          <w:b/>
          <w:spacing w:val="10"/>
          <w:sz w:val="22"/>
          <w:szCs w:val="22"/>
        </w:rPr>
        <w:t>thermometer’</w:t>
      </w:r>
    </w:p>
    <w:p w14:paraId="36FBE794" w14:textId="77777777" w:rsidR="00315452" w:rsidRPr="005A443A" w:rsidRDefault="00315452" w:rsidP="005A443A">
      <w:pPr>
        <w:spacing w:line="284" w:lineRule="atLeast"/>
        <w:rPr>
          <w:b/>
          <w:spacing w:val="10"/>
          <w:sz w:val="22"/>
          <w:szCs w:val="22"/>
        </w:rPr>
      </w:pPr>
    </w:p>
    <w:p w14:paraId="78EFD8AD" w14:textId="77777777" w:rsidR="00604E0A" w:rsidRPr="005A443A" w:rsidRDefault="00730953" w:rsidP="005A443A">
      <w:pPr>
        <w:spacing w:line="284" w:lineRule="atLeast"/>
        <w:rPr>
          <w:spacing w:val="10"/>
          <w:sz w:val="22"/>
          <w:szCs w:val="22"/>
        </w:rPr>
      </w:pPr>
      <w:r w:rsidRPr="005A443A">
        <w:rPr>
          <w:spacing w:val="10"/>
          <w:sz w:val="22"/>
          <w:szCs w:val="22"/>
        </w:rPr>
        <w:t>The</w:t>
      </w:r>
      <w:r w:rsidR="00604E0A" w:rsidRPr="005A443A">
        <w:rPr>
          <w:spacing w:val="10"/>
          <w:sz w:val="22"/>
          <w:szCs w:val="22"/>
        </w:rPr>
        <w:t xml:space="preserve"> strength of the Balmer hydrogen absorption lines can be used to give a</w:t>
      </w:r>
      <w:r w:rsidR="0068687F">
        <w:rPr>
          <w:spacing w:val="10"/>
          <w:sz w:val="22"/>
          <w:szCs w:val="22"/>
        </w:rPr>
        <w:t>n</w:t>
      </w:r>
      <w:r w:rsidR="00604E0A" w:rsidRPr="005A443A">
        <w:rPr>
          <w:spacing w:val="10"/>
          <w:sz w:val="22"/>
          <w:szCs w:val="22"/>
        </w:rPr>
        <w:t xml:space="preserve"> accurate measurement of a star’s temperature.</w:t>
      </w:r>
    </w:p>
    <w:p w14:paraId="245862BB" w14:textId="77777777" w:rsidR="0068687F" w:rsidRDefault="0068687F" w:rsidP="005A443A">
      <w:pPr>
        <w:spacing w:line="284" w:lineRule="atLeast"/>
        <w:rPr>
          <w:spacing w:val="10"/>
          <w:sz w:val="22"/>
          <w:szCs w:val="22"/>
        </w:rPr>
      </w:pPr>
    </w:p>
    <w:p w14:paraId="6DD05967" w14:textId="77777777" w:rsidR="00604E0A" w:rsidRDefault="00604E0A" w:rsidP="005A443A">
      <w:pPr>
        <w:spacing w:line="284" w:lineRule="atLeast"/>
        <w:rPr>
          <w:spacing w:val="10"/>
          <w:sz w:val="22"/>
          <w:szCs w:val="22"/>
        </w:rPr>
      </w:pPr>
      <w:r w:rsidRPr="005A443A">
        <w:rPr>
          <w:spacing w:val="10"/>
          <w:sz w:val="22"/>
          <w:szCs w:val="22"/>
        </w:rPr>
        <w:t>The Balmer absorption lines are produced only by atoms whose electrons are in the second energy level</w:t>
      </w:r>
      <w:r w:rsidR="0068687F">
        <w:rPr>
          <w:spacing w:val="10"/>
          <w:sz w:val="22"/>
          <w:szCs w:val="22"/>
        </w:rPr>
        <w:t xml:space="preserve"> (l</w:t>
      </w:r>
      <w:r w:rsidRPr="005A443A">
        <w:rPr>
          <w:spacing w:val="10"/>
          <w:sz w:val="22"/>
          <w:szCs w:val="22"/>
        </w:rPr>
        <w:t>evel 2 in Fig</w:t>
      </w:r>
      <w:r w:rsidR="0068687F">
        <w:rPr>
          <w:spacing w:val="10"/>
          <w:sz w:val="22"/>
          <w:szCs w:val="22"/>
        </w:rPr>
        <w:t xml:space="preserve">ure </w:t>
      </w:r>
      <w:r w:rsidR="003E415D">
        <w:rPr>
          <w:spacing w:val="10"/>
          <w:sz w:val="22"/>
          <w:szCs w:val="22"/>
        </w:rPr>
        <w:t>2</w:t>
      </w:r>
      <w:r w:rsidR="0068687F">
        <w:rPr>
          <w:spacing w:val="10"/>
          <w:sz w:val="22"/>
          <w:szCs w:val="22"/>
        </w:rPr>
        <w:t>).</w:t>
      </w:r>
    </w:p>
    <w:p w14:paraId="6D02AA78" w14:textId="77777777" w:rsidR="00315452" w:rsidRPr="005A443A" w:rsidRDefault="00315452" w:rsidP="005A443A">
      <w:pPr>
        <w:spacing w:line="284" w:lineRule="atLeast"/>
        <w:rPr>
          <w:spacing w:val="10"/>
          <w:sz w:val="22"/>
          <w:szCs w:val="22"/>
        </w:rPr>
      </w:pPr>
    </w:p>
    <w:p w14:paraId="1A52A6B9" w14:textId="77777777" w:rsidR="00604E0A" w:rsidRPr="005A443A" w:rsidRDefault="00613C5E" w:rsidP="005A443A">
      <w:pPr>
        <w:spacing w:line="284" w:lineRule="atLeast"/>
        <w:rPr>
          <w:spacing w:val="10"/>
          <w:sz w:val="22"/>
          <w:szCs w:val="22"/>
        </w:rPr>
      </w:pPr>
      <w:r>
        <w:rPr>
          <w:spacing w:val="10"/>
          <w:sz w:val="22"/>
          <w:szCs w:val="22"/>
        </w:rPr>
      </w:r>
      <w:r>
        <w:rPr>
          <w:spacing w:val="10"/>
          <w:sz w:val="22"/>
          <w:szCs w:val="22"/>
        </w:rPr>
        <w:pict w14:anchorId="099773BA">
          <v:group id="_x0000_s2027" editas="canvas" style="width:382.7pt;height:307.9pt;mso-position-horizontal-relative:char;mso-position-vertical-relative:line" coordorigin="2126,2878" coordsize="7654,6158">
            <o:lock v:ext="edit" aspectratio="t"/>
            <v:shape id="_x0000_s2028" type="#_x0000_t75" style="position:absolute;left:2126;top:2878;width:7654;height:6158" o:preferrelative="f" fillcolor="#4bacc6" stroked="t" strokecolor="#002060">
              <v:fill o:detectmouseclick="t"/>
              <v:path o:extrusionok="t" o:connecttype="none"/>
              <o:lock v:ext="edit" text="t"/>
            </v:shape>
            <v:shape id="_x0000_s2030" type="#_x0000_t32" style="position:absolute;left:2875;top:7638;width:2895;height:1" o:connectortype="straight"/>
            <v:shape id="_x0000_s2031" type="#_x0000_t32" style="position:absolute;left:2875;top:4938;width:2893;height:1" o:connectortype="straight"/>
            <v:shape id="_x0000_s2032" type="#_x0000_t32" style="position:absolute;left:2875;top:4148;width:2894;height:1" o:connectortype="straight"/>
            <v:shape id="_x0000_s2033" type="#_x0000_t32" style="position:absolute;left:2875;top:3674;width:2892;height:2" o:connectortype="straight"/>
            <v:shape id="_x0000_s2034" type="#_x0000_t32" style="position:absolute;left:2875;top:3409;width:2894;height:1" o:connectortype="straight"/>
            <v:shape id="_x0000_s2035" type="#_x0000_t32" style="position:absolute;left:2875;top:3243;width:2892;height:1" o:connectortype="straight"/>
            <v:shape id="_x0000_s2036" type="#_x0000_t202" style="position:absolute;left:5992;top:7490;width:502;height:333" stroked="f">
              <v:textbox style="mso-next-textbox:#_x0000_s2036">
                <w:txbxContent>
                  <w:p w14:paraId="12B3CDCC" w14:textId="77777777" w:rsidR="00286433" w:rsidRPr="00744066" w:rsidRDefault="00286433" w:rsidP="00604E0A">
                    <w:pPr>
                      <w:jc w:val="center"/>
                      <w:rPr>
                        <w:sz w:val="12"/>
                        <w:szCs w:val="12"/>
                      </w:rPr>
                    </w:pPr>
                    <w:r w:rsidRPr="00744066">
                      <w:rPr>
                        <w:sz w:val="12"/>
                        <w:szCs w:val="12"/>
                      </w:rPr>
                      <w:t>1</w:t>
                    </w:r>
                  </w:p>
                </w:txbxContent>
              </v:textbox>
            </v:shape>
            <v:shape id="_x0000_s2037" type="#_x0000_t202" style="position:absolute;left:5992;top:4823;width:502;height:333" stroked="f">
              <v:textbox style="mso-next-textbox:#_x0000_s2037">
                <w:txbxContent>
                  <w:p w14:paraId="4678F3D8" w14:textId="77777777" w:rsidR="00286433" w:rsidRPr="00744066" w:rsidRDefault="00286433" w:rsidP="00604E0A">
                    <w:pPr>
                      <w:jc w:val="center"/>
                      <w:rPr>
                        <w:sz w:val="12"/>
                        <w:szCs w:val="12"/>
                      </w:rPr>
                    </w:pPr>
                    <w:r>
                      <w:rPr>
                        <w:sz w:val="12"/>
                        <w:szCs w:val="12"/>
                      </w:rPr>
                      <w:t>2</w:t>
                    </w:r>
                  </w:p>
                </w:txbxContent>
              </v:textbox>
            </v:shape>
            <v:shape id="_x0000_s2038" type="#_x0000_t202" style="position:absolute;left:5992;top:4027;width:502;height:333" stroked="f">
              <v:textbox style="mso-next-textbox:#_x0000_s2038">
                <w:txbxContent>
                  <w:p w14:paraId="206A11E5" w14:textId="77777777" w:rsidR="00286433" w:rsidRPr="00744066" w:rsidRDefault="00286433" w:rsidP="00604E0A">
                    <w:pPr>
                      <w:jc w:val="center"/>
                      <w:rPr>
                        <w:sz w:val="12"/>
                        <w:szCs w:val="12"/>
                      </w:rPr>
                    </w:pPr>
                    <w:r>
                      <w:rPr>
                        <w:sz w:val="12"/>
                        <w:szCs w:val="12"/>
                      </w:rPr>
                      <w:t>3</w:t>
                    </w:r>
                  </w:p>
                </w:txbxContent>
              </v:textbox>
            </v:shape>
            <v:shape id="_x0000_s2039" type="#_x0000_t202" style="position:absolute;left:5992;top:3064;width:502;height:333" stroked="f">
              <v:textbox style="mso-next-textbox:#_x0000_s2039">
                <w:txbxContent>
                  <w:p w14:paraId="6B672816" w14:textId="77777777" w:rsidR="00286433" w:rsidRPr="00744066" w:rsidRDefault="00286433" w:rsidP="00604E0A">
                    <w:pPr>
                      <w:jc w:val="center"/>
                      <w:rPr>
                        <w:sz w:val="12"/>
                        <w:szCs w:val="12"/>
                      </w:rPr>
                    </w:pPr>
                    <w:r w:rsidRPr="00744066">
                      <w:rPr>
                        <w:sz w:val="12"/>
                        <w:szCs w:val="12"/>
                      </w:rPr>
                      <w:t>6</w:t>
                    </w:r>
                  </w:p>
                </w:txbxContent>
              </v:textbox>
            </v:shape>
            <v:shape id="_x0000_s2040" type="#_x0000_t202" style="position:absolute;left:5992;top:3548;width:502;height:333" stroked="f">
              <v:textbox style="mso-next-textbox:#_x0000_s2040">
                <w:txbxContent>
                  <w:p w14:paraId="2D3651B6" w14:textId="77777777" w:rsidR="00286433" w:rsidRPr="00744066" w:rsidRDefault="00286433" w:rsidP="00604E0A">
                    <w:pPr>
                      <w:jc w:val="center"/>
                      <w:rPr>
                        <w:sz w:val="12"/>
                        <w:szCs w:val="12"/>
                      </w:rPr>
                    </w:pPr>
                    <w:r>
                      <w:rPr>
                        <w:sz w:val="12"/>
                        <w:szCs w:val="12"/>
                      </w:rPr>
                      <w:t>4</w:t>
                    </w:r>
                  </w:p>
                </w:txbxContent>
              </v:textbox>
            </v:shape>
            <v:shape id="_x0000_s2041" type="#_x0000_t202" style="position:absolute;left:5992;top:3281;width:502;height:333" stroked="f">
              <v:textbox style="mso-next-textbox:#_x0000_s2041">
                <w:txbxContent>
                  <w:p w14:paraId="74B1F19B" w14:textId="77777777" w:rsidR="00286433" w:rsidRPr="00744066" w:rsidRDefault="00286433" w:rsidP="00604E0A">
                    <w:pPr>
                      <w:jc w:val="center"/>
                      <w:rPr>
                        <w:sz w:val="12"/>
                        <w:szCs w:val="12"/>
                      </w:rPr>
                    </w:pPr>
                    <w:r>
                      <w:rPr>
                        <w:sz w:val="12"/>
                        <w:szCs w:val="12"/>
                      </w:rPr>
                      <w:t>5</w:t>
                    </w:r>
                  </w:p>
                </w:txbxContent>
              </v:textbox>
            </v:shape>
            <v:shape id="_x0000_s2042" type="#_x0000_t32" style="position:absolute;left:6629;top:7640;width:2895;height:1" o:connectortype="straight"/>
            <v:shape id="_x0000_s2043" type="#_x0000_t32" style="position:absolute;left:6629;top:4940;width:2893;height:1" o:connectortype="straight"/>
            <v:shape id="_x0000_s2044" type="#_x0000_t32" style="position:absolute;left:6629;top:4150;width:2894;height:1" o:connectortype="straight"/>
            <v:shape id="_x0000_s2045" type="#_x0000_t32" style="position:absolute;left:6629;top:3676;width:2892;height:2" o:connectortype="straight"/>
            <v:shape id="_x0000_s2046" type="#_x0000_t32" style="position:absolute;left:6629;top:3411;width:2894;height:1" o:connectortype="straight"/>
            <v:shape id="_x0000_s2047" type="#_x0000_t32" style="position:absolute;left:6629;top:3245;width:2892;height:1" o:connectortype="straight"/>
            <v:shape id="_x0000_s3072" type="#_x0000_t202" style="position:absolute;left:3772;top:8254;width:1311;height:386">
              <v:textbox style="mso-next-textbox:#_x0000_s3072">
                <w:txbxContent>
                  <w:p w14:paraId="23FC1030" w14:textId="77777777" w:rsidR="00286433" w:rsidRPr="00744066" w:rsidRDefault="00286433" w:rsidP="00604E0A">
                    <w:pPr>
                      <w:rPr>
                        <w:sz w:val="20"/>
                        <w:szCs w:val="20"/>
                      </w:rPr>
                    </w:pPr>
                    <w:r w:rsidRPr="00744066">
                      <w:rPr>
                        <w:sz w:val="20"/>
                        <w:szCs w:val="20"/>
                      </w:rPr>
                      <w:t>Emission</w:t>
                    </w:r>
                  </w:p>
                </w:txbxContent>
              </v:textbox>
            </v:shape>
            <v:shape id="_x0000_s3073" type="#_x0000_t202" style="position:absolute;left:6878;top:8254;width:1311;height:386">
              <v:textbox style="mso-next-textbox:#_x0000_s3073">
                <w:txbxContent>
                  <w:p w14:paraId="2DF1A712" w14:textId="77777777" w:rsidR="00286433" w:rsidRDefault="00286433" w:rsidP="00604E0A">
                    <w:pPr>
                      <w:rPr>
                        <w:sz w:val="20"/>
                        <w:szCs w:val="20"/>
                      </w:rPr>
                    </w:pPr>
                    <w:r>
                      <w:rPr>
                        <w:sz w:val="20"/>
                        <w:szCs w:val="20"/>
                      </w:rPr>
                      <w:t>Absorption</w:t>
                    </w:r>
                  </w:p>
                </w:txbxContent>
              </v:textbox>
            </v:shape>
            <v:shape id="_x0000_s3074" type="#_x0000_t32" style="position:absolute;left:6985;top:4151;width:0;height:790;flip:y" o:connectortype="straight">
              <v:stroke endarrow="block"/>
            </v:shape>
            <v:shape id="_x0000_s3075" type="#_x0000_t32" style="position:absolute;left:7591;top:3678;width:1;height:1263;flip:y" o:connectortype="straight">
              <v:stroke endarrow="block"/>
            </v:shape>
            <v:shape id="_x0000_s3076" type="#_x0000_t32" style="position:absolute;left:8286;top:3409;width:1;height:1532;flip:y" o:connectortype="straight">
              <v:stroke endarrow="block"/>
            </v:shape>
            <v:shape id="_x0000_s3077" type="#_x0000_t32" style="position:absolute;left:8945;top:3245;width:1;height:1696;flip:y" o:connectortype="straight">
              <v:stroke endarrow="block"/>
            </v:shape>
            <v:shape id="_x0000_s3078" type="#_x0000_t32" style="position:absolute;left:5448;top:3245;width:0;height:1696" o:connectortype="straight">
              <v:stroke endarrow="block"/>
            </v:shape>
            <v:shape id="_x0000_s3079" type="#_x0000_t32" style="position:absolute;left:4799;top:3412;width:1;height:1529" o:connectortype="straight">
              <v:stroke endarrow="block"/>
            </v:shape>
            <v:shape id="_x0000_s3080" type="#_x0000_t32" style="position:absolute;left:4172;top:3676;width:1;height:1265" o:connectortype="straight">
              <v:stroke endarrow="block"/>
            </v:shape>
            <v:shape id="_x0000_s3081" type="#_x0000_t32" style="position:absolute;left:3450;top:4151;width:0;height:790" o:connectortype="straight">
              <v:stroke endarrow="block"/>
            </v:shape>
            <v:shape id="_x0000_s3082" type="#_x0000_t202" style="position:absolute;left:3219;top:5212;width:2681;height:451" stroked="f">
              <v:textbox style="mso-next-textbox:#_x0000_s3082">
                <w:txbxContent>
                  <w:p w14:paraId="4E99A390" w14:textId="77777777" w:rsidR="00286433" w:rsidRPr="000F4D5D" w:rsidRDefault="00286433" w:rsidP="00604E0A">
                    <w:pPr>
                      <w:rPr>
                        <w:rFonts w:ascii="Symbol" w:hAnsi="Symbol"/>
                      </w:rPr>
                    </w:pP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p>
                </w:txbxContent>
              </v:textbox>
            </v:shape>
            <v:shape id="_x0000_s3083" type="#_x0000_t202" style="position:absolute;left:6711;top:5156;width:2681;height:451" stroked="f">
              <v:textbox style="mso-next-textbox:#_x0000_s3083">
                <w:txbxContent>
                  <w:p w14:paraId="535980EB" w14:textId="77777777" w:rsidR="00286433" w:rsidRDefault="00286433" w:rsidP="00604E0A">
                    <w:pPr>
                      <w:rPr>
                        <w:rFonts w:ascii="Symbol" w:hAnsi="Symbol"/>
                      </w:rPr>
                    </w:pP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p>
                </w:txbxContent>
              </v:textbox>
            </v:shape>
            <w10:anchorlock/>
          </v:group>
        </w:pict>
      </w:r>
    </w:p>
    <w:p w14:paraId="6FD2B4B0" w14:textId="77777777" w:rsidR="00315452" w:rsidRPr="00C6122E" w:rsidRDefault="00315452" w:rsidP="00C6122E">
      <w:pPr>
        <w:pStyle w:val="Text"/>
        <w:jc w:val="center"/>
        <w:rPr>
          <w:sz w:val="20"/>
          <w:szCs w:val="20"/>
        </w:rPr>
      </w:pPr>
      <w:r w:rsidRPr="00315452">
        <w:rPr>
          <w:b/>
          <w:sz w:val="20"/>
          <w:szCs w:val="20"/>
        </w:rPr>
        <w:t xml:space="preserve">Figure </w:t>
      </w:r>
      <w:r w:rsidR="003E415D">
        <w:rPr>
          <w:b/>
          <w:sz w:val="20"/>
          <w:szCs w:val="20"/>
        </w:rPr>
        <w:t>2</w:t>
      </w:r>
      <w:r w:rsidRPr="00C6122E">
        <w:rPr>
          <w:sz w:val="20"/>
          <w:szCs w:val="20"/>
        </w:rPr>
        <w:t xml:space="preserve"> </w:t>
      </w:r>
      <w:r w:rsidRPr="00C6122E">
        <w:rPr>
          <w:i/>
          <w:sz w:val="20"/>
          <w:szCs w:val="20"/>
        </w:rPr>
        <w:t>Balmer series</w:t>
      </w:r>
      <w:r w:rsidR="0068687F">
        <w:rPr>
          <w:i/>
          <w:sz w:val="20"/>
          <w:szCs w:val="20"/>
        </w:rPr>
        <w:t>.</w:t>
      </w:r>
    </w:p>
    <w:p w14:paraId="016AA799" w14:textId="77777777" w:rsidR="00315452" w:rsidRDefault="00315452" w:rsidP="005A443A">
      <w:pPr>
        <w:spacing w:line="284" w:lineRule="atLeast"/>
        <w:rPr>
          <w:spacing w:val="10"/>
          <w:sz w:val="22"/>
          <w:szCs w:val="22"/>
        </w:rPr>
      </w:pPr>
    </w:p>
    <w:p w14:paraId="73AC3C2C" w14:textId="77777777" w:rsidR="00604E0A" w:rsidRPr="005A443A" w:rsidRDefault="00604E0A" w:rsidP="005A443A">
      <w:pPr>
        <w:spacing w:line="284" w:lineRule="atLeast"/>
        <w:rPr>
          <w:spacing w:val="10"/>
          <w:sz w:val="22"/>
          <w:szCs w:val="22"/>
        </w:rPr>
      </w:pPr>
      <w:r w:rsidRPr="005A443A">
        <w:rPr>
          <w:spacing w:val="10"/>
          <w:sz w:val="22"/>
          <w:szCs w:val="22"/>
        </w:rPr>
        <w:t>If the star is cool, there are few violent collisions between atoms to excite electrons; most atoms will have their electron</w:t>
      </w:r>
      <w:r w:rsidR="0068687F">
        <w:rPr>
          <w:spacing w:val="10"/>
          <w:sz w:val="22"/>
          <w:szCs w:val="22"/>
        </w:rPr>
        <w:t>s</w:t>
      </w:r>
      <w:r w:rsidRPr="005A443A">
        <w:rPr>
          <w:spacing w:val="10"/>
          <w:sz w:val="22"/>
          <w:szCs w:val="22"/>
        </w:rPr>
        <w:t xml:space="preserve"> in the ground state (</w:t>
      </w:r>
      <w:r w:rsidR="0068687F" w:rsidRPr="005A443A">
        <w:rPr>
          <w:spacing w:val="10"/>
          <w:sz w:val="22"/>
          <w:szCs w:val="22"/>
        </w:rPr>
        <w:t xml:space="preserve">level </w:t>
      </w:r>
      <w:r w:rsidRPr="005A443A">
        <w:rPr>
          <w:spacing w:val="10"/>
          <w:sz w:val="22"/>
          <w:szCs w:val="22"/>
        </w:rPr>
        <w:t>1 in</w:t>
      </w:r>
      <w:r w:rsidR="0068687F">
        <w:rPr>
          <w:spacing w:val="10"/>
          <w:sz w:val="22"/>
          <w:szCs w:val="22"/>
        </w:rPr>
        <w:t xml:space="preserve"> </w:t>
      </w:r>
      <w:r w:rsidRPr="005A443A">
        <w:rPr>
          <w:spacing w:val="10"/>
          <w:sz w:val="22"/>
          <w:szCs w:val="22"/>
        </w:rPr>
        <w:t xml:space="preserve">Figure </w:t>
      </w:r>
      <w:r w:rsidR="003E415D">
        <w:rPr>
          <w:spacing w:val="10"/>
          <w:sz w:val="22"/>
          <w:szCs w:val="22"/>
        </w:rPr>
        <w:t>2</w:t>
      </w:r>
      <w:r w:rsidRPr="005A443A">
        <w:rPr>
          <w:spacing w:val="10"/>
          <w:sz w:val="22"/>
          <w:szCs w:val="22"/>
        </w:rPr>
        <w:t>). Hence they cannot absorb photons in the Balmer series and so the absorption lines are f</w:t>
      </w:r>
      <w:r w:rsidR="0068687F">
        <w:rPr>
          <w:spacing w:val="10"/>
          <w:sz w:val="22"/>
          <w:szCs w:val="22"/>
        </w:rPr>
        <w:t>a</w:t>
      </w:r>
      <w:r w:rsidRPr="005A443A">
        <w:rPr>
          <w:spacing w:val="10"/>
          <w:sz w:val="22"/>
          <w:szCs w:val="22"/>
        </w:rPr>
        <w:t>int.</w:t>
      </w:r>
    </w:p>
    <w:p w14:paraId="318D488A" w14:textId="77777777" w:rsidR="00604E0A" w:rsidRPr="005A443A" w:rsidRDefault="00604E0A" w:rsidP="005A443A">
      <w:pPr>
        <w:spacing w:line="284" w:lineRule="atLeast"/>
        <w:rPr>
          <w:spacing w:val="10"/>
          <w:sz w:val="22"/>
          <w:szCs w:val="22"/>
        </w:rPr>
      </w:pPr>
    </w:p>
    <w:p w14:paraId="1424B25F" w14:textId="77777777" w:rsidR="00604E0A" w:rsidRPr="005A443A" w:rsidRDefault="00604E0A" w:rsidP="005A443A">
      <w:pPr>
        <w:spacing w:line="284" w:lineRule="atLeast"/>
        <w:rPr>
          <w:spacing w:val="10"/>
          <w:sz w:val="22"/>
          <w:szCs w:val="22"/>
        </w:rPr>
      </w:pPr>
      <w:r w:rsidRPr="005A443A">
        <w:rPr>
          <w:spacing w:val="10"/>
          <w:sz w:val="22"/>
          <w:szCs w:val="22"/>
        </w:rPr>
        <w:t xml:space="preserve">On the other hand, if a star is hot, there will be lots of violent collisions exciting electrons into higher energy levels or even knocking them out of </w:t>
      </w:r>
      <w:r w:rsidRPr="005A443A">
        <w:rPr>
          <w:spacing w:val="10"/>
          <w:sz w:val="22"/>
          <w:szCs w:val="22"/>
        </w:rPr>
        <w:lastRenderedPageBreak/>
        <w:t>atoms completely to produce ionisation</w:t>
      </w:r>
      <w:r w:rsidR="0068687F">
        <w:rPr>
          <w:spacing w:val="10"/>
          <w:sz w:val="22"/>
          <w:szCs w:val="22"/>
        </w:rPr>
        <w:t>, s</w:t>
      </w:r>
      <w:r w:rsidRPr="005A443A">
        <w:rPr>
          <w:spacing w:val="10"/>
          <w:sz w:val="22"/>
          <w:szCs w:val="22"/>
        </w:rPr>
        <w:t>o very few atoms will have their electron</w:t>
      </w:r>
      <w:r w:rsidR="0068687F">
        <w:rPr>
          <w:spacing w:val="10"/>
          <w:sz w:val="22"/>
          <w:szCs w:val="22"/>
        </w:rPr>
        <w:t>s</w:t>
      </w:r>
      <w:r w:rsidRPr="005A443A">
        <w:rPr>
          <w:spacing w:val="10"/>
          <w:sz w:val="22"/>
          <w:szCs w:val="22"/>
        </w:rPr>
        <w:t xml:space="preserve"> in the second energy level and</w:t>
      </w:r>
      <w:r w:rsidR="0068687F">
        <w:rPr>
          <w:spacing w:val="10"/>
          <w:sz w:val="22"/>
          <w:szCs w:val="22"/>
        </w:rPr>
        <w:t>, as for</w:t>
      </w:r>
      <w:r w:rsidRPr="005A443A">
        <w:rPr>
          <w:spacing w:val="10"/>
          <w:sz w:val="22"/>
          <w:szCs w:val="22"/>
        </w:rPr>
        <w:t xml:space="preserve"> very cool stars, the Balmer series will also be f</w:t>
      </w:r>
      <w:r w:rsidR="0082022F" w:rsidRPr="005A443A">
        <w:rPr>
          <w:spacing w:val="10"/>
          <w:sz w:val="22"/>
          <w:szCs w:val="22"/>
        </w:rPr>
        <w:t>a</w:t>
      </w:r>
      <w:r w:rsidRPr="005A443A">
        <w:rPr>
          <w:spacing w:val="10"/>
          <w:sz w:val="22"/>
          <w:szCs w:val="22"/>
        </w:rPr>
        <w:t>int.</w:t>
      </w:r>
    </w:p>
    <w:p w14:paraId="5EDBB0FD" w14:textId="77777777" w:rsidR="00604E0A" w:rsidRPr="005A443A" w:rsidRDefault="00604E0A" w:rsidP="005A443A">
      <w:pPr>
        <w:spacing w:line="284" w:lineRule="atLeast"/>
        <w:rPr>
          <w:spacing w:val="10"/>
          <w:sz w:val="22"/>
          <w:szCs w:val="22"/>
        </w:rPr>
      </w:pPr>
    </w:p>
    <w:p w14:paraId="2D21C8E1" w14:textId="77777777" w:rsidR="00604E0A" w:rsidRPr="005A443A" w:rsidRDefault="00604E0A" w:rsidP="005A443A">
      <w:pPr>
        <w:spacing w:line="284" w:lineRule="atLeast"/>
        <w:rPr>
          <w:spacing w:val="10"/>
          <w:sz w:val="22"/>
          <w:szCs w:val="22"/>
        </w:rPr>
      </w:pPr>
      <w:r w:rsidRPr="005A443A">
        <w:rPr>
          <w:spacing w:val="10"/>
          <w:sz w:val="22"/>
          <w:szCs w:val="22"/>
        </w:rPr>
        <w:t xml:space="preserve">At some in-between temperature, the conditions will be just right to excite a large number of electrons into the second energy level, with a resultant </w:t>
      </w:r>
      <w:r w:rsidR="0082022F" w:rsidRPr="005A443A">
        <w:rPr>
          <w:spacing w:val="10"/>
          <w:sz w:val="22"/>
          <w:szCs w:val="22"/>
        </w:rPr>
        <w:t xml:space="preserve">strong </w:t>
      </w:r>
      <w:r w:rsidRPr="005A443A">
        <w:rPr>
          <w:spacing w:val="10"/>
          <w:sz w:val="22"/>
          <w:szCs w:val="22"/>
        </w:rPr>
        <w:t>set of Balmer lines.</w:t>
      </w:r>
    </w:p>
    <w:p w14:paraId="042439F5" w14:textId="77777777" w:rsidR="00604E0A" w:rsidRPr="005A443A" w:rsidRDefault="00604E0A" w:rsidP="005A443A">
      <w:pPr>
        <w:spacing w:line="284" w:lineRule="atLeast"/>
        <w:rPr>
          <w:spacing w:val="10"/>
          <w:sz w:val="22"/>
          <w:szCs w:val="22"/>
        </w:rPr>
      </w:pPr>
    </w:p>
    <w:p w14:paraId="7CD013CA" w14:textId="77777777" w:rsidR="00604E0A" w:rsidRPr="005A443A" w:rsidRDefault="00604E0A" w:rsidP="005A443A">
      <w:pPr>
        <w:spacing w:line="284" w:lineRule="atLeast"/>
        <w:rPr>
          <w:spacing w:val="10"/>
          <w:sz w:val="22"/>
          <w:szCs w:val="22"/>
        </w:rPr>
      </w:pPr>
      <w:r w:rsidRPr="005A443A">
        <w:rPr>
          <w:spacing w:val="10"/>
          <w:sz w:val="22"/>
          <w:szCs w:val="22"/>
        </w:rPr>
        <w:t xml:space="preserve">The strength of Balmer lines for various temperatures can be predicted from theoretical calculations. The results produce a curve with maximum line strength for a unique temperature. Clearly this is not sufficient on its own </w:t>
      </w:r>
      <w:r w:rsidR="00DB2108" w:rsidRPr="005A443A">
        <w:rPr>
          <w:spacing w:val="10"/>
          <w:sz w:val="22"/>
          <w:szCs w:val="22"/>
        </w:rPr>
        <w:t>since</w:t>
      </w:r>
      <w:r w:rsidRPr="005A443A">
        <w:rPr>
          <w:spacing w:val="10"/>
          <w:sz w:val="22"/>
          <w:szCs w:val="22"/>
        </w:rPr>
        <w:t xml:space="preserve"> for all other strengths there are two possible temperatures. The solution is to add one or more graphs for other elements</w:t>
      </w:r>
      <w:r w:rsidR="0068687F">
        <w:rPr>
          <w:spacing w:val="10"/>
          <w:sz w:val="22"/>
          <w:szCs w:val="22"/>
        </w:rPr>
        <w:t>,</w:t>
      </w:r>
      <w:r w:rsidRPr="005A443A">
        <w:rPr>
          <w:spacing w:val="10"/>
          <w:sz w:val="22"/>
          <w:szCs w:val="22"/>
        </w:rPr>
        <w:t xml:space="preserve"> which increase</w:t>
      </w:r>
      <w:r w:rsidR="00670B26" w:rsidRPr="005A443A">
        <w:rPr>
          <w:spacing w:val="10"/>
          <w:sz w:val="22"/>
          <w:szCs w:val="22"/>
        </w:rPr>
        <w:t>s</w:t>
      </w:r>
      <w:r w:rsidRPr="005A443A">
        <w:rPr>
          <w:spacing w:val="10"/>
          <w:sz w:val="22"/>
          <w:szCs w:val="22"/>
        </w:rPr>
        <w:t xml:space="preserve"> the precision with which the temperature can be measured.</w:t>
      </w:r>
      <w:r w:rsidR="0068687F">
        <w:rPr>
          <w:spacing w:val="10"/>
          <w:sz w:val="22"/>
          <w:szCs w:val="22"/>
        </w:rPr>
        <w:t xml:space="preserve"> </w:t>
      </w:r>
      <w:r w:rsidR="007E45A4" w:rsidRPr="005A443A">
        <w:rPr>
          <w:spacing w:val="10"/>
          <w:sz w:val="22"/>
          <w:szCs w:val="22"/>
        </w:rPr>
        <w:t xml:space="preserve">This technique is sometimes called the </w:t>
      </w:r>
      <w:r w:rsidR="00670B26" w:rsidRPr="005A443A">
        <w:rPr>
          <w:spacing w:val="10"/>
          <w:sz w:val="22"/>
          <w:szCs w:val="22"/>
        </w:rPr>
        <w:t xml:space="preserve">‘Balmer </w:t>
      </w:r>
      <w:r w:rsidR="007E45A4" w:rsidRPr="005A443A">
        <w:rPr>
          <w:spacing w:val="10"/>
          <w:sz w:val="22"/>
          <w:szCs w:val="22"/>
        </w:rPr>
        <w:t>thermometer’.</w:t>
      </w:r>
    </w:p>
    <w:p w14:paraId="55941787" w14:textId="77777777" w:rsidR="00C6574F" w:rsidRDefault="00C6574F" w:rsidP="005A443A">
      <w:pPr>
        <w:spacing w:line="284" w:lineRule="atLeast"/>
        <w:rPr>
          <w:spacing w:val="10"/>
          <w:sz w:val="22"/>
          <w:szCs w:val="22"/>
        </w:rPr>
      </w:pPr>
    </w:p>
    <w:p w14:paraId="2D578CA8" w14:textId="77777777" w:rsidR="00315452" w:rsidRPr="005A443A" w:rsidRDefault="00315452" w:rsidP="005A443A">
      <w:pPr>
        <w:spacing w:line="284" w:lineRule="atLeast"/>
        <w:rPr>
          <w:spacing w:val="10"/>
          <w:sz w:val="22"/>
          <w:szCs w:val="22"/>
        </w:rPr>
      </w:pPr>
    </w:p>
    <w:p w14:paraId="12BBD11E" w14:textId="77777777" w:rsidR="00361ED3" w:rsidRPr="00315452" w:rsidRDefault="00D65C35" w:rsidP="005A443A">
      <w:pPr>
        <w:pStyle w:val="Heading2"/>
        <w:spacing w:line="284" w:lineRule="atLeast"/>
        <w:rPr>
          <w:spacing w:val="10"/>
          <w:sz w:val="26"/>
          <w:szCs w:val="26"/>
        </w:rPr>
      </w:pPr>
      <w:bookmarkStart w:id="6" w:name="_Toc307578893"/>
      <w:r w:rsidRPr="00315452">
        <w:rPr>
          <w:spacing w:val="10"/>
          <w:sz w:val="26"/>
          <w:szCs w:val="26"/>
        </w:rPr>
        <w:t>Flux</w:t>
      </w:r>
      <w:bookmarkEnd w:id="6"/>
      <w:r w:rsidRPr="00315452">
        <w:rPr>
          <w:spacing w:val="10"/>
          <w:sz w:val="26"/>
          <w:szCs w:val="26"/>
        </w:rPr>
        <w:t xml:space="preserve"> </w:t>
      </w:r>
    </w:p>
    <w:p w14:paraId="4A521555" w14:textId="77777777" w:rsidR="00315452" w:rsidRPr="00315452" w:rsidRDefault="00315452" w:rsidP="00315452"/>
    <w:p w14:paraId="4A0948E0" w14:textId="77777777" w:rsidR="005404B1" w:rsidRPr="005A443A" w:rsidRDefault="005404B1" w:rsidP="005A443A">
      <w:pPr>
        <w:spacing w:line="284" w:lineRule="atLeast"/>
        <w:rPr>
          <w:spacing w:val="10"/>
          <w:sz w:val="22"/>
          <w:szCs w:val="22"/>
        </w:rPr>
      </w:pPr>
      <w:r w:rsidRPr="005A443A">
        <w:rPr>
          <w:spacing w:val="10"/>
          <w:sz w:val="22"/>
          <w:szCs w:val="22"/>
        </w:rPr>
        <w:t xml:space="preserve">For electromagnetic radiation, flux is defined as the rate of flow of </w:t>
      </w:r>
      <w:r w:rsidR="004432C0" w:rsidRPr="005A443A">
        <w:rPr>
          <w:spacing w:val="10"/>
          <w:sz w:val="22"/>
          <w:szCs w:val="22"/>
        </w:rPr>
        <w:t>energy</w:t>
      </w:r>
      <w:r w:rsidRPr="005A443A">
        <w:rPr>
          <w:spacing w:val="10"/>
          <w:sz w:val="22"/>
          <w:szCs w:val="22"/>
        </w:rPr>
        <w:t xml:space="preserve"> passing through </w:t>
      </w:r>
      <w:r w:rsidR="0068687F">
        <w:rPr>
          <w:spacing w:val="10"/>
          <w:sz w:val="22"/>
          <w:szCs w:val="22"/>
        </w:rPr>
        <w:t xml:space="preserve">the </w:t>
      </w:r>
      <w:r w:rsidRPr="00315452">
        <w:rPr>
          <w:b/>
          <w:spacing w:val="10"/>
          <w:sz w:val="22"/>
          <w:szCs w:val="22"/>
        </w:rPr>
        <w:t>unit area</w:t>
      </w:r>
      <w:r w:rsidRPr="005A443A">
        <w:rPr>
          <w:spacing w:val="10"/>
          <w:sz w:val="22"/>
          <w:szCs w:val="22"/>
        </w:rPr>
        <w:t xml:space="preserve"> (</w:t>
      </w:r>
      <w:r w:rsidR="0068687F" w:rsidRPr="005A443A">
        <w:rPr>
          <w:spacing w:val="10"/>
          <w:sz w:val="22"/>
          <w:szCs w:val="22"/>
        </w:rPr>
        <w:t xml:space="preserve">or </w:t>
      </w:r>
      <w:r w:rsidR="004432C0" w:rsidRPr="005A443A">
        <w:rPr>
          <w:spacing w:val="10"/>
          <w:sz w:val="22"/>
          <w:szCs w:val="22"/>
        </w:rPr>
        <w:t xml:space="preserve">average power </w:t>
      </w:r>
      <w:r w:rsidR="004432C0" w:rsidRPr="00315452">
        <w:rPr>
          <w:b/>
          <w:spacing w:val="10"/>
          <w:sz w:val="22"/>
          <w:szCs w:val="22"/>
        </w:rPr>
        <w:t>per unit area</w:t>
      </w:r>
      <w:r w:rsidR="004432C0" w:rsidRPr="005A443A">
        <w:rPr>
          <w:spacing w:val="10"/>
          <w:sz w:val="22"/>
          <w:szCs w:val="22"/>
        </w:rPr>
        <w:t>)</w:t>
      </w:r>
      <w:r w:rsidR="0068687F">
        <w:rPr>
          <w:spacing w:val="10"/>
          <w:sz w:val="22"/>
          <w:szCs w:val="22"/>
        </w:rPr>
        <w:t>.</w:t>
      </w:r>
      <w:r w:rsidR="004432C0" w:rsidRPr="005A443A">
        <w:rPr>
          <w:spacing w:val="10"/>
          <w:sz w:val="22"/>
          <w:szCs w:val="22"/>
        </w:rPr>
        <w:t xml:space="preserve"> For visible light this is called brightness</w:t>
      </w:r>
      <w:r w:rsidR="00D65C35" w:rsidRPr="005A443A">
        <w:rPr>
          <w:spacing w:val="10"/>
          <w:sz w:val="22"/>
          <w:szCs w:val="22"/>
        </w:rPr>
        <w:t xml:space="preserve"> and is in effect the apparent brightness</w:t>
      </w:r>
      <w:r w:rsidR="0082022F" w:rsidRPr="005A443A">
        <w:rPr>
          <w:spacing w:val="10"/>
          <w:sz w:val="22"/>
          <w:szCs w:val="22"/>
        </w:rPr>
        <w:t xml:space="preserve"> at the surface of the star</w:t>
      </w:r>
      <w:r w:rsidR="00D65C35" w:rsidRPr="005A443A">
        <w:rPr>
          <w:spacing w:val="10"/>
          <w:sz w:val="22"/>
          <w:szCs w:val="22"/>
        </w:rPr>
        <w:t>.</w:t>
      </w:r>
    </w:p>
    <w:p w14:paraId="613DA1E6" w14:textId="77777777" w:rsidR="005404B1" w:rsidRPr="005A443A" w:rsidRDefault="005404B1" w:rsidP="005A443A">
      <w:pPr>
        <w:spacing w:line="284" w:lineRule="atLeast"/>
        <w:rPr>
          <w:spacing w:val="10"/>
          <w:sz w:val="22"/>
          <w:szCs w:val="22"/>
        </w:rPr>
      </w:pPr>
    </w:p>
    <w:p w14:paraId="1478DD4F" w14:textId="77777777" w:rsidR="00C6574F" w:rsidRPr="005A443A" w:rsidRDefault="00C6574F" w:rsidP="005A443A">
      <w:pPr>
        <w:spacing w:line="284" w:lineRule="atLeast"/>
        <w:rPr>
          <w:spacing w:val="10"/>
          <w:sz w:val="22"/>
          <w:szCs w:val="22"/>
        </w:rPr>
      </w:pPr>
      <w:r w:rsidRPr="005A443A">
        <w:rPr>
          <w:spacing w:val="10"/>
          <w:sz w:val="22"/>
          <w:szCs w:val="22"/>
        </w:rPr>
        <w:t>From the Stefan</w:t>
      </w:r>
      <w:r w:rsidR="0024267D">
        <w:rPr>
          <w:spacing w:val="10"/>
          <w:sz w:val="22"/>
          <w:szCs w:val="22"/>
        </w:rPr>
        <w:t>–</w:t>
      </w:r>
      <w:r w:rsidRPr="005A443A">
        <w:rPr>
          <w:spacing w:val="10"/>
          <w:sz w:val="22"/>
          <w:szCs w:val="22"/>
        </w:rPr>
        <w:t>Bol</w:t>
      </w:r>
      <w:r w:rsidR="006E132F" w:rsidRPr="005A443A">
        <w:rPr>
          <w:spacing w:val="10"/>
          <w:sz w:val="22"/>
          <w:szCs w:val="22"/>
        </w:rPr>
        <w:t>t</w:t>
      </w:r>
      <w:r w:rsidRPr="005A443A">
        <w:rPr>
          <w:spacing w:val="10"/>
          <w:sz w:val="22"/>
          <w:szCs w:val="22"/>
        </w:rPr>
        <w:t>zmann law for a black</w:t>
      </w:r>
      <w:r w:rsidR="0024267D">
        <w:rPr>
          <w:spacing w:val="10"/>
          <w:sz w:val="22"/>
          <w:szCs w:val="22"/>
        </w:rPr>
        <w:t xml:space="preserve"> </w:t>
      </w:r>
      <w:r w:rsidRPr="005A443A">
        <w:rPr>
          <w:spacing w:val="10"/>
          <w:sz w:val="22"/>
          <w:szCs w:val="22"/>
        </w:rPr>
        <w:t>body:</w:t>
      </w:r>
    </w:p>
    <w:p w14:paraId="7BCED0A0" w14:textId="77777777" w:rsidR="00C6574F" w:rsidRPr="005A443A" w:rsidRDefault="00C6574F" w:rsidP="005A443A">
      <w:pPr>
        <w:spacing w:line="284" w:lineRule="atLeast"/>
        <w:rPr>
          <w:spacing w:val="10"/>
          <w:sz w:val="22"/>
          <w:szCs w:val="22"/>
        </w:rPr>
      </w:pPr>
    </w:p>
    <w:p w14:paraId="48267B6B" w14:textId="77777777" w:rsidR="00C6574F" w:rsidRPr="005A443A" w:rsidRDefault="0024267D" w:rsidP="005A443A">
      <w:pPr>
        <w:spacing w:line="284" w:lineRule="atLeast"/>
        <w:rPr>
          <w:spacing w:val="10"/>
          <w:sz w:val="22"/>
          <w:szCs w:val="22"/>
        </w:rPr>
      </w:pPr>
      <w:r w:rsidRPr="005A443A">
        <w:rPr>
          <w:spacing w:val="10"/>
          <w:sz w:val="22"/>
          <w:szCs w:val="22"/>
        </w:rPr>
        <w:t>flux</w:t>
      </w:r>
      <w:r>
        <w:rPr>
          <w:spacing w:val="10"/>
          <w:sz w:val="22"/>
          <w:szCs w:val="22"/>
        </w:rPr>
        <w:t xml:space="preserve"> </w:t>
      </w:r>
      <w:r w:rsidR="00C6574F" w:rsidRPr="005A443A">
        <w:rPr>
          <w:spacing w:val="10"/>
          <w:sz w:val="22"/>
          <w:szCs w:val="22"/>
        </w:rPr>
        <w:t>= σ</w:t>
      </w:r>
      <w:r w:rsidR="00C6574F" w:rsidRPr="00C6122E">
        <w:rPr>
          <w:i/>
          <w:spacing w:val="10"/>
          <w:sz w:val="22"/>
          <w:szCs w:val="22"/>
        </w:rPr>
        <w:t>T</w:t>
      </w:r>
      <w:r w:rsidR="00C6574F" w:rsidRPr="005A443A">
        <w:rPr>
          <w:spacing w:val="10"/>
          <w:sz w:val="22"/>
          <w:szCs w:val="22"/>
          <w:vertAlign w:val="superscript"/>
        </w:rPr>
        <w:t>4</w:t>
      </w:r>
    </w:p>
    <w:p w14:paraId="075983ED" w14:textId="77777777" w:rsidR="00C6574F" w:rsidRPr="005A443A" w:rsidRDefault="00C6574F" w:rsidP="005A443A">
      <w:pPr>
        <w:spacing w:line="284" w:lineRule="atLeast"/>
        <w:rPr>
          <w:spacing w:val="10"/>
          <w:sz w:val="22"/>
          <w:szCs w:val="22"/>
        </w:rPr>
      </w:pPr>
    </w:p>
    <w:p w14:paraId="1026DC97" w14:textId="77777777" w:rsidR="008B08AE" w:rsidRPr="005A443A" w:rsidRDefault="00773E71" w:rsidP="005A443A">
      <w:pPr>
        <w:spacing w:line="284" w:lineRule="atLeast"/>
        <w:rPr>
          <w:spacing w:val="10"/>
          <w:sz w:val="22"/>
          <w:szCs w:val="22"/>
        </w:rPr>
      </w:pPr>
      <w:r w:rsidRPr="005A443A">
        <w:rPr>
          <w:spacing w:val="10"/>
          <w:sz w:val="22"/>
          <w:szCs w:val="22"/>
        </w:rPr>
        <w:t xml:space="preserve">where </w:t>
      </w:r>
      <w:r w:rsidR="00273CF0" w:rsidRPr="00C6122E">
        <w:rPr>
          <w:i/>
          <w:spacing w:val="10"/>
          <w:sz w:val="22"/>
          <w:szCs w:val="22"/>
        </w:rPr>
        <w:t>T</w:t>
      </w:r>
      <w:r w:rsidR="00273CF0" w:rsidRPr="005A443A">
        <w:rPr>
          <w:spacing w:val="10"/>
          <w:sz w:val="22"/>
          <w:szCs w:val="22"/>
        </w:rPr>
        <w:t xml:space="preserve"> is the temperature in </w:t>
      </w:r>
      <w:r w:rsidR="00361ED3" w:rsidRPr="005A443A">
        <w:rPr>
          <w:spacing w:val="10"/>
          <w:sz w:val="22"/>
          <w:szCs w:val="22"/>
        </w:rPr>
        <w:t>k</w:t>
      </w:r>
      <w:r w:rsidR="00273CF0" w:rsidRPr="005A443A">
        <w:rPr>
          <w:spacing w:val="10"/>
          <w:sz w:val="22"/>
          <w:szCs w:val="22"/>
        </w:rPr>
        <w:t>elvin (K)</w:t>
      </w:r>
      <w:r w:rsidR="0024267D">
        <w:rPr>
          <w:spacing w:val="10"/>
          <w:sz w:val="22"/>
          <w:szCs w:val="22"/>
        </w:rPr>
        <w:t xml:space="preserve"> and</w:t>
      </w:r>
      <w:r w:rsidRPr="005A443A">
        <w:rPr>
          <w:spacing w:val="10"/>
          <w:sz w:val="22"/>
          <w:szCs w:val="22"/>
        </w:rPr>
        <w:t xml:space="preserve"> </w:t>
      </w:r>
      <w:r w:rsidR="00613BFA" w:rsidRPr="005A443A">
        <w:rPr>
          <w:spacing w:val="10"/>
          <w:sz w:val="22"/>
          <w:szCs w:val="22"/>
        </w:rPr>
        <w:t>σ is the Stefan</w:t>
      </w:r>
      <w:r w:rsidR="0024267D">
        <w:rPr>
          <w:spacing w:val="10"/>
          <w:sz w:val="22"/>
          <w:szCs w:val="22"/>
        </w:rPr>
        <w:t>–</w:t>
      </w:r>
      <w:r w:rsidR="00613BFA" w:rsidRPr="005A443A">
        <w:rPr>
          <w:spacing w:val="10"/>
          <w:sz w:val="22"/>
          <w:szCs w:val="22"/>
        </w:rPr>
        <w:t>Boltzmann</w:t>
      </w:r>
      <w:r w:rsidR="00273CF0" w:rsidRPr="005A443A">
        <w:rPr>
          <w:spacing w:val="10"/>
          <w:sz w:val="22"/>
          <w:szCs w:val="22"/>
        </w:rPr>
        <w:t xml:space="preserve"> </w:t>
      </w:r>
      <w:r w:rsidR="00613BFA" w:rsidRPr="005A443A">
        <w:rPr>
          <w:spacing w:val="10"/>
          <w:sz w:val="22"/>
          <w:szCs w:val="22"/>
        </w:rPr>
        <w:t>constant (</w:t>
      </w:r>
      <w:r w:rsidR="006E132F" w:rsidRPr="005A443A">
        <w:rPr>
          <w:spacing w:val="10"/>
          <w:sz w:val="22"/>
          <w:szCs w:val="22"/>
        </w:rPr>
        <w:t xml:space="preserve">σ </w:t>
      </w:r>
      <w:r w:rsidR="00613BFA" w:rsidRPr="005A443A">
        <w:rPr>
          <w:spacing w:val="10"/>
          <w:sz w:val="22"/>
          <w:szCs w:val="22"/>
        </w:rPr>
        <w:t>=</w:t>
      </w:r>
      <w:r w:rsidR="006E132F" w:rsidRPr="005A443A">
        <w:rPr>
          <w:spacing w:val="10"/>
          <w:sz w:val="22"/>
          <w:szCs w:val="22"/>
        </w:rPr>
        <w:t xml:space="preserve"> 5.67 </w:t>
      </w:r>
      <w:r w:rsidR="0024267D">
        <w:rPr>
          <w:spacing w:val="10"/>
          <w:sz w:val="22"/>
          <w:szCs w:val="22"/>
        </w:rPr>
        <w:t>×</w:t>
      </w:r>
      <w:r w:rsidR="006E132F" w:rsidRPr="005A443A">
        <w:rPr>
          <w:spacing w:val="10"/>
          <w:sz w:val="22"/>
          <w:szCs w:val="22"/>
        </w:rPr>
        <w:t xml:space="preserve"> 10</w:t>
      </w:r>
      <w:r w:rsidR="0024267D">
        <w:rPr>
          <w:spacing w:val="10"/>
          <w:sz w:val="22"/>
          <w:szCs w:val="22"/>
          <w:vertAlign w:val="superscript"/>
        </w:rPr>
        <w:t>–</w:t>
      </w:r>
      <w:r w:rsidR="006E132F" w:rsidRPr="005A443A">
        <w:rPr>
          <w:spacing w:val="10"/>
          <w:sz w:val="22"/>
          <w:szCs w:val="22"/>
          <w:vertAlign w:val="superscript"/>
        </w:rPr>
        <w:t>8</w:t>
      </w:r>
      <w:r w:rsidR="006E132F" w:rsidRPr="005A443A">
        <w:rPr>
          <w:spacing w:val="10"/>
          <w:sz w:val="22"/>
          <w:szCs w:val="22"/>
        </w:rPr>
        <w:t xml:space="preserve"> J</w:t>
      </w:r>
      <w:r w:rsidR="00DB2108" w:rsidRPr="005A443A">
        <w:rPr>
          <w:spacing w:val="10"/>
          <w:sz w:val="22"/>
          <w:szCs w:val="22"/>
        </w:rPr>
        <w:t xml:space="preserve"> </w:t>
      </w:r>
      <w:r w:rsidR="006E132F" w:rsidRPr="005A443A">
        <w:rPr>
          <w:spacing w:val="10"/>
          <w:sz w:val="22"/>
          <w:szCs w:val="22"/>
        </w:rPr>
        <w:t>s</w:t>
      </w:r>
      <w:r w:rsidR="0024267D">
        <w:rPr>
          <w:spacing w:val="10"/>
          <w:sz w:val="22"/>
          <w:szCs w:val="22"/>
          <w:vertAlign w:val="superscript"/>
        </w:rPr>
        <w:t>–</w:t>
      </w:r>
      <w:r w:rsidR="006E132F" w:rsidRPr="0024267D">
        <w:rPr>
          <w:spacing w:val="10"/>
          <w:sz w:val="22"/>
          <w:szCs w:val="22"/>
          <w:vertAlign w:val="superscript"/>
        </w:rPr>
        <w:t>1</w:t>
      </w:r>
      <w:r w:rsidR="0024267D">
        <w:rPr>
          <w:spacing w:val="10"/>
          <w:sz w:val="22"/>
          <w:szCs w:val="22"/>
        </w:rPr>
        <w:t xml:space="preserve"> </w:t>
      </w:r>
      <w:r w:rsidR="006E132F" w:rsidRPr="0024267D">
        <w:rPr>
          <w:spacing w:val="10"/>
          <w:sz w:val="22"/>
          <w:szCs w:val="22"/>
        </w:rPr>
        <w:t>m</w:t>
      </w:r>
      <w:r w:rsidR="0024267D">
        <w:rPr>
          <w:spacing w:val="10"/>
          <w:sz w:val="22"/>
          <w:szCs w:val="22"/>
          <w:vertAlign w:val="superscript"/>
        </w:rPr>
        <w:t>–</w:t>
      </w:r>
      <w:r w:rsidR="006E132F" w:rsidRPr="0024267D">
        <w:rPr>
          <w:spacing w:val="10"/>
          <w:sz w:val="22"/>
          <w:szCs w:val="22"/>
          <w:vertAlign w:val="superscript"/>
        </w:rPr>
        <w:t>2</w:t>
      </w:r>
      <w:r w:rsidR="0024267D">
        <w:rPr>
          <w:spacing w:val="10"/>
          <w:sz w:val="22"/>
          <w:szCs w:val="22"/>
        </w:rPr>
        <w:t xml:space="preserve"> </w:t>
      </w:r>
      <w:r w:rsidR="006E132F" w:rsidRPr="0024267D">
        <w:rPr>
          <w:spacing w:val="10"/>
          <w:sz w:val="22"/>
          <w:szCs w:val="22"/>
        </w:rPr>
        <w:t>K</w:t>
      </w:r>
      <w:r w:rsidR="0024267D">
        <w:rPr>
          <w:spacing w:val="10"/>
          <w:sz w:val="22"/>
          <w:szCs w:val="22"/>
          <w:vertAlign w:val="superscript"/>
        </w:rPr>
        <w:t>–</w:t>
      </w:r>
      <w:r w:rsidR="006E132F" w:rsidRPr="005A443A">
        <w:rPr>
          <w:spacing w:val="10"/>
          <w:sz w:val="22"/>
          <w:szCs w:val="22"/>
          <w:vertAlign w:val="superscript"/>
        </w:rPr>
        <w:t>4</w:t>
      </w:r>
      <w:r w:rsidR="00613BFA" w:rsidRPr="005A443A">
        <w:rPr>
          <w:spacing w:val="10"/>
          <w:sz w:val="22"/>
          <w:szCs w:val="22"/>
        </w:rPr>
        <w:t>)</w:t>
      </w:r>
      <w:r w:rsidR="0024267D">
        <w:rPr>
          <w:spacing w:val="10"/>
          <w:sz w:val="22"/>
          <w:szCs w:val="22"/>
        </w:rPr>
        <w:t xml:space="preserve">, </w:t>
      </w:r>
      <w:r w:rsidR="008B08AE" w:rsidRPr="005A443A">
        <w:rPr>
          <w:spacing w:val="10"/>
          <w:sz w:val="22"/>
          <w:szCs w:val="22"/>
        </w:rPr>
        <w:t>which gives the flux in</w:t>
      </w:r>
      <w:r w:rsidR="00315452">
        <w:rPr>
          <w:spacing w:val="10"/>
          <w:sz w:val="22"/>
          <w:szCs w:val="22"/>
        </w:rPr>
        <w:t xml:space="preserve"> </w:t>
      </w:r>
      <w:r w:rsidR="008B08AE" w:rsidRPr="005A443A">
        <w:rPr>
          <w:spacing w:val="10"/>
          <w:sz w:val="22"/>
          <w:szCs w:val="22"/>
        </w:rPr>
        <w:t>J</w:t>
      </w:r>
      <w:r w:rsidR="00DB2108" w:rsidRPr="005A443A">
        <w:rPr>
          <w:spacing w:val="10"/>
          <w:sz w:val="22"/>
          <w:szCs w:val="22"/>
        </w:rPr>
        <w:t xml:space="preserve"> </w:t>
      </w:r>
      <w:r w:rsidR="008B08AE" w:rsidRPr="005A443A">
        <w:rPr>
          <w:spacing w:val="10"/>
          <w:sz w:val="22"/>
          <w:szCs w:val="22"/>
        </w:rPr>
        <w:t>s</w:t>
      </w:r>
      <w:r w:rsidR="0024267D">
        <w:rPr>
          <w:spacing w:val="10"/>
          <w:sz w:val="22"/>
          <w:szCs w:val="22"/>
          <w:vertAlign w:val="superscript"/>
        </w:rPr>
        <w:t>–</w:t>
      </w:r>
      <w:r w:rsidR="008B08AE" w:rsidRPr="0024267D">
        <w:rPr>
          <w:spacing w:val="10"/>
          <w:sz w:val="22"/>
          <w:szCs w:val="22"/>
          <w:vertAlign w:val="superscript"/>
        </w:rPr>
        <w:t>1</w:t>
      </w:r>
      <w:r w:rsidR="0024267D">
        <w:rPr>
          <w:spacing w:val="10"/>
          <w:sz w:val="22"/>
          <w:szCs w:val="22"/>
        </w:rPr>
        <w:t xml:space="preserve"> </w:t>
      </w:r>
      <w:r w:rsidR="008B08AE" w:rsidRPr="0024267D">
        <w:rPr>
          <w:spacing w:val="10"/>
          <w:sz w:val="22"/>
          <w:szCs w:val="22"/>
        </w:rPr>
        <w:t>m</w:t>
      </w:r>
      <w:r w:rsidR="0024267D">
        <w:rPr>
          <w:spacing w:val="10"/>
          <w:sz w:val="22"/>
          <w:szCs w:val="22"/>
          <w:vertAlign w:val="superscript"/>
        </w:rPr>
        <w:t>–</w:t>
      </w:r>
      <w:r w:rsidR="008B08AE" w:rsidRPr="005A443A">
        <w:rPr>
          <w:spacing w:val="10"/>
          <w:sz w:val="22"/>
          <w:szCs w:val="22"/>
          <w:vertAlign w:val="superscript"/>
        </w:rPr>
        <w:t>2</w:t>
      </w:r>
      <w:r w:rsidR="008B08AE" w:rsidRPr="00C6122E">
        <w:rPr>
          <w:spacing w:val="10"/>
          <w:sz w:val="22"/>
          <w:szCs w:val="22"/>
          <w:vertAlign w:val="superscript"/>
        </w:rPr>
        <w:t xml:space="preserve"> </w:t>
      </w:r>
      <w:r w:rsidR="008B08AE" w:rsidRPr="005A443A">
        <w:rPr>
          <w:spacing w:val="10"/>
          <w:sz w:val="22"/>
          <w:szCs w:val="22"/>
        </w:rPr>
        <w:t xml:space="preserve">or </w:t>
      </w:r>
      <w:r w:rsidR="0024267D">
        <w:rPr>
          <w:spacing w:val="10"/>
          <w:sz w:val="22"/>
          <w:szCs w:val="22"/>
        </w:rPr>
        <w:br/>
      </w:r>
      <w:r w:rsidR="008B08AE" w:rsidRPr="005A443A">
        <w:rPr>
          <w:spacing w:val="10"/>
          <w:sz w:val="22"/>
          <w:szCs w:val="22"/>
        </w:rPr>
        <w:t>W</w:t>
      </w:r>
      <w:r w:rsidR="0024267D">
        <w:rPr>
          <w:spacing w:val="10"/>
          <w:sz w:val="22"/>
          <w:szCs w:val="22"/>
        </w:rPr>
        <w:t xml:space="preserve"> </w:t>
      </w:r>
      <w:r w:rsidR="008B08AE" w:rsidRPr="005A443A">
        <w:rPr>
          <w:spacing w:val="10"/>
          <w:sz w:val="22"/>
          <w:szCs w:val="22"/>
        </w:rPr>
        <w:t>m</w:t>
      </w:r>
      <w:r w:rsidR="0024267D">
        <w:rPr>
          <w:spacing w:val="10"/>
          <w:sz w:val="22"/>
          <w:szCs w:val="22"/>
          <w:vertAlign w:val="superscript"/>
        </w:rPr>
        <w:t>–</w:t>
      </w:r>
      <w:r w:rsidR="008B08AE" w:rsidRPr="005A443A">
        <w:rPr>
          <w:spacing w:val="10"/>
          <w:sz w:val="22"/>
          <w:szCs w:val="22"/>
          <w:vertAlign w:val="superscript"/>
        </w:rPr>
        <w:t>2</w:t>
      </w:r>
      <w:r w:rsidR="008B08AE" w:rsidRPr="005A443A">
        <w:rPr>
          <w:spacing w:val="10"/>
          <w:sz w:val="22"/>
          <w:szCs w:val="22"/>
        </w:rPr>
        <w:t>.</w:t>
      </w:r>
    </w:p>
    <w:p w14:paraId="3DE936E4" w14:textId="77777777" w:rsidR="000A0BE3" w:rsidRPr="005A443A" w:rsidRDefault="000A0BE3" w:rsidP="005A443A">
      <w:pPr>
        <w:spacing w:line="284" w:lineRule="atLeast"/>
        <w:rPr>
          <w:spacing w:val="10"/>
          <w:sz w:val="22"/>
          <w:szCs w:val="22"/>
        </w:rPr>
      </w:pPr>
    </w:p>
    <w:p w14:paraId="36EB9ED9" w14:textId="77777777" w:rsidR="000A0BE3" w:rsidRPr="005A443A" w:rsidRDefault="00DB2108" w:rsidP="005A443A">
      <w:pPr>
        <w:spacing w:line="284" w:lineRule="atLeast"/>
        <w:rPr>
          <w:spacing w:val="10"/>
          <w:sz w:val="22"/>
          <w:szCs w:val="22"/>
        </w:rPr>
      </w:pPr>
      <w:r w:rsidRPr="005A443A">
        <w:rPr>
          <w:spacing w:val="10"/>
          <w:sz w:val="22"/>
          <w:szCs w:val="22"/>
        </w:rPr>
        <w:t>Various symbols are used for flux</w:t>
      </w:r>
      <w:r w:rsidR="000A0BE3" w:rsidRPr="005A443A">
        <w:rPr>
          <w:spacing w:val="10"/>
          <w:sz w:val="22"/>
          <w:szCs w:val="22"/>
        </w:rPr>
        <w:t xml:space="preserve">. Many books use </w:t>
      </w:r>
      <w:r w:rsidR="000A0BE3" w:rsidRPr="005A443A">
        <w:rPr>
          <w:i/>
          <w:spacing w:val="10"/>
          <w:sz w:val="22"/>
          <w:szCs w:val="22"/>
        </w:rPr>
        <w:t>F</w:t>
      </w:r>
      <w:r w:rsidR="000A0BE3" w:rsidRPr="005A443A">
        <w:rPr>
          <w:spacing w:val="10"/>
          <w:sz w:val="22"/>
          <w:szCs w:val="22"/>
        </w:rPr>
        <w:t xml:space="preserve">, which has the obvious disadvantage of possible confusion with </w:t>
      </w:r>
      <w:r w:rsidR="000A0BE3" w:rsidRPr="005A443A">
        <w:rPr>
          <w:i/>
          <w:spacing w:val="10"/>
          <w:sz w:val="22"/>
          <w:szCs w:val="22"/>
        </w:rPr>
        <w:t>F</w:t>
      </w:r>
      <w:r w:rsidR="00670B26" w:rsidRPr="005A443A">
        <w:rPr>
          <w:spacing w:val="10"/>
          <w:sz w:val="22"/>
          <w:szCs w:val="22"/>
        </w:rPr>
        <w:t xml:space="preserve"> for force. </w:t>
      </w:r>
      <w:r w:rsidR="000A0BE3" w:rsidRPr="005A443A">
        <w:rPr>
          <w:spacing w:val="10"/>
          <w:sz w:val="22"/>
          <w:szCs w:val="22"/>
        </w:rPr>
        <w:t>The use of</w:t>
      </w:r>
      <w:r w:rsidRPr="005A443A">
        <w:rPr>
          <w:spacing w:val="10"/>
          <w:sz w:val="22"/>
          <w:szCs w:val="22"/>
        </w:rPr>
        <w:t xml:space="preserve"> phi (</w:t>
      </w:r>
      <w:r w:rsidR="0024267D">
        <w:rPr>
          <w:spacing w:val="10"/>
          <w:sz w:val="22"/>
          <w:szCs w:val="22"/>
        </w:rPr>
        <w:t>φ</w:t>
      </w:r>
      <w:r w:rsidRPr="005A443A">
        <w:rPr>
          <w:spacing w:val="10"/>
          <w:sz w:val="22"/>
          <w:szCs w:val="22"/>
        </w:rPr>
        <w:t xml:space="preserve">) </w:t>
      </w:r>
      <w:r w:rsidR="000A0BE3" w:rsidRPr="005A443A">
        <w:rPr>
          <w:spacing w:val="10"/>
          <w:sz w:val="22"/>
          <w:szCs w:val="22"/>
        </w:rPr>
        <w:t xml:space="preserve">may cause confusion with magnetic flux, although sometimes a subscript </w:t>
      </w:r>
      <w:r w:rsidR="000A0BE3" w:rsidRPr="005A443A">
        <w:rPr>
          <w:i/>
          <w:spacing w:val="10"/>
          <w:sz w:val="22"/>
          <w:szCs w:val="22"/>
        </w:rPr>
        <w:t>m</w:t>
      </w:r>
      <w:r w:rsidR="000A0BE3" w:rsidRPr="005A443A">
        <w:rPr>
          <w:spacing w:val="10"/>
          <w:sz w:val="22"/>
          <w:szCs w:val="22"/>
        </w:rPr>
        <w:t xml:space="preserve"> is used with </w:t>
      </w:r>
      <w:r w:rsidR="0024267D">
        <w:rPr>
          <w:spacing w:val="10"/>
          <w:sz w:val="22"/>
          <w:szCs w:val="22"/>
        </w:rPr>
        <w:t>φ</w:t>
      </w:r>
      <w:r w:rsidR="000A0BE3" w:rsidRPr="005A443A">
        <w:rPr>
          <w:spacing w:val="10"/>
          <w:sz w:val="22"/>
          <w:szCs w:val="22"/>
        </w:rPr>
        <w:t xml:space="preserve"> for </w:t>
      </w:r>
      <w:r w:rsidR="0080495E" w:rsidRPr="005A443A">
        <w:rPr>
          <w:spacing w:val="10"/>
          <w:sz w:val="22"/>
          <w:szCs w:val="22"/>
        </w:rPr>
        <w:t xml:space="preserve">magnetic flux and </w:t>
      </w:r>
      <w:r w:rsidR="0080495E" w:rsidRPr="005A443A">
        <w:rPr>
          <w:i/>
          <w:spacing w:val="10"/>
          <w:sz w:val="22"/>
          <w:szCs w:val="22"/>
        </w:rPr>
        <w:t>v</w:t>
      </w:r>
      <w:r w:rsidR="00315452">
        <w:rPr>
          <w:spacing w:val="10"/>
          <w:sz w:val="22"/>
          <w:szCs w:val="22"/>
        </w:rPr>
        <w:t xml:space="preserve"> </w:t>
      </w:r>
      <w:r w:rsidR="0080495E" w:rsidRPr="005A443A">
        <w:rPr>
          <w:spacing w:val="10"/>
          <w:sz w:val="22"/>
          <w:szCs w:val="22"/>
        </w:rPr>
        <w:t>for visible or luminous flux.</w:t>
      </w:r>
      <w:r w:rsidR="000A0BE3" w:rsidRPr="005A443A">
        <w:rPr>
          <w:spacing w:val="10"/>
          <w:sz w:val="22"/>
          <w:szCs w:val="22"/>
        </w:rPr>
        <w:t xml:space="preserve"> However</w:t>
      </w:r>
      <w:r w:rsidR="0024267D">
        <w:rPr>
          <w:spacing w:val="10"/>
          <w:sz w:val="22"/>
          <w:szCs w:val="22"/>
        </w:rPr>
        <w:t>,</w:t>
      </w:r>
      <w:r w:rsidR="000A0BE3" w:rsidRPr="005A443A">
        <w:rPr>
          <w:spacing w:val="10"/>
          <w:sz w:val="22"/>
          <w:szCs w:val="22"/>
        </w:rPr>
        <w:t xml:space="preserve"> </w:t>
      </w:r>
      <w:r w:rsidRPr="005A443A">
        <w:rPr>
          <w:spacing w:val="10"/>
          <w:sz w:val="22"/>
          <w:szCs w:val="22"/>
        </w:rPr>
        <w:t>magnetic and luminous flux are</w:t>
      </w:r>
      <w:r w:rsidR="00315452">
        <w:rPr>
          <w:spacing w:val="10"/>
          <w:sz w:val="22"/>
          <w:szCs w:val="22"/>
        </w:rPr>
        <w:t xml:space="preserve"> </w:t>
      </w:r>
      <w:r w:rsidR="000A0BE3" w:rsidRPr="005A443A">
        <w:rPr>
          <w:spacing w:val="10"/>
          <w:sz w:val="22"/>
          <w:szCs w:val="22"/>
        </w:rPr>
        <w:t>two very different parameters and</w:t>
      </w:r>
      <w:r w:rsidRPr="005A443A">
        <w:rPr>
          <w:spacing w:val="10"/>
          <w:sz w:val="22"/>
          <w:szCs w:val="22"/>
        </w:rPr>
        <w:t xml:space="preserve"> the</w:t>
      </w:r>
      <w:r w:rsidR="00315452">
        <w:rPr>
          <w:spacing w:val="10"/>
          <w:sz w:val="22"/>
          <w:szCs w:val="22"/>
        </w:rPr>
        <w:t xml:space="preserve"> </w:t>
      </w:r>
      <w:r w:rsidR="000A0BE3" w:rsidRPr="005A443A">
        <w:rPr>
          <w:spacing w:val="10"/>
          <w:sz w:val="22"/>
          <w:szCs w:val="22"/>
        </w:rPr>
        <w:t>us</w:t>
      </w:r>
      <w:r w:rsidR="0080495E" w:rsidRPr="005A443A">
        <w:rPr>
          <w:spacing w:val="10"/>
          <w:sz w:val="22"/>
          <w:szCs w:val="22"/>
        </w:rPr>
        <w:t>e</w:t>
      </w:r>
      <w:r w:rsidR="000A0BE3" w:rsidRPr="005A443A">
        <w:rPr>
          <w:spacing w:val="10"/>
          <w:sz w:val="22"/>
          <w:szCs w:val="22"/>
        </w:rPr>
        <w:t xml:space="preserve"> of subscripts may imply they are the same physical quantity in a different form</w:t>
      </w:r>
      <w:r w:rsidRPr="005A443A">
        <w:rPr>
          <w:spacing w:val="10"/>
          <w:sz w:val="22"/>
          <w:szCs w:val="22"/>
        </w:rPr>
        <w:t xml:space="preserve"> (</w:t>
      </w:r>
      <w:r w:rsidR="0024267D">
        <w:rPr>
          <w:spacing w:val="10"/>
          <w:sz w:val="22"/>
          <w:szCs w:val="22"/>
        </w:rPr>
        <w:t>a</w:t>
      </w:r>
      <w:r w:rsidRPr="005A443A">
        <w:rPr>
          <w:spacing w:val="10"/>
          <w:sz w:val="22"/>
          <w:szCs w:val="22"/>
        </w:rPr>
        <w:t>s</w:t>
      </w:r>
      <w:r w:rsidR="000A0BE3" w:rsidRPr="005A443A">
        <w:rPr>
          <w:spacing w:val="10"/>
          <w:sz w:val="22"/>
          <w:szCs w:val="22"/>
        </w:rPr>
        <w:t xml:space="preserve"> </w:t>
      </w:r>
      <w:r w:rsidR="0024267D">
        <w:rPr>
          <w:spacing w:val="10"/>
          <w:sz w:val="22"/>
          <w:szCs w:val="22"/>
        </w:rPr>
        <w:t>for</w:t>
      </w:r>
      <w:r w:rsidR="000A0BE3" w:rsidRPr="005A443A">
        <w:rPr>
          <w:spacing w:val="10"/>
          <w:sz w:val="22"/>
          <w:szCs w:val="22"/>
        </w:rPr>
        <w:t xml:space="preserve"> using</w:t>
      </w:r>
      <w:r w:rsidR="000A0BE3" w:rsidRPr="005A443A">
        <w:rPr>
          <w:i/>
          <w:spacing w:val="10"/>
          <w:sz w:val="22"/>
          <w:szCs w:val="22"/>
        </w:rPr>
        <w:t xml:space="preserve"> E</w:t>
      </w:r>
      <w:r w:rsidR="00315452">
        <w:rPr>
          <w:spacing w:val="10"/>
          <w:sz w:val="22"/>
          <w:szCs w:val="22"/>
        </w:rPr>
        <w:t xml:space="preserve"> </w:t>
      </w:r>
      <w:r w:rsidR="000A0BE3" w:rsidRPr="005A443A">
        <w:rPr>
          <w:spacing w:val="10"/>
          <w:sz w:val="22"/>
          <w:szCs w:val="22"/>
        </w:rPr>
        <w:t>for energy</w:t>
      </w:r>
      <w:r w:rsidRPr="005A443A">
        <w:rPr>
          <w:spacing w:val="10"/>
          <w:sz w:val="22"/>
          <w:szCs w:val="22"/>
        </w:rPr>
        <w:t xml:space="preserve"> and subscripts for the form</w:t>
      </w:r>
      <w:r w:rsidR="0024267D">
        <w:rPr>
          <w:spacing w:val="10"/>
          <w:sz w:val="22"/>
          <w:szCs w:val="22"/>
        </w:rPr>
        <w:t xml:space="preserve"> of energy</w:t>
      </w:r>
      <w:r w:rsidRPr="005A443A">
        <w:rPr>
          <w:spacing w:val="10"/>
          <w:sz w:val="22"/>
          <w:szCs w:val="22"/>
        </w:rPr>
        <w:t>)</w:t>
      </w:r>
      <w:r w:rsidR="000A0BE3" w:rsidRPr="005A443A">
        <w:rPr>
          <w:spacing w:val="10"/>
          <w:sz w:val="22"/>
          <w:szCs w:val="22"/>
        </w:rPr>
        <w:t>.</w:t>
      </w:r>
    </w:p>
    <w:p w14:paraId="0839B264" w14:textId="77777777" w:rsidR="00D30417" w:rsidRPr="005A443A" w:rsidRDefault="00D30417" w:rsidP="005A443A">
      <w:pPr>
        <w:spacing w:line="284" w:lineRule="atLeast"/>
        <w:rPr>
          <w:spacing w:val="10"/>
          <w:sz w:val="22"/>
          <w:szCs w:val="22"/>
        </w:rPr>
      </w:pPr>
    </w:p>
    <w:p w14:paraId="287D6BB7" w14:textId="77777777" w:rsidR="00D30417" w:rsidRPr="005A443A" w:rsidRDefault="00D30417" w:rsidP="005A443A">
      <w:pPr>
        <w:spacing w:line="284" w:lineRule="atLeast"/>
        <w:rPr>
          <w:spacing w:val="10"/>
          <w:sz w:val="22"/>
          <w:szCs w:val="22"/>
        </w:rPr>
      </w:pPr>
      <w:r w:rsidRPr="005A443A">
        <w:rPr>
          <w:spacing w:val="10"/>
          <w:sz w:val="22"/>
          <w:szCs w:val="22"/>
        </w:rPr>
        <w:t xml:space="preserve">Note that the flux or brightness is proportional to the </w:t>
      </w:r>
      <w:r w:rsidR="0024267D" w:rsidRPr="00C6122E">
        <w:rPr>
          <w:i/>
          <w:spacing w:val="10"/>
          <w:sz w:val="22"/>
          <w:szCs w:val="22"/>
        </w:rPr>
        <w:t>fourth</w:t>
      </w:r>
      <w:r w:rsidR="0024267D" w:rsidRPr="005A443A">
        <w:rPr>
          <w:spacing w:val="10"/>
          <w:sz w:val="22"/>
          <w:szCs w:val="22"/>
        </w:rPr>
        <w:t xml:space="preserve"> </w:t>
      </w:r>
      <w:r w:rsidRPr="005A443A">
        <w:rPr>
          <w:spacing w:val="10"/>
          <w:sz w:val="22"/>
          <w:szCs w:val="22"/>
        </w:rPr>
        <w:t xml:space="preserve">power of </w:t>
      </w:r>
      <w:r w:rsidR="009F0172" w:rsidRPr="005A443A">
        <w:rPr>
          <w:spacing w:val="10"/>
          <w:sz w:val="22"/>
          <w:szCs w:val="22"/>
        </w:rPr>
        <w:t xml:space="preserve">the </w:t>
      </w:r>
      <w:r w:rsidRPr="005A443A">
        <w:rPr>
          <w:spacing w:val="10"/>
          <w:sz w:val="22"/>
          <w:szCs w:val="22"/>
        </w:rPr>
        <w:t>kelvin temperature. Consequently small differences in temperature have a big effect on a source</w:t>
      </w:r>
      <w:r w:rsidR="00861DE8" w:rsidRPr="005A443A">
        <w:rPr>
          <w:spacing w:val="10"/>
          <w:sz w:val="22"/>
          <w:szCs w:val="22"/>
        </w:rPr>
        <w:t>’</w:t>
      </w:r>
      <w:r w:rsidRPr="005A443A">
        <w:rPr>
          <w:spacing w:val="10"/>
          <w:sz w:val="22"/>
          <w:szCs w:val="22"/>
        </w:rPr>
        <w:t xml:space="preserve">s </w:t>
      </w:r>
      <w:r w:rsidR="00861DE8" w:rsidRPr="005A443A">
        <w:rPr>
          <w:spacing w:val="10"/>
          <w:sz w:val="22"/>
          <w:szCs w:val="22"/>
        </w:rPr>
        <w:t>flux or brightness</w:t>
      </w:r>
      <w:r w:rsidRPr="005A443A">
        <w:rPr>
          <w:spacing w:val="10"/>
          <w:sz w:val="22"/>
          <w:szCs w:val="22"/>
        </w:rPr>
        <w:t>.</w:t>
      </w:r>
    </w:p>
    <w:p w14:paraId="6E9A0699" w14:textId="77777777" w:rsidR="00A606BB" w:rsidRDefault="00A606BB" w:rsidP="005A443A">
      <w:pPr>
        <w:spacing w:line="284" w:lineRule="atLeast"/>
        <w:rPr>
          <w:spacing w:val="10"/>
          <w:sz w:val="22"/>
          <w:szCs w:val="22"/>
        </w:rPr>
      </w:pPr>
    </w:p>
    <w:p w14:paraId="25FC017D" w14:textId="77777777" w:rsidR="00315452" w:rsidRPr="005A443A" w:rsidRDefault="00315452" w:rsidP="005A443A">
      <w:pPr>
        <w:spacing w:line="284" w:lineRule="atLeast"/>
        <w:rPr>
          <w:spacing w:val="10"/>
          <w:sz w:val="22"/>
          <w:szCs w:val="22"/>
        </w:rPr>
      </w:pPr>
    </w:p>
    <w:p w14:paraId="4FD1CD16" w14:textId="77777777" w:rsidR="00273CF0" w:rsidRPr="00315452" w:rsidRDefault="00315452" w:rsidP="00315452">
      <w:pPr>
        <w:pStyle w:val="Text"/>
        <w:rPr>
          <w:b/>
          <w:sz w:val="26"/>
          <w:szCs w:val="26"/>
        </w:rPr>
      </w:pPr>
      <w:bookmarkStart w:id="7" w:name="_Toc307578894"/>
      <w:r>
        <w:rPr>
          <w:b/>
          <w:sz w:val="26"/>
          <w:szCs w:val="26"/>
        </w:rPr>
        <w:br w:type="page"/>
      </w:r>
      <w:r w:rsidR="00273CF0" w:rsidRPr="00315452">
        <w:rPr>
          <w:b/>
          <w:sz w:val="26"/>
          <w:szCs w:val="26"/>
        </w:rPr>
        <w:lastRenderedPageBreak/>
        <w:t>Luminosity</w:t>
      </w:r>
      <w:bookmarkEnd w:id="7"/>
    </w:p>
    <w:p w14:paraId="3EB59311" w14:textId="77777777" w:rsidR="00273CF0" w:rsidRPr="005A443A" w:rsidRDefault="00273CF0" w:rsidP="005A443A">
      <w:pPr>
        <w:spacing w:line="284" w:lineRule="atLeast"/>
        <w:rPr>
          <w:spacing w:val="10"/>
          <w:sz w:val="22"/>
          <w:szCs w:val="22"/>
        </w:rPr>
      </w:pPr>
    </w:p>
    <w:p w14:paraId="56D7D75B" w14:textId="77777777" w:rsidR="00273CF0" w:rsidRPr="005A443A" w:rsidRDefault="00273CF0" w:rsidP="005A443A">
      <w:pPr>
        <w:spacing w:line="284" w:lineRule="atLeast"/>
        <w:rPr>
          <w:spacing w:val="10"/>
          <w:sz w:val="22"/>
          <w:szCs w:val="22"/>
        </w:rPr>
      </w:pPr>
      <w:r w:rsidRPr="005A443A">
        <w:rPr>
          <w:spacing w:val="10"/>
          <w:sz w:val="22"/>
          <w:szCs w:val="22"/>
        </w:rPr>
        <w:t>Luminosity (</w:t>
      </w:r>
      <w:r w:rsidRPr="005A443A">
        <w:rPr>
          <w:i/>
          <w:spacing w:val="10"/>
          <w:sz w:val="22"/>
          <w:szCs w:val="22"/>
        </w:rPr>
        <w:t>L</w:t>
      </w:r>
      <w:r w:rsidRPr="005A443A">
        <w:rPr>
          <w:spacing w:val="10"/>
          <w:sz w:val="22"/>
          <w:szCs w:val="22"/>
        </w:rPr>
        <w:t xml:space="preserve">) is defined as the </w:t>
      </w:r>
      <w:r w:rsidR="0024267D" w:rsidRPr="00C6122E">
        <w:rPr>
          <w:i/>
          <w:spacing w:val="10"/>
          <w:sz w:val="22"/>
          <w:szCs w:val="22"/>
        </w:rPr>
        <w:t>total</w:t>
      </w:r>
      <w:r w:rsidR="0024267D" w:rsidRPr="005A443A">
        <w:rPr>
          <w:spacing w:val="10"/>
          <w:sz w:val="22"/>
          <w:szCs w:val="22"/>
        </w:rPr>
        <w:t xml:space="preserve"> </w:t>
      </w:r>
      <w:r w:rsidRPr="005A443A">
        <w:rPr>
          <w:spacing w:val="10"/>
          <w:sz w:val="22"/>
          <w:szCs w:val="22"/>
        </w:rPr>
        <w:t xml:space="preserve">amount of energy per second radiated from </w:t>
      </w:r>
      <w:r w:rsidR="00773E71" w:rsidRPr="005A443A">
        <w:rPr>
          <w:spacing w:val="10"/>
          <w:sz w:val="22"/>
          <w:szCs w:val="22"/>
        </w:rPr>
        <w:t>a</w:t>
      </w:r>
      <w:r w:rsidRPr="005A443A">
        <w:rPr>
          <w:spacing w:val="10"/>
          <w:sz w:val="22"/>
          <w:szCs w:val="22"/>
        </w:rPr>
        <w:t xml:space="preserve"> sta</w:t>
      </w:r>
      <w:r w:rsidR="0006798C" w:rsidRPr="005A443A">
        <w:rPr>
          <w:spacing w:val="10"/>
          <w:sz w:val="22"/>
          <w:szCs w:val="22"/>
        </w:rPr>
        <w:t>r. It is measured in watts and so is a</w:t>
      </w:r>
      <w:r w:rsidRPr="005A443A">
        <w:rPr>
          <w:spacing w:val="10"/>
          <w:sz w:val="22"/>
          <w:szCs w:val="22"/>
        </w:rPr>
        <w:t xml:space="preserve"> bit like the power of a light bulb</w:t>
      </w:r>
      <w:r w:rsidR="0024267D">
        <w:rPr>
          <w:spacing w:val="10"/>
          <w:sz w:val="22"/>
          <w:szCs w:val="22"/>
        </w:rPr>
        <w:t>:</w:t>
      </w:r>
    </w:p>
    <w:p w14:paraId="316D9247" w14:textId="77777777" w:rsidR="00273CF0" w:rsidRPr="005A443A" w:rsidRDefault="00273CF0" w:rsidP="005A443A">
      <w:pPr>
        <w:spacing w:line="284" w:lineRule="atLeast"/>
        <w:rPr>
          <w:spacing w:val="10"/>
          <w:sz w:val="22"/>
          <w:szCs w:val="22"/>
        </w:rPr>
      </w:pPr>
    </w:p>
    <w:p w14:paraId="53918DED" w14:textId="77777777" w:rsidR="00273CF0" w:rsidRPr="00C6122E" w:rsidRDefault="0024267D" w:rsidP="005A443A">
      <w:pPr>
        <w:spacing w:line="284" w:lineRule="atLeast"/>
        <w:rPr>
          <w:spacing w:val="10"/>
          <w:sz w:val="22"/>
          <w:szCs w:val="22"/>
        </w:rPr>
      </w:pPr>
      <w:r w:rsidRPr="0024267D">
        <w:rPr>
          <w:spacing w:val="10"/>
          <w:sz w:val="22"/>
          <w:szCs w:val="22"/>
        </w:rPr>
        <w:t xml:space="preserve">luminosity </w:t>
      </w:r>
      <w:r w:rsidR="00273CF0" w:rsidRPr="00C6122E">
        <w:rPr>
          <w:spacing w:val="10"/>
          <w:sz w:val="22"/>
          <w:szCs w:val="22"/>
        </w:rPr>
        <w:t xml:space="preserve">= flux </w:t>
      </w:r>
      <w:r>
        <w:rPr>
          <w:spacing w:val="10"/>
          <w:sz w:val="22"/>
          <w:szCs w:val="22"/>
        </w:rPr>
        <w:t>×</w:t>
      </w:r>
      <w:r w:rsidR="00273CF0" w:rsidRPr="00C6122E">
        <w:rPr>
          <w:spacing w:val="10"/>
          <w:sz w:val="22"/>
          <w:szCs w:val="22"/>
        </w:rPr>
        <w:t xml:space="preserve"> surface area</w:t>
      </w:r>
    </w:p>
    <w:p w14:paraId="11FE98AA" w14:textId="77777777" w:rsidR="0032752B" w:rsidRPr="005A443A" w:rsidRDefault="0032752B" w:rsidP="005A443A">
      <w:pPr>
        <w:spacing w:line="284" w:lineRule="atLeast"/>
        <w:rPr>
          <w:spacing w:val="10"/>
          <w:sz w:val="22"/>
          <w:szCs w:val="22"/>
        </w:rPr>
      </w:pPr>
    </w:p>
    <w:p w14:paraId="6F3363E2" w14:textId="77777777" w:rsidR="0032752B" w:rsidRPr="005A443A" w:rsidRDefault="00FD0255" w:rsidP="005A443A">
      <w:pPr>
        <w:spacing w:line="284" w:lineRule="atLeast"/>
        <w:rPr>
          <w:i/>
          <w:spacing w:val="10"/>
          <w:sz w:val="22"/>
          <w:szCs w:val="22"/>
        </w:rPr>
      </w:pPr>
      <w:r w:rsidRPr="00FD0255">
        <w:rPr>
          <w:rStyle w:val="CommentReference"/>
          <w:rFonts w:ascii="Calibri" w:eastAsia="Calibri" w:hAnsi="Calibri"/>
        </w:rPr>
        <w:fldChar w:fldCharType="begin"/>
      </w:r>
      <w:r w:rsidRPr="00FD0255">
        <w:rPr>
          <w:rStyle w:val="CommentReference"/>
          <w:rFonts w:ascii="Calibri" w:eastAsia="Calibri" w:hAnsi="Calibri"/>
        </w:rPr>
        <w:instrText xml:space="preserve"> QUOTE </w:instrText>
      </w:r>
      <w:r w:rsidRPr="00FD0255">
        <w:rPr>
          <w:position w:val="-6"/>
        </w:rPr>
        <w:pict w14:anchorId="123F4EBC">
          <v:shape id="_x0000_i1031" type="#_x0000_t75" style="width:118.35pt;height:14.2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001&quot;/&gt;&lt;w:defaultTabStop w:val=&quot;567&quot;/&gt;&lt;w:evenAndOddHeaders/&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B53E4&quot;/&gt;&lt;wsp:rsid wsp:val=&quot;00001D6B&quot;/&gt;&lt;wsp:rsid wsp:val=&quot;00002C02&quot;/&gt;&lt;wsp:rsid wsp:val=&quot;000070FB&quot;/&gt;&lt;wsp:rsid wsp:val=&quot;00013EFC&quot;/&gt;&lt;wsp:rsid wsp:val=&quot;000149A1&quot;/&gt;&lt;wsp:rsid wsp:val=&quot;000169A0&quot;/&gt;&lt;wsp:rsid wsp:val=&quot;00016F62&quot;/&gt;&lt;wsp:rsid wsp:val=&quot;0001782B&quot;/&gt;&lt;wsp:rsid wsp:val=&quot;00020C54&quot;/&gt;&lt;wsp:rsid wsp:val=&quot;000211F0&quot;/&gt;&lt;wsp:rsid wsp:val=&quot;000232EC&quot;/&gt;&lt;wsp:rsid wsp:val=&quot;00026103&quot;/&gt;&lt;wsp:rsid wsp:val=&quot;00026569&quot;/&gt;&lt;wsp:rsid wsp:val=&quot;00026589&quot;/&gt;&lt;wsp:rsid wsp:val=&quot;00026C2F&quot;/&gt;&lt;wsp:rsid wsp:val=&quot;000304E1&quot;/&gt;&lt;wsp:rsid wsp:val=&quot;00030668&quot;/&gt;&lt;wsp:rsid wsp:val=&quot;000315EA&quot;/&gt;&lt;wsp:rsid wsp:val=&quot;00031AB3&quot;/&gt;&lt;wsp:rsid wsp:val=&quot;00031D75&quot;/&gt;&lt;wsp:rsid wsp:val=&quot;00032A5C&quot;/&gt;&lt;wsp:rsid wsp:val=&quot;0003676F&quot;/&gt;&lt;wsp:rsid wsp:val=&quot;00041703&quot;/&gt;&lt;wsp:rsid wsp:val=&quot;00041787&quot;/&gt;&lt;wsp:rsid wsp:val=&quot;0004545C&quot;/&gt;&lt;wsp:rsid wsp:val=&quot;0004644A&quot;/&gt;&lt;wsp:rsid wsp:val=&quot;00051862&quot;/&gt;&lt;wsp:rsid wsp:val=&quot;000531FF&quot;/&gt;&lt;wsp:rsid wsp:val=&quot;000543C9&quot;/&gt;&lt;wsp:rsid wsp:val=&quot;000549CA&quot;/&gt;&lt;wsp:rsid wsp:val=&quot;000550E1&quot;/&gt;&lt;wsp:rsid wsp:val=&quot;000643DC&quot;/&gt;&lt;wsp:rsid wsp:val=&quot;00066545&quot;/&gt;&lt;wsp:rsid wsp:val=&quot;0006675F&quot;/&gt;&lt;wsp:rsid wsp:val=&quot;000677AF&quot;/&gt;&lt;wsp:rsid wsp:val=&quot;0006798C&quot;/&gt;&lt;wsp:rsid wsp:val=&quot;00071BBF&quot;/&gt;&lt;wsp:rsid wsp:val=&quot;00071C06&quot;/&gt;&lt;wsp:rsid wsp:val=&quot;00072241&quot;/&gt;&lt;wsp:rsid wsp:val=&quot;00072B88&quot;/&gt;&lt;wsp:rsid wsp:val=&quot;00076191&quot;/&gt;&lt;wsp:rsid wsp:val=&quot;00076C2F&quot;/&gt;&lt;wsp:rsid wsp:val=&quot;000812F1&quot;/&gt;&lt;wsp:rsid wsp:val=&quot;000827A5&quot;/&gt;&lt;wsp:rsid wsp:val=&quot;00083841&quot;/&gt;&lt;wsp:rsid wsp:val=&quot;00084A3B&quot;/&gt;&lt;wsp:rsid wsp:val=&quot;00091D8A&quot;/&gt;&lt;wsp:rsid wsp:val=&quot;000932F4&quot;/&gt;&lt;wsp:rsid wsp:val=&quot;00094470&quot;/&gt;&lt;wsp:rsid wsp:val=&quot;000945E3&quot;/&gt;&lt;wsp:rsid wsp:val=&quot;00094920&quot;/&gt;&lt;wsp:rsid wsp:val=&quot;000967F3&quot;/&gt;&lt;wsp:rsid wsp:val=&quot;00097174&quot;/&gt;&lt;wsp:rsid wsp:val=&quot;000A0BE3&quot;/&gt;&lt;wsp:rsid wsp:val=&quot;000A441F&quot;/&gt;&lt;wsp:rsid wsp:val=&quot;000A4E9E&quot;/&gt;&lt;wsp:rsid wsp:val=&quot;000A6F53&quot;/&gt;&lt;wsp:rsid wsp:val=&quot;000B024E&quot;/&gt;&lt;wsp:rsid wsp:val=&quot;000B117D&quot;/&gt;&lt;wsp:rsid wsp:val=&quot;000B4D45&quot;/&gt;&lt;wsp:rsid wsp:val=&quot;000B4FB2&quot;/&gt;&lt;wsp:rsid wsp:val=&quot;000C1B83&quot;/&gt;&lt;wsp:rsid wsp:val=&quot;000C26B9&quot;/&gt;&lt;wsp:rsid wsp:val=&quot;000C5DDD&quot;/&gt;&lt;wsp:rsid wsp:val=&quot;000C6AF7&quot;/&gt;&lt;wsp:rsid wsp:val=&quot;000C6BA8&quot;/&gt;&lt;wsp:rsid wsp:val=&quot;000D26F1&quot;/&gt;&lt;wsp:rsid wsp:val=&quot;000E03AD&quot;/&gt;&lt;wsp:rsid wsp:val=&quot;000E0455&quot;/&gt;&lt;wsp:rsid wsp:val=&quot;000E0E72&quot;/&gt;&lt;wsp:rsid wsp:val=&quot;000E4A68&quot;/&gt;&lt;wsp:rsid wsp:val=&quot;000E5063&quot;/&gt;&lt;wsp:rsid wsp:val=&quot;000E54F9&quot;/&gt;&lt;wsp:rsid wsp:val=&quot;000E65CA&quot;/&gt;&lt;wsp:rsid wsp:val=&quot;000E6952&quot;/&gt;&lt;wsp:rsid wsp:val=&quot;000E758D&quot;/&gt;&lt;wsp:rsid wsp:val=&quot;000F1A8A&quot;/&gt;&lt;wsp:rsid wsp:val=&quot;000F37F0&quot;/&gt;&lt;wsp:rsid wsp:val=&quot;000F4877&quot;/&gt;&lt;wsp:rsid wsp:val=&quot;000F4D5D&quot;/&gt;&lt;wsp:rsid wsp:val=&quot;000F6124&quot;/&gt;&lt;wsp:rsid wsp:val=&quot;000F6268&quot;/&gt;&lt;wsp:rsid wsp:val=&quot;000F6772&quot;/&gt;&lt;wsp:rsid wsp:val=&quot;00100A4A&quot;/&gt;&lt;wsp:rsid wsp:val=&quot;0010324F&quot;/&gt;&lt;wsp:rsid wsp:val=&quot;00105BF4&quot;/&gt;&lt;wsp:rsid wsp:val=&quot;00106ACB&quot;/&gt;&lt;wsp:rsid wsp:val=&quot;00112227&quot;/&gt;&lt;wsp:rsid wsp:val=&quot;00113BB5&quot;/&gt;&lt;wsp:rsid wsp:val=&quot;001162B3&quot;/&gt;&lt;wsp:rsid wsp:val=&quot;001164BD&quot;/&gt;&lt;wsp:rsid wsp:val=&quot;0011774A&quot;/&gt;&lt;wsp:rsid wsp:val=&quot;001209CA&quot;/&gt;&lt;wsp:rsid wsp:val=&quot;0012419A&quot;/&gt;&lt;wsp:rsid wsp:val=&quot;001345FF&quot;/&gt;&lt;wsp:rsid wsp:val=&quot;00135F01&quot;/&gt;&lt;wsp:rsid wsp:val=&quot;001374C2&quot;/&gt;&lt;wsp:rsid wsp:val=&quot;0014008A&quot;/&gt;&lt;wsp:rsid wsp:val=&quot;001435EF&quot;/&gt;&lt;wsp:rsid wsp:val=&quot;001456D4&quot;/&gt;&lt;wsp:rsid wsp:val=&quot;00145EB4&quot;/&gt;&lt;wsp:rsid wsp:val=&quot;00151002&quot;/&gt;&lt;wsp:rsid wsp:val=&quot;00151509&quot;/&gt;&lt;wsp:rsid wsp:val=&quot;0015291F&quot;/&gt;&lt;wsp:rsid wsp:val=&quot;001549CC&quot;/&gt;&lt;wsp:rsid wsp:val=&quot;00155575&quot;/&gt;&lt;wsp:rsid wsp:val=&quot;00156163&quot;/&gt;&lt;wsp:rsid wsp:val=&quot;001623F7&quot;/&gt;&lt;wsp:rsid wsp:val=&quot;00165B20&quot;/&gt;&lt;wsp:rsid wsp:val=&quot;00167656&quot;/&gt;&lt;wsp:rsid wsp:val=&quot;00172777&quot;/&gt;&lt;wsp:rsid wsp:val=&quot;00174556&quot;/&gt;&lt;wsp:rsid wsp:val=&quot;00174C66&quot;/&gt;&lt;wsp:rsid wsp:val=&quot;001808A2&quot;/&gt;&lt;wsp:rsid wsp:val=&quot;00184927&quot;/&gt;&lt;wsp:rsid wsp:val=&quot;00184E36&quot;/&gt;&lt;wsp:rsid wsp:val=&quot;00187228&quot;/&gt;&lt;wsp:rsid wsp:val=&quot;00187E02&quot;/&gt;&lt;wsp:rsid wsp:val=&quot;00190A2E&quot;/&gt;&lt;wsp:rsid wsp:val=&quot;001911E2&quot;/&gt;&lt;wsp:rsid wsp:val=&quot;00191B7E&quot;/&gt;&lt;wsp:rsid wsp:val=&quot;00195CFD&quot;/&gt;&lt;wsp:rsid wsp:val=&quot;001965BF&quot;/&gt;&lt;wsp:rsid wsp:val=&quot;001969C9&quot;/&gt;&lt;wsp:rsid wsp:val=&quot;00196A1C&quot;/&gt;&lt;wsp:rsid wsp:val=&quot;001A1017&quot;/&gt;&lt;wsp:rsid wsp:val=&quot;001A41D3&quot;/&gt;&lt;wsp:rsid wsp:val=&quot;001A71B1&quot;/&gt;&lt;wsp:rsid wsp:val=&quot;001A71C6&quot;/&gt;&lt;wsp:rsid wsp:val=&quot;001B0D44&quot;/&gt;&lt;wsp:rsid wsp:val=&quot;001B492F&quot;/&gt;&lt;wsp:rsid wsp:val=&quot;001B57DA&quot;/&gt;&lt;wsp:rsid wsp:val=&quot;001B7C90&quot;/&gt;&lt;wsp:rsid wsp:val=&quot;001C2A14&quot;/&gt;&lt;wsp:rsid wsp:val=&quot;001C2F34&quot;/&gt;&lt;wsp:rsid wsp:val=&quot;001C49A0&quot;/&gt;&lt;wsp:rsid wsp:val=&quot;001C7B6A&quot;/&gt;&lt;wsp:rsid wsp:val=&quot;001D15FF&quot;/&gt;&lt;wsp:rsid wsp:val=&quot;001D1D4F&quot;/&gt;&lt;wsp:rsid wsp:val=&quot;001D2CEB&quot;/&gt;&lt;wsp:rsid wsp:val=&quot;001D37C8&quot;/&gt;&lt;wsp:rsid wsp:val=&quot;001D4BA9&quot;/&gt;&lt;wsp:rsid wsp:val=&quot;001E0988&quot;/&gt;&lt;wsp:rsid wsp:val=&quot;001E17E6&quot;/&gt;&lt;wsp:rsid wsp:val=&quot;001E51C0&quot;/&gt;&lt;wsp:rsid wsp:val=&quot;001E7416&quot;/&gt;&lt;wsp:rsid wsp:val=&quot;001F1429&quot;/&gt;&lt;wsp:rsid wsp:val=&quot;001F1977&quot;/&gt;&lt;wsp:rsid wsp:val=&quot;001F1B54&quot;/&gt;&lt;wsp:rsid wsp:val=&quot;001F6E7A&quot;/&gt;&lt;wsp:rsid wsp:val=&quot;001F788D&quot;/&gt;&lt;wsp:rsid wsp:val=&quot;00201467&quot;/&gt;&lt;wsp:rsid wsp:val=&quot;00202FCF&quot;/&gt;&lt;wsp:rsid wsp:val=&quot;00204317&quot;/&gt;&lt;wsp:rsid wsp:val=&quot;00204F31&quot;/&gt;&lt;wsp:rsid wsp:val=&quot;00207E23&quot;/&gt;&lt;wsp:rsid wsp:val=&quot;00210631&quot;/&gt;&lt;wsp:rsid wsp:val=&quot;0021074C&quot;/&gt;&lt;wsp:rsid wsp:val=&quot;00210E7E&quot;/&gt;&lt;wsp:rsid wsp:val=&quot;00212E2E&quot;/&gt;&lt;wsp:rsid wsp:val=&quot;0021454F&quot;/&gt;&lt;wsp:rsid wsp:val=&quot;002158F4&quot;/&gt;&lt;wsp:rsid wsp:val=&quot;00215B4D&quot;/&gt;&lt;wsp:rsid wsp:val=&quot;0022577F&quot;/&gt;&lt;wsp:rsid wsp:val=&quot;00226127&quot;/&gt;&lt;wsp:rsid wsp:val=&quot;002274D6&quot;/&gt;&lt;wsp:rsid wsp:val=&quot;00230EE8&quot;/&gt;&lt;wsp:rsid wsp:val=&quot;0023115B&quot;/&gt;&lt;wsp:rsid wsp:val=&quot;002327CE&quot;/&gt;&lt;wsp:rsid wsp:val=&quot;00234B6D&quot;/&gt;&lt;wsp:rsid wsp:val=&quot;00236551&quot;/&gt;&lt;wsp:rsid wsp:val=&quot;00236DCB&quot;/&gt;&lt;wsp:rsid wsp:val=&quot;0024267D&quot;/&gt;&lt;wsp:rsid wsp:val=&quot;00242749&quot;/&gt;&lt;wsp:rsid wsp:val=&quot;00244E9A&quot;/&gt;&lt;wsp:rsid wsp:val=&quot;0024596C&quot;/&gt;&lt;wsp:rsid wsp:val=&quot;00246360&quot;/&gt;&lt;wsp:rsid wsp:val=&quot;002469EA&quot;/&gt;&lt;wsp:rsid wsp:val=&quot;0024716C&quot;/&gt;&lt;wsp:rsid wsp:val=&quot;002517EE&quot;/&gt;&lt;wsp:rsid wsp:val=&quot;00253C0F&quot;/&gt;&lt;wsp:rsid wsp:val=&quot;00254B09&quot;/&gt;&lt;wsp:rsid wsp:val=&quot;0025623F&quot;/&gt;&lt;wsp:rsid wsp:val=&quot;00260C6F&quot;/&gt;&lt;wsp:rsid wsp:val=&quot;00260CA6&quot;/&gt;&lt;wsp:rsid wsp:val=&quot;00270BC7&quot;/&gt;&lt;wsp:rsid wsp:val=&quot;00271D9D&quot;/&gt;&lt;wsp:rsid wsp:val=&quot;002728FE&quot;/&gt;&lt;wsp:rsid wsp:val=&quot;00273CF0&quot;/&gt;&lt;wsp:rsid wsp:val=&quot;00274F28&quot;/&gt;&lt;wsp:rsid wsp:val=&quot;00277C35&quot;/&gt;&lt;wsp:rsid wsp:val=&quot;00281CB3&quot;/&gt;&lt;wsp:rsid wsp:val=&quot;002837D1&quot;/&gt;&lt;wsp:rsid wsp:val=&quot;00284D94&quot;/&gt;&lt;wsp:rsid wsp:val=&quot;0029113C&quot;/&gt;&lt;wsp:rsid wsp:val=&quot;002920E8&quot;/&gt;&lt;wsp:rsid wsp:val=&quot;002932D9&quot;/&gt;&lt;wsp:rsid wsp:val=&quot;002979EC&quot;/&gt;&lt;wsp:rsid wsp:val=&quot;002A0130&quot;/&gt;&lt;wsp:rsid wsp:val=&quot;002A04D4&quot;/&gt;&lt;wsp:rsid wsp:val=&quot;002A0AD4&quot;/&gt;&lt;wsp:rsid wsp:val=&quot;002A2CD1&quot;/&gt;&lt;wsp:rsid wsp:val=&quot;002A50A4&quot;/&gt;&lt;wsp:rsid wsp:val=&quot;002A5A3F&quot;/&gt;&lt;wsp:rsid wsp:val=&quot;002A67D6&quot;/&gt;&lt;wsp:rsid wsp:val=&quot;002A68EC&quot;/&gt;&lt;wsp:rsid wsp:val=&quot;002A7424&quot;/&gt;&lt;wsp:rsid wsp:val=&quot;002B0010&quot;/&gt;&lt;wsp:rsid wsp:val=&quot;002B22AE&quot;/&gt;&lt;wsp:rsid wsp:val=&quot;002B407B&quot;/&gt;&lt;wsp:rsid wsp:val=&quot;002B5392&quot;/&gt;&lt;wsp:rsid wsp:val=&quot;002B6EF0&quot;/&gt;&lt;wsp:rsid wsp:val=&quot;002C0717&quot;/&gt;&lt;wsp:rsid wsp:val=&quot;002C0B3F&quot;/&gt;&lt;wsp:rsid wsp:val=&quot;002C2B13&quot;/&gt;&lt;wsp:rsid wsp:val=&quot;002C5A39&quot;/&gt;&lt;wsp:rsid wsp:val=&quot;002C60E2&quot;/&gt;&lt;wsp:rsid wsp:val=&quot;002C71EA&quot;/&gt;&lt;wsp:rsid wsp:val=&quot;002D08DD&quot;/&gt;&lt;wsp:rsid wsp:val=&quot;002D140B&quot;/&gt;&lt;wsp:rsid wsp:val=&quot;002D17DB&quot;/&gt;&lt;wsp:rsid wsp:val=&quot;002D7933&quot;/&gt;&lt;wsp:rsid wsp:val=&quot;002E16B9&quot;/&gt;&lt;wsp:rsid wsp:val=&quot;002E39FD&quot;/&gt;&lt;wsp:rsid wsp:val=&quot;002F0A6D&quot;/&gt;&lt;wsp:rsid wsp:val=&quot;002F17B5&quot;/&gt;&lt;wsp:rsid wsp:val=&quot;002F44C9&quot;/&gt;&lt;wsp:rsid wsp:val=&quot;002F7C74&quot;/&gt;&lt;wsp:rsid wsp:val=&quot;0030318B&quot;/&gt;&lt;wsp:rsid wsp:val=&quot;00303986&quot;/&gt;&lt;wsp:rsid wsp:val=&quot;00304EA6&quot;/&gt;&lt;wsp:rsid wsp:val=&quot;00306793&quot;/&gt;&lt;wsp:rsid wsp:val=&quot;00307C43&quot;/&gt;&lt;wsp:rsid wsp:val=&quot;003102F4&quot;/&gt;&lt;wsp:rsid wsp:val=&quot;00311514&quot;/&gt;&lt;wsp:rsid wsp:val=&quot;00314AC5&quot;/&gt;&lt;wsp:rsid wsp:val=&quot;00315452&quot;/&gt;&lt;wsp:rsid wsp:val=&quot;003155FE&quot;/&gt;&lt;wsp:rsid wsp:val=&quot;00315657&quot;/&gt;&lt;wsp:rsid wsp:val=&quot;00316342&quot;/&gt;&lt;wsp:rsid wsp:val=&quot;0032277A&quot;/&gt;&lt;wsp:rsid wsp:val=&quot;00322839&quot;/&gt;&lt;wsp:rsid wsp:val=&quot;0032749E&quot;/&gt;&lt;wsp:rsid wsp:val=&quot;0032752B&quot;/&gt;&lt;wsp:rsid wsp:val=&quot;00327FDB&quot;/&gt;&lt;wsp:rsid wsp:val=&quot;003322E4&quot;/&gt;&lt;wsp:rsid wsp:val=&quot;0033235B&quot;/&gt;&lt;wsp:rsid wsp:val=&quot;00333068&quot;/&gt;&lt;wsp:rsid wsp:val=&quot;0033450B&quot;/&gt;&lt;wsp:rsid wsp:val=&quot;0033489E&quot;/&gt;&lt;wsp:rsid wsp:val=&quot;003359DA&quot;/&gt;&lt;wsp:rsid wsp:val=&quot;0034083E&quot;/&gt;&lt;wsp:rsid wsp:val=&quot;00341519&quot;/&gt;&lt;wsp:rsid wsp:val=&quot;00345F54&quot;/&gt;&lt;wsp:rsid wsp:val=&quot;00346D16&quot;/&gt;&lt;wsp:rsid wsp:val=&quot;00347C6B&quot;/&gt;&lt;wsp:rsid wsp:val=&quot;00352871&quot;/&gt;&lt;wsp:rsid wsp:val=&quot;00354F2E&quot;/&gt;&lt;wsp:rsid wsp:val=&quot;0035551B&quot;/&gt;&lt;wsp:rsid wsp:val=&quot;00356237&quot;/&gt;&lt;wsp:rsid wsp:val=&quot;00356723&quot;/&gt;&lt;wsp:rsid wsp:val=&quot;00360FF0&quot;/&gt;&lt;wsp:rsid wsp:val=&quot;00361ED3&quot;/&gt;&lt;wsp:rsid wsp:val=&quot;00363E30&quot;/&gt;&lt;wsp:rsid wsp:val=&quot;0036406C&quot;/&gt;&lt;wsp:rsid wsp:val=&quot;0036446D&quot;/&gt;&lt;wsp:rsid wsp:val=&quot;00364CB5&quot;/&gt;&lt;wsp:rsid wsp:val=&quot;00364F36&quot;/&gt;&lt;wsp:rsid wsp:val=&quot;00365B84&quot;/&gt;&lt;wsp:rsid wsp:val=&quot;00366820&quot;/&gt;&lt;wsp:rsid wsp:val=&quot;003703D4&quot;/&gt;&lt;wsp:rsid wsp:val=&quot;00370BD9&quot;/&gt;&lt;wsp:rsid wsp:val=&quot;00373EFE&quot;/&gt;&lt;wsp:rsid wsp:val=&quot;0037570B&quot;/&gt;&lt;wsp:rsid wsp:val=&quot;003765E7&quot;/&gt;&lt;wsp:rsid wsp:val=&quot;003768E8&quot;/&gt;&lt;wsp:rsid wsp:val=&quot;00377C8E&quot;/&gt;&lt;wsp:rsid wsp:val=&quot;00382072&quot;/&gt;&lt;wsp:rsid wsp:val=&quot;00387407&quot;/&gt;&lt;wsp:rsid wsp:val=&quot;00390D8E&quot;/&gt;&lt;wsp:rsid wsp:val=&quot;00394F74&quot;/&gt;&lt;wsp:rsid wsp:val=&quot;00394F97&quot;/&gt;&lt;wsp:rsid wsp:val=&quot;003962C0&quot;/&gt;&lt;wsp:rsid wsp:val=&quot;003A0975&quot;/&gt;&lt;wsp:rsid wsp:val=&quot;003A4C0B&quot;/&gt;&lt;wsp:rsid wsp:val=&quot;003A4D6E&quot;/&gt;&lt;wsp:rsid wsp:val=&quot;003A5127&quot;/&gt;&lt;wsp:rsid wsp:val=&quot;003A5E10&quot;/&gt;&lt;wsp:rsid wsp:val=&quot;003A75D8&quot;/&gt;&lt;wsp:rsid wsp:val=&quot;003A7689&quot;/&gt;&lt;wsp:rsid wsp:val=&quot;003B0187&quot;/&gt;&lt;wsp:rsid wsp:val=&quot;003B037E&quot;/&gt;&lt;wsp:rsid wsp:val=&quot;003B06AC&quot;/&gt;&lt;wsp:rsid wsp:val=&quot;003B1C9F&quot;/&gt;&lt;wsp:rsid wsp:val=&quot;003B43D5&quot;/&gt;&lt;wsp:rsid wsp:val=&quot;003B77FB&quot;/&gt;&lt;wsp:rsid wsp:val=&quot;003B7F42&quot;/&gt;&lt;wsp:rsid wsp:val=&quot;003C03A2&quot;/&gt;&lt;wsp:rsid wsp:val=&quot;003C0DEF&quot;/&gt;&lt;wsp:rsid wsp:val=&quot;003C2C35&quot;/&gt;&lt;wsp:rsid wsp:val=&quot;003C384C&quot;/&gt;&lt;wsp:rsid wsp:val=&quot;003C714D&quot;/&gt;&lt;wsp:rsid wsp:val=&quot;003D4B3B&quot;/&gt;&lt;wsp:rsid wsp:val=&quot;003D7B63&quot;/&gt;&lt;wsp:rsid wsp:val=&quot;003E17B2&quot;/&gt;&lt;wsp:rsid wsp:val=&quot;003E25DD&quot;/&gt;&lt;wsp:rsid wsp:val=&quot;003E3C1F&quot;/&gt;&lt;wsp:rsid wsp:val=&quot;003E415D&quot;/&gt;&lt;wsp:rsid wsp:val=&quot;003E6478&quot;/&gt;&lt;wsp:rsid wsp:val=&quot;003F1B47&quot;/&gt;&lt;wsp:rsid wsp:val=&quot;003F36E0&quot;/&gt;&lt;wsp:rsid wsp:val=&quot;003F5526&quot;/&gt;&lt;wsp:rsid wsp:val=&quot;004034F1&quot;/&gt;&lt;wsp:rsid wsp:val=&quot;0040391E&quot;/&gt;&lt;wsp:rsid wsp:val=&quot;00403C6D&quot;/&gt;&lt;wsp:rsid wsp:val=&quot;004076C0&quot;/&gt;&lt;wsp:rsid wsp:val=&quot;0041136F&quot;/&gt;&lt;wsp:rsid wsp:val=&quot;00411382&quot;/&gt;&lt;wsp:rsid wsp:val=&quot;00411840&quot;/&gt;&lt;wsp:rsid wsp:val=&quot;00412F25&quot;/&gt;&lt;wsp:rsid wsp:val=&quot;00414FA1&quot;/&gt;&lt;wsp:rsid wsp:val=&quot;00421D6D&quot;/&gt;&lt;wsp:rsid wsp:val=&quot;00421E42&quot;/&gt;&lt;wsp:rsid wsp:val=&quot;00424335&quot;/&gt;&lt;wsp:rsid wsp:val=&quot;00424F69&quot;/&gt;&lt;wsp:rsid wsp:val=&quot;00427BF7&quot;/&gt;&lt;wsp:rsid wsp:val=&quot;00432A95&quot;/&gt;&lt;wsp:rsid wsp:val=&quot;004338F4&quot;/&gt;&lt;wsp:rsid wsp:val=&quot;00435E1F&quot;/&gt;&lt;wsp:rsid wsp:val=&quot;00436D57&quot;/&gt;&lt;wsp:rsid wsp:val=&quot;00440292&quot;/&gt;&lt;wsp:rsid wsp:val=&quot;00440569&quot;/&gt;&lt;wsp:rsid wsp:val=&quot;0044221C&quot;/&gt;&lt;wsp:rsid wsp:val=&quot;004426F5&quot;/&gt;&lt;wsp:rsid wsp:val=&quot;004432C0&quot;/&gt;&lt;wsp:rsid wsp:val=&quot;004439E5&quot;/&gt;&lt;wsp:rsid wsp:val=&quot;00443BD2&quot;/&gt;&lt;wsp:rsid wsp:val=&quot;00444576&quot;/&gt;&lt;wsp:rsid wsp:val=&quot;0044586E&quot;/&gt;&lt;wsp:rsid wsp:val=&quot;00445FFE&quot;/&gt;&lt;wsp:rsid wsp:val=&quot;0044646E&quot;/&gt;&lt;wsp:rsid wsp:val=&quot;004472C5&quot;/&gt;&lt;wsp:rsid wsp:val=&quot;00450C13&quot;/&gt;&lt;wsp:rsid wsp:val=&quot;00452DC6&quot;/&gt;&lt;wsp:rsid wsp:val=&quot;00457752&quot;/&gt;&lt;wsp:rsid wsp:val=&quot;00461446&quot;/&gt;&lt;wsp:rsid wsp:val=&quot;00461B16&quot;/&gt;&lt;wsp:rsid wsp:val=&quot;00463FA7&quot;/&gt;&lt;wsp:rsid wsp:val=&quot;0046577B&quot;/&gt;&lt;wsp:rsid wsp:val=&quot;004726D5&quot;/&gt;&lt;wsp:rsid wsp:val=&quot;00473283&quot;/&gt;&lt;wsp:rsid wsp:val=&quot;00474120&quot;/&gt;&lt;wsp:rsid wsp:val=&quot;0047736F&quot;/&gt;&lt;wsp:rsid wsp:val=&quot;00480C7C&quot;/&gt;&lt;wsp:rsid wsp:val=&quot;00482CA9&quot;/&gt;&lt;wsp:rsid wsp:val=&quot;00483F31&quot;/&gt;&lt;wsp:rsid wsp:val=&quot;004848E5&quot;/&gt;&lt;wsp:rsid wsp:val=&quot;00485D62&quot;/&gt;&lt;wsp:rsid wsp:val=&quot;00487023&quot;/&gt;&lt;wsp:rsid wsp:val=&quot;004909B4&quot;/&gt;&lt;wsp:rsid wsp:val=&quot;00491606&quot;/&gt;&lt;wsp:rsid wsp:val=&quot;004923A8&quot;/&gt;&lt;wsp:rsid wsp:val=&quot;00495943&quot;/&gt;&lt;wsp:rsid wsp:val=&quot;004962C3&quot;/&gt;&lt;wsp:rsid wsp:val=&quot;00496E3B&quot;/&gt;&lt;wsp:rsid wsp:val=&quot;004A120E&quot;/&gt;&lt;wsp:rsid wsp:val=&quot;004A143F&quot;/&gt;&lt;wsp:rsid wsp:val=&quot;004A14DD&quot;/&gt;&lt;wsp:rsid wsp:val=&quot;004A2790&quot;/&gt;&lt;wsp:rsid wsp:val=&quot;004A6A60&quot;/&gt;&lt;wsp:rsid wsp:val=&quot;004B22E7&quot;/&gt;&lt;wsp:rsid wsp:val=&quot;004B2639&quot;/&gt;&lt;wsp:rsid wsp:val=&quot;004B3C29&quot;/&gt;&lt;wsp:rsid wsp:val=&quot;004B4AD6&quot;/&gt;&lt;wsp:rsid wsp:val=&quot;004B5274&quot;/&gt;&lt;wsp:rsid wsp:val=&quot;004C1884&quot;/&gt;&lt;wsp:rsid wsp:val=&quot;004C1E1B&quot;/&gt;&lt;wsp:rsid wsp:val=&quot;004C279B&quot;/&gt;&lt;wsp:rsid wsp:val=&quot;004C49AE&quot;/&gt;&lt;wsp:rsid wsp:val=&quot;004C6885&quot;/&gt;&lt;wsp:rsid wsp:val=&quot;004C6D09&quot;/&gt;&lt;wsp:rsid wsp:val=&quot;004C70DE&quot;/&gt;&lt;wsp:rsid wsp:val=&quot;004D0BE4&quot;/&gt;&lt;wsp:rsid wsp:val=&quot;004D4DAD&quot;/&gt;&lt;wsp:rsid wsp:val=&quot;004D77D3&quot;/&gt;&lt;wsp:rsid wsp:val=&quot;004E230A&quot;/&gt;&lt;wsp:rsid wsp:val=&quot;004E6BE2&quot;/&gt;&lt;wsp:rsid wsp:val=&quot;004F1538&quot;/&gt;&lt;wsp:rsid wsp:val=&quot;004F21E4&quot;/&gt;&lt;wsp:rsid wsp:val=&quot;004F5CEF&quot;/&gt;&lt;wsp:rsid wsp:val=&quot;004F662C&quot;/&gt;&lt;wsp:rsid wsp:val=&quot;005010EA&quot;/&gt;&lt;wsp:rsid wsp:val=&quot;0050125A&quot;/&gt;&lt;wsp:rsid wsp:val=&quot;00502D02&quot;/&gt;&lt;wsp:rsid wsp:val=&quot;0050453D&quot;/&gt;&lt;wsp:rsid wsp:val=&quot;00511893&quot;/&gt;&lt;wsp:rsid wsp:val=&quot;00511F9E&quot;/&gt;&lt;wsp:rsid wsp:val=&quot;005129A0&quot;/&gt;&lt;wsp:rsid wsp:val=&quot;00512A14&quot;/&gt;&lt;wsp:rsid wsp:val=&quot;00516C46&quot;/&gt;&lt;wsp:rsid wsp:val=&quot;00520BA7&quot;/&gt;&lt;wsp:rsid wsp:val=&quot;00520DDF&quot;/&gt;&lt;wsp:rsid wsp:val=&quot;00521144&quot;/&gt;&lt;wsp:rsid wsp:val=&quot;0052129A&quot;/&gt;&lt;wsp:rsid wsp:val=&quot;0052195F&quot;/&gt;&lt;wsp:rsid wsp:val=&quot;0052208D&quot;/&gt;&lt;wsp:rsid wsp:val=&quot;00522992&quot;/&gt;&lt;wsp:rsid wsp:val=&quot;00523E24&quot;/&gt;&lt;wsp:rsid wsp:val=&quot;005254C6&quot;/&gt;&lt;wsp:rsid wsp:val=&quot;005256E2&quot;/&gt;&lt;wsp:rsid wsp:val=&quot;0052794D&quot;/&gt;&lt;wsp:rsid wsp:val=&quot;00531E9A&quot;/&gt;&lt;wsp:rsid wsp:val=&quot;005339FD&quot;/&gt;&lt;wsp:rsid wsp:val=&quot;00534C16&quot;/&gt;&lt;wsp:rsid wsp:val=&quot;00535E1B&quot;/&gt;&lt;wsp:rsid wsp:val=&quot;00536573&quot;/&gt;&lt;wsp:rsid wsp:val=&quot;005365EF&quot;/&gt;&lt;wsp:rsid wsp:val=&quot;00536EBA&quot;/&gt;&lt;wsp:rsid wsp:val=&quot;00537E89&quot;/&gt;&lt;wsp:rsid wsp:val=&quot;005404B1&quot;/&gt;&lt;wsp:rsid wsp:val=&quot;00541481&quot;/&gt;&lt;wsp:rsid wsp:val=&quot;005434AB&quot;/&gt;&lt;wsp:rsid wsp:val=&quot;00546768&quot;/&gt;&lt;wsp:rsid wsp:val=&quot;00546E7F&quot;/&gt;&lt;wsp:rsid wsp:val=&quot;0055031D&quot;/&gt;&lt;wsp:rsid wsp:val=&quot;005508F0&quot;/&gt;&lt;wsp:rsid wsp:val=&quot;00551F7A&quot;/&gt;&lt;wsp:rsid wsp:val=&quot;0055210E&quot;/&gt;&lt;wsp:rsid wsp:val=&quot;00552330&quot;/&gt;&lt;wsp:rsid wsp:val=&quot;00552A7A&quot;/&gt;&lt;wsp:rsid wsp:val=&quot;00553714&quot;/&gt;&lt;wsp:rsid wsp:val=&quot;00555170&quot;/&gt;&lt;wsp:rsid wsp:val=&quot;00555D41&quot;/&gt;&lt;wsp:rsid wsp:val=&quot;005566C6&quot;/&gt;&lt;wsp:rsid wsp:val=&quot;00562A6B&quot;/&gt;&lt;wsp:rsid wsp:val=&quot;00566F46&quot;/&gt;&lt;wsp:rsid wsp:val=&quot;005707E8&quot;/&gt;&lt;wsp:rsid wsp:val=&quot;00572C02&quot;/&gt;&lt;wsp:rsid wsp:val=&quot;005750C8&quot;/&gt;&lt;wsp:rsid wsp:val=&quot;0057596B&quot;/&gt;&lt;wsp:rsid wsp:val=&quot;005807FE&quot;/&gt;&lt;wsp:rsid wsp:val=&quot;00580C2F&quot;/&gt;&lt;wsp:rsid wsp:val=&quot;005827A2&quot;/&gt;&lt;wsp:rsid wsp:val=&quot;0058364A&quot;/&gt;&lt;wsp:rsid wsp:val=&quot;005906E3&quot;/&gt;&lt;wsp:rsid wsp:val=&quot;00594B56&quot;/&gt;&lt;wsp:rsid wsp:val=&quot;005A0EF4&quot;/&gt;&lt;wsp:rsid wsp:val=&quot;005A24CA&quot;/&gt;&lt;wsp:rsid wsp:val=&quot;005A2E11&quot;/&gt;&lt;wsp:rsid wsp:val=&quot;005A443A&quot;/&gt;&lt;wsp:rsid wsp:val=&quot;005A56D1&quot;/&gt;&lt;wsp:rsid wsp:val=&quot;005A5F11&quot;/&gt;&lt;wsp:rsid wsp:val=&quot;005B002E&quot;/&gt;&lt;wsp:rsid wsp:val=&quot;005B07A0&quot;/&gt;&lt;wsp:rsid wsp:val=&quot;005B1FA6&quot;/&gt;&lt;wsp:rsid wsp:val=&quot;005B424C&quot;/&gt;&lt;wsp:rsid wsp:val=&quot;005B6871&quot;/&gt;&lt;wsp:rsid wsp:val=&quot;005C18F2&quot;/&gt;&lt;wsp:rsid wsp:val=&quot;005C1DE4&quot;/&gt;&lt;wsp:rsid wsp:val=&quot;005C2099&quot;/&gt;&lt;wsp:rsid wsp:val=&quot;005C6E15&quot;/&gt;&lt;wsp:rsid wsp:val=&quot;005C6E2C&quot;/&gt;&lt;wsp:rsid wsp:val=&quot;005D04FB&quot;/&gt;&lt;wsp:rsid wsp:val=&quot;005D10E7&quot;/&gt;&lt;wsp:rsid wsp:val=&quot;005D3D23&quot;/&gt;&lt;wsp:rsid wsp:val=&quot;005D490B&quot;/&gt;&lt;wsp:rsid wsp:val=&quot;005D76AB&quot;/&gt;&lt;wsp:rsid wsp:val=&quot;005D7FF7&quot;/&gt;&lt;wsp:rsid wsp:val=&quot;005E118A&quot;/&gt;&lt;wsp:rsid wsp:val=&quot;005E240A&quot;/&gt;&lt;wsp:rsid wsp:val=&quot;005E478D&quot;/&gt;&lt;wsp:rsid wsp:val=&quot;005E4F50&quot;/&gt;&lt;wsp:rsid wsp:val=&quot;005E743A&quot;/&gt;&lt;wsp:rsid wsp:val=&quot;005E7AD3&quot;/&gt;&lt;wsp:rsid wsp:val=&quot;005F1352&quot;/&gt;&lt;wsp:rsid wsp:val=&quot;005F29BE&quot;/&gt;&lt;wsp:rsid wsp:val=&quot;005F2F32&quot;/&gt;&lt;wsp:rsid wsp:val=&quot;005F68C8&quot;/&gt;&lt;wsp:rsid wsp:val=&quot;005F6943&quot;/&gt;&lt;wsp:rsid wsp:val=&quot;005F6B1A&quot;/&gt;&lt;wsp:rsid wsp:val=&quot;006019D2&quot;/&gt;&lt;wsp:rsid wsp:val=&quot;00602F78&quot;/&gt;&lt;wsp:rsid wsp:val=&quot;00604D60&quot;/&gt;&lt;wsp:rsid wsp:val=&quot;00604E0A&quot;/&gt;&lt;wsp:rsid wsp:val=&quot;006051B5&quot;/&gt;&lt;wsp:rsid wsp:val=&quot;00606238&quot;/&gt;&lt;wsp:rsid wsp:val=&quot;00612305&quot;/&gt;&lt;wsp:rsid wsp:val=&quot;00612850&quot;/&gt;&lt;wsp:rsid wsp:val=&quot;00612EAA&quot;/&gt;&lt;wsp:rsid wsp:val=&quot;00613BFA&quot;/&gt;&lt;wsp:rsid wsp:val=&quot;00617E89&quot;/&gt;&lt;wsp:rsid wsp:val=&quot;00620B1C&quot;/&gt;&lt;wsp:rsid wsp:val=&quot;00621DA9&quot;/&gt;&lt;wsp:rsid wsp:val=&quot;00622A47&quot;/&gt;&lt;wsp:rsid wsp:val=&quot;00622E48&quot;/&gt;&lt;wsp:rsid wsp:val=&quot;006235D1&quot;/&gt;&lt;wsp:rsid wsp:val=&quot;006245C0&quot;/&gt;&lt;wsp:rsid wsp:val=&quot;00624B5E&quot;/&gt;&lt;wsp:rsid wsp:val=&quot;00626B0F&quot;/&gt;&lt;wsp:rsid wsp:val=&quot;00635F06&quot;/&gt;&lt;wsp:rsid wsp:val=&quot;00636864&quot;/&gt;&lt;wsp:rsid wsp:val=&quot;006368C8&quot;/&gt;&lt;wsp:rsid wsp:val=&quot;00650DEB&quot;/&gt;&lt;wsp:rsid wsp:val=&quot;00652554&quot;/&gt;&lt;wsp:rsid wsp:val=&quot;00652642&quot;/&gt;&lt;wsp:rsid wsp:val=&quot;00655181&quot;/&gt;&lt;wsp:rsid wsp:val=&quot;00655406&quot;/&gt;&lt;wsp:rsid wsp:val=&quot;00655D1D&quot;/&gt;&lt;wsp:rsid wsp:val=&quot;006571A9&quot;/&gt;&lt;wsp:rsid wsp:val=&quot;006577F1&quot;/&gt;&lt;wsp:rsid wsp:val=&quot;0066169C&quot;/&gt;&lt;wsp:rsid wsp:val=&quot;006621AD&quot;/&gt;&lt;wsp:rsid wsp:val=&quot;0066299C&quot;/&gt;&lt;wsp:rsid wsp:val=&quot;00666E5B&quot;/&gt;&lt;wsp:rsid wsp:val=&quot;00670B26&quot;/&gt;&lt;wsp:rsid wsp:val=&quot;00670BDF&quot;/&gt;&lt;wsp:rsid wsp:val=&quot;00671396&quot;/&gt;&lt;wsp:rsid wsp:val=&quot;00675837&quot;/&gt;&lt;wsp:rsid wsp:val=&quot;0067723F&quot;/&gt;&lt;wsp:rsid wsp:val=&quot;0068523B&quot;/&gt;&lt;wsp:rsid wsp:val=&quot;00685F26&quot;/&gt;&lt;wsp:rsid wsp:val=&quot;0068687F&quot;/&gt;&lt;wsp:rsid wsp:val=&quot;00690558&quot;/&gt;&lt;wsp:rsid wsp:val=&quot;00694748&quot;/&gt;&lt;wsp:rsid wsp:val=&quot;00694E6A&quot;/&gt;&lt;wsp:rsid wsp:val=&quot;0069768B&quot;/&gt;&lt;wsp:rsid wsp:val=&quot;00697BBD&quot;/&gt;&lt;wsp:rsid wsp:val=&quot;006A3CB5&quot;/&gt;&lt;wsp:rsid wsp:val=&quot;006A40C9&quot;/&gt;&lt;wsp:rsid wsp:val=&quot;006A4F4A&quot;/&gt;&lt;wsp:rsid wsp:val=&quot;006B1403&quot;/&gt;&lt;wsp:rsid wsp:val=&quot;006B497A&quot;/&gt;&lt;wsp:rsid wsp:val=&quot;006B59EF&quot;/&gt;&lt;wsp:rsid wsp:val=&quot;006B5AC6&quot;/&gt;&lt;wsp:rsid wsp:val=&quot;006C006A&quot;/&gt;&lt;wsp:rsid wsp:val=&quot;006C14AC&quot;/&gt;&lt;wsp:rsid wsp:val=&quot;006D1C82&quot;/&gt;&lt;wsp:rsid wsp:val=&quot;006D20A8&quot;/&gt;&lt;wsp:rsid wsp:val=&quot;006D3844&quot;/&gt;&lt;wsp:rsid wsp:val=&quot;006D481F&quot;/&gt;&lt;wsp:rsid wsp:val=&quot;006D4A62&quot;/&gt;&lt;wsp:rsid wsp:val=&quot;006D6059&quot;/&gt;&lt;wsp:rsid wsp:val=&quot;006D7CE2&quot;/&gt;&lt;wsp:rsid wsp:val=&quot;006E132F&quot;/&gt;&lt;wsp:rsid wsp:val=&quot;006E3CD2&quot;/&gt;&lt;wsp:rsid wsp:val=&quot;006E45EE&quot;/&gt;&lt;wsp:rsid wsp:val=&quot;006E5EC2&quot;/&gt;&lt;wsp:rsid wsp:val=&quot;006F041E&quot;/&gt;&lt;wsp:rsid wsp:val=&quot;006F0D27&quot;/&gt;&lt;wsp:rsid wsp:val=&quot;006F3176&quot;/&gt;&lt;wsp:rsid wsp:val=&quot;006F3859&quot;/&gt;&lt;wsp:rsid wsp:val=&quot;006F3D02&quot;/&gt;&lt;wsp:rsid wsp:val=&quot;006F63BF&quot;/&gt;&lt;wsp:rsid wsp:val=&quot;006F6830&quot;/&gt;&lt;wsp:rsid wsp:val=&quot;006F728C&quot;/&gt;&lt;wsp:rsid wsp:val=&quot;007021D7&quot;/&gt;&lt;wsp:rsid wsp:val=&quot;0070530D&quot;/&gt;&lt;wsp:rsid wsp:val=&quot;00705F42&quot;/&gt;&lt;wsp:rsid wsp:val=&quot;00707F89&quot;/&gt;&lt;wsp:rsid wsp:val=&quot;00710656&quot;/&gt;&lt;wsp:rsid wsp:val=&quot;00710AC0&quot;/&gt;&lt;wsp:rsid wsp:val=&quot;00711050&quot;/&gt;&lt;wsp:rsid wsp:val=&quot;007114DD&quot;/&gt;&lt;wsp:rsid wsp:val=&quot;00711B37&quot;/&gt;&lt;wsp:rsid wsp:val=&quot;00711D28&quot;/&gt;&lt;wsp:rsid wsp:val=&quot;007140C4&quot;/&gt;&lt;wsp:rsid wsp:val=&quot;00716EE9&quot;/&gt;&lt;wsp:rsid wsp:val=&quot;007221E2&quot;/&gt;&lt;wsp:rsid wsp:val=&quot;00730953&quot;/&gt;&lt;wsp:rsid wsp:val=&quot;00731E80&quot;/&gt;&lt;wsp:rsid wsp:val=&quot;00734642&quot;/&gt;&lt;wsp:rsid wsp:val=&quot;00735852&quot;/&gt;&lt;wsp:rsid wsp:val=&quot;00735D5D&quot;/&gt;&lt;wsp:rsid wsp:val=&quot;0074148D&quot;/&gt;&lt;wsp:rsid wsp:val=&quot;00744066&quot;/&gt;&lt;wsp:rsid wsp:val=&quot;00745B8A&quot;/&gt;&lt;wsp:rsid wsp:val=&quot;00746B31&quot;/&gt;&lt;wsp:rsid wsp:val=&quot;00747163&quot;/&gt;&lt;wsp:rsid wsp:val=&quot;007472C5&quot;/&gt;&lt;wsp:rsid wsp:val=&quot;00751271&quot;/&gt;&lt;wsp:rsid wsp:val=&quot;00756D41&quot;/&gt;&lt;wsp:rsid wsp:val=&quot;00761C1B&quot;/&gt;&lt;wsp:rsid wsp:val=&quot;00764C20&quot;/&gt;&lt;wsp:rsid wsp:val=&quot;00765378&quot;/&gt;&lt;wsp:rsid wsp:val=&quot;0076612F&quot;/&gt;&lt;wsp:rsid wsp:val=&quot;007718B8&quot;/&gt;&lt;wsp:rsid wsp:val=&quot;00772A2A&quot;/&gt;&lt;wsp:rsid wsp:val=&quot;00773E71&quot;/&gt;&lt;wsp:rsid wsp:val=&quot;00774E37&quot;/&gt;&lt;wsp:rsid wsp:val=&quot;00780822&quot;/&gt;&lt;wsp:rsid wsp:val=&quot;0078211A&quot;/&gt;&lt;wsp:rsid wsp:val=&quot;00786523&quot;/&gt;&lt;wsp:rsid wsp:val=&quot;007878AC&quot;/&gt;&lt;wsp:rsid wsp:val=&quot;007906F7&quot;/&gt;&lt;wsp:rsid wsp:val=&quot;00791A9A&quot;/&gt;&lt;wsp:rsid wsp:val=&quot;00792001&quot;/&gt;&lt;wsp:rsid wsp:val=&quot;00793E4F&quot;/&gt;&lt;wsp:rsid wsp:val=&quot;00795C68&quot;/&gt;&lt;wsp:rsid wsp:val=&quot;007974A7&quot;/&gt;&lt;wsp:rsid wsp:val=&quot;007A1423&quot;/&gt;&lt;wsp:rsid wsp:val=&quot;007A1676&quot;/&gt;&lt;wsp:rsid wsp:val=&quot;007A4971&quot;/&gt;&lt;wsp:rsid wsp:val=&quot;007A5823&quot;/&gt;&lt;wsp:rsid wsp:val=&quot;007B360B&quot;/&gt;&lt;wsp:rsid wsp:val=&quot;007B5741&quot;/&gt;&lt;wsp:rsid wsp:val=&quot;007B603E&quot;/&gt;&lt;wsp:rsid wsp:val=&quot;007C045B&quot;/&gt;&lt;wsp:rsid wsp:val=&quot;007C105A&quot;/&gt;&lt;wsp:rsid wsp:val=&quot;007C1DDC&quot;/&gt;&lt;wsp:rsid wsp:val=&quot;007C226F&quot;/&gt;&lt;wsp:rsid wsp:val=&quot;007C2B9E&quot;/&gt;&lt;wsp:rsid wsp:val=&quot;007C425A&quot;/&gt;&lt;wsp:rsid wsp:val=&quot;007C5BD0&quot;/&gt;&lt;wsp:rsid wsp:val=&quot;007C7AB0&quot;/&gt;&lt;wsp:rsid wsp:val=&quot;007D15E3&quot;/&gt;&lt;wsp:rsid wsp:val=&quot;007D3E5E&quot;/&gt;&lt;wsp:rsid wsp:val=&quot;007D68E8&quot;/&gt;&lt;wsp:rsid wsp:val=&quot;007E4395&quot;/&gt;&lt;wsp:rsid wsp:val=&quot;007E45A4&quot;/&gt;&lt;wsp:rsid wsp:val=&quot;007E48E0&quot;/&gt;&lt;wsp:rsid wsp:val=&quot;007E48E4&quot;/&gt;&lt;wsp:rsid wsp:val=&quot;007E5F83&quot;/&gt;&lt;wsp:rsid wsp:val=&quot;007F0186&quot;/&gt;&lt;wsp:rsid wsp:val=&quot;007F403A&quot;/&gt;&lt;wsp:rsid wsp:val=&quot;007F56D6&quot;/&gt;&lt;wsp:rsid wsp:val=&quot;007F62C9&quot;/&gt;&lt;wsp:rsid wsp:val=&quot;007F72E1&quot;/&gt;&lt;wsp:rsid wsp:val=&quot;008044B1&quot;/&gt;&lt;wsp:rsid wsp:val=&quot;0080495E&quot;/&gt;&lt;wsp:rsid wsp:val=&quot;00804C87&quot;/&gt;&lt;wsp:rsid wsp:val=&quot;00807770&quot;/&gt;&lt;wsp:rsid wsp:val=&quot;00807A23&quot;/&gt;&lt;wsp:rsid wsp:val=&quot;00807AD0&quot;/&gt;&lt;wsp:rsid wsp:val=&quot;008124A7&quot;/&gt;&lt;wsp:rsid wsp:val=&quot;00813704&quot;/&gt;&lt;wsp:rsid wsp:val=&quot;008179A5&quot;/&gt;&lt;wsp:rsid wsp:val=&quot;0082022F&quot;/&gt;&lt;wsp:rsid wsp:val=&quot;00821FAF&quot;/&gt;&lt;wsp:rsid wsp:val=&quot;00825B32&quot;/&gt;&lt;wsp:rsid wsp:val=&quot;00835493&quot;/&gt;&lt;wsp:rsid wsp:val=&quot;00835E49&quot;/&gt;&lt;wsp:rsid wsp:val=&quot;008407DB&quot;/&gt;&lt;wsp:rsid wsp:val=&quot;008410D5&quot;/&gt;&lt;wsp:rsid wsp:val=&quot;008425E8&quot;/&gt;&lt;wsp:rsid wsp:val=&quot;00842818&quot;/&gt;&lt;wsp:rsid wsp:val=&quot;00843A3F&quot;/&gt;&lt;wsp:rsid wsp:val=&quot;00850385&quot;/&gt;&lt;wsp:rsid wsp:val=&quot;00851072&quot;/&gt;&lt;wsp:rsid wsp:val=&quot;00851C03&quot;/&gt;&lt;wsp:rsid wsp:val=&quot;00853146&quot;/&gt;&lt;wsp:rsid wsp:val=&quot;00853BEE&quot;/&gt;&lt;wsp:rsid wsp:val=&quot;00856C62&quot;/&gt;&lt;wsp:rsid wsp:val=&quot;00861D5E&quot;/&gt;&lt;wsp:rsid wsp:val=&quot;00861DE8&quot;/&gt;&lt;wsp:rsid wsp:val=&quot;0086380D&quot;/&gt;&lt;wsp:rsid wsp:val=&quot;00864087&quot;/&gt;&lt;wsp:rsid wsp:val=&quot;0086759C&quot;/&gt;&lt;wsp:rsid wsp:val=&quot;00870B3C&quot;/&gt;&lt;wsp:rsid wsp:val=&quot;00874879&quot;/&gt;&lt;wsp:rsid wsp:val=&quot;008805D8&quot;/&gt;&lt;wsp:rsid wsp:val=&quot;00881FA1&quot;/&gt;&lt;wsp:rsid wsp:val=&quot;0088208B&quot;/&gt;&lt;wsp:rsid wsp:val=&quot;00883C61&quot;/&gt;&lt;wsp:rsid wsp:val=&quot;008871F3&quot;/&gt;&lt;wsp:rsid wsp:val=&quot;0089016B&quot;/&gt;&lt;wsp:rsid wsp:val=&quot;00891B5B&quot;/&gt;&lt;wsp:rsid wsp:val=&quot;00891D48&quot;/&gt;&lt;wsp:rsid wsp:val=&quot;00893724&quot;/&gt;&lt;wsp:rsid wsp:val=&quot;00894F01&quot;/&gt;&lt;wsp:rsid wsp:val=&quot;008970EE&quot;/&gt;&lt;wsp:rsid wsp:val=&quot;008A157D&quot;/&gt;&lt;wsp:rsid wsp:val=&quot;008A3B3C&quot;/&gt;&lt;wsp:rsid wsp:val=&quot;008A49B7&quot;/&gt;&lt;wsp:rsid wsp:val=&quot;008A65C2&quot;/&gt;&lt;wsp:rsid wsp:val=&quot;008B08AE&quot;/&gt;&lt;wsp:rsid wsp:val=&quot;008B1A2B&quot;/&gt;&lt;wsp:rsid wsp:val=&quot;008B3C9F&quot;/&gt;&lt;wsp:rsid wsp:val=&quot;008B43B8&quot;/&gt;&lt;wsp:rsid wsp:val=&quot;008B457A&quot;/&gt;&lt;wsp:rsid wsp:val=&quot;008B6EEE&quot;/&gt;&lt;wsp:rsid wsp:val=&quot;008C0A76&quot;/&gt;&lt;wsp:rsid wsp:val=&quot;008C3081&quot;/&gt;&lt;wsp:rsid wsp:val=&quot;008C3F47&quot;/&gt;&lt;wsp:rsid wsp:val=&quot;008C4939&quot;/&gt;&lt;wsp:rsid wsp:val=&quot;008D0F3A&quot;/&gt;&lt;wsp:rsid wsp:val=&quot;008D4155&quot;/&gt;&lt;wsp:rsid wsp:val=&quot;008D518C&quot;/&gt;&lt;wsp:rsid wsp:val=&quot;008D5EED&quot;/&gt;&lt;wsp:rsid wsp:val=&quot;008D717C&quot;/&gt;&lt;wsp:rsid wsp:val=&quot;008E0249&quot;/&gt;&lt;wsp:rsid wsp:val=&quot;008E0425&quot;/&gt;&lt;wsp:rsid wsp:val=&quot;008E21D4&quot;/&gt;&lt;wsp:rsid wsp:val=&quot;008E2933&quot;/&gt;&lt;wsp:rsid wsp:val=&quot;008E4B7A&quot;/&gt;&lt;wsp:rsid wsp:val=&quot;008E575E&quot;/&gt;&lt;wsp:rsid wsp:val=&quot;008F16A9&quot;/&gt;&lt;wsp:rsid wsp:val=&quot;008F2C28&quot;/&gt;&lt;wsp:rsid wsp:val=&quot;008F306F&quot;/&gt;&lt;wsp:rsid wsp:val=&quot;008F4B34&quot;/&gt;&lt;wsp:rsid wsp:val=&quot;008F50C7&quot;/&gt;&lt;wsp:rsid wsp:val=&quot;009012EF&quot;/&gt;&lt;wsp:rsid wsp:val=&quot;00902EF1&quot;/&gt;&lt;wsp:rsid wsp:val=&quot;00903092&quot;/&gt;&lt;wsp:rsid wsp:val=&quot;00904798&quot;/&gt;&lt;wsp:rsid wsp:val=&quot;00906CB7&quot;/&gt;&lt;wsp:rsid wsp:val=&quot;009118FE&quot;/&gt;&lt;wsp:rsid wsp:val=&quot;00912193&quot;/&gt;&lt;wsp:rsid wsp:val=&quot;009131FE&quot;/&gt;&lt;wsp:rsid wsp:val=&quot;00913957&quot;/&gt;&lt;wsp:rsid wsp:val=&quot;00913FEC&quot;/&gt;&lt;wsp:rsid wsp:val=&quot;00920A20&quot;/&gt;&lt;wsp:rsid wsp:val=&quot;00920B36&quot;/&gt;&lt;wsp:rsid wsp:val=&quot;00922C6E&quot;/&gt;&lt;wsp:rsid wsp:val=&quot;0092575A&quot;/&gt;&lt;wsp:rsid wsp:val=&quot;009263A2&quot;/&gt;&lt;wsp:rsid wsp:val=&quot;00927376&quot;/&gt;&lt;wsp:rsid wsp:val=&quot;009362DE&quot;/&gt;&lt;wsp:rsid wsp:val=&quot;009402DD&quot;/&gt;&lt;wsp:rsid wsp:val=&quot;00943BFB&quot;/&gt;&lt;wsp:rsid wsp:val=&quot;00946072&quot;/&gt;&lt;wsp:rsid wsp:val=&quot;009463EE&quot;/&gt;&lt;wsp:rsid wsp:val=&quot;00946444&quot;/&gt;&lt;wsp:rsid wsp:val=&quot;00946834&quot;/&gt;&lt;wsp:rsid wsp:val=&quot;00951C93&quot;/&gt;&lt;wsp:rsid wsp:val=&quot;00957632&quot;/&gt;&lt;wsp:rsid wsp:val=&quot;0096426B&quot;/&gt;&lt;wsp:rsid wsp:val=&quot;009671AB&quot;/&gt;&lt;wsp:rsid wsp:val=&quot;00967E84&quot;/&gt;&lt;wsp:rsid wsp:val=&quot;00970141&quot;/&gt;&lt;wsp:rsid wsp:val=&quot;00970FC1&quot;/&gt;&lt;wsp:rsid wsp:val=&quot;00971B23&quot;/&gt;&lt;wsp:rsid wsp:val=&quot;00972564&quot;/&gt;&lt;wsp:rsid wsp:val=&quot;00983202&quot;/&gt;&lt;wsp:rsid wsp:val=&quot;0099009B&quot;/&gt;&lt;wsp:rsid wsp:val=&quot;00991BE6&quot;/&gt;&lt;wsp:rsid wsp:val=&quot;00994292&quot;/&gt;&lt;wsp:rsid wsp:val=&quot;0099490D&quot;/&gt;&lt;wsp:rsid wsp:val=&quot;00995D95&quot;/&gt;&lt;wsp:rsid wsp:val=&quot;00996612&quot;/&gt;&lt;wsp:rsid wsp:val=&quot;00997A3B&quot;/&gt;&lt;wsp:rsid wsp:val=&quot;00997E89&quot;/&gt;&lt;wsp:rsid wsp:val=&quot;00997E9E&quot;/&gt;&lt;wsp:rsid wsp:val=&quot;009A011D&quot;/&gt;&lt;wsp:rsid wsp:val=&quot;009A353B&quot;/&gt;&lt;wsp:rsid wsp:val=&quot;009A465B&quot;/&gt;&lt;wsp:rsid wsp:val=&quot;009A478A&quot;/&gt;&lt;wsp:rsid wsp:val=&quot;009A5B56&quot;/&gt;&lt;wsp:rsid wsp:val=&quot;009A74C7&quot;/&gt;&lt;wsp:rsid wsp:val=&quot;009B233C&quot;/&gt;&lt;wsp:rsid wsp:val=&quot;009B4C94&quot;/&gt;&lt;wsp:rsid wsp:val=&quot;009B53E4&quot;/&gt;&lt;wsp:rsid wsp:val=&quot;009C2BCA&quot;/&gt;&lt;wsp:rsid wsp:val=&quot;009C331F&quot;/&gt;&lt;wsp:rsid wsp:val=&quot;009C4D0D&quot;/&gt;&lt;wsp:rsid wsp:val=&quot;009D2F67&quot;/&gt;&lt;wsp:rsid wsp:val=&quot;009D3207&quot;/&gt;&lt;wsp:rsid wsp:val=&quot;009D3516&quot;/&gt;&lt;wsp:rsid wsp:val=&quot;009D3D22&quot;/&gt;&lt;wsp:rsid wsp:val=&quot;009D4B1D&quot;/&gt;&lt;wsp:rsid wsp:val=&quot;009D5ED4&quot;/&gt;&lt;wsp:rsid wsp:val=&quot;009D7C5D&quot;/&gt;&lt;wsp:rsid wsp:val=&quot;009E0846&quot;/&gt;&lt;wsp:rsid wsp:val=&quot;009E205B&quot;/&gt;&lt;wsp:rsid wsp:val=&quot;009E4C9E&quot;/&gt;&lt;wsp:rsid wsp:val=&quot;009E5BCD&quot;/&gt;&lt;wsp:rsid wsp:val=&quot;009F0172&quot;/&gt;&lt;wsp:rsid wsp:val=&quot;009F2C0F&quot;/&gt;&lt;wsp:rsid wsp:val=&quot;009F2EAC&quot;/&gt;&lt;wsp:rsid wsp:val=&quot;009F34FA&quot;/&gt;&lt;wsp:rsid wsp:val=&quot;009F53D1&quot;/&gt;&lt;wsp:rsid wsp:val=&quot;009F681C&quot;/&gt;&lt;wsp:rsid wsp:val=&quot;009F74E3&quot;/&gt;&lt;wsp:rsid wsp:val=&quot;00A028DB&quot;/&gt;&lt;wsp:rsid wsp:val=&quot;00A05566&quot;/&gt;&lt;wsp:rsid wsp:val=&quot;00A06AD7&quot;/&gt;&lt;wsp:rsid wsp:val=&quot;00A071CD&quot;/&gt;&lt;wsp:rsid wsp:val=&quot;00A07C2D&quot;/&gt;&lt;wsp:rsid wsp:val=&quot;00A10915&quot;/&gt;&lt;wsp:rsid wsp:val=&quot;00A114B8&quot;/&gt;&lt;wsp:rsid wsp:val=&quot;00A153F6&quot;/&gt;&lt;wsp:rsid wsp:val=&quot;00A15535&quot;/&gt;&lt;wsp:rsid wsp:val=&quot;00A20C61&quot;/&gt;&lt;wsp:rsid wsp:val=&quot;00A225DA&quot;/&gt;&lt;wsp:rsid wsp:val=&quot;00A25855&quot;/&gt;&lt;wsp:rsid wsp:val=&quot;00A25AE3&quot;/&gt;&lt;wsp:rsid wsp:val=&quot;00A303CC&quot;/&gt;&lt;wsp:rsid wsp:val=&quot;00A304C7&quot;/&gt;&lt;wsp:rsid wsp:val=&quot;00A307F4&quot;/&gt;&lt;wsp:rsid wsp:val=&quot;00A33665&quot;/&gt;&lt;wsp:rsid wsp:val=&quot;00A33D90&quot;/&gt;&lt;wsp:rsid wsp:val=&quot;00A34EE8&quot;/&gt;&lt;wsp:rsid wsp:val=&quot;00A35662&quot;/&gt;&lt;wsp:rsid wsp:val=&quot;00A35CD7&quot;/&gt;&lt;wsp:rsid wsp:val=&quot;00A36C07&quot;/&gt;&lt;wsp:rsid wsp:val=&quot;00A37164&quot;/&gt;&lt;wsp:rsid wsp:val=&quot;00A4032A&quot;/&gt;&lt;wsp:rsid wsp:val=&quot;00A40372&quot;/&gt;&lt;wsp:rsid wsp:val=&quot;00A40F32&quot;/&gt;&lt;wsp:rsid wsp:val=&quot;00A45111&quot;/&gt;&lt;wsp:rsid wsp:val=&quot;00A462CE&quot;/&gt;&lt;wsp:rsid wsp:val=&quot;00A50426&quot;/&gt;&lt;wsp:rsid wsp:val=&quot;00A514FE&quot;/&gt;&lt;wsp:rsid wsp:val=&quot;00A52CAA&quot;/&gt;&lt;wsp:rsid wsp:val=&quot;00A5474F&quot;/&gt;&lt;wsp:rsid wsp:val=&quot;00A54A31&quot;/&gt;&lt;wsp:rsid wsp:val=&quot;00A56A49&quot;/&gt;&lt;wsp:rsid wsp:val=&quot;00A606BB&quot;/&gt;&lt;wsp:rsid wsp:val=&quot;00A61834&quot;/&gt;&lt;wsp:rsid wsp:val=&quot;00A625E4&quot;/&gt;&lt;wsp:rsid wsp:val=&quot;00A62AC0&quot;/&gt;&lt;wsp:rsid wsp:val=&quot;00A65844&quot;/&gt;&lt;wsp:rsid wsp:val=&quot;00A65973&quot;/&gt;&lt;wsp:rsid wsp:val=&quot;00A7038C&quot;/&gt;&lt;wsp:rsid wsp:val=&quot;00A707A9&quot;/&gt;&lt;wsp:rsid wsp:val=&quot;00A71D4C&quot;/&gt;&lt;wsp:rsid wsp:val=&quot;00A72088&quot;/&gt;&lt;wsp:rsid wsp:val=&quot;00A724D8&quot;/&gt;&lt;wsp:rsid wsp:val=&quot;00A72943&quot;/&gt;&lt;wsp:rsid wsp:val=&quot;00A7340A&quot;/&gt;&lt;wsp:rsid wsp:val=&quot;00A73AAA&quot;/&gt;&lt;wsp:rsid wsp:val=&quot;00A74449&quot;/&gt;&lt;wsp:rsid wsp:val=&quot;00A74B25&quot;/&gt;&lt;wsp:rsid wsp:val=&quot;00A74EF9&quot;/&gt;&lt;wsp:rsid wsp:val=&quot;00A751DC&quot;/&gt;&lt;wsp:rsid wsp:val=&quot;00A7534B&quot;/&gt;&lt;wsp:rsid wsp:val=&quot;00A7585B&quot;/&gt;&lt;wsp:rsid wsp:val=&quot;00A76A5C&quot;/&gt;&lt;wsp:rsid wsp:val=&quot;00A77462&quot;/&gt;&lt;wsp:rsid wsp:val=&quot;00A80A18&quot;/&gt;&lt;wsp:rsid wsp:val=&quot;00A81C04&quot;/&gt;&lt;wsp:rsid wsp:val=&quot;00A82A0D&quot;/&gt;&lt;wsp:rsid wsp:val=&quot;00A83A6E&quot;/&gt;&lt;wsp:rsid wsp:val=&quot;00A84074&quot;/&gt;&lt;wsp:rsid wsp:val=&quot;00A845A1&quot;/&gt;&lt;wsp:rsid wsp:val=&quot;00A85672&quot;/&gt;&lt;wsp:rsid wsp:val=&quot;00A85C26&quot;/&gt;&lt;wsp:rsid wsp:val=&quot;00A87177&quot;/&gt;&lt;wsp:rsid wsp:val=&quot;00A87EC6&quot;/&gt;&lt;wsp:rsid wsp:val=&quot;00A907B7&quot;/&gt;&lt;wsp:rsid wsp:val=&quot;00A91882&quot;/&gt;&lt;wsp:rsid wsp:val=&quot;00A92D4D&quot;/&gt;&lt;wsp:rsid wsp:val=&quot;00A96161&quot;/&gt;&lt;wsp:rsid wsp:val=&quot;00AA32B1&quot;/&gt;&lt;wsp:rsid wsp:val=&quot;00AA46C6&quot;/&gt;&lt;wsp:rsid wsp:val=&quot;00AA5FA6&quot;/&gt;&lt;wsp:rsid wsp:val=&quot;00AA68C0&quot;/&gt;&lt;wsp:rsid wsp:val=&quot;00AA68E5&quot;/&gt;&lt;wsp:rsid wsp:val=&quot;00AA70E7&quot;/&gt;&lt;wsp:rsid wsp:val=&quot;00AB2A53&quot;/&gt;&lt;wsp:rsid wsp:val=&quot;00AB7876&quot;/&gt;&lt;wsp:rsid wsp:val=&quot;00AC2811&quot;/&gt;&lt;wsp:rsid wsp:val=&quot;00AC4337&quot;/&gt;&lt;wsp:rsid wsp:val=&quot;00AC4DB3&quot;/&gt;&lt;wsp:rsid wsp:val=&quot;00AC4DD8&quot;/&gt;&lt;wsp:rsid wsp:val=&quot;00AC5510&quot;/&gt;&lt;wsp:rsid wsp:val=&quot;00AD383E&quot;/&gt;&lt;wsp:rsid wsp:val=&quot;00AD46AB&quot;/&gt;&lt;wsp:rsid wsp:val=&quot;00AD475A&quot;/&gt;&lt;wsp:rsid wsp:val=&quot;00AD595B&quot;/&gt;&lt;wsp:rsid wsp:val=&quot;00AD65ED&quot;/&gt;&lt;wsp:rsid wsp:val=&quot;00AD6C2A&quot;/&gt;&lt;wsp:rsid wsp:val=&quot;00AE0BA3&quot;/&gt;&lt;wsp:rsid wsp:val=&quot;00AE18A7&quot;/&gt;&lt;wsp:rsid wsp:val=&quot;00AE25B6&quot;/&gt;&lt;wsp:rsid wsp:val=&quot;00AE4FF9&quot;/&gt;&lt;wsp:rsid wsp:val=&quot;00AE6BB7&quot;/&gt;&lt;wsp:rsid wsp:val=&quot;00AE7074&quot;/&gt;&lt;wsp:rsid wsp:val=&quot;00AE7820&quot;/&gt;&lt;wsp:rsid wsp:val=&quot;00AE7B3F&quot;/&gt;&lt;wsp:rsid wsp:val=&quot;00AF196F&quot;/&gt;&lt;wsp:rsid wsp:val=&quot;00AF1FF6&quot;/&gt;&lt;wsp:rsid wsp:val=&quot;00AF30F1&quot;/&gt;&lt;wsp:rsid wsp:val=&quot;00AF5825&quot;/&gt;&lt;wsp:rsid wsp:val=&quot;00B00F3E&quot;/&gt;&lt;wsp:rsid wsp:val=&quot;00B031B4&quot;/&gt;&lt;wsp:rsid wsp:val=&quot;00B0558C&quot;/&gt;&lt;wsp:rsid wsp:val=&quot;00B11816&quot;/&gt;&lt;wsp:rsid wsp:val=&quot;00B12DA6&quot;/&gt;&lt;wsp:rsid wsp:val=&quot;00B14902&quot;/&gt;&lt;wsp:rsid wsp:val=&quot;00B149B5&quot;/&gt;&lt;wsp:rsid wsp:val=&quot;00B15D46&quot;/&gt;&lt;wsp:rsid wsp:val=&quot;00B20B5B&quot;/&gt;&lt;wsp:rsid wsp:val=&quot;00B22045&quot;/&gt;&lt;wsp:rsid wsp:val=&quot;00B225F6&quot;/&gt;&lt;wsp:rsid wsp:val=&quot;00B23B17&quot;/&gt;&lt;wsp:rsid wsp:val=&quot;00B24C72&quot;/&gt;&lt;wsp:rsid wsp:val=&quot;00B258D2&quot;/&gt;&lt;wsp:rsid wsp:val=&quot;00B26F23&quot;/&gt;&lt;wsp:rsid wsp:val=&quot;00B271BF&quot;/&gt;&lt;wsp:rsid wsp:val=&quot;00B275B1&quot;/&gt;&lt;wsp:rsid wsp:val=&quot;00B32016&quot;/&gt;&lt;wsp:rsid wsp:val=&quot;00B3758B&quot;/&gt;&lt;wsp:rsid wsp:val=&quot;00B41A25&quot;/&gt;&lt;wsp:rsid wsp:val=&quot;00B46443&quot;/&gt;&lt;wsp:rsid wsp:val=&quot;00B51D35&quot;/&gt;&lt;wsp:rsid wsp:val=&quot;00B52A45&quot;/&gt;&lt;wsp:rsid wsp:val=&quot;00B55112&quot;/&gt;&lt;wsp:rsid wsp:val=&quot;00B56B9A&quot;/&gt;&lt;wsp:rsid wsp:val=&quot;00B634B2&quot;/&gt;&lt;wsp:rsid wsp:val=&quot;00B642AE&quot;/&gt;&lt;wsp:rsid wsp:val=&quot;00B64301&quot;/&gt;&lt;wsp:rsid wsp:val=&quot;00B666BA&quot;/&gt;&lt;wsp:rsid wsp:val=&quot;00B672C8&quot;/&gt;&lt;wsp:rsid wsp:val=&quot;00B7209D&quot;/&gt;&lt;wsp:rsid wsp:val=&quot;00B727B5&quot;/&gt;&lt;wsp:rsid wsp:val=&quot;00B73C85&quot;/&gt;&lt;wsp:rsid wsp:val=&quot;00B74D11&quot;/&gt;&lt;wsp:rsid wsp:val=&quot;00B7679C&quot;/&gt;&lt;wsp:rsid wsp:val=&quot;00B767F1&quot;/&gt;&lt;wsp:rsid wsp:val=&quot;00B77B8D&quot;/&gt;&lt;wsp:rsid wsp:val=&quot;00B815D0&quot;/&gt;&lt;wsp:rsid wsp:val=&quot;00B81BE5&quot;/&gt;&lt;wsp:rsid wsp:val=&quot;00B824F2&quot;/&gt;&lt;wsp:rsid wsp:val=&quot;00B8263F&quot;/&gt;&lt;wsp:rsid wsp:val=&quot;00B82754&quot;/&gt;&lt;wsp:rsid wsp:val=&quot;00B84867&quot;/&gt;&lt;wsp:rsid wsp:val=&quot;00B853BF&quot;/&gt;&lt;wsp:rsid wsp:val=&quot;00B95416&quot;/&gt;&lt;wsp:rsid wsp:val=&quot;00B959F7&quot;/&gt;&lt;wsp:rsid wsp:val=&quot;00B976AF&quot;/&gt;&lt;wsp:rsid wsp:val=&quot;00B97B97&quot;/&gt;&lt;wsp:rsid wsp:val=&quot;00BA7283&quot;/&gt;&lt;wsp:rsid wsp:val=&quot;00BB10F6&quot;/&gt;&lt;wsp:rsid wsp:val=&quot;00BB465D&quot;/&gt;&lt;wsp:rsid wsp:val=&quot;00BB4F6F&quot;/&gt;&lt;wsp:rsid wsp:val=&quot;00BB71E7&quot;/&gt;&lt;wsp:rsid wsp:val=&quot;00BC0930&quot;/&gt;&lt;wsp:rsid wsp:val=&quot;00BC0D2A&quot;/&gt;&lt;wsp:rsid wsp:val=&quot;00BC453A&quot;/&gt;&lt;wsp:rsid wsp:val=&quot;00BC53F0&quot;/&gt;&lt;wsp:rsid wsp:val=&quot;00BC5F33&quot;/&gt;&lt;wsp:rsid wsp:val=&quot;00BC671B&quot;/&gt;&lt;wsp:rsid wsp:val=&quot;00BD1EAA&quot;/&gt;&lt;wsp:rsid wsp:val=&quot;00BD2BDC&quot;/&gt;&lt;wsp:rsid wsp:val=&quot;00BD2E84&quot;/&gt;&lt;wsp:rsid wsp:val=&quot;00BD2FC4&quot;/&gt;&lt;wsp:rsid wsp:val=&quot;00BD41AB&quot;/&gt;&lt;wsp:rsid wsp:val=&quot;00BD463B&quot;/&gt;&lt;wsp:rsid wsp:val=&quot;00BD5EBF&quot;/&gt;&lt;wsp:rsid wsp:val=&quot;00BD6948&quot;/&gt;&lt;wsp:rsid wsp:val=&quot;00BD743C&quot;/&gt;&lt;wsp:rsid wsp:val=&quot;00BE15B8&quot;/&gt;&lt;wsp:rsid wsp:val=&quot;00BF13AD&quot;/&gt;&lt;wsp:rsid wsp:val=&quot;00BF2D2D&quot;/&gt;&lt;wsp:rsid wsp:val=&quot;00BF4D83&quot;/&gt;&lt;wsp:rsid wsp:val=&quot;00BF6C11&quot;/&gt;&lt;wsp:rsid wsp:val=&quot;00C02148&quot;/&gt;&lt;wsp:rsid wsp:val=&quot;00C02AC2&quot;/&gt;&lt;wsp:rsid wsp:val=&quot;00C0473F&quot;/&gt;&lt;wsp:rsid wsp:val=&quot;00C06F9F&quot;/&gt;&lt;wsp:rsid wsp:val=&quot;00C07119&quot;/&gt;&lt;wsp:rsid wsp:val=&quot;00C11DFA&quot;/&gt;&lt;wsp:rsid wsp:val=&quot;00C136A9&quot;/&gt;&lt;wsp:rsid wsp:val=&quot;00C1667D&quot;/&gt;&lt;wsp:rsid wsp:val=&quot;00C244FB&quot;/&gt;&lt;wsp:rsid wsp:val=&quot;00C25370&quot;/&gt;&lt;wsp:rsid wsp:val=&quot;00C253AA&quot;/&gt;&lt;wsp:rsid wsp:val=&quot;00C272BD&quot;/&gt;&lt;wsp:rsid wsp:val=&quot;00C27658&quot;/&gt;&lt;wsp:rsid wsp:val=&quot;00C348A3&quot;/&gt;&lt;wsp:rsid wsp:val=&quot;00C3720E&quot;/&gt;&lt;wsp:rsid wsp:val=&quot;00C41E71&quot;/&gt;&lt;wsp:rsid wsp:val=&quot;00C4366D&quot;/&gt;&lt;wsp:rsid wsp:val=&quot;00C52AE0&quot;/&gt;&lt;wsp:rsid wsp:val=&quot;00C55E9F&quot;/&gt;&lt;wsp:rsid wsp:val=&quot;00C6122E&quot;/&gt;&lt;wsp:rsid wsp:val=&quot;00C61DC3&quot;/&gt;&lt;wsp:rsid wsp:val=&quot;00C62215&quot;/&gt;&lt;wsp:rsid wsp:val=&quot;00C63978&quot;/&gt;&lt;wsp:rsid wsp:val=&quot;00C6574F&quot;/&gt;&lt;wsp:rsid wsp:val=&quot;00C65B9E&quot;/&gt;&lt;wsp:rsid wsp:val=&quot;00C6746A&quot;/&gt;&lt;wsp:rsid wsp:val=&quot;00C72CDB&quot;/&gt;&lt;wsp:rsid wsp:val=&quot;00C73159&quot;/&gt;&lt;wsp:rsid wsp:val=&quot;00C737E5&quot;/&gt;&lt;wsp:rsid wsp:val=&quot;00C744B7&quot;/&gt;&lt;wsp:rsid wsp:val=&quot;00C745E3&quot;/&gt;&lt;wsp:rsid wsp:val=&quot;00C8095D&quot;/&gt;&lt;wsp:rsid wsp:val=&quot;00C82E11&quot;/&gt;&lt;wsp:rsid wsp:val=&quot;00C84FF4&quot;/&gt;&lt;wsp:rsid wsp:val=&quot;00C90CFA&quot;/&gt;&lt;wsp:rsid wsp:val=&quot;00C94B73&quot;/&gt;&lt;wsp:rsid wsp:val=&quot;00C9563F&quot;/&gt;&lt;wsp:rsid wsp:val=&quot;00C969A4&quot;/&gt;&lt;wsp:rsid wsp:val=&quot;00C9786F&quot;/&gt;&lt;wsp:rsid wsp:val=&quot;00CA2958&quot;/&gt;&lt;wsp:rsid wsp:val=&quot;00CA425C&quot;/&gt;&lt;wsp:rsid wsp:val=&quot;00CA5AAB&quot;/&gt;&lt;wsp:rsid wsp:val=&quot;00CB0817&quot;/&gt;&lt;wsp:rsid wsp:val=&quot;00CB0EB8&quot;/&gt;&lt;wsp:rsid wsp:val=&quot;00CB5EDD&quot;/&gt;&lt;wsp:rsid wsp:val=&quot;00CB7F2F&quot;/&gt;&lt;wsp:rsid wsp:val=&quot;00CC1398&quot;/&gt;&lt;wsp:rsid wsp:val=&quot;00CC1AE9&quot;/&gt;&lt;wsp:rsid wsp:val=&quot;00CC42E9&quot;/&gt;&lt;wsp:rsid wsp:val=&quot;00CC6DD5&quot;/&gt;&lt;wsp:rsid wsp:val=&quot;00CC7BC5&quot;/&gt;&lt;wsp:rsid wsp:val=&quot;00CD2EF8&quot;/&gt;&lt;wsp:rsid wsp:val=&quot;00CD52E8&quot;/&gt;&lt;wsp:rsid wsp:val=&quot;00CE03B7&quot;/&gt;&lt;wsp:rsid wsp:val=&quot;00CE48BC&quot;/&gt;&lt;wsp:rsid wsp:val=&quot;00CF048D&quot;/&gt;&lt;wsp:rsid wsp:val=&quot;00CF4574&quot;/&gt;&lt;wsp:rsid wsp:val=&quot;00CF67E5&quot;/&gt;&lt;wsp:rsid wsp:val=&quot;00D13057&quot;/&gt;&lt;wsp:rsid wsp:val=&quot;00D14F38&quot;/&gt;&lt;wsp:rsid wsp:val=&quot;00D15946&quot;/&gt;&lt;wsp:rsid wsp:val=&quot;00D16710&quot;/&gt;&lt;wsp:rsid wsp:val=&quot;00D20504&quot;/&gt;&lt;wsp:rsid wsp:val=&quot;00D2219B&quot;/&gt;&lt;wsp:rsid wsp:val=&quot;00D23780&quot;/&gt;&lt;wsp:rsid wsp:val=&quot;00D30417&quot;/&gt;&lt;wsp:rsid wsp:val=&quot;00D30D64&quot;/&gt;&lt;wsp:rsid wsp:val=&quot;00D30DC5&quot;/&gt;&lt;wsp:rsid wsp:val=&quot;00D327A8&quot;/&gt;&lt;wsp:rsid wsp:val=&quot;00D3674F&quot;/&gt;&lt;wsp:rsid wsp:val=&quot;00D37EA1&quot;/&gt;&lt;wsp:rsid wsp:val=&quot;00D42746&quot;/&gt;&lt;wsp:rsid wsp:val=&quot;00D43E6D&quot;/&gt;&lt;wsp:rsid wsp:val=&quot;00D45F58&quot;/&gt;&lt;wsp:rsid wsp:val=&quot;00D46D3F&quot;/&gt;&lt;wsp:rsid wsp:val=&quot;00D51094&quot;/&gt;&lt;wsp:rsid wsp:val=&quot;00D51176&quot;/&gt;&lt;wsp:rsid wsp:val=&quot;00D513C1&quot;/&gt;&lt;wsp:rsid wsp:val=&quot;00D52455&quot;/&gt;&lt;wsp:rsid wsp:val=&quot;00D568D4&quot;/&gt;&lt;wsp:rsid wsp:val=&quot;00D606AB&quot;/&gt;&lt;wsp:rsid wsp:val=&quot;00D615B7&quot;/&gt;&lt;wsp:rsid wsp:val=&quot;00D622B9&quot;/&gt;&lt;wsp:rsid wsp:val=&quot;00D63BA2&quot;/&gt;&lt;wsp:rsid wsp:val=&quot;00D65AAA&quot;/&gt;&lt;wsp:rsid wsp:val=&quot;00D65C35&quot;/&gt;&lt;wsp:rsid wsp:val=&quot;00D71856&quot;/&gt;&lt;wsp:rsid wsp:val=&quot;00D73449&quot;/&gt;&lt;wsp:rsid wsp:val=&quot;00D77E83&quot;/&gt;&lt;wsp:rsid wsp:val=&quot;00D80911&quot;/&gt;&lt;wsp:rsid wsp:val=&quot;00D8138C&quot;/&gt;&lt;wsp:rsid wsp:val=&quot;00D86165&quot;/&gt;&lt;wsp:rsid wsp:val=&quot;00D86BF0&quot;/&gt;&lt;wsp:rsid wsp:val=&quot;00D921A7&quot;/&gt;&lt;wsp:rsid wsp:val=&quot;00D9575F&quot;/&gt;&lt;wsp:rsid wsp:val=&quot;00D95E84&quot;/&gt;&lt;wsp:rsid wsp:val=&quot;00D96995&quot;/&gt;&lt;wsp:rsid wsp:val=&quot;00DA2133&quot;/&gt;&lt;wsp:rsid wsp:val=&quot;00DA2152&quot;/&gt;&lt;wsp:rsid wsp:val=&quot;00DA396E&quot;/&gt;&lt;wsp:rsid wsp:val=&quot;00DA64FF&quot;/&gt;&lt;wsp:rsid wsp:val=&quot;00DA737B&quot;/&gt;&lt;wsp:rsid wsp:val=&quot;00DB2105&quot;/&gt;&lt;wsp:rsid wsp:val=&quot;00DB2108&quot;/&gt;&lt;wsp:rsid wsp:val=&quot;00DB3B3A&quot;/&gt;&lt;wsp:rsid wsp:val=&quot;00DB41C2&quot;/&gt;&lt;wsp:rsid wsp:val=&quot;00DB4E63&quot;/&gt;&lt;wsp:rsid wsp:val=&quot;00DB5130&quot;/&gt;&lt;wsp:rsid wsp:val=&quot;00DB760E&quot;/&gt;&lt;wsp:rsid wsp:val=&quot;00DB7624&quot;/&gt;&lt;wsp:rsid wsp:val=&quot;00DC041F&quot;/&gt;&lt;wsp:rsid wsp:val=&quot;00DC0943&quot;/&gt;&lt;wsp:rsid wsp:val=&quot;00DC549F&quot;/&gt;&lt;wsp:rsid wsp:val=&quot;00DD0035&quot;/&gt;&lt;wsp:rsid wsp:val=&quot;00DD0D5D&quot;/&gt;&lt;wsp:rsid wsp:val=&quot;00DD1941&quot;/&gt;&lt;wsp:rsid wsp:val=&quot;00DD4382&quot;/&gt;&lt;wsp:rsid wsp:val=&quot;00DE0EFB&quot;/&gt;&lt;wsp:rsid wsp:val=&quot;00DE1130&quot;/&gt;&lt;wsp:rsid wsp:val=&quot;00DE28F0&quot;/&gt;&lt;wsp:rsid wsp:val=&quot;00DE29EE&quot;/&gt;&lt;wsp:rsid wsp:val=&quot;00DE34AE&quot;/&gt;&lt;wsp:rsid wsp:val=&quot;00DE3ABC&quot;/&gt;&lt;wsp:rsid wsp:val=&quot;00DE407C&quot;/&gt;&lt;wsp:rsid wsp:val=&quot;00DE4539&quot;/&gt;&lt;wsp:rsid wsp:val=&quot;00DE5530&quot;/&gt;&lt;wsp:rsid wsp:val=&quot;00DE7285&quot;/&gt;&lt;wsp:rsid wsp:val=&quot;00DE7EFD&quot;/&gt;&lt;wsp:rsid wsp:val=&quot;00DF0091&quot;/&gt;&lt;wsp:rsid wsp:val=&quot;00DF07DD&quot;/&gt;&lt;wsp:rsid wsp:val=&quot;00DF1391&quot;/&gt;&lt;wsp:rsid wsp:val=&quot;00DF3F54&quot;/&gt;&lt;wsp:rsid wsp:val=&quot;00DF4634&quot;/&gt;&lt;wsp:rsid wsp:val=&quot;00DF7C70&quot;/&gt;&lt;wsp:rsid wsp:val=&quot;00E00DD0&quot;/&gt;&lt;wsp:rsid wsp:val=&quot;00E0168E&quot;/&gt;&lt;wsp:rsid wsp:val=&quot;00E04EFB&quot;/&gt;&lt;wsp:rsid wsp:val=&quot;00E06178&quot;/&gt;&lt;wsp:rsid wsp:val=&quot;00E107AB&quot;/&gt;&lt;wsp:rsid wsp:val=&quot;00E107E5&quot;/&gt;&lt;wsp:rsid wsp:val=&quot;00E1183A&quot;/&gt;&lt;wsp:rsid wsp:val=&quot;00E12115&quot;/&gt;&lt;wsp:rsid wsp:val=&quot;00E14CEF&quot;/&gt;&lt;wsp:rsid wsp:val=&quot;00E1749D&quot;/&gt;&lt;wsp:rsid wsp:val=&quot;00E2327F&quot;/&gt;&lt;wsp:rsid wsp:val=&quot;00E259B0&quot;/&gt;&lt;wsp:rsid wsp:val=&quot;00E260A4&quot;/&gt;&lt;wsp:rsid wsp:val=&quot;00E2611B&quot;/&gt;&lt;wsp:rsid wsp:val=&quot;00E26E82&quot;/&gt;&lt;wsp:rsid wsp:val=&quot;00E26F9E&quot;/&gt;&lt;wsp:rsid wsp:val=&quot;00E315EF&quot;/&gt;&lt;wsp:rsid wsp:val=&quot;00E31C59&quot;/&gt;&lt;wsp:rsid wsp:val=&quot;00E32674&quot;/&gt;&lt;wsp:rsid wsp:val=&quot;00E3697A&quot;/&gt;&lt;wsp:rsid wsp:val=&quot;00E37046&quot;/&gt;&lt;wsp:rsid wsp:val=&quot;00E41737&quot;/&gt;&lt;wsp:rsid wsp:val=&quot;00E42AB5&quot;/&gt;&lt;wsp:rsid wsp:val=&quot;00E43C29&quot;/&gt;&lt;wsp:rsid wsp:val=&quot;00E46D0D&quot;/&gt;&lt;wsp:rsid wsp:val=&quot;00E478F0&quot;/&gt;&lt;wsp:rsid wsp:val=&quot;00E5026F&quot;/&gt;&lt;wsp:rsid wsp:val=&quot;00E5080D&quot;/&gt;&lt;wsp:rsid wsp:val=&quot;00E50B4A&quot;/&gt;&lt;wsp:rsid wsp:val=&quot;00E51985&quot;/&gt;&lt;wsp:rsid wsp:val=&quot;00E539FE&quot;/&gt;&lt;wsp:rsid wsp:val=&quot;00E54586&quot;/&gt;&lt;wsp:rsid wsp:val=&quot;00E55177&quot;/&gt;&lt;wsp:rsid wsp:val=&quot;00E552A2&quot;/&gt;&lt;wsp:rsid wsp:val=&quot;00E55B4B&quot;/&gt;&lt;wsp:rsid wsp:val=&quot;00E564B7&quot;/&gt;&lt;wsp:rsid wsp:val=&quot;00E57990&quot;/&gt;&lt;wsp:rsid wsp:val=&quot;00E60118&quot;/&gt;&lt;wsp:rsid wsp:val=&quot;00E6106B&quot;/&gt;&lt;wsp:rsid wsp:val=&quot;00E629E1&quot;/&gt;&lt;wsp:rsid wsp:val=&quot;00E6334E&quot;/&gt;&lt;wsp:rsid wsp:val=&quot;00E63BC4&quot;/&gt;&lt;wsp:rsid wsp:val=&quot;00E63CB7&quot;/&gt;&lt;wsp:rsid wsp:val=&quot;00E722D5&quot;/&gt;&lt;wsp:rsid wsp:val=&quot;00E842CE&quot;/&gt;&lt;wsp:rsid wsp:val=&quot;00E84FC8&quot;/&gt;&lt;wsp:rsid wsp:val=&quot;00E85501&quot;/&gt;&lt;wsp:rsid wsp:val=&quot;00E85EA7&quot;/&gt;&lt;wsp:rsid wsp:val=&quot;00E865F3&quot;/&gt;&lt;wsp:rsid wsp:val=&quot;00E907E5&quot;/&gt;&lt;wsp:rsid wsp:val=&quot;00E9192D&quot;/&gt;&lt;wsp:rsid wsp:val=&quot;00E92EA1&quot;/&gt;&lt;wsp:rsid wsp:val=&quot;00E93359&quot;/&gt;&lt;wsp:rsid wsp:val=&quot;00E97157&quot;/&gt;&lt;wsp:rsid wsp:val=&quot;00EA4983&quot;/&gt;&lt;wsp:rsid wsp:val=&quot;00EB1BBC&quot;/&gt;&lt;wsp:rsid wsp:val=&quot;00EB1EC6&quot;/&gt;&lt;wsp:rsid wsp:val=&quot;00EB351B&quot;/&gt;&lt;wsp:rsid wsp:val=&quot;00EB3906&quot;/&gt;&lt;wsp:rsid wsp:val=&quot;00EB5AD1&quot;/&gt;&lt;wsp:rsid wsp:val=&quot;00EB6258&quot;/&gt;&lt;wsp:rsid wsp:val=&quot;00EC17B2&quot;/&gt;&lt;wsp:rsid wsp:val=&quot;00EC36E7&quot;/&gt;&lt;wsp:rsid wsp:val=&quot;00EC615A&quot;/&gt;&lt;wsp:rsid wsp:val=&quot;00EC747E&quot;/&gt;&lt;wsp:rsid wsp:val=&quot;00ED0C73&quot;/&gt;&lt;wsp:rsid wsp:val=&quot;00ED6894&quot;/&gt;&lt;wsp:rsid wsp:val=&quot;00ED6C86&quot;/&gt;&lt;wsp:rsid wsp:val=&quot;00ED75AC&quot;/&gt;&lt;wsp:rsid wsp:val=&quot;00EE1126&quot;/&gt;&lt;wsp:rsid wsp:val=&quot;00EE3051&quot;/&gt;&lt;wsp:rsid wsp:val=&quot;00EE4D40&quot;/&gt;&lt;wsp:rsid wsp:val=&quot;00EE5304&quot;/&gt;&lt;wsp:rsid wsp:val=&quot;00EE5FAB&quot;/&gt;&lt;wsp:rsid wsp:val=&quot;00EF0953&quot;/&gt;&lt;wsp:rsid wsp:val=&quot;00EF5711&quot;/&gt;&lt;wsp:rsid wsp:val=&quot;00EF6F55&quot;/&gt;&lt;wsp:rsid wsp:val=&quot;00EF7D5B&quot;/&gt;&lt;wsp:rsid wsp:val=&quot;00F00B8E&quot;/&gt;&lt;wsp:rsid wsp:val=&quot;00F10D37&quot;/&gt;&lt;wsp:rsid wsp:val=&quot;00F12655&quot;/&gt;&lt;wsp:rsid wsp:val=&quot;00F147C7&quot;/&gt;&lt;wsp:rsid wsp:val=&quot;00F15861&quot;/&gt;&lt;wsp:rsid wsp:val=&quot;00F15C07&quot;/&gt;&lt;wsp:rsid wsp:val=&quot;00F204E4&quot;/&gt;&lt;wsp:rsid wsp:val=&quot;00F23407&quot;/&gt;&lt;wsp:rsid wsp:val=&quot;00F243B6&quot;/&gt;&lt;wsp:rsid wsp:val=&quot;00F2474C&quot;/&gt;&lt;wsp:rsid wsp:val=&quot;00F24896&quot;/&gt;&lt;wsp:rsid wsp:val=&quot;00F24DDE&quot;/&gt;&lt;wsp:rsid wsp:val=&quot;00F27681&quot;/&gt;&lt;wsp:rsid wsp:val=&quot;00F27BA8&quot;/&gt;&lt;wsp:rsid wsp:val=&quot;00F339A8&quot;/&gt;&lt;wsp:rsid wsp:val=&quot;00F33FEF&quot;/&gt;&lt;wsp:rsid wsp:val=&quot;00F34824&quot;/&gt;&lt;wsp:rsid wsp:val=&quot;00F359F0&quot;/&gt;&lt;wsp:rsid wsp:val=&quot;00F375B2&quot;/&gt;&lt;wsp:rsid wsp:val=&quot;00F37D59&quot;/&gt;&lt;wsp:rsid wsp:val=&quot;00F41F62&quot;/&gt;&lt;wsp:rsid wsp:val=&quot;00F43B29&quot;/&gt;&lt;wsp:rsid wsp:val=&quot;00F53115&quot;/&gt;&lt;wsp:rsid wsp:val=&quot;00F53603&quot;/&gt;&lt;wsp:rsid wsp:val=&quot;00F54270&quot;/&gt;&lt;wsp:rsid wsp:val=&quot;00F57633&quot;/&gt;&lt;wsp:rsid wsp:val=&quot;00F60C8D&quot;/&gt;&lt;wsp:rsid wsp:val=&quot;00F60E97&quot;/&gt;&lt;wsp:rsid wsp:val=&quot;00F62E22&quot;/&gt;&lt;wsp:rsid wsp:val=&quot;00F63CE3&quot;/&gt;&lt;wsp:rsid wsp:val=&quot;00F657BC&quot;/&gt;&lt;wsp:rsid wsp:val=&quot;00F6612A&quot;/&gt;&lt;wsp:rsid wsp:val=&quot;00F6654A&quot;/&gt;&lt;wsp:rsid wsp:val=&quot;00F67B25&quot;/&gt;&lt;wsp:rsid wsp:val=&quot;00F72BEB&quot;/&gt;&lt;wsp:rsid wsp:val=&quot;00F74F37&quot;/&gt;&lt;wsp:rsid wsp:val=&quot;00F82675&quot;/&gt;&lt;wsp:rsid wsp:val=&quot;00F82DBE&quot;/&gt;&lt;wsp:rsid wsp:val=&quot;00F83029&quot;/&gt;&lt;wsp:rsid wsp:val=&quot;00F84D7D&quot;/&gt;&lt;wsp:rsid wsp:val=&quot;00F85E43&quot;/&gt;&lt;wsp:rsid wsp:val=&quot;00F86D1A&quot;/&gt;&lt;wsp:rsid wsp:val=&quot;00F90C58&quot;/&gt;&lt;wsp:rsid wsp:val=&quot;00F9181B&quot;/&gt;&lt;wsp:rsid wsp:val=&quot;00F94F70&quot;/&gt;&lt;wsp:rsid wsp:val=&quot;00F95346&quot;/&gt;&lt;wsp:rsid wsp:val=&quot;00F957DE&quot;/&gt;&lt;wsp:rsid wsp:val=&quot;00FA0EF8&quot;/&gt;&lt;wsp:rsid wsp:val=&quot;00FA1EAF&quot;/&gt;&lt;wsp:rsid wsp:val=&quot;00FA3705&quot;/&gt;&lt;wsp:rsid wsp:val=&quot;00FA43BF&quot;/&gt;&lt;wsp:rsid wsp:val=&quot;00FA454A&quot;/&gt;&lt;wsp:rsid wsp:val=&quot;00FA6118&quot;/&gt;&lt;wsp:rsid wsp:val=&quot;00FA688F&quot;/&gt;&lt;wsp:rsid wsp:val=&quot;00FA6FA0&quot;/&gt;&lt;wsp:rsid wsp:val=&quot;00FA78B0&quot;/&gt;&lt;wsp:rsid wsp:val=&quot;00FB0176&quot;/&gt;&lt;wsp:rsid wsp:val=&quot;00FB020A&quot;/&gt;&lt;wsp:rsid wsp:val=&quot;00FB457A&quot;/&gt;&lt;wsp:rsid wsp:val=&quot;00FB5252&quot;/&gt;&lt;wsp:rsid wsp:val=&quot;00FB7E99&quot;/&gt;&lt;wsp:rsid wsp:val=&quot;00FC096A&quot;/&gt;&lt;wsp:rsid wsp:val=&quot;00FC33E5&quot;/&gt;&lt;wsp:rsid wsp:val=&quot;00FC4AC6&quot;/&gt;&lt;wsp:rsid wsp:val=&quot;00FC4BAC&quot;/&gt;&lt;wsp:rsid wsp:val=&quot;00FD0255&quot;/&gt;&lt;wsp:rsid wsp:val=&quot;00FD1279&quot;/&gt;&lt;wsp:rsid wsp:val=&quot;00FD727B&quot;/&gt;&lt;wsp:rsid wsp:val=&quot;00FD770A&quot;/&gt;&lt;wsp:rsid wsp:val=&quot;00FE17BB&quot;/&gt;&lt;wsp:rsid wsp:val=&quot;00FE4CC0&quot;/&gt;&lt;wsp:rsid wsp:val=&quot;00FE548A&quot;/&gt;&lt;wsp:rsid wsp:val=&quot;00FE79B2&quot;/&gt;&lt;wsp:rsid wsp:val=&quot;00FF26E1&quot;/&gt;&lt;wsp:rsid wsp:val=&quot;00FF4BBC&quot;/&gt;&lt;wsp:rsid wsp:val=&quot;00FF62BF&quot;/&gt;&lt;wsp:rsid wsp:val=&quot;00FF6F82&quot;/&gt;&lt;/wsp:rsids&gt;&lt;/w:docPr&gt;&lt;w:body&gt;&lt;wx:sect&gt;&lt;w:p wsp:rsidR=&quot;00000000&quot; wsp:rsidRDefault=&quot;005807FE&quot; wsp:rsidP=&quot;005807FE&quot;&gt;&lt;m:oMathPara&gt;&lt;m:oMath&gt;&lt;m:r&gt;&lt;w:rPr&gt;&lt;w:rFonts w:ascii=&quot;Cambria Math&quot; w:h-ansi=&quot;Cambria Math&quot;/&gt;&lt;wx:font wx:val=&quot;Cambria Math&quot;/&gt;&lt;w:i/&gt;&lt;/w:rPr&gt;&lt;m:t&gt;L=(Ïƒ&lt;/m:t&gt;&lt;/m:r&gt;&lt;m:sSup&gt;&lt;m:sSupPr&gt;&lt;m:ctrlPr&gt;&lt;aml:annotation aml:id=&quot;0&quot; w:type=&quot;Word.Insertion&quot; aml:author=&quot;Benson&quot; aml:createdate=&quot;2012-03-22T14:42:00Z&quot;&gt;&lt;aml:content&gt;&lt;w:rPr&gt;&lt;w:rFonts w:ascii=&quot;Cambria Math&quot; w:h-ansi=&quot;Cambria Math&quot;/&gt;&lt;wx:font wx:val=&quot;Cambria Math&quot;/&gt;&lt;w:i/&gt;&lt;/w:rPr&gt;&lt;/aml:content&gt;&lt;/aml:annotation&gt;&lt;/m:ctrlPr&gt;&lt;/m:sSupPr&gt;&lt;m:e&gt;&lt;m:r&gt;&lt;w:rPr&gt;&lt;w:rFonts w:ascii=&quot;Cambria Math&quot; w:h-ansi=&quot;Cambria Math&quot;/&gt;&lt;wx:font wx:val=&quot;Cambria Math&quot;/&gt;&lt;w:i/&gt;&lt;/w:rPr&gt;&lt;m:t&gt;T&lt;/m:t&gt;&lt;/m:r&gt;&lt;/m:e&gt;&lt;m:sup&gt;&lt;m:r&gt;&lt;w:rPr&gt;&lt;w:rFonts w:ascii=&quot;Cambria Math&quot; w:h-ansi=&quot;Cambria Math&quot;/&gt;&lt;wx:font wx:val=&quot;Cambria Math&quot;/&gt;&lt;w:i/&gt;&lt;/w:rPr&gt;&lt;m:t&gt;4&lt;/m:t&gt;&lt;/m:r&gt;&lt;/m:sup&gt;&lt;/m:sSup&gt;&lt;m:r&gt;&lt;w:rPr&gt;&lt;w:rFonts w:ascii=&quot;Cambria Math&quot; w:h-ansi=&quot;Cambria Math&quot;/&gt;&lt;wx:font wx:val=&quot;Cambria Math&quot;/&gt;&lt;w:i/&gt;&lt;/w:rPr&gt;&lt;m:t&gt;) &lt;/m:t&gt;&lt;/m:r&gt;&lt;aml:annotation aml:id=&quot;1&quot; w:type=&quot;Word.Insertion&quot; aml:author=&quot;Benson&quot; aml:createdate=&quot;2012-03-20T20:30:00Z&quot;&gt;&lt;aml:content&gt;&lt;m:r&gt;&lt;w:rPr&gt;&lt;w:rFonts w:ascii=&quot;Cambria Math&quot; w:h-ansi=&quot;Cambria Math&quot;/&gt;&lt;wx:font wx:val=&quot;Cambria Math&quot;/&gt;&lt;w:i/&gt;&lt;/w:rPr&gt;&lt;m:t&gt;Ã—&lt;/m:t&gt;&lt;/m:r&gt;&lt;/aml:content&gt;&lt;/aml:annotation&gt;&lt;aml:annotation aml:id=&quot;2&quot; w:type=&quot;Word.Deletion&quot; aml:author=&quot;Benson&quot; aml:createdate=&quot;2012-03-20T20:30:00Z&quot;&gt;&lt;aml:content&gt;&lt;m:r&gt;&lt;w:rPr&gt;&lt;w:rFonts w:ascii=&quot;Cambria Math&quot; w:h-ansi=&quot;Cambria Math&quot;/&gt;&lt;wx:font wx:val=&quot;Cambria Math&quot;/&gt;&lt;w:i/&gt;&lt;/w:rPr&gt;&lt;m:t&gt;x&lt;/m:t&gt;&lt;/m:r&gt;&lt;/aml:content&gt;&lt;/aml:annotation&gt;&lt;m:r&gt;&lt;w:rPr&gt;&lt;w:rFonts w:ascii=&quot;Cambria Math&quot; w:h-ansi=&quot;Cambria Math&quot;/&gt;&lt;wx:font wx:val=&quot;Cambria Math&quot;/&gt;&lt;w:i/&gt;&lt;/w:rPr&gt;&lt;m:t&gt; &lt;/m:t&gt;&lt;/m:r&gt;&lt;m:d&gt;&lt;m:dPr&gt;&lt;m:ctrlPr&gt;&lt;aml:annotation aml:id=&quot;3&quot; w:type=&quot;Word.Insertion&quot; aml:author=&quot;Benson&quot; aml:createdate=&quot;2012-03-22T14:42:00Z&quot;&gt;&lt;aml:content&gt;&lt;w:rPr&gt;&lt;w:rFonts w:ascii=&quot;Cambria Math&quot; w:h-ansi=&quot;Cambria Math&quot;/&gt;&lt;wx:font wx:val=&quot;Cambria Math&quot;/&gt;&lt;w:i/&gt;&lt;/w:rPr&gt;&lt;/aml:content&gt;&lt;/aml:annotation&gt;&lt;/m:ctrlPr&gt;&lt;/m:dPr&gt;&lt;m:e&gt;&lt;m:r&gt;&lt;w:rPr&gt;&lt;w:rFonts w:ascii=&quot;Cambria Math&quot; w:h-ansi=&quot;Cambria Math&quot;/&gt;&lt;wx:font wx:val=&quot;Cambria Math&quot;/&gt;&lt;w:i/&gt;&lt;/w:rPr&gt;&lt;m:t&gt;4Ï€&lt;/m:t&gt;&lt;/m:r&gt;&lt;m:sSup&gt;&lt;m:sSupPr&gt;&lt;m:ctrlPr&gt;&lt;aml:annotation aml:id=&quot;4&quot; w:type=&quot;Word.Insertion&quot; aml:author=&quot;Benson&quot; aml:createdate=&quot;2012-03-22T14:42:00Z&quot;&gt;&lt;aml:content&gt;&lt;w:rPr&gt;&lt;w:rFonts w:ascii=&quot;Cambria Math&quot; w:h-ansi=&quot;Cambria Math&quot;/&gt;&lt;wx:font wx:val=&quot;Cambria Math&quot;/&gt;&lt;w:i/&gt;&lt;/w:rPr&gt;&lt;/aml:content&gt;&lt;/aml:annotation&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e&gt;&lt;/m:d&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FD0255">
        <w:rPr>
          <w:rStyle w:val="CommentReference"/>
          <w:rFonts w:ascii="Calibri" w:eastAsia="Calibri" w:hAnsi="Calibri"/>
        </w:rPr>
        <w:instrText xml:space="preserve"> </w:instrText>
      </w:r>
      <w:r w:rsidRPr="00FD0255">
        <w:rPr>
          <w:rStyle w:val="CommentReference"/>
          <w:rFonts w:ascii="Calibri" w:eastAsia="Calibri" w:hAnsi="Calibri"/>
        </w:rPr>
        <w:fldChar w:fldCharType="separate"/>
      </w:r>
      <w:r w:rsidRPr="00FD0255">
        <w:rPr>
          <w:position w:val="-6"/>
        </w:rPr>
        <w:pict w14:anchorId="21BC4390">
          <v:shape id="_x0000_i1032" type="#_x0000_t75" style="width:118.35pt;height:14.2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001&quot;/&gt;&lt;w:defaultTabStop w:val=&quot;567&quot;/&gt;&lt;w:evenAndOddHeaders/&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B53E4&quot;/&gt;&lt;wsp:rsid wsp:val=&quot;00001D6B&quot;/&gt;&lt;wsp:rsid wsp:val=&quot;00002C02&quot;/&gt;&lt;wsp:rsid wsp:val=&quot;000070FB&quot;/&gt;&lt;wsp:rsid wsp:val=&quot;00013EFC&quot;/&gt;&lt;wsp:rsid wsp:val=&quot;000149A1&quot;/&gt;&lt;wsp:rsid wsp:val=&quot;000169A0&quot;/&gt;&lt;wsp:rsid wsp:val=&quot;00016F62&quot;/&gt;&lt;wsp:rsid wsp:val=&quot;0001782B&quot;/&gt;&lt;wsp:rsid wsp:val=&quot;00020C54&quot;/&gt;&lt;wsp:rsid wsp:val=&quot;000211F0&quot;/&gt;&lt;wsp:rsid wsp:val=&quot;000232EC&quot;/&gt;&lt;wsp:rsid wsp:val=&quot;00026103&quot;/&gt;&lt;wsp:rsid wsp:val=&quot;00026569&quot;/&gt;&lt;wsp:rsid wsp:val=&quot;00026589&quot;/&gt;&lt;wsp:rsid wsp:val=&quot;00026C2F&quot;/&gt;&lt;wsp:rsid wsp:val=&quot;000304E1&quot;/&gt;&lt;wsp:rsid wsp:val=&quot;00030668&quot;/&gt;&lt;wsp:rsid wsp:val=&quot;000315EA&quot;/&gt;&lt;wsp:rsid wsp:val=&quot;00031AB3&quot;/&gt;&lt;wsp:rsid wsp:val=&quot;00031D75&quot;/&gt;&lt;wsp:rsid wsp:val=&quot;00032A5C&quot;/&gt;&lt;wsp:rsid wsp:val=&quot;0003676F&quot;/&gt;&lt;wsp:rsid wsp:val=&quot;00041703&quot;/&gt;&lt;wsp:rsid wsp:val=&quot;00041787&quot;/&gt;&lt;wsp:rsid wsp:val=&quot;0004545C&quot;/&gt;&lt;wsp:rsid wsp:val=&quot;0004644A&quot;/&gt;&lt;wsp:rsid wsp:val=&quot;00051862&quot;/&gt;&lt;wsp:rsid wsp:val=&quot;000531FF&quot;/&gt;&lt;wsp:rsid wsp:val=&quot;000543C9&quot;/&gt;&lt;wsp:rsid wsp:val=&quot;000549CA&quot;/&gt;&lt;wsp:rsid wsp:val=&quot;000550E1&quot;/&gt;&lt;wsp:rsid wsp:val=&quot;000643DC&quot;/&gt;&lt;wsp:rsid wsp:val=&quot;00066545&quot;/&gt;&lt;wsp:rsid wsp:val=&quot;0006675F&quot;/&gt;&lt;wsp:rsid wsp:val=&quot;000677AF&quot;/&gt;&lt;wsp:rsid wsp:val=&quot;0006798C&quot;/&gt;&lt;wsp:rsid wsp:val=&quot;00071BBF&quot;/&gt;&lt;wsp:rsid wsp:val=&quot;00071C06&quot;/&gt;&lt;wsp:rsid wsp:val=&quot;00072241&quot;/&gt;&lt;wsp:rsid wsp:val=&quot;00072B88&quot;/&gt;&lt;wsp:rsid wsp:val=&quot;00076191&quot;/&gt;&lt;wsp:rsid wsp:val=&quot;00076C2F&quot;/&gt;&lt;wsp:rsid wsp:val=&quot;000812F1&quot;/&gt;&lt;wsp:rsid wsp:val=&quot;000827A5&quot;/&gt;&lt;wsp:rsid wsp:val=&quot;00083841&quot;/&gt;&lt;wsp:rsid wsp:val=&quot;00084A3B&quot;/&gt;&lt;wsp:rsid wsp:val=&quot;00091D8A&quot;/&gt;&lt;wsp:rsid wsp:val=&quot;000932F4&quot;/&gt;&lt;wsp:rsid wsp:val=&quot;00094470&quot;/&gt;&lt;wsp:rsid wsp:val=&quot;000945E3&quot;/&gt;&lt;wsp:rsid wsp:val=&quot;00094920&quot;/&gt;&lt;wsp:rsid wsp:val=&quot;000967F3&quot;/&gt;&lt;wsp:rsid wsp:val=&quot;00097174&quot;/&gt;&lt;wsp:rsid wsp:val=&quot;000A0BE3&quot;/&gt;&lt;wsp:rsid wsp:val=&quot;000A441F&quot;/&gt;&lt;wsp:rsid wsp:val=&quot;000A4E9E&quot;/&gt;&lt;wsp:rsid wsp:val=&quot;000A6F53&quot;/&gt;&lt;wsp:rsid wsp:val=&quot;000B024E&quot;/&gt;&lt;wsp:rsid wsp:val=&quot;000B117D&quot;/&gt;&lt;wsp:rsid wsp:val=&quot;000B4D45&quot;/&gt;&lt;wsp:rsid wsp:val=&quot;000B4FB2&quot;/&gt;&lt;wsp:rsid wsp:val=&quot;000C1B83&quot;/&gt;&lt;wsp:rsid wsp:val=&quot;000C26B9&quot;/&gt;&lt;wsp:rsid wsp:val=&quot;000C5DDD&quot;/&gt;&lt;wsp:rsid wsp:val=&quot;000C6AF7&quot;/&gt;&lt;wsp:rsid wsp:val=&quot;000C6BA8&quot;/&gt;&lt;wsp:rsid wsp:val=&quot;000D26F1&quot;/&gt;&lt;wsp:rsid wsp:val=&quot;000E03AD&quot;/&gt;&lt;wsp:rsid wsp:val=&quot;000E0455&quot;/&gt;&lt;wsp:rsid wsp:val=&quot;000E0E72&quot;/&gt;&lt;wsp:rsid wsp:val=&quot;000E4A68&quot;/&gt;&lt;wsp:rsid wsp:val=&quot;000E5063&quot;/&gt;&lt;wsp:rsid wsp:val=&quot;000E54F9&quot;/&gt;&lt;wsp:rsid wsp:val=&quot;000E65CA&quot;/&gt;&lt;wsp:rsid wsp:val=&quot;000E6952&quot;/&gt;&lt;wsp:rsid wsp:val=&quot;000E758D&quot;/&gt;&lt;wsp:rsid wsp:val=&quot;000F1A8A&quot;/&gt;&lt;wsp:rsid wsp:val=&quot;000F37F0&quot;/&gt;&lt;wsp:rsid wsp:val=&quot;000F4877&quot;/&gt;&lt;wsp:rsid wsp:val=&quot;000F4D5D&quot;/&gt;&lt;wsp:rsid wsp:val=&quot;000F6124&quot;/&gt;&lt;wsp:rsid wsp:val=&quot;000F6268&quot;/&gt;&lt;wsp:rsid wsp:val=&quot;000F6772&quot;/&gt;&lt;wsp:rsid wsp:val=&quot;00100A4A&quot;/&gt;&lt;wsp:rsid wsp:val=&quot;0010324F&quot;/&gt;&lt;wsp:rsid wsp:val=&quot;00105BF4&quot;/&gt;&lt;wsp:rsid wsp:val=&quot;00106ACB&quot;/&gt;&lt;wsp:rsid wsp:val=&quot;00112227&quot;/&gt;&lt;wsp:rsid wsp:val=&quot;00113BB5&quot;/&gt;&lt;wsp:rsid wsp:val=&quot;001162B3&quot;/&gt;&lt;wsp:rsid wsp:val=&quot;001164BD&quot;/&gt;&lt;wsp:rsid wsp:val=&quot;0011774A&quot;/&gt;&lt;wsp:rsid wsp:val=&quot;001209CA&quot;/&gt;&lt;wsp:rsid wsp:val=&quot;0012419A&quot;/&gt;&lt;wsp:rsid wsp:val=&quot;001345FF&quot;/&gt;&lt;wsp:rsid wsp:val=&quot;00135F01&quot;/&gt;&lt;wsp:rsid wsp:val=&quot;001374C2&quot;/&gt;&lt;wsp:rsid wsp:val=&quot;0014008A&quot;/&gt;&lt;wsp:rsid wsp:val=&quot;001435EF&quot;/&gt;&lt;wsp:rsid wsp:val=&quot;001456D4&quot;/&gt;&lt;wsp:rsid wsp:val=&quot;00145EB4&quot;/&gt;&lt;wsp:rsid wsp:val=&quot;00151002&quot;/&gt;&lt;wsp:rsid wsp:val=&quot;00151509&quot;/&gt;&lt;wsp:rsid wsp:val=&quot;0015291F&quot;/&gt;&lt;wsp:rsid wsp:val=&quot;001549CC&quot;/&gt;&lt;wsp:rsid wsp:val=&quot;00155575&quot;/&gt;&lt;wsp:rsid wsp:val=&quot;00156163&quot;/&gt;&lt;wsp:rsid wsp:val=&quot;001623F7&quot;/&gt;&lt;wsp:rsid wsp:val=&quot;00165B20&quot;/&gt;&lt;wsp:rsid wsp:val=&quot;00167656&quot;/&gt;&lt;wsp:rsid wsp:val=&quot;00172777&quot;/&gt;&lt;wsp:rsid wsp:val=&quot;00174556&quot;/&gt;&lt;wsp:rsid wsp:val=&quot;00174C66&quot;/&gt;&lt;wsp:rsid wsp:val=&quot;001808A2&quot;/&gt;&lt;wsp:rsid wsp:val=&quot;00184927&quot;/&gt;&lt;wsp:rsid wsp:val=&quot;00184E36&quot;/&gt;&lt;wsp:rsid wsp:val=&quot;00187228&quot;/&gt;&lt;wsp:rsid wsp:val=&quot;00187E02&quot;/&gt;&lt;wsp:rsid wsp:val=&quot;00190A2E&quot;/&gt;&lt;wsp:rsid wsp:val=&quot;001911E2&quot;/&gt;&lt;wsp:rsid wsp:val=&quot;00191B7E&quot;/&gt;&lt;wsp:rsid wsp:val=&quot;00195CFD&quot;/&gt;&lt;wsp:rsid wsp:val=&quot;001965BF&quot;/&gt;&lt;wsp:rsid wsp:val=&quot;001969C9&quot;/&gt;&lt;wsp:rsid wsp:val=&quot;00196A1C&quot;/&gt;&lt;wsp:rsid wsp:val=&quot;001A1017&quot;/&gt;&lt;wsp:rsid wsp:val=&quot;001A41D3&quot;/&gt;&lt;wsp:rsid wsp:val=&quot;001A71B1&quot;/&gt;&lt;wsp:rsid wsp:val=&quot;001A71C6&quot;/&gt;&lt;wsp:rsid wsp:val=&quot;001B0D44&quot;/&gt;&lt;wsp:rsid wsp:val=&quot;001B492F&quot;/&gt;&lt;wsp:rsid wsp:val=&quot;001B57DA&quot;/&gt;&lt;wsp:rsid wsp:val=&quot;001B7C90&quot;/&gt;&lt;wsp:rsid wsp:val=&quot;001C2A14&quot;/&gt;&lt;wsp:rsid wsp:val=&quot;001C2F34&quot;/&gt;&lt;wsp:rsid wsp:val=&quot;001C49A0&quot;/&gt;&lt;wsp:rsid wsp:val=&quot;001C7B6A&quot;/&gt;&lt;wsp:rsid wsp:val=&quot;001D15FF&quot;/&gt;&lt;wsp:rsid wsp:val=&quot;001D1D4F&quot;/&gt;&lt;wsp:rsid wsp:val=&quot;001D2CEB&quot;/&gt;&lt;wsp:rsid wsp:val=&quot;001D37C8&quot;/&gt;&lt;wsp:rsid wsp:val=&quot;001D4BA9&quot;/&gt;&lt;wsp:rsid wsp:val=&quot;001E0988&quot;/&gt;&lt;wsp:rsid wsp:val=&quot;001E17E6&quot;/&gt;&lt;wsp:rsid wsp:val=&quot;001E51C0&quot;/&gt;&lt;wsp:rsid wsp:val=&quot;001E7416&quot;/&gt;&lt;wsp:rsid wsp:val=&quot;001F1429&quot;/&gt;&lt;wsp:rsid wsp:val=&quot;001F1977&quot;/&gt;&lt;wsp:rsid wsp:val=&quot;001F1B54&quot;/&gt;&lt;wsp:rsid wsp:val=&quot;001F6E7A&quot;/&gt;&lt;wsp:rsid wsp:val=&quot;001F788D&quot;/&gt;&lt;wsp:rsid wsp:val=&quot;00201467&quot;/&gt;&lt;wsp:rsid wsp:val=&quot;00202FCF&quot;/&gt;&lt;wsp:rsid wsp:val=&quot;00204317&quot;/&gt;&lt;wsp:rsid wsp:val=&quot;00204F31&quot;/&gt;&lt;wsp:rsid wsp:val=&quot;00207E23&quot;/&gt;&lt;wsp:rsid wsp:val=&quot;00210631&quot;/&gt;&lt;wsp:rsid wsp:val=&quot;0021074C&quot;/&gt;&lt;wsp:rsid wsp:val=&quot;00210E7E&quot;/&gt;&lt;wsp:rsid wsp:val=&quot;00212E2E&quot;/&gt;&lt;wsp:rsid wsp:val=&quot;0021454F&quot;/&gt;&lt;wsp:rsid wsp:val=&quot;002158F4&quot;/&gt;&lt;wsp:rsid wsp:val=&quot;00215B4D&quot;/&gt;&lt;wsp:rsid wsp:val=&quot;0022577F&quot;/&gt;&lt;wsp:rsid wsp:val=&quot;00226127&quot;/&gt;&lt;wsp:rsid wsp:val=&quot;002274D6&quot;/&gt;&lt;wsp:rsid wsp:val=&quot;00230EE8&quot;/&gt;&lt;wsp:rsid wsp:val=&quot;0023115B&quot;/&gt;&lt;wsp:rsid wsp:val=&quot;002327CE&quot;/&gt;&lt;wsp:rsid wsp:val=&quot;00234B6D&quot;/&gt;&lt;wsp:rsid wsp:val=&quot;00236551&quot;/&gt;&lt;wsp:rsid wsp:val=&quot;00236DCB&quot;/&gt;&lt;wsp:rsid wsp:val=&quot;0024267D&quot;/&gt;&lt;wsp:rsid wsp:val=&quot;00242749&quot;/&gt;&lt;wsp:rsid wsp:val=&quot;00244E9A&quot;/&gt;&lt;wsp:rsid wsp:val=&quot;0024596C&quot;/&gt;&lt;wsp:rsid wsp:val=&quot;00246360&quot;/&gt;&lt;wsp:rsid wsp:val=&quot;002469EA&quot;/&gt;&lt;wsp:rsid wsp:val=&quot;0024716C&quot;/&gt;&lt;wsp:rsid wsp:val=&quot;002517EE&quot;/&gt;&lt;wsp:rsid wsp:val=&quot;00253C0F&quot;/&gt;&lt;wsp:rsid wsp:val=&quot;00254B09&quot;/&gt;&lt;wsp:rsid wsp:val=&quot;0025623F&quot;/&gt;&lt;wsp:rsid wsp:val=&quot;00260C6F&quot;/&gt;&lt;wsp:rsid wsp:val=&quot;00260CA6&quot;/&gt;&lt;wsp:rsid wsp:val=&quot;00270BC7&quot;/&gt;&lt;wsp:rsid wsp:val=&quot;00271D9D&quot;/&gt;&lt;wsp:rsid wsp:val=&quot;002728FE&quot;/&gt;&lt;wsp:rsid wsp:val=&quot;00273CF0&quot;/&gt;&lt;wsp:rsid wsp:val=&quot;00274F28&quot;/&gt;&lt;wsp:rsid wsp:val=&quot;00277C35&quot;/&gt;&lt;wsp:rsid wsp:val=&quot;00281CB3&quot;/&gt;&lt;wsp:rsid wsp:val=&quot;002837D1&quot;/&gt;&lt;wsp:rsid wsp:val=&quot;00284D94&quot;/&gt;&lt;wsp:rsid wsp:val=&quot;0029113C&quot;/&gt;&lt;wsp:rsid wsp:val=&quot;002920E8&quot;/&gt;&lt;wsp:rsid wsp:val=&quot;002932D9&quot;/&gt;&lt;wsp:rsid wsp:val=&quot;002979EC&quot;/&gt;&lt;wsp:rsid wsp:val=&quot;002A0130&quot;/&gt;&lt;wsp:rsid wsp:val=&quot;002A04D4&quot;/&gt;&lt;wsp:rsid wsp:val=&quot;002A0AD4&quot;/&gt;&lt;wsp:rsid wsp:val=&quot;002A2CD1&quot;/&gt;&lt;wsp:rsid wsp:val=&quot;002A50A4&quot;/&gt;&lt;wsp:rsid wsp:val=&quot;002A5A3F&quot;/&gt;&lt;wsp:rsid wsp:val=&quot;002A67D6&quot;/&gt;&lt;wsp:rsid wsp:val=&quot;002A68EC&quot;/&gt;&lt;wsp:rsid wsp:val=&quot;002A7424&quot;/&gt;&lt;wsp:rsid wsp:val=&quot;002B0010&quot;/&gt;&lt;wsp:rsid wsp:val=&quot;002B22AE&quot;/&gt;&lt;wsp:rsid wsp:val=&quot;002B407B&quot;/&gt;&lt;wsp:rsid wsp:val=&quot;002B5392&quot;/&gt;&lt;wsp:rsid wsp:val=&quot;002B6EF0&quot;/&gt;&lt;wsp:rsid wsp:val=&quot;002C0717&quot;/&gt;&lt;wsp:rsid wsp:val=&quot;002C0B3F&quot;/&gt;&lt;wsp:rsid wsp:val=&quot;002C2B13&quot;/&gt;&lt;wsp:rsid wsp:val=&quot;002C5A39&quot;/&gt;&lt;wsp:rsid wsp:val=&quot;002C60E2&quot;/&gt;&lt;wsp:rsid wsp:val=&quot;002C71EA&quot;/&gt;&lt;wsp:rsid wsp:val=&quot;002D08DD&quot;/&gt;&lt;wsp:rsid wsp:val=&quot;002D140B&quot;/&gt;&lt;wsp:rsid wsp:val=&quot;002D17DB&quot;/&gt;&lt;wsp:rsid wsp:val=&quot;002D7933&quot;/&gt;&lt;wsp:rsid wsp:val=&quot;002E16B9&quot;/&gt;&lt;wsp:rsid wsp:val=&quot;002E39FD&quot;/&gt;&lt;wsp:rsid wsp:val=&quot;002F0A6D&quot;/&gt;&lt;wsp:rsid wsp:val=&quot;002F17B5&quot;/&gt;&lt;wsp:rsid wsp:val=&quot;002F44C9&quot;/&gt;&lt;wsp:rsid wsp:val=&quot;002F7C74&quot;/&gt;&lt;wsp:rsid wsp:val=&quot;0030318B&quot;/&gt;&lt;wsp:rsid wsp:val=&quot;00303986&quot;/&gt;&lt;wsp:rsid wsp:val=&quot;00304EA6&quot;/&gt;&lt;wsp:rsid wsp:val=&quot;00306793&quot;/&gt;&lt;wsp:rsid wsp:val=&quot;00307C43&quot;/&gt;&lt;wsp:rsid wsp:val=&quot;003102F4&quot;/&gt;&lt;wsp:rsid wsp:val=&quot;00311514&quot;/&gt;&lt;wsp:rsid wsp:val=&quot;00314AC5&quot;/&gt;&lt;wsp:rsid wsp:val=&quot;00315452&quot;/&gt;&lt;wsp:rsid wsp:val=&quot;003155FE&quot;/&gt;&lt;wsp:rsid wsp:val=&quot;00315657&quot;/&gt;&lt;wsp:rsid wsp:val=&quot;00316342&quot;/&gt;&lt;wsp:rsid wsp:val=&quot;0032277A&quot;/&gt;&lt;wsp:rsid wsp:val=&quot;00322839&quot;/&gt;&lt;wsp:rsid wsp:val=&quot;0032749E&quot;/&gt;&lt;wsp:rsid wsp:val=&quot;0032752B&quot;/&gt;&lt;wsp:rsid wsp:val=&quot;00327FDB&quot;/&gt;&lt;wsp:rsid wsp:val=&quot;003322E4&quot;/&gt;&lt;wsp:rsid wsp:val=&quot;0033235B&quot;/&gt;&lt;wsp:rsid wsp:val=&quot;00333068&quot;/&gt;&lt;wsp:rsid wsp:val=&quot;0033450B&quot;/&gt;&lt;wsp:rsid wsp:val=&quot;0033489E&quot;/&gt;&lt;wsp:rsid wsp:val=&quot;003359DA&quot;/&gt;&lt;wsp:rsid wsp:val=&quot;0034083E&quot;/&gt;&lt;wsp:rsid wsp:val=&quot;00341519&quot;/&gt;&lt;wsp:rsid wsp:val=&quot;00345F54&quot;/&gt;&lt;wsp:rsid wsp:val=&quot;00346D16&quot;/&gt;&lt;wsp:rsid wsp:val=&quot;00347C6B&quot;/&gt;&lt;wsp:rsid wsp:val=&quot;00352871&quot;/&gt;&lt;wsp:rsid wsp:val=&quot;00354F2E&quot;/&gt;&lt;wsp:rsid wsp:val=&quot;0035551B&quot;/&gt;&lt;wsp:rsid wsp:val=&quot;00356237&quot;/&gt;&lt;wsp:rsid wsp:val=&quot;00356723&quot;/&gt;&lt;wsp:rsid wsp:val=&quot;00360FF0&quot;/&gt;&lt;wsp:rsid wsp:val=&quot;00361ED3&quot;/&gt;&lt;wsp:rsid wsp:val=&quot;00363E30&quot;/&gt;&lt;wsp:rsid wsp:val=&quot;0036406C&quot;/&gt;&lt;wsp:rsid wsp:val=&quot;0036446D&quot;/&gt;&lt;wsp:rsid wsp:val=&quot;00364CB5&quot;/&gt;&lt;wsp:rsid wsp:val=&quot;00364F36&quot;/&gt;&lt;wsp:rsid wsp:val=&quot;00365B84&quot;/&gt;&lt;wsp:rsid wsp:val=&quot;00366820&quot;/&gt;&lt;wsp:rsid wsp:val=&quot;003703D4&quot;/&gt;&lt;wsp:rsid wsp:val=&quot;00370BD9&quot;/&gt;&lt;wsp:rsid wsp:val=&quot;00373EFE&quot;/&gt;&lt;wsp:rsid wsp:val=&quot;0037570B&quot;/&gt;&lt;wsp:rsid wsp:val=&quot;003765E7&quot;/&gt;&lt;wsp:rsid wsp:val=&quot;003768E8&quot;/&gt;&lt;wsp:rsid wsp:val=&quot;00377C8E&quot;/&gt;&lt;wsp:rsid wsp:val=&quot;00382072&quot;/&gt;&lt;wsp:rsid wsp:val=&quot;00387407&quot;/&gt;&lt;wsp:rsid wsp:val=&quot;00390D8E&quot;/&gt;&lt;wsp:rsid wsp:val=&quot;00394F74&quot;/&gt;&lt;wsp:rsid wsp:val=&quot;00394F97&quot;/&gt;&lt;wsp:rsid wsp:val=&quot;003962C0&quot;/&gt;&lt;wsp:rsid wsp:val=&quot;003A0975&quot;/&gt;&lt;wsp:rsid wsp:val=&quot;003A4C0B&quot;/&gt;&lt;wsp:rsid wsp:val=&quot;003A4D6E&quot;/&gt;&lt;wsp:rsid wsp:val=&quot;003A5127&quot;/&gt;&lt;wsp:rsid wsp:val=&quot;003A5E10&quot;/&gt;&lt;wsp:rsid wsp:val=&quot;003A75D8&quot;/&gt;&lt;wsp:rsid wsp:val=&quot;003A7689&quot;/&gt;&lt;wsp:rsid wsp:val=&quot;003B0187&quot;/&gt;&lt;wsp:rsid wsp:val=&quot;003B037E&quot;/&gt;&lt;wsp:rsid wsp:val=&quot;003B06AC&quot;/&gt;&lt;wsp:rsid wsp:val=&quot;003B1C9F&quot;/&gt;&lt;wsp:rsid wsp:val=&quot;003B43D5&quot;/&gt;&lt;wsp:rsid wsp:val=&quot;003B77FB&quot;/&gt;&lt;wsp:rsid wsp:val=&quot;003B7F42&quot;/&gt;&lt;wsp:rsid wsp:val=&quot;003C03A2&quot;/&gt;&lt;wsp:rsid wsp:val=&quot;003C0DEF&quot;/&gt;&lt;wsp:rsid wsp:val=&quot;003C2C35&quot;/&gt;&lt;wsp:rsid wsp:val=&quot;003C384C&quot;/&gt;&lt;wsp:rsid wsp:val=&quot;003C714D&quot;/&gt;&lt;wsp:rsid wsp:val=&quot;003D4B3B&quot;/&gt;&lt;wsp:rsid wsp:val=&quot;003D7B63&quot;/&gt;&lt;wsp:rsid wsp:val=&quot;003E17B2&quot;/&gt;&lt;wsp:rsid wsp:val=&quot;003E25DD&quot;/&gt;&lt;wsp:rsid wsp:val=&quot;003E3C1F&quot;/&gt;&lt;wsp:rsid wsp:val=&quot;003E415D&quot;/&gt;&lt;wsp:rsid wsp:val=&quot;003E6478&quot;/&gt;&lt;wsp:rsid wsp:val=&quot;003F1B47&quot;/&gt;&lt;wsp:rsid wsp:val=&quot;003F36E0&quot;/&gt;&lt;wsp:rsid wsp:val=&quot;003F5526&quot;/&gt;&lt;wsp:rsid wsp:val=&quot;004034F1&quot;/&gt;&lt;wsp:rsid wsp:val=&quot;0040391E&quot;/&gt;&lt;wsp:rsid wsp:val=&quot;00403C6D&quot;/&gt;&lt;wsp:rsid wsp:val=&quot;004076C0&quot;/&gt;&lt;wsp:rsid wsp:val=&quot;0041136F&quot;/&gt;&lt;wsp:rsid wsp:val=&quot;00411382&quot;/&gt;&lt;wsp:rsid wsp:val=&quot;00411840&quot;/&gt;&lt;wsp:rsid wsp:val=&quot;00412F25&quot;/&gt;&lt;wsp:rsid wsp:val=&quot;00414FA1&quot;/&gt;&lt;wsp:rsid wsp:val=&quot;00421D6D&quot;/&gt;&lt;wsp:rsid wsp:val=&quot;00421E42&quot;/&gt;&lt;wsp:rsid wsp:val=&quot;00424335&quot;/&gt;&lt;wsp:rsid wsp:val=&quot;00424F69&quot;/&gt;&lt;wsp:rsid wsp:val=&quot;00427BF7&quot;/&gt;&lt;wsp:rsid wsp:val=&quot;00432A95&quot;/&gt;&lt;wsp:rsid wsp:val=&quot;004338F4&quot;/&gt;&lt;wsp:rsid wsp:val=&quot;00435E1F&quot;/&gt;&lt;wsp:rsid wsp:val=&quot;00436D57&quot;/&gt;&lt;wsp:rsid wsp:val=&quot;00440292&quot;/&gt;&lt;wsp:rsid wsp:val=&quot;00440569&quot;/&gt;&lt;wsp:rsid wsp:val=&quot;0044221C&quot;/&gt;&lt;wsp:rsid wsp:val=&quot;004426F5&quot;/&gt;&lt;wsp:rsid wsp:val=&quot;004432C0&quot;/&gt;&lt;wsp:rsid wsp:val=&quot;004439E5&quot;/&gt;&lt;wsp:rsid wsp:val=&quot;00443BD2&quot;/&gt;&lt;wsp:rsid wsp:val=&quot;00444576&quot;/&gt;&lt;wsp:rsid wsp:val=&quot;0044586E&quot;/&gt;&lt;wsp:rsid wsp:val=&quot;00445FFE&quot;/&gt;&lt;wsp:rsid wsp:val=&quot;0044646E&quot;/&gt;&lt;wsp:rsid wsp:val=&quot;004472C5&quot;/&gt;&lt;wsp:rsid wsp:val=&quot;00450C13&quot;/&gt;&lt;wsp:rsid wsp:val=&quot;00452DC6&quot;/&gt;&lt;wsp:rsid wsp:val=&quot;00457752&quot;/&gt;&lt;wsp:rsid wsp:val=&quot;00461446&quot;/&gt;&lt;wsp:rsid wsp:val=&quot;00461B16&quot;/&gt;&lt;wsp:rsid wsp:val=&quot;00463FA7&quot;/&gt;&lt;wsp:rsid wsp:val=&quot;0046577B&quot;/&gt;&lt;wsp:rsid wsp:val=&quot;004726D5&quot;/&gt;&lt;wsp:rsid wsp:val=&quot;00473283&quot;/&gt;&lt;wsp:rsid wsp:val=&quot;00474120&quot;/&gt;&lt;wsp:rsid wsp:val=&quot;0047736F&quot;/&gt;&lt;wsp:rsid wsp:val=&quot;00480C7C&quot;/&gt;&lt;wsp:rsid wsp:val=&quot;00482CA9&quot;/&gt;&lt;wsp:rsid wsp:val=&quot;00483F31&quot;/&gt;&lt;wsp:rsid wsp:val=&quot;004848E5&quot;/&gt;&lt;wsp:rsid wsp:val=&quot;00485D62&quot;/&gt;&lt;wsp:rsid wsp:val=&quot;00487023&quot;/&gt;&lt;wsp:rsid wsp:val=&quot;004909B4&quot;/&gt;&lt;wsp:rsid wsp:val=&quot;00491606&quot;/&gt;&lt;wsp:rsid wsp:val=&quot;004923A8&quot;/&gt;&lt;wsp:rsid wsp:val=&quot;00495943&quot;/&gt;&lt;wsp:rsid wsp:val=&quot;004962C3&quot;/&gt;&lt;wsp:rsid wsp:val=&quot;00496E3B&quot;/&gt;&lt;wsp:rsid wsp:val=&quot;004A120E&quot;/&gt;&lt;wsp:rsid wsp:val=&quot;004A143F&quot;/&gt;&lt;wsp:rsid wsp:val=&quot;004A14DD&quot;/&gt;&lt;wsp:rsid wsp:val=&quot;004A2790&quot;/&gt;&lt;wsp:rsid wsp:val=&quot;004A6A60&quot;/&gt;&lt;wsp:rsid wsp:val=&quot;004B22E7&quot;/&gt;&lt;wsp:rsid wsp:val=&quot;004B2639&quot;/&gt;&lt;wsp:rsid wsp:val=&quot;004B3C29&quot;/&gt;&lt;wsp:rsid wsp:val=&quot;004B4AD6&quot;/&gt;&lt;wsp:rsid wsp:val=&quot;004B5274&quot;/&gt;&lt;wsp:rsid wsp:val=&quot;004C1884&quot;/&gt;&lt;wsp:rsid wsp:val=&quot;004C1E1B&quot;/&gt;&lt;wsp:rsid wsp:val=&quot;004C279B&quot;/&gt;&lt;wsp:rsid wsp:val=&quot;004C49AE&quot;/&gt;&lt;wsp:rsid wsp:val=&quot;004C6885&quot;/&gt;&lt;wsp:rsid wsp:val=&quot;004C6D09&quot;/&gt;&lt;wsp:rsid wsp:val=&quot;004C70DE&quot;/&gt;&lt;wsp:rsid wsp:val=&quot;004D0BE4&quot;/&gt;&lt;wsp:rsid wsp:val=&quot;004D4DAD&quot;/&gt;&lt;wsp:rsid wsp:val=&quot;004D77D3&quot;/&gt;&lt;wsp:rsid wsp:val=&quot;004E230A&quot;/&gt;&lt;wsp:rsid wsp:val=&quot;004E6BE2&quot;/&gt;&lt;wsp:rsid wsp:val=&quot;004F1538&quot;/&gt;&lt;wsp:rsid wsp:val=&quot;004F21E4&quot;/&gt;&lt;wsp:rsid wsp:val=&quot;004F5CEF&quot;/&gt;&lt;wsp:rsid wsp:val=&quot;004F662C&quot;/&gt;&lt;wsp:rsid wsp:val=&quot;005010EA&quot;/&gt;&lt;wsp:rsid wsp:val=&quot;0050125A&quot;/&gt;&lt;wsp:rsid wsp:val=&quot;00502D02&quot;/&gt;&lt;wsp:rsid wsp:val=&quot;0050453D&quot;/&gt;&lt;wsp:rsid wsp:val=&quot;00511893&quot;/&gt;&lt;wsp:rsid wsp:val=&quot;00511F9E&quot;/&gt;&lt;wsp:rsid wsp:val=&quot;005129A0&quot;/&gt;&lt;wsp:rsid wsp:val=&quot;00512A14&quot;/&gt;&lt;wsp:rsid wsp:val=&quot;00516C46&quot;/&gt;&lt;wsp:rsid wsp:val=&quot;00520BA7&quot;/&gt;&lt;wsp:rsid wsp:val=&quot;00520DDF&quot;/&gt;&lt;wsp:rsid wsp:val=&quot;00521144&quot;/&gt;&lt;wsp:rsid wsp:val=&quot;0052129A&quot;/&gt;&lt;wsp:rsid wsp:val=&quot;0052195F&quot;/&gt;&lt;wsp:rsid wsp:val=&quot;0052208D&quot;/&gt;&lt;wsp:rsid wsp:val=&quot;00522992&quot;/&gt;&lt;wsp:rsid wsp:val=&quot;00523E24&quot;/&gt;&lt;wsp:rsid wsp:val=&quot;005254C6&quot;/&gt;&lt;wsp:rsid wsp:val=&quot;005256E2&quot;/&gt;&lt;wsp:rsid wsp:val=&quot;0052794D&quot;/&gt;&lt;wsp:rsid wsp:val=&quot;00531E9A&quot;/&gt;&lt;wsp:rsid wsp:val=&quot;005339FD&quot;/&gt;&lt;wsp:rsid wsp:val=&quot;00534C16&quot;/&gt;&lt;wsp:rsid wsp:val=&quot;00535E1B&quot;/&gt;&lt;wsp:rsid wsp:val=&quot;00536573&quot;/&gt;&lt;wsp:rsid wsp:val=&quot;005365EF&quot;/&gt;&lt;wsp:rsid wsp:val=&quot;00536EBA&quot;/&gt;&lt;wsp:rsid wsp:val=&quot;00537E89&quot;/&gt;&lt;wsp:rsid wsp:val=&quot;005404B1&quot;/&gt;&lt;wsp:rsid wsp:val=&quot;00541481&quot;/&gt;&lt;wsp:rsid wsp:val=&quot;005434AB&quot;/&gt;&lt;wsp:rsid wsp:val=&quot;00546768&quot;/&gt;&lt;wsp:rsid wsp:val=&quot;00546E7F&quot;/&gt;&lt;wsp:rsid wsp:val=&quot;0055031D&quot;/&gt;&lt;wsp:rsid wsp:val=&quot;005508F0&quot;/&gt;&lt;wsp:rsid wsp:val=&quot;00551F7A&quot;/&gt;&lt;wsp:rsid wsp:val=&quot;0055210E&quot;/&gt;&lt;wsp:rsid wsp:val=&quot;00552330&quot;/&gt;&lt;wsp:rsid wsp:val=&quot;00552A7A&quot;/&gt;&lt;wsp:rsid wsp:val=&quot;00553714&quot;/&gt;&lt;wsp:rsid wsp:val=&quot;00555170&quot;/&gt;&lt;wsp:rsid wsp:val=&quot;00555D41&quot;/&gt;&lt;wsp:rsid wsp:val=&quot;005566C6&quot;/&gt;&lt;wsp:rsid wsp:val=&quot;00562A6B&quot;/&gt;&lt;wsp:rsid wsp:val=&quot;00566F46&quot;/&gt;&lt;wsp:rsid wsp:val=&quot;005707E8&quot;/&gt;&lt;wsp:rsid wsp:val=&quot;00572C02&quot;/&gt;&lt;wsp:rsid wsp:val=&quot;005750C8&quot;/&gt;&lt;wsp:rsid wsp:val=&quot;0057596B&quot;/&gt;&lt;wsp:rsid wsp:val=&quot;005807FE&quot;/&gt;&lt;wsp:rsid wsp:val=&quot;00580C2F&quot;/&gt;&lt;wsp:rsid wsp:val=&quot;005827A2&quot;/&gt;&lt;wsp:rsid wsp:val=&quot;0058364A&quot;/&gt;&lt;wsp:rsid wsp:val=&quot;005906E3&quot;/&gt;&lt;wsp:rsid wsp:val=&quot;00594B56&quot;/&gt;&lt;wsp:rsid wsp:val=&quot;005A0EF4&quot;/&gt;&lt;wsp:rsid wsp:val=&quot;005A24CA&quot;/&gt;&lt;wsp:rsid wsp:val=&quot;005A2E11&quot;/&gt;&lt;wsp:rsid wsp:val=&quot;005A443A&quot;/&gt;&lt;wsp:rsid wsp:val=&quot;005A56D1&quot;/&gt;&lt;wsp:rsid wsp:val=&quot;005A5F11&quot;/&gt;&lt;wsp:rsid wsp:val=&quot;005B002E&quot;/&gt;&lt;wsp:rsid wsp:val=&quot;005B07A0&quot;/&gt;&lt;wsp:rsid wsp:val=&quot;005B1FA6&quot;/&gt;&lt;wsp:rsid wsp:val=&quot;005B424C&quot;/&gt;&lt;wsp:rsid wsp:val=&quot;005B6871&quot;/&gt;&lt;wsp:rsid wsp:val=&quot;005C18F2&quot;/&gt;&lt;wsp:rsid wsp:val=&quot;005C1DE4&quot;/&gt;&lt;wsp:rsid wsp:val=&quot;005C2099&quot;/&gt;&lt;wsp:rsid wsp:val=&quot;005C6E15&quot;/&gt;&lt;wsp:rsid wsp:val=&quot;005C6E2C&quot;/&gt;&lt;wsp:rsid wsp:val=&quot;005D04FB&quot;/&gt;&lt;wsp:rsid wsp:val=&quot;005D10E7&quot;/&gt;&lt;wsp:rsid wsp:val=&quot;005D3D23&quot;/&gt;&lt;wsp:rsid wsp:val=&quot;005D490B&quot;/&gt;&lt;wsp:rsid wsp:val=&quot;005D76AB&quot;/&gt;&lt;wsp:rsid wsp:val=&quot;005D7FF7&quot;/&gt;&lt;wsp:rsid wsp:val=&quot;005E118A&quot;/&gt;&lt;wsp:rsid wsp:val=&quot;005E240A&quot;/&gt;&lt;wsp:rsid wsp:val=&quot;005E478D&quot;/&gt;&lt;wsp:rsid wsp:val=&quot;005E4F50&quot;/&gt;&lt;wsp:rsid wsp:val=&quot;005E743A&quot;/&gt;&lt;wsp:rsid wsp:val=&quot;005E7AD3&quot;/&gt;&lt;wsp:rsid wsp:val=&quot;005F1352&quot;/&gt;&lt;wsp:rsid wsp:val=&quot;005F29BE&quot;/&gt;&lt;wsp:rsid wsp:val=&quot;005F2F32&quot;/&gt;&lt;wsp:rsid wsp:val=&quot;005F68C8&quot;/&gt;&lt;wsp:rsid wsp:val=&quot;005F6943&quot;/&gt;&lt;wsp:rsid wsp:val=&quot;005F6B1A&quot;/&gt;&lt;wsp:rsid wsp:val=&quot;006019D2&quot;/&gt;&lt;wsp:rsid wsp:val=&quot;00602F78&quot;/&gt;&lt;wsp:rsid wsp:val=&quot;00604D60&quot;/&gt;&lt;wsp:rsid wsp:val=&quot;00604E0A&quot;/&gt;&lt;wsp:rsid wsp:val=&quot;006051B5&quot;/&gt;&lt;wsp:rsid wsp:val=&quot;00606238&quot;/&gt;&lt;wsp:rsid wsp:val=&quot;00612305&quot;/&gt;&lt;wsp:rsid wsp:val=&quot;00612850&quot;/&gt;&lt;wsp:rsid wsp:val=&quot;00612EAA&quot;/&gt;&lt;wsp:rsid wsp:val=&quot;00613BFA&quot;/&gt;&lt;wsp:rsid wsp:val=&quot;00617E89&quot;/&gt;&lt;wsp:rsid wsp:val=&quot;00620B1C&quot;/&gt;&lt;wsp:rsid wsp:val=&quot;00621DA9&quot;/&gt;&lt;wsp:rsid wsp:val=&quot;00622A47&quot;/&gt;&lt;wsp:rsid wsp:val=&quot;00622E48&quot;/&gt;&lt;wsp:rsid wsp:val=&quot;006235D1&quot;/&gt;&lt;wsp:rsid wsp:val=&quot;006245C0&quot;/&gt;&lt;wsp:rsid wsp:val=&quot;00624B5E&quot;/&gt;&lt;wsp:rsid wsp:val=&quot;00626B0F&quot;/&gt;&lt;wsp:rsid wsp:val=&quot;00635F06&quot;/&gt;&lt;wsp:rsid wsp:val=&quot;00636864&quot;/&gt;&lt;wsp:rsid wsp:val=&quot;006368C8&quot;/&gt;&lt;wsp:rsid wsp:val=&quot;00650DEB&quot;/&gt;&lt;wsp:rsid wsp:val=&quot;00652554&quot;/&gt;&lt;wsp:rsid wsp:val=&quot;00652642&quot;/&gt;&lt;wsp:rsid wsp:val=&quot;00655181&quot;/&gt;&lt;wsp:rsid wsp:val=&quot;00655406&quot;/&gt;&lt;wsp:rsid wsp:val=&quot;00655D1D&quot;/&gt;&lt;wsp:rsid wsp:val=&quot;006571A9&quot;/&gt;&lt;wsp:rsid wsp:val=&quot;006577F1&quot;/&gt;&lt;wsp:rsid wsp:val=&quot;0066169C&quot;/&gt;&lt;wsp:rsid wsp:val=&quot;006621AD&quot;/&gt;&lt;wsp:rsid wsp:val=&quot;0066299C&quot;/&gt;&lt;wsp:rsid wsp:val=&quot;00666E5B&quot;/&gt;&lt;wsp:rsid wsp:val=&quot;00670B26&quot;/&gt;&lt;wsp:rsid wsp:val=&quot;00670BDF&quot;/&gt;&lt;wsp:rsid wsp:val=&quot;00671396&quot;/&gt;&lt;wsp:rsid wsp:val=&quot;00675837&quot;/&gt;&lt;wsp:rsid wsp:val=&quot;0067723F&quot;/&gt;&lt;wsp:rsid wsp:val=&quot;0068523B&quot;/&gt;&lt;wsp:rsid wsp:val=&quot;00685F26&quot;/&gt;&lt;wsp:rsid wsp:val=&quot;0068687F&quot;/&gt;&lt;wsp:rsid wsp:val=&quot;00690558&quot;/&gt;&lt;wsp:rsid wsp:val=&quot;00694748&quot;/&gt;&lt;wsp:rsid wsp:val=&quot;00694E6A&quot;/&gt;&lt;wsp:rsid wsp:val=&quot;0069768B&quot;/&gt;&lt;wsp:rsid wsp:val=&quot;00697BBD&quot;/&gt;&lt;wsp:rsid wsp:val=&quot;006A3CB5&quot;/&gt;&lt;wsp:rsid wsp:val=&quot;006A40C9&quot;/&gt;&lt;wsp:rsid wsp:val=&quot;006A4F4A&quot;/&gt;&lt;wsp:rsid wsp:val=&quot;006B1403&quot;/&gt;&lt;wsp:rsid wsp:val=&quot;006B497A&quot;/&gt;&lt;wsp:rsid wsp:val=&quot;006B59EF&quot;/&gt;&lt;wsp:rsid wsp:val=&quot;006B5AC6&quot;/&gt;&lt;wsp:rsid wsp:val=&quot;006C006A&quot;/&gt;&lt;wsp:rsid wsp:val=&quot;006C14AC&quot;/&gt;&lt;wsp:rsid wsp:val=&quot;006D1C82&quot;/&gt;&lt;wsp:rsid wsp:val=&quot;006D20A8&quot;/&gt;&lt;wsp:rsid wsp:val=&quot;006D3844&quot;/&gt;&lt;wsp:rsid wsp:val=&quot;006D481F&quot;/&gt;&lt;wsp:rsid wsp:val=&quot;006D4A62&quot;/&gt;&lt;wsp:rsid wsp:val=&quot;006D6059&quot;/&gt;&lt;wsp:rsid wsp:val=&quot;006D7CE2&quot;/&gt;&lt;wsp:rsid wsp:val=&quot;006E132F&quot;/&gt;&lt;wsp:rsid wsp:val=&quot;006E3CD2&quot;/&gt;&lt;wsp:rsid wsp:val=&quot;006E45EE&quot;/&gt;&lt;wsp:rsid wsp:val=&quot;006E5EC2&quot;/&gt;&lt;wsp:rsid wsp:val=&quot;006F041E&quot;/&gt;&lt;wsp:rsid wsp:val=&quot;006F0D27&quot;/&gt;&lt;wsp:rsid wsp:val=&quot;006F3176&quot;/&gt;&lt;wsp:rsid wsp:val=&quot;006F3859&quot;/&gt;&lt;wsp:rsid wsp:val=&quot;006F3D02&quot;/&gt;&lt;wsp:rsid wsp:val=&quot;006F63BF&quot;/&gt;&lt;wsp:rsid wsp:val=&quot;006F6830&quot;/&gt;&lt;wsp:rsid wsp:val=&quot;006F728C&quot;/&gt;&lt;wsp:rsid wsp:val=&quot;007021D7&quot;/&gt;&lt;wsp:rsid wsp:val=&quot;0070530D&quot;/&gt;&lt;wsp:rsid wsp:val=&quot;00705F42&quot;/&gt;&lt;wsp:rsid wsp:val=&quot;00707F89&quot;/&gt;&lt;wsp:rsid wsp:val=&quot;00710656&quot;/&gt;&lt;wsp:rsid wsp:val=&quot;00710AC0&quot;/&gt;&lt;wsp:rsid wsp:val=&quot;00711050&quot;/&gt;&lt;wsp:rsid wsp:val=&quot;007114DD&quot;/&gt;&lt;wsp:rsid wsp:val=&quot;00711B37&quot;/&gt;&lt;wsp:rsid wsp:val=&quot;00711D28&quot;/&gt;&lt;wsp:rsid wsp:val=&quot;007140C4&quot;/&gt;&lt;wsp:rsid wsp:val=&quot;00716EE9&quot;/&gt;&lt;wsp:rsid wsp:val=&quot;007221E2&quot;/&gt;&lt;wsp:rsid wsp:val=&quot;00730953&quot;/&gt;&lt;wsp:rsid wsp:val=&quot;00731E80&quot;/&gt;&lt;wsp:rsid wsp:val=&quot;00734642&quot;/&gt;&lt;wsp:rsid wsp:val=&quot;00735852&quot;/&gt;&lt;wsp:rsid wsp:val=&quot;00735D5D&quot;/&gt;&lt;wsp:rsid wsp:val=&quot;0074148D&quot;/&gt;&lt;wsp:rsid wsp:val=&quot;00744066&quot;/&gt;&lt;wsp:rsid wsp:val=&quot;00745B8A&quot;/&gt;&lt;wsp:rsid wsp:val=&quot;00746B31&quot;/&gt;&lt;wsp:rsid wsp:val=&quot;00747163&quot;/&gt;&lt;wsp:rsid wsp:val=&quot;007472C5&quot;/&gt;&lt;wsp:rsid wsp:val=&quot;00751271&quot;/&gt;&lt;wsp:rsid wsp:val=&quot;00756D41&quot;/&gt;&lt;wsp:rsid wsp:val=&quot;00761C1B&quot;/&gt;&lt;wsp:rsid wsp:val=&quot;00764C20&quot;/&gt;&lt;wsp:rsid wsp:val=&quot;00765378&quot;/&gt;&lt;wsp:rsid wsp:val=&quot;0076612F&quot;/&gt;&lt;wsp:rsid wsp:val=&quot;007718B8&quot;/&gt;&lt;wsp:rsid wsp:val=&quot;00772A2A&quot;/&gt;&lt;wsp:rsid wsp:val=&quot;00773E71&quot;/&gt;&lt;wsp:rsid wsp:val=&quot;00774E37&quot;/&gt;&lt;wsp:rsid wsp:val=&quot;00780822&quot;/&gt;&lt;wsp:rsid wsp:val=&quot;0078211A&quot;/&gt;&lt;wsp:rsid wsp:val=&quot;00786523&quot;/&gt;&lt;wsp:rsid wsp:val=&quot;007878AC&quot;/&gt;&lt;wsp:rsid wsp:val=&quot;007906F7&quot;/&gt;&lt;wsp:rsid wsp:val=&quot;00791A9A&quot;/&gt;&lt;wsp:rsid wsp:val=&quot;00792001&quot;/&gt;&lt;wsp:rsid wsp:val=&quot;00793E4F&quot;/&gt;&lt;wsp:rsid wsp:val=&quot;00795C68&quot;/&gt;&lt;wsp:rsid wsp:val=&quot;007974A7&quot;/&gt;&lt;wsp:rsid wsp:val=&quot;007A1423&quot;/&gt;&lt;wsp:rsid wsp:val=&quot;007A1676&quot;/&gt;&lt;wsp:rsid wsp:val=&quot;007A4971&quot;/&gt;&lt;wsp:rsid wsp:val=&quot;007A5823&quot;/&gt;&lt;wsp:rsid wsp:val=&quot;007B360B&quot;/&gt;&lt;wsp:rsid wsp:val=&quot;007B5741&quot;/&gt;&lt;wsp:rsid wsp:val=&quot;007B603E&quot;/&gt;&lt;wsp:rsid wsp:val=&quot;007C045B&quot;/&gt;&lt;wsp:rsid wsp:val=&quot;007C105A&quot;/&gt;&lt;wsp:rsid wsp:val=&quot;007C1DDC&quot;/&gt;&lt;wsp:rsid wsp:val=&quot;007C226F&quot;/&gt;&lt;wsp:rsid wsp:val=&quot;007C2B9E&quot;/&gt;&lt;wsp:rsid wsp:val=&quot;007C425A&quot;/&gt;&lt;wsp:rsid wsp:val=&quot;007C5BD0&quot;/&gt;&lt;wsp:rsid wsp:val=&quot;007C7AB0&quot;/&gt;&lt;wsp:rsid wsp:val=&quot;007D15E3&quot;/&gt;&lt;wsp:rsid wsp:val=&quot;007D3E5E&quot;/&gt;&lt;wsp:rsid wsp:val=&quot;007D68E8&quot;/&gt;&lt;wsp:rsid wsp:val=&quot;007E4395&quot;/&gt;&lt;wsp:rsid wsp:val=&quot;007E45A4&quot;/&gt;&lt;wsp:rsid wsp:val=&quot;007E48E0&quot;/&gt;&lt;wsp:rsid wsp:val=&quot;007E48E4&quot;/&gt;&lt;wsp:rsid wsp:val=&quot;007E5F83&quot;/&gt;&lt;wsp:rsid wsp:val=&quot;007F0186&quot;/&gt;&lt;wsp:rsid wsp:val=&quot;007F403A&quot;/&gt;&lt;wsp:rsid wsp:val=&quot;007F56D6&quot;/&gt;&lt;wsp:rsid wsp:val=&quot;007F62C9&quot;/&gt;&lt;wsp:rsid wsp:val=&quot;007F72E1&quot;/&gt;&lt;wsp:rsid wsp:val=&quot;008044B1&quot;/&gt;&lt;wsp:rsid wsp:val=&quot;0080495E&quot;/&gt;&lt;wsp:rsid wsp:val=&quot;00804C87&quot;/&gt;&lt;wsp:rsid wsp:val=&quot;00807770&quot;/&gt;&lt;wsp:rsid wsp:val=&quot;00807A23&quot;/&gt;&lt;wsp:rsid wsp:val=&quot;00807AD0&quot;/&gt;&lt;wsp:rsid wsp:val=&quot;008124A7&quot;/&gt;&lt;wsp:rsid wsp:val=&quot;00813704&quot;/&gt;&lt;wsp:rsid wsp:val=&quot;008179A5&quot;/&gt;&lt;wsp:rsid wsp:val=&quot;0082022F&quot;/&gt;&lt;wsp:rsid wsp:val=&quot;00821FAF&quot;/&gt;&lt;wsp:rsid wsp:val=&quot;00825B32&quot;/&gt;&lt;wsp:rsid wsp:val=&quot;00835493&quot;/&gt;&lt;wsp:rsid wsp:val=&quot;00835E49&quot;/&gt;&lt;wsp:rsid wsp:val=&quot;008407DB&quot;/&gt;&lt;wsp:rsid wsp:val=&quot;008410D5&quot;/&gt;&lt;wsp:rsid wsp:val=&quot;008425E8&quot;/&gt;&lt;wsp:rsid wsp:val=&quot;00842818&quot;/&gt;&lt;wsp:rsid wsp:val=&quot;00843A3F&quot;/&gt;&lt;wsp:rsid wsp:val=&quot;00850385&quot;/&gt;&lt;wsp:rsid wsp:val=&quot;00851072&quot;/&gt;&lt;wsp:rsid wsp:val=&quot;00851C03&quot;/&gt;&lt;wsp:rsid wsp:val=&quot;00853146&quot;/&gt;&lt;wsp:rsid wsp:val=&quot;00853BEE&quot;/&gt;&lt;wsp:rsid wsp:val=&quot;00856C62&quot;/&gt;&lt;wsp:rsid wsp:val=&quot;00861D5E&quot;/&gt;&lt;wsp:rsid wsp:val=&quot;00861DE8&quot;/&gt;&lt;wsp:rsid wsp:val=&quot;0086380D&quot;/&gt;&lt;wsp:rsid wsp:val=&quot;00864087&quot;/&gt;&lt;wsp:rsid wsp:val=&quot;0086759C&quot;/&gt;&lt;wsp:rsid wsp:val=&quot;00870B3C&quot;/&gt;&lt;wsp:rsid wsp:val=&quot;00874879&quot;/&gt;&lt;wsp:rsid wsp:val=&quot;008805D8&quot;/&gt;&lt;wsp:rsid wsp:val=&quot;00881FA1&quot;/&gt;&lt;wsp:rsid wsp:val=&quot;0088208B&quot;/&gt;&lt;wsp:rsid wsp:val=&quot;00883C61&quot;/&gt;&lt;wsp:rsid wsp:val=&quot;008871F3&quot;/&gt;&lt;wsp:rsid wsp:val=&quot;0089016B&quot;/&gt;&lt;wsp:rsid wsp:val=&quot;00891B5B&quot;/&gt;&lt;wsp:rsid wsp:val=&quot;00891D48&quot;/&gt;&lt;wsp:rsid wsp:val=&quot;00893724&quot;/&gt;&lt;wsp:rsid wsp:val=&quot;00894F01&quot;/&gt;&lt;wsp:rsid wsp:val=&quot;008970EE&quot;/&gt;&lt;wsp:rsid wsp:val=&quot;008A157D&quot;/&gt;&lt;wsp:rsid wsp:val=&quot;008A3B3C&quot;/&gt;&lt;wsp:rsid wsp:val=&quot;008A49B7&quot;/&gt;&lt;wsp:rsid wsp:val=&quot;008A65C2&quot;/&gt;&lt;wsp:rsid wsp:val=&quot;008B08AE&quot;/&gt;&lt;wsp:rsid wsp:val=&quot;008B1A2B&quot;/&gt;&lt;wsp:rsid wsp:val=&quot;008B3C9F&quot;/&gt;&lt;wsp:rsid wsp:val=&quot;008B43B8&quot;/&gt;&lt;wsp:rsid wsp:val=&quot;008B457A&quot;/&gt;&lt;wsp:rsid wsp:val=&quot;008B6EEE&quot;/&gt;&lt;wsp:rsid wsp:val=&quot;008C0A76&quot;/&gt;&lt;wsp:rsid wsp:val=&quot;008C3081&quot;/&gt;&lt;wsp:rsid wsp:val=&quot;008C3F47&quot;/&gt;&lt;wsp:rsid wsp:val=&quot;008C4939&quot;/&gt;&lt;wsp:rsid wsp:val=&quot;008D0F3A&quot;/&gt;&lt;wsp:rsid wsp:val=&quot;008D4155&quot;/&gt;&lt;wsp:rsid wsp:val=&quot;008D518C&quot;/&gt;&lt;wsp:rsid wsp:val=&quot;008D5EED&quot;/&gt;&lt;wsp:rsid wsp:val=&quot;008D717C&quot;/&gt;&lt;wsp:rsid wsp:val=&quot;008E0249&quot;/&gt;&lt;wsp:rsid wsp:val=&quot;008E0425&quot;/&gt;&lt;wsp:rsid wsp:val=&quot;008E21D4&quot;/&gt;&lt;wsp:rsid wsp:val=&quot;008E2933&quot;/&gt;&lt;wsp:rsid wsp:val=&quot;008E4B7A&quot;/&gt;&lt;wsp:rsid wsp:val=&quot;008E575E&quot;/&gt;&lt;wsp:rsid wsp:val=&quot;008F16A9&quot;/&gt;&lt;wsp:rsid wsp:val=&quot;008F2C28&quot;/&gt;&lt;wsp:rsid wsp:val=&quot;008F306F&quot;/&gt;&lt;wsp:rsid wsp:val=&quot;008F4B34&quot;/&gt;&lt;wsp:rsid wsp:val=&quot;008F50C7&quot;/&gt;&lt;wsp:rsid wsp:val=&quot;009012EF&quot;/&gt;&lt;wsp:rsid wsp:val=&quot;00902EF1&quot;/&gt;&lt;wsp:rsid wsp:val=&quot;00903092&quot;/&gt;&lt;wsp:rsid wsp:val=&quot;00904798&quot;/&gt;&lt;wsp:rsid wsp:val=&quot;00906CB7&quot;/&gt;&lt;wsp:rsid wsp:val=&quot;009118FE&quot;/&gt;&lt;wsp:rsid wsp:val=&quot;00912193&quot;/&gt;&lt;wsp:rsid wsp:val=&quot;009131FE&quot;/&gt;&lt;wsp:rsid wsp:val=&quot;00913957&quot;/&gt;&lt;wsp:rsid wsp:val=&quot;00913FEC&quot;/&gt;&lt;wsp:rsid wsp:val=&quot;00920A20&quot;/&gt;&lt;wsp:rsid wsp:val=&quot;00920B36&quot;/&gt;&lt;wsp:rsid wsp:val=&quot;00922C6E&quot;/&gt;&lt;wsp:rsid wsp:val=&quot;0092575A&quot;/&gt;&lt;wsp:rsid wsp:val=&quot;009263A2&quot;/&gt;&lt;wsp:rsid wsp:val=&quot;00927376&quot;/&gt;&lt;wsp:rsid wsp:val=&quot;009362DE&quot;/&gt;&lt;wsp:rsid wsp:val=&quot;009402DD&quot;/&gt;&lt;wsp:rsid wsp:val=&quot;00943BFB&quot;/&gt;&lt;wsp:rsid wsp:val=&quot;00946072&quot;/&gt;&lt;wsp:rsid wsp:val=&quot;009463EE&quot;/&gt;&lt;wsp:rsid wsp:val=&quot;00946444&quot;/&gt;&lt;wsp:rsid wsp:val=&quot;00946834&quot;/&gt;&lt;wsp:rsid wsp:val=&quot;00951C93&quot;/&gt;&lt;wsp:rsid wsp:val=&quot;00957632&quot;/&gt;&lt;wsp:rsid wsp:val=&quot;0096426B&quot;/&gt;&lt;wsp:rsid wsp:val=&quot;009671AB&quot;/&gt;&lt;wsp:rsid wsp:val=&quot;00967E84&quot;/&gt;&lt;wsp:rsid wsp:val=&quot;00970141&quot;/&gt;&lt;wsp:rsid wsp:val=&quot;00970FC1&quot;/&gt;&lt;wsp:rsid wsp:val=&quot;00971B23&quot;/&gt;&lt;wsp:rsid wsp:val=&quot;00972564&quot;/&gt;&lt;wsp:rsid wsp:val=&quot;00983202&quot;/&gt;&lt;wsp:rsid wsp:val=&quot;0099009B&quot;/&gt;&lt;wsp:rsid wsp:val=&quot;00991BE6&quot;/&gt;&lt;wsp:rsid wsp:val=&quot;00994292&quot;/&gt;&lt;wsp:rsid wsp:val=&quot;0099490D&quot;/&gt;&lt;wsp:rsid wsp:val=&quot;00995D95&quot;/&gt;&lt;wsp:rsid wsp:val=&quot;00996612&quot;/&gt;&lt;wsp:rsid wsp:val=&quot;00997A3B&quot;/&gt;&lt;wsp:rsid wsp:val=&quot;00997E89&quot;/&gt;&lt;wsp:rsid wsp:val=&quot;00997E9E&quot;/&gt;&lt;wsp:rsid wsp:val=&quot;009A011D&quot;/&gt;&lt;wsp:rsid wsp:val=&quot;009A353B&quot;/&gt;&lt;wsp:rsid wsp:val=&quot;009A465B&quot;/&gt;&lt;wsp:rsid wsp:val=&quot;009A478A&quot;/&gt;&lt;wsp:rsid wsp:val=&quot;009A5B56&quot;/&gt;&lt;wsp:rsid wsp:val=&quot;009A74C7&quot;/&gt;&lt;wsp:rsid wsp:val=&quot;009B233C&quot;/&gt;&lt;wsp:rsid wsp:val=&quot;009B4C94&quot;/&gt;&lt;wsp:rsid wsp:val=&quot;009B53E4&quot;/&gt;&lt;wsp:rsid wsp:val=&quot;009C2BCA&quot;/&gt;&lt;wsp:rsid wsp:val=&quot;009C331F&quot;/&gt;&lt;wsp:rsid wsp:val=&quot;009C4D0D&quot;/&gt;&lt;wsp:rsid wsp:val=&quot;009D2F67&quot;/&gt;&lt;wsp:rsid wsp:val=&quot;009D3207&quot;/&gt;&lt;wsp:rsid wsp:val=&quot;009D3516&quot;/&gt;&lt;wsp:rsid wsp:val=&quot;009D3D22&quot;/&gt;&lt;wsp:rsid wsp:val=&quot;009D4B1D&quot;/&gt;&lt;wsp:rsid wsp:val=&quot;009D5ED4&quot;/&gt;&lt;wsp:rsid wsp:val=&quot;009D7C5D&quot;/&gt;&lt;wsp:rsid wsp:val=&quot;009E0846&quot;/&gt;&lt;wsp:rsid wsp:val=&quot;009E205B&quot;/&gt;&lt;wsp:rsid wsp:val=&quot;009E4C9E&quot;/&gt;&lt;wsp:rsid wsp:val=&quot;009E5BCD&quot;/&gt;&lt;wsp:rsid wsp:val=&quot;009F0172&quot;/&gt;&lt;wsp:rsid wsp:val=&quot;009F2C0F&quot;/&gt;&lt;wsp:rsid wsp:val=&quot;009F2EAC&quot;/&gt;&lt;wsp:rsid wsp:val=&quot;009F34FA&quot;/&gt;&lt;wsp:rsid wsp:val=&quot;009F53D1&quot;/&gt;&lt;wsp:rsid wsp:val=&quot;009F681C&quot;/&gt;&lt;wsp:rsid wsp:val=&quot;009F74E3&quot;/&gt;&lt;wsp:rsid wsp:val=&quot;00A028DB&quot;/&gt;&lt;wsp:rsid wsp:val=&quot;00A05566&quot;/&gt;&lt;wsp:rsid wsp:val=&quot;00A06AD7&quot;/&gt;&lt;wsp:rsid wsp:val=&quot;00A071CD&quot;/&gt;&lt;wsp:rsid wsp:val=&quot;00A07C2D&quot;/&gt;&lt;wsp:rsid wsp:val=&quot;00A10915&quot;/&gt;&lt;wsp:rsid wsp:val=&quot;00A114B8&quot;/&gt;&lt;wsp:rsid wsp:val=&quot;00A153F6&quot;/&gt;&lt;wsp:rsid wsp:val=&quot;00A15535&quot;/&gt;&lt;wsp:rsid wsp:val=&quot;00A20C61&quot;/&gt;&lt;wsp:rsid wsp:val=&quot;00A225DA&quot;/&gt;&lt;wsp:rsid wsp:val=&quot;00A25855&quot;/&gt;&lt;wsp:rsid wsp:val=&quot;00A25AE3&quot;/&gt;&lt;wsp:rsid wsp:val=&quot;00A303CC&quot;/&gt;&lt;wsp:rsid wsp:val=&quot;00A304C7&quot;/&gt;&lt;wsp:rsid wsp:val=&quot;00A307F4&quot;/&gt;&lt;wsp:rsid wsp:val=&quot;00A33665&quot;/&gt;&lt;wsp:rsid wsp:val=&quot;00A33D90&quot;/&gt;&lt;wsp:rsid wsp:val=&quot;00A34EE8&quot;/&gt;&lt;wsp:rsid wsp:val=&quot;00A35662&quot;/&gt;&lt;wsp:rsid wsp:val=&quot;00A35CD7&quot;/&gt;&lt;wsp:rsid wsp:val=&quot;00A36C07&quot;/&gt;&lt;wsp:rsid wsp:val=&quot;00A37164&quot;/&gt;&lt;wsp:rsid wsp:val=&quot;00A4032A&quot;/&gt;&lt;wsp:rsid wsp:val=&quot;00A40372&quot;/&gt;&lt;wsp:rsid wsp:val=&quot;00A40F32&quot;/&gt;&lt;wsp:rsid wsp:val=&quot;00A45111&quot;/&gt;&lt;wsp:rsid wsp:val=&quot;00A462CE&quot;/&gt;&lt;wsp:rsid wsp:val=&quot;00A50426&quot;/&gt;&lt;wsp:rsid wsp:val=&quot;00A514FE&quot;/&gt;&lt;wsp:rsid wsp:val=&quot;00A52CAA&quot;/&gt;&lt;wsp:rsid wsp:val=&quot;00A5474F&quot;/&gt;&lt;wsp:rsid wsp:val=&quot;00A54A31&quot;/&gt;&lt;wsp:rsid wsp:val=&quot;00A56A49&quot;/&gt;&lt;wsp:rsid wsp:val=&quot;00A606BB&quot;/&gt;&lt;wsp:rsid wsp:val=&quot;00A61834&quot;/&gt;&lt;wsp:rsid wsp:val=&quot;00A625E4&quot;/&gt;&lt;wsp:rsid wsp:val=&quot;00A62AC0&quot;/&gt;&lt;wsp:rsid wsp:val=&quot;00A65844&quot;/&gt;&lt;wsp:rsid wsp:val=&quot;00A65973&quot;/&gt;&lt;wsp:rsid wsp:val=&quot;00A7038C&quot;/&gt;&lt;wsp:rsid wsp:val=&quot;00A707A9&quot;/&gt;&lt;wsp:rsid wsp:val=&quot;00A71D4C&quot;/&gt;&lt;wsp:rsid wsp:val=&quot;00A72088&quot;/&gt;&lt;wsp:rsid wsp:val=&quot;00A724D8&quot;/&gt;&lt;wsp:rsid wsp:val=&quot;00A72943&quot;/&gt;&lt;wsp:rsid wsp:val=&quot;00A7340A&quot;/&gt;&lt;wsp:rsid wsp:val=&quot;00A73AAA&quot;/&gt;&lt;wsp:rsid wsp:val=&quot;00A74449&quot;/&gt;&lt;wsp:rsid wsp:val=&quot;00A74B25&quot;/&gt;&lt;wsp:rsid wsp:val=&quot;00A74EF9&quot;/&gt;&lt;wsp:rsid wsp:val=&quot;00A751DC&quot;/&gt;&lt;wsp:rsid wsp:val=&quot;00A7534B&quot;/&gt;&lt;wsp:rsid wsp:val=&quot;00A7585B&quot;/&gt;&lt;wsp:rsid wsp:val=&quot;00A76A5C&quot;/&gt;&lt;wsp:rsid wsp:val=&quot;00A77462&quot;/&gt;&lt;wsp:rsid wsp:val=&quot;00A80A18&quot;/&gt;&lt;wsp:rsid wsp:val=&quot;00A81C04&quot;/&gt;&lt;wsp:rsid wsp:val=&quot;00A82A0D&quot;/&gt;&lt;wsp:rsid wsp:val=&quot;00A83A6E&quot;/&gt;&lt;wsp:rsid wsp:val=&quot;00A84074&quot;/&gt;&lt;wsp:rsid wsp:val=&quot;00A845A1&quot;/&gt;&lt;wsp:rsid wsp:val=&quot;00A85672&quot;/&gt;&lt;wsp:rsid wsp:val=&quot;00A85C26&quot;/&gt;&lt;wsp:rsid wsp:val=&quot;00A87177&quot;/&gt;&lt;wsp:rsid wsp:val=&quot;00A87EC6&quot;/&gt;&lt;wsp:rsid wsp:val=&quot;00A907B7&quot;/&gt;&lt;wsp:rsid wsp:val=&quot;00A91882&quot;/&gt;&lt;wsp:rsid wsp:val=&quot;00A92D4D&quot;/&gt;&lt;wsp:rsid wsp:val=&quot;00A96161&quot;/&gt;&lt;wsp:rsid wsp:val=&quot;00AA32B1&quot;/&gt;&lt;wsp:rsid wsp:val=&quot;00AA46C6&quot;/&gt;&lt;wsp:rsid wsp:val=&quot;00AA5FA6&quot;/&gt;&lt;wsp:rsid wsp:val=&quot;00AA68C0&quot;/&gt;&lt;wsp:rsid wsp:val=&quot;00AA68E5&quot;/&gt;&lt;wsp:rsid wsp:val=&quot;00AA70E7&quot;/&gt;&lt;wsp:rsid wsp:val=&quot;00AB2A53&quot;/&gt;&lt;wsp:rsid wsp:val=&quot;00AB7876&quot;/&gt;&lt;wsp:rsid wsp:val=&quot;00AC2811&quot;/&gt;&lt;wsp:rsid wsp:val=&quot;00AC4337&quot;/&gt;&lt;wsp:rsid wsp:val=&quot;00AC4DB3&quot;/&gt;&lt;wsp:rsid wsp:val=&quot;00AC4DD8&quot;/&gt;&lt;wsp:rsid wsp:val=&quot;00AC5510&quot;/&gt;&lt;wsp:rsid wsp:val=&quot;00AD383E&quot;/&gt;&lt;wsp:rsid wsp:val=&quot;00AD46AB&quot;/&gt;&lt;wsp:rsid wsp:val=&quot;00AD475A&quot;/&gt;&lt;wsp:rsid wsp:val=&quot;00AD595B&quot;/&gt;&lt;wsp:rsid wsp:val=&quot;00AD65ED&quot;/&gt;&lt;wsp:rsid wsp:val=&quot;00AD6C2A&quot;/&gt;&lt;wsp:rsid wsp:val=&quot;00AE0BA3&quot;/&gt;&lt;wsp:rsid wsp:val=&quot;00AE18A7&quot;/&gt;&lt;wsp:rsid wsp:val=&quot;00AE25B6&quot;/&gt;&lt;wsp:rsid wsp:val=&quot;00AE4FF9&quot;/&gt;&lt;wsp:rsid wsp:val=&quot;00AE6BB7&quot;/&gt;&lt;wsp:rsid wsp:val=&quot;00AE7074&quot;/&gt;&lt;wsp:rsid wsp:val=&quot;00AE7820&quot;/&gt;&lt;wsp:rsid wsp:val=&quot;00AE7B3F&quot;/&gt;&lt;wsp:rsid wsp:val=&quot;00AF196F&quot;/&gt;&lt;wsp:rsid wsp:val=&quot;00AF1FF6&quot;/&gt;&lt;wsp:rsid wsp:val=&quot;00AF30F1&quot;/&gt;&lt;wsp:rsid wsp:val=&quot;00AF5825&quot;/&gt;&lt;wsp:rsid wsp:val=&quot;00B00F3E&quot;/&gt;&lt;wsp:rsid wsp:val=&quot;00B031B4&quot;/&gt;&lt;wsp:rsid wsp:val=&quot;00B0558C&quot;/&gt;&lt;wsp:rsid wsp:val=&quot;00B11816&quot;/&gt;&lt;wsp:rsid wsp:val=&quot;00B12DA6&quot;/&gt;&lt;wsp:rsid wsp:val=&quot;00B14902&quot;/&gt;&lt;wsp:rsid wsp:val=&quot;00B149B5&quot;/&gt;&lt;wsp:rsid wsp:val=&quot;00B15D46&quot;/&gt;&lt;wsp:rsid wsp:val=&quot;00B20B5B&quot;/&gt;&lt;wsp:rsid wsp:val=&quot;00B22045&quot;/&gt;&lt;wsp:rsid wsp:val=&quot;00B225F6&quot;/&gt;&lt;wsp:rsid wsp:val=&quot;00B23B17&quot;/&gt;&lt;wsp:rsid wsp:val=&quot;00B24C72&quot;/&gt;&lt;wsp:rsid wsp:val=&quot;00B258D2&quot;/&gt;&lt;wsp:rsid wsp:val=&quot;00B26F23&quot;/&gt;&lt;wsp:rsid wsp:val=&quot;00B271BF&quot;/&gt;&lt;wsp:rsid wsp:val=&quot;00B275B1&quot;/&gt;&lt;wsp:rsid wsp:val=&quot;00B32016&quot;/&gt;&lt;wsp:rsid wsp:val=&quot;00B3758B&quot;/&gt;&lt;wsp:rsid wsp:val=&quot;00B41A25&quot;/&gt;&lt;wsp:rsid wsp:val=&quot;00B46443&quot;/&gt;&lt;wsp:rsid wsp:val=&quot;00B51D35&quot;/&gt;&lt;wsp:rsid wsp:val=&quot;00B52A45&quot;/&gt;&lt;wsp:rsid wsp:val=&quot;00B55112&quot;/&gt;&lt;wsp:rsid wsp:val=&quot;00B56B9A&quot;/&gt;&lt;wsp:rsid wsp:val=&quot;00B634B2&quot;/&gt;&lt;wsp:rsid wsp:val=&quot;00B642AE&quot;/&gt;&lt;wsp:rsid wsp:val=&quot;00B64301&quot;/&gt;&lt;wsp:rsid wsp:val=&quot;00B666BA&quot;/&gt;&lt;wsp:rsid wsp:val=&quot;00B672C8&quot;/&gt;&lt;wsp:rsid wsp:val=&quot;00B7209D&quot;/&gt;&lt;wsp:rsid wsp:val=&quot;00B727B5&quot;/&gt;&lt;wsp:rsid wsp:val=&quot;00B73C85&quot;/&gt;&lt;wsp:rsid wsp:val=&quot;00B74D11&quot;/&gt;&lt;wsp:rsid wsp:val=&quot;00B7679C&quot;/&gt;&lt;wsp:rsid wsp:val=&quot;00B767F1&quot;/&gt;&lt;wsp:rsid wsp:val=&quot;00B77B8D&quot;/&gt;&lt;wsp:rsid wsp:val=&quot;00B815D0&quot;/&gt;&lt;wsp:rsid wsp:val=&quot;00B81BE5&quot;/&gt;&lt;wsp:rsid wsp:val=&quot;00B824F2&quot;/&gt;&lt;wsp:rsid wsp:val=&quot;00B8263F&quot;/&gt;&lt;wsp:rsid wsp:val=&quot;00B82754&quot;/&gt;&lt;wsp:rsid wsp:val=&quot;00B84867&quot;/&gt;&lt;wsp:rsid wsp:val=&quot;00B853BF&quot;/&gt;&lt;wsp:rsid wsp:val=&quot;00B95416&quot;/&gt;&lt;wsp:rsid wsp:val=&quot;00B959F7&quot;/&gt;&lt;wsp:rsid wsp:val=&quot;00B976AF&quot;/&gt;&lt;wsp:rsid wsp:val=&quot;00B97B97&quot;/&gt;&lt;wsp:rsid wsp:val=&quot;00BA7283&quot;/&gt;&lt;wsp:rsid wsp:val=&quot;00BB10F6&quot;/&gt;&lt;wsp:rsid wsp:val=&quot;00BB465D&quot;/&gt;&lt;wsp:rsid wsp:val=&quot;00BB4F6F&quot;/&gt;&lt;wsp:rsid wsp:val=&quot;00BB71E7&quot;/&gt;&lt;wsp:rsid wsp:val=&quot;00BC0930&quot;/&gt;&lt;wsp:rsid wsp:val=&quot;00BC0D2A&quot;/&gt;&lt;wsp:rsid wsp:val=&quot;00BC453A&quot;/&gt;&lt;wsp:rsid wsp:val=&quot;00BC53F0&quot;/&gt;&lt;wsp:rsid wsp:val=&quot;00BC5F33&quot;/&gt;&lt;wsp:rsid wsp:val=&quot;00BC671B&quot;/&gt;&lt;wsp:rsid wsp:val=&quot;00BD1EAA&quot;/&gt;&lt;wsp:rsid wsp:val=&quot;00BD2BDC&quot;/&gt;&lt;wsp:rsid wsp:val=&quot;00BD2E84&quot;/&gt;&lt;wsp:rsid wsp:val=&quot;00BD2FC4&quot;/&gt;&lt;wsp:rsid wsp:val=&quot;00BD41AB&quot;/&gt;&lt;wsp:rsid wsp:val=&quot;00BD463B&quot;/&gt;&lt;wsp:rsid wsp:val=&quot;00BD5EBF&quot;/&gt;&lt;wsp:rsid wsp:val=&quot;00BD6948&quot;/&gt;&lt;wsp:rsid wsp:val=&quot;00BD743C&quot;/&gt;&lt;wsp:rsid wsp:val=&quot;00BE15B8&quot;/&gt;&lt;wsp:rsid wsp:val=&quot;00BF13AD&quot;/&gt;&lt;wsp:rsid wsp:val=&quot;00BF2D2D&quot;/&gt;&lt;wsp:rsid wsp:val=&quot;00BF4D83&quot;/&gt;&lt;wsp:rsid wsp:val=&quot;00BF6C11&quot;/&gt;&lt;wsp:rsid wsp:val=&quot;00C02148&quot;/&gt;&lt;wsp:rsid wsp:val=&quot;00C02AC2&quot;/&gt;&lt;wsp:rsid wsp:val=&quot;00C0473F&quot;/&gt;&lt;wsp:rsid wsp:val=&quot;00C06F9F&quot;/&gt;&lt;wsp:rsid wsp:val=&quot;00C07119&quot;/&gt;&lt;wsp:rsid wsp:val=&quot;00C11DFA&quot;/&gt;&lt;wsp:rsid wsp:val=&quot;00C136A9&quot;/&gt;&lt;wsp:rsid wsp:val=&quot;00C1667D&quot;/&gt;&lt;wsp:rsid wsp:val=&quot;00C244FB&quot;/&gt;&lt;wsp:rsid wsp:val=&quot;00C25370&quot;/&gt;&lt;wsp:rsid wsp:val=&quot;00C253AA&quot;/&gt;&lt;wsp:rsid wsp:val=&quot;00C272BD&quot;/&gt;&lt;wsp:rsid wsp:val=&quot;00C27658&quot;/&gt;&lt;wsp:rsid wsp:val=&quot;00C348A3&quot;/&gt;&lt;wsp:rsid wsp:val=&quot;00C3720E&quot;/&gt;&lt;wsp:rsid wsp:val=&quot;00C41E71&quot;/&gt;&lt;wsp:rsid wsp:val=&quot;00C4366D&quot;/&gt;&lt;wsp:rsid wsp:val=&quot;00C52AE0&quot;/&gt;&lt;wsp:rsid wsp:val=&quot;00C55E9F&quot;/&gt;&lt;wsp:rsid wsp:val=&quot;00C6122E&quot;/&gt;&lt;wsp:rsid wsp:val=&quot;00C61DC3&quot;/&gt;&lt;wsp:rsid wsp:val=&quot;00C62215&quot;/&gt;&lt;wsp:rsid wsp:val=&quot;00C63978&quot;/&gt;&lt;wsp:rsid wsp:val=&quot;00C6574F&quot;/&gt;&lt;wsp:rsid wsp:val=&quot;00C65B9E&quot;/&gt;&lt;wsp:rsid wsp:val=&quot;00C6746A&quot;/&gt;&lt;wsp:rsid wsp:val=&quot;00C72CDB&quot;/&gt;&lt;wsp:rsid wsp:val=&quot;00C73159&quot;/&gt;&lt;wsp:rsid wsp:val=&quot;00C737E5&quot;/&gt;&lt;wsp:rsid wsp:val=&quot;00C744B7&quot;/&gt;&lt;wsp:rsid wsp:val=&quot;00C745E3&quot;/&gt;&lt;wsp:rsid wsp:val=&quot;00C8095D&quot;/&gt;&lt;wsp:rsid wsp:val=&quot;00C82E11&quot;/&gt;&lt;wsp:rsid wsp:val=&quot;00C84FF4&quot;/&gt;&lt;wsp:rsid wsp:val=&quot;00C90CFA&quot;/&gt;&lt;wsp:rsid wsp:val=&quot;00C94B73&quot;/&gt;&lt;wsp:rsid wsp:val=&quot;00C9563F&quot;/&gt;&lt;wsp:rsid wsp:val=&quot;00C969A4&quot;/&gt;&lt;wsp:rsid wsp:val=&quot;00C9786F&quot;/&gt;&lt;wsp:rsid wsp:val=&quot;00CA2958&quot;/&gt;&lt;wsp:rsid wsp:val=&quot;00CA425C&quot;/&gt;&lt;wsp:rsid wsp:val=&quot;00CA5AAB&quot;/&gt;&lt;wsp:rsid wsp:val=&quot;00CB0817&quot;/&gt;&lt;wsp:rsid wsp:val=&quot;00CB0EB8&quot;/&gt;&lt;wsp:rsid wsp:val=&quot;00CB5EDD&quot;/&gt;&lt;wsp:rsid wsp:val=&quot;00CB7F2F&quot;/&gt;&lt;wsp:rsid wsp:val=&quot;00CC1398&quot;/&gt;&lt;wsp:rsid wsp:val=&quot;00CC1AE9&quot;/&gt;&lt;wsp:rsid wsp:val=&quot;00CC42E9&quot;/&gt;&lt;wsp:rsid wsp:val=&quot;00CC6DD5&quot;/&gt;&lt;wsp:rsid wsp:val=&quot;00CC7BC5&quot;/&gt;&lt;wsp:rsid wsp:val=&quot;00CD2EF8&quot;/&gt;&lt;wsp:rsid wsp:val=&quot;00CD52E8&quot;/&gt;&lt;wsp:rsid wsp:val=&quot;00CE03B7&quot;/&gt;&lt;wsp:rsid wsp:val=&quot;00CE48BC&quot;/&gt;&lt;wsp:rsid wsp:val=&quot;00CF048D&quot;/&gt;&lt;wsp:rsid wsp:val=&quot;00CF4574&quot;/&gt;&lt;wsp:rsid wsp:val=&quot;00CF67E5&quot;/&gt;&lt;wsp:rsid wsp:val=&quot;00D13057&quot;/&gt;&lt;wsp:rsid wsp:val=&quot;00D14F38&quot;/&gt;&lt;wsp:rsid wsp:val=&quot;00D15946&quot;/&gt;&lt;wsp:rsid wsp:val=&quot;00D16710&quot;/&gt;&lt;wsp:rsid wsp:val=&quot;00D20504&quot;/&gt;&lt;wsp:rsid wsp:val=&quot;00D2219B&quot;/&gt;&lt;wsp:rsid wsp:val=&quot;00D23780&quot;/&gt;&lt;wsp:rsid wsp:val=&quot;00D30417&quot;/&gt;&lt;wsp:rsid wsp:val=&quot;00D30D64&quot;/&gt;&lt;wsp:rsid wsp:val=&quot;00D30DC5&quot;/&gt;&lt;wsp:rsid wsp:val=&quot;00D327A8&quot;/&gt;&lt;wsp:rsid wsp:val=&quot;00D3674F&quot;/&gt;&lt;wsp:rsid wsp:val=&quot;00D37EA1&quot;/&gt;&lt;wsp:rsid wsp:val=&quot;00D42746&quot;/&gt;&lt;wsp:rsid wsp:val=&quot;00D43E6D&quot;/&gt;&lt;wsp:rsid wsp:val=&quot;00D45F58&quot;/&gt;&lt;wsp:rsid wsp:val=&quot;00D46D3F&quot;/&gt;&lt;wsp:rsid wsp:val=&quot;00D51094&quot;/&gt;&lt;wsp:rsid wsp:val=&quot;00D51176&quot;/&gt;&lt;wsp:rsid wsp:val=&quot;00D513C1&quot;/&gt;&lt;wsp:rsid wsp:val=&quot;00D52455&quot;/&gt;&lt;wsp:rsid wsp:val=&quot;00D568D4&quot;/&gt;&lt;wsp:rsid wsp:val=&quot;00D606AB&quot;/&gt;&lt;wsp:rsid wsp:val=&quot;00D615B7&quot;/&gt;&lt;wsp:rsid wsp:val=&quot;00D622B9&quot;/&gt;&lt;wsp:rsid wsp:val=&quot;00D63BA2&quot;/&gt;&lt;wsp:rsid wsp:val=&quot;00D65AAA&quot;/&gt;&lt;wsp:rsid wsp:val=&quot;00D65C35&quot;/&gt;&lt;wsp:rsid wsp:val=&quot;00D71856&quot;/&gt;&lt;wsp:rsid wsp:val=&quot;00D73449&quot;/&gt;&lt;wsp:rsid wsp:val=&quot;00D77E83&quot;/&gt;&lt;wsp:rsid wsp:val=&quot;00D80911&quot;/&gt;&lt;wsp:rsid wsp:val=&quot;00D8138C&quot;/&gt;&lt;wsp:rsid wsp:val=&quot;00D86165&quot;/&gt;&lt;wsp:rsid wsp:val=&quot;00D86BF0&quot;/&gt;&lt;wsp:rsid wsp:val=&quot;00D921A7&quot;/&gt;&lt;wsp:rsid wsp:val=&quot;00D9575F&quot;/&gt;&lt;wsp:rsid wsp:val=&quot;00D95E84&quot;/&gt;&lt;wsp:rsid wsp:val=&quot;00D96995&quot;/&gt;&lt;wsp:rsid wsp:val=&quot;00DA2133&quot;/&gt;&lt;wsp:rsid wsp:val=&quot;00DA2152&quot;/&gt;&lt;wsp:rsid wsp:val=&quot;00DA396E&quot;/&gt;&lt;wsp:rsid wsp:val=&quot;00DA64FF&quot;/&gt;&lt;wsp:rsid wsp:val=&quot;00DA737B&quot;/&gt;&lt;wsp:rsid wsp:val=&quot;00DB2105&quot;/&gt;&lt;wsp:rsid wsp:val=&quot;00DB2108&quot;/&gt;&lt;wsp:rsid wsp:val=&quot;00DB3B3A&quot;/&gt;&lt;wsp:rsid wsp:val=&quot;00DB41C2&quot;/&gt;&lt;wsp:rsid wsp:val=&quot;00DB4E63&quot;/&gt;&lt;wsp:rsid wsp:val=&quot;00DB5130&quot;/&gt;&lt;wsp:rsid wsp:val=&quot;00DB760E&quot;/&gt;&lt;wsp:rsid wsp:val=&quot;00DB7624&quot;/&gt;&lt;wsp:rsid wsp:val=&quot;00DC041F&quot;/&gt;&lt;wsp:rsid wsp:val=&quot;00DC0943&quot;/&gt;&lt;wsp:rsid wsp:val=&quot;00DC549F&quot;/&gt;&lt;wsp:rsid wsp:val=&quot;00DD0035&quot;/&gt;&lt;wsp:rsid wsp:val=&quot;00DD0D5D&quot;/&gt;&lt;wsp:rsid wsp:val=&quot;00DD1941&quot;/&gt;&lt;wsp:rsid wsp:val=&quot;00DD4382&quot;/&gt;&lt;wsp:rsid wsp:val=&quot;00DE0EFB&quot;/&gt;&lt;wsp:rsid wsp:val=&quot;00DE1130&quot;/&gt;&lt;wsp:rsid wsp:val=&quot;00DE28F0&quot;/&gt;&lt;wsp:rsid wsp:val=&quot;00DE29EE&quot;/&gt;&lt;wsp:rsid wsp:val=&quot;00DE34AE&quot;/&gt;&lt;wsp:rsid wsp:val=&quot;00DE3ABC&quot;/&gt;&lt;wsp:rsid wsp:val=&quot;00DE407C&quot;/&gt;&lt;wsp:rsid wsp:val=&quot;00DE4539&quot;/&gt;&lt;wsp:rsid wsp:val=&quot;00DE5530&quot;/&gt;&lt;wsp:rsid wsp:val=&quot;00DE7285&quot;/&gt;&lt;wsp:rsid wsp:val=&quot;00DE7EFD&quot;/&gt;&lt;wsp:rsid wsp:val=&quot;00DF0091&quot;/&gt;&lt;wsp:rsid wsp:val=&quot;00DF07DD&quot;/&gt;&lt;wsp:rsid wsp:val=&quot;00DF1391&quot;/&gt;&lt;wsp:rsid wsp:val=&quot;00DF3F54&quot;/&gt;&lt;wsp:rsid wsp:val=&quot;00DF4634&quot;/&gt;&lt;wsp:rsid wsp:val=&quot;00DF7C70&quot;/&gt;&lt;wsp:rsid wsp:val=&quot;00E00DD0&quot;/&gt;&lt;wsp:rsid wsp:val=&quot;00E0168E&quot;/&gt;&lt;wsp:rsid wsp:val=&quot;00E04EFB&quot;/&gt;&lt;wsp:rsid wsp:val=&quot;00E06178&quot;/&gt;&lt;wsp:rsid wsp:val=&quot;00E107AB&quot;/&gt;&lt;wsp:rsid wsp:val=&quot;00E107E5&quot;/&gt;&lt;wsp:rsid wsp:val=&quot;00E1183A&quot;/&gt;&lt;wsp:rsid wsp:val=&quot;00E12115&quot;/&gt;&lt;wsp:rsid wsp:val=&quot;00E14CEF&quot;/&gt;&lt;wsp:rsid wsp:val=&quot;00E1749D&quot;/&gt;&lt;wsp:rsid wsp:val=&quot;00E2327F&quot;/&gt;&lt;wsp:rsid wsp:val=&quot;00E259B0&quot;/&gt;&lt;wsp:rsid wsp:val=&quot;00E260A4&quot;/&gt;&lt;wsp:rsid wsp:val=&quot;00E2611B&quot;/&gt;&lt;wsp:rsid wsp:val=&quot;00E26E82&quot;/&gt;&lt;wsp:rsid wsp:val=&quot;00E26F9E&quot;/&gt;&lt;wsp:rsid wsp:val=&quot;00E315EF&quot;/&gt;&lt;wsp:rsid wsp:val=&quot;00E31C59&quot;/&gt;&lt;wsp:rsid wsp:val=&quot;00E32674&quot;/&gt;&lt;wsp:rsid wsp:val=&quot;00E3697A&quot;/&gt;&lt;wsp:rsid wsp:val=&quot;00E37046&quot;/&gt;&lt;wsp:rsid wsp:val=&quot;00E41737&quot;/&gt;&lt;wsp:rsid wsp:val=&quot;00E42AB5&quot;/&gt;&lt;wsp:rsid wsp:val=&quot;00E43C29&quot;/&gt;&lt;wsp:rsid wsp:val=&quot;00E46D0D&quot;/&gt;&lt;wsp:rsid wsp:val=&quot;00E478F0&quot;/&gt;&lt;wsp:rsid wsp:val=&quot;00E5026F&quot;/&gt;&lt;wsp:rsid wsp:val=&quot;00E5080D&quot;/&gt;&lt;wsp:rsid wsp:val=&quot;00E50B4A&quot;/&gt;&lt;wsp:rsid wsp:val=&quot;00E51985&quot;/&gt;&lt;wsp:rsid wsp:val=&quot;00E539FE&quot;/&gt;&lt;wsp:rsid wsp:val=&quot;00E54586&quot;/&gt;&lt;wsp:rsid wsp:val=&quot;00E55177&quot;/&gt;&lt;wsp:rsid wsp:val=&quot;00E552A2&quot;/&gt;&lt;wsp:rsid wsp:val=&quot;00E55B4B&quot;/&gt;&lt;wsp:rsid wsp:val=&quot;00E564B7&quot;/&gt;&lt;wsp:rsid wsp:val=&quot;00E57990&quot;/&gt;&lt;wsp:rsid wsp:val=&quot;00E60118&quot;/&gt;&lt;wsp:rsid wsp:val=&quot;00E6106B&quot;/&gt;&lt;wsp:rsid wsp:val=&quot;00E629E1&quot;/&gt;&lt;wsp:rsid wsp:val=&quot;00E6334E&quot;/&gt;&lt;wsp:rsid wsp:val=&quot;00E63BC4&quot;/&gt;&lt;wsp:rsid wsp:val=&quot;00E63CB7&quot;/&gt;&lt;wsp:rsid wsp:val=&quot;00E722D5&quot;/&gt;&lt;wsp:rsid wsp:val=&quot;00E842CE&quot;/&gt;&lt;wsp:rsid wsp:val=&quot;00E84FC8&quot;/&gt;&lt;wsp:rsid wsp:val=&quot;00E85501&quot;/&gt;&lt;wsp:rsid wsp:val=&quot;00E85EA7&quot;/&gt;&lt;wsp:rsid wsp:val=&quot;00E865F3&quot;/&gt;&lt;wsp:rsid wsp:val=&quot;00E907E5&quot;/&gt;&lt;wsp:rsid wsp:val=&quot;00E9192D&quot;/&gt;&lt;wsp:rsid wsp:val=&quot;00E92EA1&quot;/&gt;&lt;wsp:rsid wsp:val=&quot;00E93359&quot;/&gt;&lt;wsp:rsid wsp:val=&quot;00E97157&quot;/&gt;&lt;wsp:rsid wsp:val=&quot;00EA4983&quot;/&gt;&lt;wsp:rsid wsp:val=&quot;00EB1BBC&quot;/&gt;&lt;wsp:rsid wsp:val=&quot;00EB1EC6&quot;/&gt;&lt;wsp:rsid wsp:val=&quot;00EB351B&quot;/&gt;&lt;wsp:rsid wsp:val=&quot;00EB3906&quot;/&gt;&lt;wsp:rsid wsp:val=&quot;00EB5AD1&quot;/&gt;&lt;wsp:rsid wsp:val=&quot;00EB6258&quot;/&gt;&lt;wsp:rsid wsp:val=&quot;00EC17B2&quot;/&gt;&lt;wsp:rsid wsp:val=&quot;00EC36E7&quot;/&gt;&lt;wsp:rsid wsp:val=&quot;00EC615A&quot;/&gt;&lt;wsp:rsid wsp:val=&quot;00EC747E&quot;/&gt;&lt;wsp:rsid wsp:val=&quot;00ED0C73&quot;/&gt;&lt;wsp:rsid wsp:val=&quot;00ED6894&quot;/&gt;&lt;wsp:rsid wsp:val=&quot;00ED6C86&quot;/&gt;&lt;wsp:rsid wsp:val=&quot;00ED75AC&quot;/&gt;&lt;wsp:rsid wsp:val=&quot;00EE1126&quot;/&gt;&lt;wsp:rsid wsp:val=&quot;00EE3051&quot;/&gt;&lt;wsp:rsid wsp:val=&quot;00EE4D40&quot;/&gt;&lt;wsp:rsid wsp:val=&quot;00EE5304&quot;/&gt;&lt;wsp:rsid wsp:val=&quot;00EE5FAB&quot;/&gt;&lt;wsp:rsid wsp:val=&quot;00EF0953&quot;/&gt;&lt;wsp:rsid wsp:val=&quot;00EF5711&quot;/&gt;&lt;wsp:rsid wsp:val=&quot;00EF6F55&quot;/&gt;&lt;wsp:rsid wsp:val=&quot;00EF7D5B&quot;/&gt;&lt;wsp:rsid wsp:val=&quot;00F00B8E&quot;/&gt;&lt;wsp:rsid wsp:val=&quot;00F10D37&quot;/&gt;&lt;wsp:rsid wsp:val=&quot;00F12655&quot;/&gt;&lt;wsp:rsid wsp:val=&quot;00F147C7&quot;/&gt;&lt;wsp:rsid wsp:val=&quot;00F15861&quot;/&gt;&lt;wsp:rsid wsp:val=&quot;00F15C07&quot;/&gt;&lt;wsp:rsid wsp:val=&quot;00F204E4&quot;/&gt;&lt;wsp:rsid wsp:val=&quot;00F23407&quot;/&gt;&lt;wsp:rsid wsp:val=&quot;00F243B6&quot;/&gt;&lt;wsp:rsid wsp:val=&quot;00F2474C&quot;/&gt;&lt;wsp:rsid wsp:val=&quot;00F24896&quot;/&gt;&lt;wsp:rsid wsp:val=&quot;00F24DDE&quot;/&gt;&lt;wsp:rsid wsp:val=&quot;00F27681&quot;/&gt;&lt;wsp:rsid wsp:val=&quot;00F27BA8&quot;/&gt;&lt;wsp:rsid wsp:val=&quot;00F339A8&quot;/&gt;&lt;wsp:rsid wsp:val=&quot;00F33FEF&quot;/&gt;&lt;wsp:rsid wsp:val=&quot;00F34824&quot;/&gt;&lt;wsp:rsid wsp:val=&quot;00F359F0&quot;/&gt;&lt;wsp:rsid wsp:val=&quot;00F375B2&quot;/&gt;&lt;wsp:rsid wsp:val=&quot;00F37D59&quot;/&gt;&lt;wsp:rsid wsp:val=&quot;00F41F62&quot;/&gt;&lt;wsp:rsid wsp:val=&quot;00F43B29&quot;/&gt;&lt;wsp:rsid wsp:val=&quot;00F53115&quot;/&gt;&lt;wsp:rsid wsp:val=&quot;00F53603&quot;/&gt;&lt;wsp:rsid wsp:val=&quot;00F54270&quot;/&gt;&lt;wsp:rsid wsp:val=&quot;00F57633&quot;/&gt;&lt;wsp:rsid wsp:val=&quot;00F60C8D&quot;/&gt;&lt;wsp:rsid wsp:val=&quot;00F60E97&quot;/&gt;&lt;wsp:rsid wsp:val=&quot;00F62E22&quot;/&gt;&lt;wsp:rsid wsp:val=&quot;00F63CE3&quot;/&gt;&lt;wsp:rsid wsp:val=&quot;00F657BC&quot;/&gt;&lt;wsp:rsid wsp:val=&quot;00F6612A&quot;/&gt;&lt;wsp:rsid wsp:val=&quot;00F6654A&quot;/&gt;&lt;wsp:rsid wsp:val=&quot;00F67B25&quot;/&gt;&lt;wsp:rsid wsp:val=&quot;00F72BEB&quot;/&gt;&lt;wsp:rsid wsp:val=&quot;00F74F37&quot;/&gt;&lt;wsp:rsid wsp:val=&quot;00F82675&quot;/&gt;&lt;wsp:rsid wsp:val=&quot;00F82DBE&quot;/&gt;&lt;wsp:rsid wsp:val=&quot;00F83029&quot;/&gt;&lt;wsp:rsid wsp:val=&quot;00F84D7D&quot;/&gt;&lt;wsp:rsid wsp:val=&quot;00F85E43&quot;/&gt;&lt;wsp:rsid wsp:val=&quot;00F86D1A&quot;/&gt;&lt;wsp:rsid wsp:val=&quot;00F90C58&quot;/&gt;&lt;wsp:rsid wsp:val=&quot;00F9181B&quot;/&gt;&lt;wsp:rsid wsp:val=&quot;00F94F70&quot;/&gt;&lt;wsp:rsid wsp:val=&quot;00F95346&quot;/&gt;&lt;wsp:rsid wsp:val=&quot;00F957DE&quot;/&gt;&lt;wsp:rsid wsp:val=&quot;00FA0EF8&quot;/&gt;&lt;wsp:rsid wsp:val=&quot;00FA1EAF&quot;/&gt;&lt;wsp:rsid wsp:val=&quot;00FA3705&quot;/&gt;&lt;wsp:rsid wsp:val=&quot;00FA43BF&quot;/&gt;&lt;wsp:rsid wsp:val=&quot;00FA454A&quot;/&gt;&lt;wsp:rsid wsp:val=&quot;00FA6118&quot;/&gt;&lt;wsp:rsid wsp:val=&quot;00FA688F&quot;/&gt;&lt;wsp:rsid wsp:val=&quot;00FA6FA0&quot;/&gt;&lt;wsp:rsid wsp:val=&quot;00FA78B0&quot;/&gt;&lt;wsp:rsid wsp:val=&quot;00FB0176&quot;/&gt;&lt;wsp:rsid wsp:val=&quot;00FB020A&quot;/&gt;&lt;wsp:rsid wsp:val=&quot;00FB457A&quot;/&gt;&lt;wsp:rsid wsp:val=&quot;00FB5252&quot;/&gt;&lt;wsp:rsid wsp:val=&quot;00FB7E99&quot;/&gt;&lt;wsp:rsid wsp:val=&quot;00FC096A&quot;/&gt;&lt;wsp:rsid wsp:val=&quot;00FC33E5&quot;/&gt;&lt;wsp:rsid wsp:val=&quot;00FC4AC6&quot;/&gt;&lt;wsp:rsid wsp:val=&quot;00FC4BAC&quot;/&gt;&lt;wsp:rsid wsp:val=&quot;00FD0255&quot;/&gt;&lt;wsp:rsid wsp:val=&quot;00FD1279&quot;/&gt;&lt;wsp:rsid wsp:val=&quot;00FD727B&quot;/&gt;&lt;wsp:rsid wsp:val=&quot;00FD770A&quot;/&gt;&lt;wsp:rsid wsp:val=&quot;00FE17BB&quot;/&gt;&lt;wsp:rsid wsp:val=&quot;00FE4CC0&quot;/&gt;&lt;wsp:rsid wsp:val=&quot;00FE548A&quot;/&gt;&lt;wsp:rsid wsp:val=&quot;00FE79B2&quot;/&gt;&lt;wsp:rsid wsp:val=&quot;00FF26E1&quot;/&gt;&lt;wsp:rsid wsp:val=&quot;00FF4BBC&quot;/&gt;&lt;wsp:rsid wsp:val=&quot;00FF62BF&quot;/&gt;&lt;wsp:rsid wsp:val=&quot;00FF6F82&quot;/&gt;&lt;/wsp:rsids&gt;&lt;/w:docPr&gt;&lt;w:body&gt;&lt;wx:sect&gt;&lt;w:p wsp:rsidR=&quot;00000000&quot; wsp:rsidRDefault=&quot;005807FE&quot; wsp:rsidP=&quot;005807FE&quot;&gt;&lt;m:oMathPara&gt;&lt;m:oMath&gt;&lt;m:r&gt;&lt;w:rPr&gt;&lt;w:rFonts w:ascii=&quot;Cambria Math&quot; w:h-ansi=&quot;Cambria Math&quot;/&gt;&lt;wx:font wx:val=&quot;Cambria Math&quot;/&gt;&lt;w:i/&gt;&lt;/w:rPr&gt;&lt;m:t&gt;L=(Ïƒ&lt;/m:t&gt;&lt;/m:r&gt;&lt;m:sSup&gt;&lt;m:sSupPr&gt;&lt;m:ctrlPr&gt;&lt;aml:annotation aml:id=&quot;0&quot; w:type=&quot;Word.Insertion&quot; aml:author=&quot;Benson&quot; aml:createdate=&quot;2012-03-22T14:42:00Z&quot;&gt;&lt;aml:content&gt;&lt;w:rPr&gt;&lt;w:rFonts w:ascii=&quot;Cambria Math&quot; w:h-ansi=&quot;Cambria Math&quot;/&gt;&lt;wx:font wx:val=&quot;Cambria Math&quot;/&gt;&lt;w:i/&gt;&lt;/w:rPr&gt;&lt;/aml:content&gt;&lt;/aml:annotation&gt;&lt;/m:ctrlPr&gt;&lt;/m:sSupPr&gt;&lt;m:e&gt;&lt;m:r&gt;&lt;w:rPr&gt;&lt;w:rFonts w:ascii=&quot;Cambria Math&quot; w:h-ansi=&quot;Cambria Math&quot;/&gt;&lt;wx:font wx:val=&quot;Cambria Math&quot;/&gt;&lt;w:i/&gt;&lt;/w:rPr&gt;&lt;m:t&gt;T&lt;/m:t&gt;&lt;/m:r&gt;&lt;/m:e&gt;&lt;m:sup&gt;&lt;m:r&gt;&lt;w:rPr&gt;&lt;w:rFonts w:ascii=&quot;Cambria Math&quot; w:h-ansi=&quot;Cambria Math&quot;/&gt;&lt;wx:font wx:val=&quot;Cambria Math&quot;/&gt;&lt;w:i/&gt;&lt;/w:rPr&gt;&lt;m:t&gt;4&lt;/m:t&gt;&lt;/m:r&gt;&lt;/m:sup&gt;&lt;/m:sSup&gt;&lt;m:r&gt;&lt;w:rPr&gt;&lt;w:rFonts w:ascii=&quot;Cambria Math&quot; w:h-ansi=&quot;Cambria Math&quot;/&gt;&lt;wx:font wx:val=&quot;Cambria Math&quot;/&gt;&lt;w:i/&gt;&lt;/w:rPr&gt;&lt;m:t&gt;) &lt;/m:t&gt;&lt;/m:r&gt;&lt;aml:annotation aml:id=&quot;1&quot; w:type=&quot;Word.Insertion&quot; aml:author=&quot;Benson&quot; aml:createdate=&quot;2012-03-20T20:30:00Z&quot;&gt;&lt;aml:content&gt;&lt;m:r&gt;&lt;w:rPr&gt;&lt;w:rFonts w:ascii=&quot;Cambria Math&quot; w:h-ansi=&quot;Cambria Math&quot;/&gt;&lt;wx:font wx:val=&quot;Cambria Math&quot;/&gt;&lt;w:i/&gt;&lt;/w:rPr&gt;&lt;m:t&gt;Ã—&lt;/m:t&gt;&lt;/m:r&gt;&lt;/aml:content&gt;&lt;/aml:annotation&gt;&lt;aml:annotation aml:id=&quot;2&quot; w:type=&quot;Word.Deletion&quot; aml:author=&quot;Benson&quot; aml:createdate=&quot;2012-03-20T20:30:00Z&quot;&gt;&lt;aml:content&gt;&lt;m:r&gt;&lt;w:rPr&gt;&lt;w:rFonts w:ascii=&quot;Cambria Math&quot; w:h-ansi=&quot;Cambria Math&quot;/&gt;&lt;wx:font wx:val=&quot;Cambria Math&quot;/&gt;&lt;w:i/&gt;&lt;/w:rPr&gt;&lt;m:t&gt;x&lt;/m:t&gt;&lt;/m:r&gt;&lt;/aml:content&gt;&lt;/aml:annotation&gt;&lt;m:r&gt;&lt;w:rPr&gt;&lt;w:rFonts w:ascii=&quot;Cambria Math&quot; w:h-ansi=&quot;Cambria Math&quot;/&gt;&lt;wx:font wx:val=&quot;Cambria Math&quot;/&gt;&lt;w:i/&gt;&lt;/w:rPr&gt;&lt;m:t&gt; &lt;/m:t&gt;&lt;/m:r&gt;&lt;m:d&gt;&lt;m:dPr&gt;&lt;m:ctrlPr&gt;&lt;aml:annotation aml:id=&quot;3&quot; w:type=&quot;Word.Insertion&quot; aml:author=&quot;Benson&quot; aml:createdate=&quot;2012-03-22T14:42:00Z&quot;&gt;&lt;aml:content&gt;&lt;w:rPr&gt;&lt;w:rFonts w:ascii=&quot;Cambria Math&quot; w:h-ansi=&quot;Cambria Math&quot;/&gt;&lt;wx:font wx:val=&quot;Cambria Math&quot;/&gt;&lt;w:i/&gt;&lt;/w:rPr&gt;&lt;/aml:content&gt;&lt;/aml:annotation&gt;&lt;/m:ctrlPr&gt;&lt;/m:dPr&gt;&lt;m:e&gt;&lt;m:r&gt;&lt;w:rPr&gt;&lt;w:rFonts w:ascii=&quot;Cambria Math&quot; w:h-ansi=&quot;Cambria Math&quot;/&gt;&lt;wx:font wx:val=&quot;Cambria Math&quot;/&gt;&lt;w:i/&gt;&lt;/w:rPr&gt;&lt;m:t&gt;4Ï€&lt;/m:t&gt;&lt;/m:r&gt;&lt;m:sSup&gt;&lt;m:sSupPr&gt;&lt;m:ctrlPr&gt;&lt;aml:annotation aml:id=&quot;4&quot; w:type=&quot;Word.Insertion&quot; aml:author=&quot;Benson&quot; aml:createdate=&quot;2012-03-22T14:42:00Z&quot;&gt;&lt;aml:content&gt;&lt;w:rPr&gt;&lt;w:rFonts w:ascii=&quot;Cambria Math&quot; w:h-ansi=&quot;Cambria Math&quot;/&gt;&lt;wx:font wx:val=&quot;Cambria Math&quot;/&gt;&lt;w:i/&gt;&lt;/w:rPr&gt;&lt;/aml:content&gt;&lt;/aml:annotation&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e&gt;&lt;/m:d&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FD0255">
        <w:rPr>
          <w:rStyle w:val="CommentReference"/>
          <w:rFonts w:ascii="Calibri" w:eastAsia="Calibri" w:hAnsi="Calibri"/>
        </w:rPr>
        <w:fldChar w:fldCharType="end"/>
      </w:r>
    </w:p>
    <w:p w14:paraId="218BC2CC" w14:textId="77777777" w:rsidR="0032752B" w:rsidRPr="005A443A" w:rsidRDefault="0032752B" w:rsidP="005A443A">
      <w:pPr>
        <w:spacing w:line="284" w:lineRule="atLeast"/>
        <w:rPr>
          <w:spacing w:val="10"/>
          <w:sz w:val="22"/>
          <w:szCs w:val="22"/>
        </w:rPr>
      </w:pPr>
    </w:p>
    <w:p w14:paraId="09BCE2F4" w14:textId="77777777" w:rsidR="0024267D" w:rsidRPr="005A443A" w:rsidRDefault="00613C5E" w:rsidP="005A443A">
      <w:pPr>
        <w:spacing w:line="284" w:lineRule="atLeast"/>
        <w:rPr>
          <w:i/>
          <w:spacing w:val="10"/>
          <w:sz w:val="22"/>
          <w:szCs w:val="22"/>
        </w:rPr>
      </w:pPr>
      <w:r w:rsidRPr="0092640E">
        <w:rPr>
          <w:position w:val="-6"/>
        </w:rPr>
        <w:object w:dxaOrig="1020" w:dyaOrig="300" w14:anchorId="4E78A6CE">
          <v:shape id="_x0000_i1033" type="#_x0000_t75" style="width:56.2pt;height:16.35pt" o:ole="">
            <v:imagedata r:id="rId24" o:title=""/>
          </v:shape>
          <o:OLEObject Type="Embed" ProgID="Equation.DSMT4" ShapeID="_x0000_i1033" DrawAspect="Content" ObjectID="_1666262019" r:id="rId25"/>
        </w:object>
      </w:r>
    </w:p>
    <w:p w14:paraId="2E5B7220" w14:textId="77777777" w:rsidR="00613C5E" w:rsidRDefault="00613C5E" w:rsidP="005A443A">
      <w:pPr>
        <w:spacing w:line="284" w:lineRule="atLeast"/>
        <w:rPr>
          <w:spacing w:val="10"/>
          <w:sz w:val="22"/>
          <w:szCs w:val="22"/>
        </w:rPr>
      </w:pPr>
    </w:p>
    <w:p w14:paraId="0535F40B" w14:textId="77777777" w:rsidR="00C6574F" w:rsidRPr="005A443A" w:rsidRDefault="0024267D" w:rsidP="005A443A">
      <w:pPr>
        <w:spacing w:line="284" w:lineRule="atLeast"/>
        <w:rPr>
          <w:spacing w:val="10"/>
          <w:sz w:val="22"/>
          <w:szCs w:val="22"/>
        </w:rPr>
      </w:pPr>
      <w:r w:rsidRPr="005A443A">
        <w:rPr>
          <w:spacing w:val="10"/>
          <w:sz w:val="22"/>
          <w:szCs w:val="22"/>
        </w:rPr>
        <w:t xml:space="preserve">where </w:t>
      </w:r>
      <w:r w:rsidR="00020C54" w:rsidRPr="005A443A">
        <w:rPr>
          <w:i/>
          <w:spacing w:val="10"/>
          <w:sz w:val="22"/>
          <w:szCs w:val="22"/>
        </w:rPr>
        <w:t>R</w:t>
      </w:r>
      <w:r w:rsidR="00020C54" w:rsidRPr="005A443A">
        <w:rPr>
          <w:spacing w:val="10"/>
          <w:sz w:val="22"/>
          <w:szCs w:val="22"/>
        </w:rPr>
        <w:t xml:space="preserve"> is the radius of the source (</w:t>
      </w:r>
      <w:r w:rsidRPr="005A443A">
        <w:rPr>
          <w:spacing w:val="10"/>
          <w:sz w:val="22"/>
          <w:szCs w:val="22"/>
        </w:rPr>
        <w:t xml:space="preserve">assumed </w:t>
      </w:r>
      <w:r w:rsidR="00020C54" w:rsidRPr="005A443A">
        <w:rPr>
          <w:spacing w:val="10"/>
          <w:sz w:val="22"/>
          <w:szCs w:val="22"/>
        </w:rPr>
        <w:t>to be spherical)</w:t>
      </w:r>
      <w:r>
        <w:rPr>
          <w:spacing w:val="10"/>
          <w:sz w:val="22"/>
          <w:szCs w:val="22"/>
        </w:rPr>
        <w:t>.</w:t>
      </w:r>
    </w:p>
    <w:p w14:paraId="01E0093D" w14:textId="77777777" w:rsidR="00020C54" w:rsidRPr="005A443A" w:rsidRDefault="00020C54" w:rsidP="005A443A">
      <w:pPr>
        <w:spacing w:line="284" w:lineRule="atLeast"/>
        <w:rPr>
          <w:spacing w:val="10"/>
          <w:sz w:val="22"/>
          <w:szCs w:val="22"/>
        </w:rPr>
      </w:pPr>
    </w:p>
    <w:p w14:paraId="0ACF2854" w14:textId="77777777" w:rsidR="0032752B" w:rsidRPr="005A443A" w:rsidRDefault="000549CA" w:rsidP="005A443A">
      <w:pPr>
        <w:spacing w:line="284" w:lineRule="atLeast"/>
        <w:rPr>
          <w:spacing w:val="10"/>
          <w:sz w:val="22"/>
          <w:szCs w:val="22"/>
        </w:rPr>
      </w:pPr>
      <w:r w:rsidRPr="005A443A">
        <w:rPr>
          <w:spacing w:val="10"/>
          <w:sz w:val="22"/>
          <w:szCs w:val="22"/>
        </w:rPr>
        <w:t>Note that this embodies the inverse</w:t>
      </w:r>
      <w:r w:rsidR="00D65C35" w:rsidRPr="005A443A">
        <w:rPr>
          <w:spacing w:val="10"/>
          <w:sz w:val="22"/>
          <w:szCs w:val="22"/>
        </w:rPr>
        <w:t xml:space="preserve"> law</w:t>
      </w:r>
      <w:r w:rsidR="00DB2108" w:rsidRPr="005A443A">
        <w:rPr>
          <w:spacing w:val="10"/>
          <w:sz w:val="22"/>
          <w:szCs w:val="22"/>
        </w:rPr>
        <w:t xml:space="preserve"> for apparent brightness (luminous flux)</w:t>
      </w:r>
      <w:r w:rsidR="00D65C35" w:rsidRPr="005A443A">
        <w:rPr>
          <w:spacing w:val="10"/>
          <w:sz w:val="22"/>
          <w:szCs w:val="22"/>
        </w:rPr>
        <w:t xml:space="preserve">, </w:t>
      </w:r>
      <w:r w:rsidR="00315452">
        <w:rPr>
          <w:spacing w:val="10"/>
          <w:sz w:val="22"/>
          <w:szCs w:val="22"/>
        </w:rPr>
        <w:t>ie</w:t>
      </w:r>
      <w:r w:rsidR="0024267D">
        <w:rPr>
          <w:spacing w:val="10"/>
          <w:sz w:val="22"/>
          <w:szCs w:val="22"/>
        </w:rPr>
        <w:t>:</w:t>
      </w:r>
    </w:p>
    <w:p w14:paraId="484AD6B7" w14:textId="77777777" w:rsidR="00D65C35" w:rsidRPr="005A443A" w:rsidRDefault="00D65C35" w:rsidP="005A443A">
      <w:pPr>
        <w:spacing w:line="284" w:lineRule="atLeast"/>
        <w:rPr>
          <w:spacing w:val="10"/>
          <w:sz w:val="22"/>
          <w:szCs w:val="22"/>
        </w:rPr>
      </w:pPr>
    </w:p>
    <w:p w14:paraId="7A1BFDCA" w14:textId="77777777" w:rsidR="00531E9A" w:rsidRPr="005A443A" w:rsidRDefault="00FD0255" w:rsidP="005A443A">
      <w:pPr>
        <w:spacing w:line="284" w:lineRule="atLeast"/>
        <w:rPr>
          <w:spacing w:val="10"/>
          <w:sz w:val="22"/>
          <w:szCs w:val="22"/>
        </w:rPr>
      </w:pPr>
      <w:r w:rsidRPr="00FD0255">
        <w:rPr>
          <w:rStyle w:val="CommentReference"/>
          <w:rFonts w:ascii="Calibri" w:eastAsia="Calibri" w:hAnsi="Calibri"/>
        </w:rPr>
        <w:fldChar w:fldCharType="begin"/>
      </w:r>
      <w:r w:rsidRPr="00FD0255">
        <w:rPr>
          <w:rStyle w:val="CommentReference"/>
          <w:rFonts w:ascii="Calibri" w:eastAsia="Calibri" w:hAnsi="Calibri"/>
        </w:rPr>
        <w:instrText xml:space="preserve"> QUOTE </w:instrText>
      </w:r>
      <w:r w:rsidRPr="00FD0255">
        <w:rPr>
          <w:position w:val="-12"/>
        </w:rPr>
        <w:pict w14:anchorId="05A40F38">
          <v:shape id="_x0000_i1034" type="#_x0000_t75" style="width:162.55pt;height:19.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001&quot;/&gt;&lt;w:defaultTabStop w:val=&quot;567&quot;/&gt;&lt;w:evenAndOddHeaders/&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B53E4&quot;/&gt;&lt;wsp:rsid wsp:val=&quot;00001D6B&quot;/&gt;&lt;wsp:rsid wsp:val=&quot;00002C02&quot;/&gt;&lt;wsp:rsid wsp:val=&quot;000070FB&quot;/&gt;&lt;wsp:rsid wsp:val=&quot;00013EFC&quot;/&gt;&lt;wsp:rsid wsp:val=&quot;000149A1&quot;/&gt;&lt;wsp:rsid wsp:val=&quot;000169A0&quot;/&gt;&lt;wsp:rsid wsp:val=&quot;00016F62&quot;/&gt;&lt;wsp:rsid wsp:val=&quot;0001782B&quot;/&gt;&lt;wsp:rsid wsp:val=&quot;00020C54&quot;/&gt;&lt;wsp:rsid wsp:val=&quot;000211F0&quot;/&gt;&lt;wsp:rsid wsp:val=&quot;000232EC&quot;/&gt;&lt;wsp:rsid wsp:val=&quot;00026103&quot;/&gt;&lt;wsp:rsid wsp:val=&quot;00026569&quot;/&gt;&lt;wsp:rsid wsp:val=&quot;00026589&quot;/&gt;&lt;wsp:rsid wsp:val=&quot;00026C2F&quot;/&gt;&lt;wsp:rsid wsp:val=&quot;000304E1&quot;/&gt;&lt;wsp:rsid wsp:val=&quot;00030668&quot;/&gt;&lt;wsp:rsid wsp:val=&quot;000315EA&quot;/&gt;&lt;wsp:rsid wsp:val=&quot;00031AB3&quot;/&gt;&lt;wsp:rsid wsp:val=&quot;00031D75&quot;/&gt;&lt;wsp:rsid wsp:val=&quot;00032A5C&quot;/&gt;&lt;wsp:rsid wsp:val=&quot;0003676F&quot;/&gt;&lt;wsp:rsid wsp:val=&quot;00041703&quot;/&gt;&lt;wsp:rsid wsp:val=&quot;00041787&quot;/&gt;&lt;wsp:rsid wsp:val=&quot;0004545C&quot;/&gt;&lt;wsp:rsid wsp:val=&quot;0004644A&quot;/&gt;&lt;wsp:rsid wsp:val=&quot;00051862&quot;/&gt;&lt;wsp:rsid wsp:val=&quot;000531FF&quot;/&gt;&lt;wsp:rsid wsp:val=&quot;000543C9&quot;/&gt;&lt;wsp:rsid wsp:val=&quot;000549CA&quot;/&gt;&lt;wsp:rsid wsp:val=&quot;000550E1&quot;/&gt;&lt;wsp:rsid wsp:val=&quot;000643DC&quot;/&gt;&lt;wsp:rsid wsp:val=&quot;00066545&quot;/&gt;&lt;wsp:rsid wsp:val=&quot;0006675F&quot;/&gt;&lt;wsp:rsid wsp:val=&quot;000677AF&quot;/&gt;&lt;wsp:rsid wsp:val=&quot;0006798C&quot;/&gt;&lt;wsp:rsid wsp:val=&quot;00071BBF&quot;/&gt;&lt;wsp:rsid wsp:val=&quot;00071C06&quot;/&gt;&lt;wsp:rsid wsp:val=&quot;00072241&quot;/&gt;&lt;wsp:rsid wsp:val=&quot;00072B88&quot;/&gt;&lt;wsp:rsid wsp:val=&quot;00076191&quot;/&gt;&lt;wsp:rsid wsp:val=&quot;00076C2F&quot;/&gt;&lt;wsp:rsid wsp:val=&quot;000812F1&quot;/&gt;&lt;wsp:rsid wsp:val=&quot;000827A5&quot;/&gt;&lt;wsp:rsid wsp:val=&quot;00083841&quot;/&gt;&lt;wsp:rsid wsp:val=&quot;00084A3B&quot;/&gt;&lt;wsp:rsid wsp:val=&quot;00091D8A&quot;/&gt;&lt;wsp:rsid wsp:val=&quot;000932F4&quot;/&gt;&lt;wsp:rsid wsp:val=&quot;00094470&quot;/&gt;&lt;wsp:rsid wsp:val=&quot;000945E3&quot;/&gt;&lt;wsp:rsid wsp:val=&quot;00094920&quot;/&gt;&lt;wsp:rsid wsp:val=&quot;000967F3&quot;/&gt;&lt;wsp:rsid wsp:val=&quot;00097174&quot;/&gt;&lt;wsp:rsid wsp:val=&quot;000A0BE3&quot;/&gt;&lt;wsp:rsid wsp:val=&quot;000A441F&quot;/&gt;&lt;wsp:rsid wsp:val=&quot;000A4E9E&quot;/&gt;&lt;wsp:rsid wsp:val=&quot;000A6F53&quot;/&gt;&lt;wsp:rsid wsp:val=&quot;000B024E&quot;/&gt;&lt;wsp:rsid wsp:val=&quot;000B117D&quot;/&gt;&lt;wsp:rsid wsp:val=&quot;000B4D45&quot;/&gt;&lt;wsp:rsid wsp:val=&quot;000B4FB2&quot;/&gt;&lt;wsp:rsid wsp:val=&quot;000C1B83&quot;/&gt;&lt;wsp:rsid wsp:val=&quot;000C26B9&quot;/&gt;&lt;wsp:rsid wsp:val=&quot;000C5DDD&quot;/&gt;&lt;wsp:rsid wsp:val=&quot;000C6AF7&quot;/&gt;&lt;wsp:rsid wsp:val=&quot;000C6BA8&quot;/&gt;&lt;wsp:rsid wsp:val=&quot;000D26F1&quot;/&gt;&lt;wsp:rsid wsp:val=&quot;000E03AD&quot;/&gt;&lt;wsp:rsid wsp:val=&quot;000E0455&quot;/&gt;&lt;wsp:rsid wsp:val=&quot;000E0E72&quot;/&gt;&lt;wsp:rsid wsp:val=&quot;000E4A68&quot;/&gt;&lt;wsp:rsid wsp:val=&quot;000E5063&quot;/&gt;&lt;wsp:rsid wsp:val=&quot;000E54F9&quot;/&gt;&lt;wsp:rsid wsp:val=&quot;000E65CA&quot;/&gt;&lt;wsp:rsid wsp:val=&quot;000E6952&quot;/&gt;&lt;wsp:rsid wsp:val=&quot;000E758D&quot;/&gt;&lt;wsp:rsid wsp:val=&quot;000F1A8A&quot;/&gt;&lt;wsp:rsid wsp:val=&quot;000F37F0&quot;/&gt;&lt;wsp:rsid wsp:val=&quot;000F4877&quot;/&gt;&lt;wsp:rsid wsp:val=&quot;000F4D5D&quot;/&gt;&lt;wsp:rsid wsp:val=&quot;000F6124&quot;/&gt;&lt;wsp:rsid wsp:val=&quot;000F6268&quot;/&gt;&lt;wsp:rsid wsp:val=&quot;000F6772&quot;/&gt;&lt;wsp:rsid wsp:val=&quot;00100A4A&quot;/&gt;&lt;wsp:rsid wsp:val=&quot;0010324F&quot;/&gt;&lt;wsp:rsid wsp:val=&quot;00105BF4&quot;/&gt;&lt;wsp:rsid wsp:val=&quot;00106ACB&quot;/&gt;&lt;wsp:rsid wsp:val=&quot;00112227&quot;/&gt;&lt;wsp:rsid wsp:val=&quot;00113BB5&quot;/&gt;&lt;wsp:rsid wsp:val=&quot;001162B3&quot;/&gt;&lt;wsp:rsid wsp:val=&quot;001164BD&quot;/&gt;&lt;wsp:rsid wsp:val=&quot;0011774A&quot;/&gt;&lt;wsp:rsid wsp:val=&quot;001209CA&quot;/&gt;&lt;wsp:rsid wsp:val=&quot;0012419A&quot;/&gt;&lt;wsp:rsid wsp:val=&quot;001345FF&quot;/&gt;&lt;wsp:rsid wsp:val=&quot;00135F01&quot;/&gt;&lt;wsp:rsid wsp:val=&quot;001374C2&quot;/&gt;&lt;wsp:rsid wsp:val=&quot;0014008A&quot;/&gt;&lt;wsp:rsid wsp:val=&quot;001435EF&quot;/&gt;&lt;wsp:rsid wsp:val=&quot;001456D4&quot;/&gt;&lt;wsp:rsid wsp:val=&quot;00145EB4&quot;/&gt;&lt;wsp:rsid wsp:val=&quot;00151002&quot;/&gt;&lt;wsp:rsid wsp:val=&quot;00151509&quot;/&gt;&lt;wsp:rsid wsp:val=&quot;0015291F&quot;/&gt;&lt;wsp:rsid wsp:val=&quot;001549CC&quot;/&gt;&lt;wsp:rsid wsp:val=&quot;00155575&quot;/&gt;&lt;wsp:rsid wsp:val=&quot;00156163&quot;/&gt;&lt;wsp:rsid wsp:val=&quot;001623F7&quot;/&gt;&lt;wsp:rsid wsp:val=&quot;00165B20&quot;/&gt;&lt;wsp:rsid wsp:val=&quot;00167656&quot;/&gt;&lt;wsp:rsid wsp:val=&quot;00172777&quot;/&gt;&lt;wsp:rsid wsp:val=&quot;00174556&quot;/&gt;&lt;wsp:rsid wsp:val=&quot;00174C66&quot;/&gt;&lt;wsp:rsid wsp:val=&quot;001808A2&quot;/&gt;&lt;wsp:rsid wsp:val=&quot;00184927&quot;/&gt;&lt;wsp:rsid wsp:val=&quot;00184E36&quot;/&gt;&lt;wsp:rsid wsp:val=&quot;00187228&quot;/&gt;&lt;wsp:rsid wsp:val=&quot;00187E02&quot;/&gt;&lt;wsp:rsid wsp:val=&quot;00190A2E&quot;/&gt;&lt;wsp:rsid wsp:val=&quot;001911E2&quot;/&gt;&lt;wsp:rsid wsp:val=&quot;00191B7E&quot;/&gt;&lt;wsp:rsid wsp:val=&quot;00195CFD&quot;/&gt;&lt;wsp:rsid wsp:val=&quot;001965BF&quot;/&gt;&lt;wsp:rsid wsp:val=&quot;001969C9&quot;/&gt;&lt;wsp:rsid wsp:val=&quot;00196A1C&quot;/&gt;&lt;wsp:rsid wsp:val=&quot;001A1017&quot;/&gt;&lt;wsp:rsid wsp:val=&quot;001A41D3&quot;/&gt;&lt;wsp:rsid wsp:val=&quot;001A71B1&quot;/&gt;&lt;wsp:rsid wsp:val=&quot;001A71C6&quot;/&gt;&lt;wsp:rsid wsp:val=&quot;001B0D44&quot;/&gt;&lt;wsp:rsid wsp:val=&quot;001B492F&quot;/&gt;&lt;wsp:rsid wsp:val=&quot;001B57DA&quot;/&gt;&lt;wsp:rsid wsp:val=&quot;001B7C90&quot;/&gt;&lt;wsp:rsid wsp:val=&quot;001C2A14&quot;/&gt;&lt;wsp:rsid wsp:val=&quot;001C2F34&quot;/&gt;&lt;wsp:rsid wsp:val=&quot;001C49A0&quot;/&gt;&lt;wsp:rsid wsp:val=&quot;001C7B6A&quot;/&gt;&lt;wsp:rsid wsp:val=&quot;001D15FF&quot;/&gt;&lt;wsp:rsid wsp:val=&quot;001D1D4F&quot;/&gt;&lt;wsp:rsid wsp:val=&quot;001D2CEB&quot;/&gt;&lt;wsp:rsid wsp:val=&quot;001D37C8&quot;/&gt;&lt;wsp:rsid wsp:val=&quot;001D4BA9&quot;/&gt;&lt;wsp:rsid wsp:val=&quot;001E0988&quot;/&gt;&lt;wsp:rsid wsp:val=&quot;001E17E6&quot;/&gt;&lt;wsp:rsid wsp:val=&quot;001E51C0&quot;/&gt;&lt;wsp:rsid wsp:val=&quot;001E7416&quot;/&gt;&lt;wsp:rsid wsp:val=&quot;001F1429&quot;/&gt;&lt;wsp:rsid wsp:val=&quot;001F1977&quot;/&gt;&lt;wsp:rsid wsp:val=&quot;001F1B54&quot;/&gt;&lt;wsp:rsid wsp:val=&quot;001F6E7A&quot;/&gt;&lt;wsp:rsid wsp:val=&quot;001F788D&quot;/&gt;&lt;wsp:rsid wsp:val=&quot;00201467&quot;/&gt;&lt;wsp:rsid wsp:val=&quot;00202FCF&quot;/&gt;&lt;wsp:rsid wsp:val=&quot;00204317&quot;/&gt;&lt;wsp:rsid wsp:val=&quot;00204F31&quot;/&gt;&lt;wsp:rsid wsp:val=&quot;00207E23&quot;/&gt;&lt;wsp:rsid wsp:val=&quot;00210631&quot;/&gt;&lt;wsp:rsid wsp:val=&quot;0021074C&quot;/&gt;&lt;wsp:rsid wsp:val=&quot;00210E7E&quot;/&gt;&lt;wsp:rsid wsp:val=&quot;00212E2E&quot;/&gt;&lt;wsp:rsid wsp:val=&quot;0021454F&quot;/&gt;&lt;wsp:rsid wsp:val=&quot;002158F4&quot;/&gt;&lt;wsp:rsid wsp:val=&quot;00215B4D&quot;/&gt;&lt;wsp:rsid wsp:val=&quot;0022577F&quot;/&gt;&lt;wsp:rsid wsp:val=&quot;00226127&quot;/&gt;&lt;wsp:rsid wsp:val=&quot;002274D6&quot;/&gt;&lt;wsp:rsid wsp:val=&quot;00230EE8&quot;/&gt;&lt;wsp:rsid wsp:val=&quot;0023115B&quot;/&gt;&lt;wsp:rsid wsp:val=&quot;002327CE&quot;/&gt;&lt;wsp:rsid wsp:val=&quot;00234B6D&quot;/&gt;&lt;wsp:rsid wsp:val=&quot;00236551&quot;/&gt;&lt;wsp:rsid wsp:val=&quot;00236DCB&quot;/&gt;&lt;wsp:rsid wsp:val=&quot;0024267D&quot;/&gt;&lt;wsp:rsid wsp:val=&quot;00242749&quot;/&gt;&lt;wsp:rsid wsp:val=&quot;00244E9A&quot;/&gt;&lt;wsp:rsid wsp:val=&quot;0024596C&quot;/&gt;&lt;wsp:rsid wsp:val=&quot;00246360&quot;/&gt;&lt;wsp:rsid wsp:val=&quot;002469EA&quot;/&gt;&lt;wsp:rsid wsp:val=&quot;0024716C&quot;/&gt;&lt;wsp:rsid wsp:val=&quot;002517EE&quot;/&gt;&lt;wsp:rsid wsp:val=&quot;00253C0F&quot;/&gt;&lt;wsp:rsid wsp:val=&quot;00254B09&quot;/&gt;&lt;wsp:rsid wsp:val=&quot;0025623F&quot;/&gt;&lt;wsp:rsid wsp:val=&quot;00260C6F&quot;/&gt;&lt;wsp:rsid wsp:val=&quot;00260CA6&quot;/&gt;&lt;wsp:rsid wsp:val=&quot;00270BC7&quot;/&gt;&lt;wsp:rsid wsp:val=&quot;00271D9D&quot;/&gt;&lt;wsp:rsid wsp:val=&quot;002728FE&quot;/&gt;&lt;wsp:rsid wsp:val=&quot;00273CF0&quot;/&gt;&lt;wsp:rsid wsp:val=&quot;00274F28&quot;/&gt;&lt;wsp:rsid wsp:val=&quot;00277C35&quot;/&gt;&lt;wsp:rsid wsp:val=&quot;00281CB3&quot;/&gt;&lt;wsp:rsid wsp:val=&quot;002837D1&quot;/&gt;&lt;wsp:rsid wsp:val=&quot;00284D94&quot;/&gt;&lt;wsp:rsid wsp:val=&quot;0029113C&quot;/&gt;&lt;wsp:rsid wsp:val=&quot;002920E8&quot;/&gt;&lt;wsp:rsid wsp:val=&quot;002932D9&quot;/&gt;&lt;wsp:rsid wsp:val=&quot;002979EC&quot;/&gt;&lt;wsp:rsid wsp:val=&quot;002A0130&quot;/&gt;&lt;wsp:rsid wsp:val=&quot;002A04D4&quot;/&gt;&lt;wsp:rsid wsp:val=&quot;002A0AD4&quot;/&gt;&lt;wsp:rsid wsp:val=&quot;002A2CD1&quot;/&gt;&lt;wsp:rsid wsp:val=&quot;002A50A4&quot;/&gt;&lt;wsp:rsid wsp:val=&quot;002A5A3F&quot;/&gt;&lt;wsp:rsid wsp:val=&quot;002A67D6&quot;/&gt;&lt;wsp:rsid wsp:val=&quot;002A68EC&quot;/&gt;&lt;wsp:rsid wsp:val=&quot;002A7424&quot;/&gt;&lt;wsp:rsid wsp:val=&quot;002B0010&quot;/&gt;&lt;wsp:rsid wsp:val=&quot;002B22AE&quot;/&gt;&lt;wsp:rsid wsp:val=&quot;002B407B&quot;/&gt;&lt;wsp:rsid wsp:val=&quot;002B5392&quot;/&gt;&lt;wsp:rsid wsp:val=&quot;002B6EF0&quot;/&gt;&lt;wsp:rsid wsp:val=&quot;002C0717&quot;/&gt;&lt;wsp:rsid wsp:val=&quot;002C0B3F&quot;/&gt;&lt;wsp:rsid wsp:val=&quot;002C2B13&quot;/&gt;&lt;wsp:rsid wsp:val=&quot;002C5A39&quot;/&gt;&lt;wsp:rsid wsp:val=&quot;002C60E2&quot;/&gt;&lt;wsp:rsid wsp:val=&quot;002C71EA&quot;/&gt;&lt;wsp:rsid wsp:val=&quot;002D08DD&quot;/&gt;&lt;wsp:rsid wsp:val=&quot;002D140B&quot;/&gt;&lt;wsp:rsid wsp:val=&quot;002D17DB&quot;/&gt;&lt;wsp:rsid wsp:val=&quot;002D7933&quot;/&gt;&lt;wsp:rsid wsp:val=&quot;002E16B9&quot;/&gt;&lt;wsp:rsid wsp:val=&quot;002E39FD&quot;/&gt;&lt;wsp:rsid wsp:val=&quot;002F0A6D&quot;/&gt;&lt;wsp:rsid wsp:val=&quot;002F17B5&quot;/&gt;&lt;wsp:rsid wsp:val=&quot;002F44C9&quot;/&gt;&lt;wsp:rsid wsp:val=&quot;002F7C74&quot;/&gt;&lt;wsp:rsid wsp:val=&quot;0030318B&quot;/&gt;&lt;wsp:rsid wsp:val=&quot;00303986&quot;/&gt;&lt;wsp:rsid wsp:val=&quot;00304EA6&quot;/&gt;&lt;wsp:rsid wsp:val=&quot;00306793&quot;/&gt;&lt;wsp:rsid wsp:val=&quot;00307C43&quot;/&gt;&lt;wsp:rsid wsp:val=&quot;003102F4&quot;/&gt;&lt;wsp:rsid wsp:val=&quot;00311514&quot;/&gt;&lt;wsp:rsid wsp:val=&quot;00314AC5&quot;/&gt;&lt;wsp:rsid wsp:val=&quot;00315452&quot;/&gt;&lt;wsp:rsid wsp:val=&quot;003155FE&quot;/&gt;&lt;wsp:rsid wsp:val=&quot;00315657&quot;/&gt;&lt;wsp:rsid wsp:val=&quot;00316342&quot;/&gt;&lt;wsp:rsid wsp:val=&quot;0032277A&quot;/&gt;&lt;wsp:rsid wsp:val=&quot;00322839&quot;/&gt;&lt;wsp:rsid wsp:val=&quot;0032749E&quot;/&gt;&lt;wsp:rsid wsp:val=&quot;0032752B&quot;/&gt;&lt;wsp:rsid wsp:val=&quot;00327FDB&quot;/&gt;&lt;wsp:rsid wsp:val=&quot;003322E4&quot;/&gt;&lt;wsp:rsid wsp:val=&quot;0033235B&quot;/&gt;&lt;wsp:rsid wsp:val=&quot;00333068&quot;/&gt;&lt;wsp:rsid wsp:val=&quot;0033450B&quot;/&gt;&lt;wsp:rsid wsp:val=&quot;0033489E&quot;/&gt;&lt;wsp:rsid wsp:val=&quot;003359DA&quot;/&gt;&lt;wsp:rsid wsp:val=&quot;0034083E&quot;/&gt;&lt;wsp:rsid wsp:val=&quot;00341519&quot;/&gt;&lt;wsp:rsid wsp:val=&quot;00345F54&quot;/&gt;&lt;wsp:rsid wsp:val=&quot;00346D16&quot;/&gt;&lt;wsp:rsid wsp:val=&quot;00347C6B&quot;/&gt;&lt;wsp:rsid wsp:val=&quot;00352871&quot;/&gt;&lt;wsp:rsid wsp:val=&quot;00354F2E&quot;/&gt;&lt;wsp:rsid wsp:val=&quot;0035551B&quot;/&gt;&lt;wsp:rsid wsp:val=&quot;00356237&quot;/&gt;&lt;wsp:rsid wsp:val=&quot;00356723&quot;/&gt;&lt;wsp:rsid wsp:val=&quot;00360FF0&quot;/&gt;&lt;wsp:rsid wsp:val=&quot;00361ED3&quot;/&gt;&lt;wsp:rsid wsp:val=&quot;00363E30&quot;/&gt;&lt;wsp:rsid wsp:val=&quot;0036406C&quot;/&gt;&lt;wsp:rsid wsp:val=&quot;0036446D&quot;/&gt;&lt;wsp:rsid wsp:val=&quot;00364CB5&quot;/&gt;&lt;wsp:rsid wsp:val=&quot;00364F36&quot;/&gt;&lt;wsp:rsid wsp:val=&quot;00365B84&quot;/&gt;&lt;wsp:rsid wsp:val=&quot;00366820&quot;/&gt;&lt;wsp:rsid wsp:val=&quot;003703D4&quot;/&gt;&lt;wsp:rsid wsp:val=&quot;00370BD9&quot;/&gt;&lt;wsp:rsid wsp:val=&quot;00373EFE&quot;/&gt;&lt;wsp:rsid wsp:val=&quot;0037570B&quot;/&gt;&lt;wsp:rsid wsp:val=&quot;003765E7&quot;/&gt;&lt;wsp:rsid wsp:val=&quot;003768E8&quot;/&gt;&lt;wsp:rsid wsp:val=&quot;00377C8E&quot;/&gt;&lt;wsp:rsid wsp:val=&quot;00382072&quot;/&gt;&lt;wsp:rsid wsp:val=&quot;00387407&quot;/&gt;&lt;wsp:rsid wsp:val=&quot;00390D8E&quot;/&gt;&lt;wsp:rsid wsp:val=&quot;00394F74&quot;/&gt;&lt;wsp:rsid wsp:val=&quot;00394F97&quot;/&gt;&lt;wsp:rsid wsp:val=&quot;003962C0&quot;/&gt;&lt;wsp:rsid wsp:val=&quot;003A0975&quot;/&gt;&lt;wsp:rsid wsp:val=&quot;003A4C0B&quot;/&gt;&lt;wsp:rsid wsp:val=&quot;003A4D6E&quot;/&gt;&lt;wsp:rsid wsp:val=&quot;003A5127&quot;/&gt;&lt;wsp:rsid wsp:val=&quot;003A5E10&quot;/&gt;&lt;wsp:rsid wsp:val=&quot;003A75D8&quot;/&gt;&lt;wsp:rsid wsp:val=&quot;003A7689&quot;/&gt;&lt;wsp:rsid wsp:val=&quot;003B0187&quot;/&gt;&lt;wsp:rsid wsp:val=&quot;003B037E&quot;/&gt;&lt;wsp:rsid wsp:val=&quot;003B06AC&quot;/&gt;&lt;wsp:rsid wsp:val=&quot;003B1C9F&quot;/&gt;&lt;wsp:rsid wsp:val=&quot;003B43D5&quot;/&gt;&lt;wsp:rsid wsp:val=&quot;003B77FB&quot;/&gt;&lt;wsp:rsid wsp:val=&quot;003B7F42&quot;/&gt;&lt;wsp:rsid wsp:val=&quot;003C03A2&quot;/&gt;&lt;wsp:rsid wsp:val=&quot;003C0DEF&quot;/&gt;&lt;wsp:rsid wsp:val=&quot;003C2C35&quot;/&gt;&lt;wsp:rsid wsp:val=&quot;003C384C&quot;/&gt;&lt;wsp:rsid wsp:val=&quot;003C714D&quot;/&gt;&lt;wsp:rsid wsp:val=&quot;003D4B3B&quot;/&gt;&lt;wsp:rsid wsp:val=&quot;003D7B63&quot;/&gt;&lt;wsp:rsid wsp:val=&quot;003E17B2&quot;/&gt;&lt;wsp:rsid wsp:val=&quot;003E25DD&quot;/&gt;&lt;wsp:rsid wsp:val=&quot;003E3C1F&quot;/&gt;&lt;wsp:rsid wsp:val=&quot;003E415D&quot;/&gt;&lt;wsp:rsid wsp:val=&quot;003E6478&quot;/&gt;&lt;wsp:rsid wsp:val=&quot;003F1B47&quot;/&gt;&lt;wsp:rsid wsp:val=&quot;003F36E0&quot;/&gt;&lt;wsp:rsid wsp:val=&quot;003F5526&quot;/&gt;&lt;wsp:rsid wsp:val=&quot;004034F1&quot;/&gt;&lt;wsp:rsid wsp:val=&quot;0040391E&quot;/&gt;&lt;wsp:rsid wsp:val=&quot;00403C6D&quot;/&gt;&lt;wsp:rsid wsp:val=&quot;004076C0&quot;/&gt;&lt;wsp:rsid wsp:val=&quot;0041136F&quot;/&gt;&lt;wsp:rsid wsp:val=&quot;00411382&quot;/&gt;&lt;wsp:rsid wsp:val=&quot;00411840&quot;/&gt;&lt;wsp:rsid wsp:val=&quot;00412F25&quot;/&gt;&lt;wsp:rsid wsp:val=&quot;00414FA1&quot;/&gt;&lt;wsp:rsid wsp:val=&quot;00421D6D&quot;/&gt;&lt;wsp:rsid wsp:val=&quot;00421E42&quot;/&gt;&lt;wsp:rsid wsp:val=&quot;00424335&quot;/&gt;&lt;wsp:rsid wsp:val=&quot;00424F69&quot;/&gt;&lt;wsp:rsid wsp:val=&quot;00427BF7&quot;/&gt;&lt;wsp:rsid wsp:val=&quot;00432A95&quot;/&gt;&lt;wsp:rsid wsp:val=&quot;004338F4&quot;/&gt;&lt;wsp:rsid wsp:val=&quot;00435E1F&quot;/&gt;&lt;wsp:rsid wsp:val=&quot;00436D57&quot;/&gt;&lt;wsp:rsid wsp:val=&quot;00440292&quot;/&gt;&lt;wsp:rsid wsp:val=&quot;00440569&quot;/&gt;&lt;wsp:rsid wsp:val=&quot;0044221C&quot;/&gt;&lt;wsp:rsid wsp:val=&quot;004426F5&quot;/&gt;&lt;wsp:rsid wsp:val=&quot;004432C0&quot;/&gt;&lt;wsp:rsid wsp:val=&quot;004439E5&quot;/&gt;&lt;wsp:rsid wsp:val=&quot;00443BD2&quot;/&gt;&lt;wsp:rsid wsp:val=&quot;00444576&quot;/&gt;&lt;wsp:rsid wsp:val=&quot;0044586E&quot;/&gt;&lt;wsp:rsid wsp:val=&quot;00445FFE&quot;/&gt;&lt;wsp:rsid wsp:val=&quot;0044646E&quot;/&gt;&lt;wsp:rsid wsp:val=&quot;004472C5&quot;/&gt;&lt;wsp:rsid wsp:val=&quot;00450C13&quot;/&gt;&lt;wsp:rsid wsp:val=&quot;00452DC6&quot;/&gt;&lt;wsp:rsid wsp:val=&quot;00457752&quot;/&gt;&lt;wsp:rsid wsp:val=&quot;00461446&quot;/&gt;&lt;wsp:rsid wsp:val=&quot;00461B16&quot;/&gt;&lt;wsp:rsid wsp:val=&quot;00463FA7&quot;/&gt;&lt;wsp:rsid wsp:val=&quot;0046577B&quot;/&gt;&lt;wsp:rsid wsp:val=&quot;004726D5&quot;/&gt;&lt;wsp:rsid wsp:val=&quot;00473283&quot;/&gt;&lt;wsp:rsid wsp:val=&quot;00474120&quot;/&gt;&lt;wsp:rsid wsp:val=&quot;0047736F&quot;/&gt;&lt;wsp:rsid wsp:val=&quot;00480C7C&quot;/&gt;&lt;wsp:rsid wsp:val=&quot;00482CA9&quot;/&gt;&lt;wsp:rsid wsp:val=&quot;00483F31&quot;/&gt;&lt;wsp:rsid wsp:val=&quot;004848E5&quot;/&gt;&lt;wsp:rsid wsp:val=&quot;00485D62&quot;/&gt;&lt;wsp:rsid wsp:val=&quot;00487023&quot;/&gt;&lt;wsp:rsid wsp:val=&quot;004909B4&quot;/&gt;&lt;wsp:rsid wsp:val=&quot;00491606&quot;/&gt;&lt;wsp:rsid wsp:val=&quot;004923A8&quot;/&gt;&lt;wsp:rsid wsp:val=&quot;00495943&quot;/&gt;&lt;wsp:rsid wsp:val=&quot;004962C3&quot;/&gt;&lt;wsp:rsid wsp:val=&quot;00496E3B&quot;/&gt;&lt;wsp:rsid wsp:val=&quot;004A120E&quot;/&gt;&lt;wsp:rsid wsp:val=&quot;004A143F&quot;/&gt;&lt;wsp:rsid wsp:val=&quot;004A14DD&quot;/&gt;&lt;wsp:rsid wsp:val=&quot;004A2790&quot;/&gt;&lt;wsp:rsid wsp:val=&quot;004A6A60&quot;/&gt;&lt;wsp:rsid wsp:val=&quot;004B22E7&quot;/&gt;&lt;wsp:rsid wsp:val=&quot;004B2639&quot;/&gt;&lt;wsp:rsid wsp:val=&quot;004B3C29&quot;/&gt;&lt;wsp:rsid wsp:val=&quot;004B4AD6&quot;/&gt;&lt;wsp:rsid wsp:val=&quot;004B5274&quot;/&gt;&lt;wsp:rsid wsp:val=&quot;004C1884&quot;/&gt;&lt;wsp:rsid wsp:val=&quot;004C1E1B&quot;/&gt;&lt;wsp:rsid wsp:val=&quot;004C279B&quot;/&gt;&lt;wsp:rsid wsp:val=&quot;004C49AE&quot;/&gt;&lt;wsp:rsid wsp:val=&quot;004C6885&quot;/&gt;&lt;wsp:rsid wsp:val=&quot;004C6D09&quot;/&gt;&lt;wsp:rsid wsp:val=&quot;004C70DE&quot;/&gt;&lt;wsp:rsid wsp:val=&quot;004D0BE4&quot;/&gt;&lt;wsp:rsid wsp:val=&quot;004D4DAD&quot;/&gt;&lt;wsp:rsid wsp:val=&quot;004D77D3&quot;/&gt;&lt;wsp:rsid wsp:val=&quot;004E230A&quot;/&gt;&lt;wsp:rsid wsp:val=&quot;004E6BE2&quot;/&gt;&lt;wsp:rsid wsp:val=&quot;004F1538&quot;/&gt;&lt;wsp:rsid wsp:val=&quot;004F21E4&quot;/&gt;&lt;wsp:rsid wsp:val=&quot;004F5CEF&quot;/&gt;&lt;wsp:rsid wsp:val=&quot;004F662C&quot;/&gt;&lt;wsp:rsid wsp:val=&quot;005010EA&quot;/&gt;&lt;wsp:rsid wsp:val=&quot;0050125A&quot;/&gt;&lt;wsp:rsid wsp:val=&quot;00502D02&quot;/&gt;&lt;wsp:rsid wsp:val=&quot;0050453D&quot;/&gt;&lt;wsp:rsid wsp:val=&quot;00511893&quot;/&gt;&lt;wsp:rsid wsp:val=&quot;00511F9E&quot;/&gt;&lt;wsp:rsid wsp:val=&quot;005129A0&quot;/&gt;&lt;wsp:rsid wsp:val=&quot;00512A14&quot;/&gt;&lt;wsp:rsid wsp:val=&quot;00516C46&quot;/&gt;&lt;wsp:rsid wsp:val=&quot;00520BA7&quot;/&gt;&lt;wsp:rsid wsp:val=&quot;00520DDF&quot;/&gt;&lt;wsp:rsid wsp:val=&quot;00521144&quot;/&gt;&lt;wsp:rsid wsp:val=&quot;0052129A&quot;/&gt;&lt;wsp:rsid wsp:val=&quot;0052195F&quot;/&gt;&lt;wsp:rsid wsp:val=&quot;0052208D&quot;/&gt;&lt;wsp:rsid wsp:val=&quot;00522992&quot;/&gt;&lt;wsp:rsid wsp:val=&quot;00523E24&quot;/&gt;&lt;wsp:rsid wsp:val=&quot;005254C6&quot;/&gt;&lt;wsp:rsid wsp:val=&quot;005256E2&quot;/&gt;&lt;wsp:rsid wsp:val=&quot;0052794D&quot;/&gt;&lt;wsp:rsid wsp:val=&quot;00531E9A&quot;/&gt;&lt;wsp:rsid wsp:val=&quot;005339FD&quot;/&gt;&lt;wsp:rsid wsp:val=&quot;00534C16&quot;/&gt;&lt;wsp:rsid wsp:val=&quot;00535E1B&quot;/&gt;&lt;wsp:rsid wsp:val=&quot;00536573&quot;/&gt;&lt;wsp:rsid wsp:val=&quot;005365EF&quot;/&gt;&lt;wsp:rsid wsp:val=&quot;00536EBA&quot;/&gt;&lt;wsp:rsid wsp:val=&quot;00537E89&quot;/&gt;&lt;wsp:rsid wsp:val=&quot;005404B1&quot;/&gt;&lt;wsp:rsid wsp:val=&quot;00541481&quot;/&gt;&lt;wsp:rsid wsp:val=&quot;005434AB&quot;/&gt;&lt;wsp:rsid wsp:val=&quot;00546768&quot;/&gt;&lt;wsp:rsid wsp:val=&quot;00546E7F&quot;/&gt;&lt;wsp:rsid wsp:val=&quot;0055031D&quot;/&gt;&lt;wsp:rsid wsp:val=&quot;005508F0&quot;/&gt;&lt;wsp:rsid wsp:val=&quot;00551F7A&quot;/&gt;&lt;wsp:rsid wsp:val=&quot;0055210E&quot;/&gt;&lt;wsp:rsid wsp:val=&quot;00552330&quot;/&gt;&lt;wsp:rsid wsp:val=&quot;00552A7A&quot;/&gt;&lt;wsp:rsid wsp:val=&quot;00553714&quot;/&gt;&lt;wsp:rsid wsp:val=&quot;00555170&quot;/&gt;&lt;wsp:rsid wsp:val=&quot;00555D41&quot;/&gt;&lt;wsp:rsid wsp:val=&quot;005566C6&quot;/&gt;&lt;wsp:rsid wsp:val=&quot;00562A6B&quot;/&gt;&lt;wsp:rsid wsp:val=&quot;00566F46&quot;/&gt;&lt;wsp:rsid wsp:val=&quot;005707E8&quot;/&gt;&lt;wsp:rsid wsp:val=&quot;00572C02&quot;/&gt;&lt;wsp:rsid wsp:val=&quot;005750C8&quot;/&gt;&lt;wsp:rsid wsp:val=&quot;0057596B&quot;/&gt;&lt;wsp:rsid wsp:val=&quot;00580C2F&quot;/&gt;&lt;wsp:rsid wsp:val=&quot;005827A2&quot;/&gt;&lt;wsp:rsid wsp:val=&quot;0058364A&quot;/&gt;&lt;wsp:rsid wsp:val=&quot;005906E3&quot;/&gt;&lt;wsp:rsid wsp:val=&quot;00594B56&quot;/&gt;&lt;wsp:rsid wsp:val=&quot;005A0EF4&quot;/&gt;&lt;wsp:rsid wsp:val=&quot;005A24CA&quot;/&gt;&lt;wsp:rsid wsp:val=&quot;005A2E11&quot;/&gt;&lt;wsp:rsid wsp:val=&quot;005A443A&quot;/&gt;&lt;wsp:rsid wsp:val=&quot;005A56D1&quot;/&gt;&lt;wsp:rsid wsp:val=&quot;005A5F11&quot;/&gt;&lt;wsp:rsid wsp:val=&quot;005B002E&quot;/&gt;&lt;wsp:rsid wsp:val=&quot;005B07A0&quot;/&gt;&lt;wsp:rsid wsp:val=&quot;005B1FA6&quot;/&gt;&lt;wsp:rsid wsp:val=&quot;005B424C&quot;/&gt;&lt;wsp:rsid wsp:val=&quot;005B6871&quot;/&gt;&lt;wsp:rsid wsp:val=&quot;005C18F2&quot;/&gt;&lt;wsp:rsid wsp:val=&quot;005C1DE4&quot;/&gt;&lt;wsp:rsid wsp:val=&quot;005C2099&quot;/&gt;&lt;wsp:rsid wsp:val=&quot;005C6E15&quot;/&gt;&lt;wsp:rsid wsp:val=&quot;005C6E2C&quot;/&gt;&lt;wsp:rsid wsp:val=&quot;005D04FB&quot;/&gt;&lt;wsp:rsid wsp:val=&quot;005D10E7&quot;/&gt;&lt;wsp:rsid wsp:val=&quot;005D3D23&quot;/&gt;&lt;wsp:rsid wsp:val=&quot;005D490B&quot;/&gt;&lt;wsp:rsid wsp:val=&quot;005D76AB&quot;/&gt;&lt;wsp:rsid wsp:val=&quot;005D7FF7&quot;/&gt;&lt;wsp:rsid wsp:val=&quot;005E118A&quot;/&gt;&lt;wsp:rsid wsp:val=&quot;005E240A&quot;/&gt;&lt;wsp:rsid wsp:val=&quot;005E478D&quot;/&gt;&lt;wsp:rsid wsp:val=&quot;005E4F50&quot;/&gt;&lt;wsp:rsid wsp:val=&quot;005E743A&quot;/&gt;&lt;wsp:rsid wsp:val=&quot;005E7AD3&quot;/&gt;&lt;wsp:rsid wsp:val=&quot;005F1352&quot;/&gt;&lt;wsp:rsid wsp:val=&quot;005F29BE&quot;/&gt;&lt;wsp:rsid wsp:val=&quot;005F2F32&quot;/&gt;&lt;wsp:rsid wsp:val=&quot;005F68C8&quot;/&gt;&lt;wsp:rsid wsp:val=&quot;005F6943&quot;/&gt;&lt;wsp:rsid wsp:val=&quot;005F6B1A&quot;/&gt;&lt;wsp:rsid wsp:val=&quot;006019D2&quot;/&gt;&lt;wsp:rsid wsp:val=&quot;00602F78&quot;/&gt;&lt;wsp:rsid wsp:val=&quot;00604D60&quot;/&gt;&lt;wsp:rsid wsp:val=&quot;00604E0A&quot;/&gt;&lt;wsp:rsid wsp:val=&quot;006051B5&quot;/&gt;&lt;wsp:rsid wsp:val=&quot;00606238&quot;/&gt;&lt;wsp:rsid wsp:val=&quot;00612305&quot;/&gt;&lt;wsp:rsid wsp:val=&quot;00612850&quot;/&gt;&lt;wsp:rsid wsp:val=&quot;00612EAA&quot;/&gt;&lt;wsp:rsid wsp:val=&quot;00613BFA&quot;/&gt;&lt;wsp:rsid wsp:val=&quot;00617E89&quot;/&gt;&lt;wsp:rsid wsp:val=&quot;00620B1C&quot;/&gt;&lt;wsp:rsid wsp:val=&quot;00621DA9&quot;/&gt;&lt;wsp:rsid wsp:val=&quot;00622A47&quot;/&gt;&lt;wsp:rsid wsp:val=&quot;00622E48&quot;/&gt;&lt;wsp:rsid wsp:val=&quot;006235D1&quot;/&gt;&lt;wsp:rsid wsp:val=&quot;006245C0&quot;/&gt;&lt;wsp:rsid wsp:val=&quot;00624B5E&quot;/&gt;&lt;wsp:rsid wsp:val=&quot;00626B0F&quot;/&gt;&lt;wsp:rsid wsp:val=&quot;00635F06&quot;/&gt;&lt;wsp:rsid wsp:val=&quot;00636864&quot;/&gt;&lt;wsp:rsid wsp:val=&quot;006368C8&quot;/&gt;&lt;wsp:rsid wsp:val=&quot;00650DEB&quot;/&gt;&lt;wsp:rsid wsp:val=&quot;00652554&quot;/&gt;&lt;wsp:rsid wsp:val=&quot;00652642&quot;/&gt;&lt;wsp:rsid wsp:val=&quot;00655181&quot;/&gt;&lt;wsp:rsid wsp:val=&quot;00655406&quot;/&gt;&lt;wsp:rsid wsp:val=&quot;00655D1D&quot;/&gt;&lt;wsp:rsid wsp:val=&quot;006571A9&quot;/&gt;&lt;wsp:rsid wsp:val=&quot;006577F1&quot;/&gt;&lt;wsp:rsid wsp:val=&quot;0066169C&quot;/&gt;&lt;wsp:rsid wsp:val=&quot;006621AD&quot;/&gt;&lt;wsp:rsid wsp:val=&quot;0066299C&quot;/&gt;&lt;wsp:rsid wsp:val=&quot;00666E5B&quot;/&gt;&lt;wsp:rsid wsp:val=&quot;00670B26&quot;/&gt;&lt;wsp:rsid wsp:val=&quot;00670BDF&quot;/&gt;&lt;wsp:rsid wsp:val=&quot;00671396&quot;/&gt;&lt;wsp:rsid wsp:val=&quot;00675837&quot;/&gt;&lt;wsp:rsid wsp:val=&quot;0067723F&quot;/&gt;&lt;wsp:rsid wsp:val=&quot;0068523B&quot;/&gt;&lt;wsp:rsid wsp:val=&quot;00685F26&quot;/&gt;&lt;wsp:rsid wsp:val=&quot;0068687F&quot;/&gt;&lt;wsp:rsid wsp:val=&quot;00690558&quot;/&gt;&lt;wsp:rsid wsp:val=&quot;00694748&quot;/&gt;&lt;wsp:rsid wsp:val=&quot;00694E6A&quot;/&gt;&lt;wsp:rsid wsp:val=&quot;0069768B&quot;/&gt;&lt;wsp:rsid wsp:val=&quot;00697BBD&quot;/&gt;&lt;wsp:rsid wsp:val=&quot;006A3CB5&quot;/&gt;&lt;wsp:rsid wsp:val=&quot;006A40C9&quot;/&gt;&lt;wsp:rsid wsp:val=&quot;006A4F4A&quot;/&gt;&lt;wsp:rsid wsp:val=&quot;006B1403&quot;/&gt;&lt;wsp:rsid wsp:val=&quot;006B497A&quot;/&gt;&lt;wsp:rsid wsp:val=&quot;006B59EF&quot;/&gt;&lt;wsp:rsid wsp:val=&quot;006B5AC6&quot;/&gt;&lt;wsp:rsid wsp:val=&quot;006C006A&quot;/&gt;&lt;wsp:rsid wsp:val=&quot;006C14AC&quot;/&gt;&lt;wsp:rsid wsp:val=&quot;006D1C82&quot;/&gt;&lt;wsp:rsid wsp:val=&quot;006D20A8&quot;/&gt;&lt;wsp:rsid wsp:val=&quot;006D3844&quot;/&gt;&lt;wsp:rsid wsp:val=&quot;006D481F&quot;/&gt;&lt;wsp:rsid wsp:val=&quot;006D4A62&quot;/&gt;&lt;wsp:rsid wsp:val=&quot;006D6059&quot;/&gt;&lt;wsp:rsid wsp:val=&quot;006D7CE2&quot;/&gt;&lt;wsp:rsid wsp:val=&quot;006E132F&quot;/&gt;&lt;wsp:rsid wsp:val=&quot;006E3CD2&quot;/&gt;&lt;wsp:rsid wsp:val=&quot;006E45EE&quot;/&gt;&lt;wsp:rsid wsp:val=&quot;006E5EC2&quot;/&gt;&lt;wsp:rsid wsp:val=&quot;006F041E&quot;/&gt;&lt;wsp:rsid wsp:val=&quot;006F0D27&quot;/&gt;&lt;wsp:rsid wsp:val=&quot;006F3176&quot;/&gt;&lt;wsp:rsid wsp:val=&quot;006F3859&quot;/&gt;&lt;wsp:rsid wsp:val=&quot;006F3D02&quot;/&gt;&lt;wsp:rsid wsp:val=&quot;006F63BF&quot;/&gt;&lt;wsp:rsid wsp:val=&quot;006F6830&quot;/&gt;&lt;wsp:rsid wsp:val=&quot;006F728C&quot;/&gt;&lt;wsp:rsid wsp:val=&quot;007021D7&quot;/&gt;&lt;wsp:rsid wsp:val=&quot;0070530D&quot;/&gt;&lt;wsp:rsid wsp:val=&quot;00705F42&quot;/&gt;&lt;wsp:rsid wsp:val=&quot;00707F89&quot;/&gt;&lt;wsp:rsid wsp:val=&quot;00710656&quot;/&gt;&lt;wsp:rsid wsp:val=&quot;00710AC0&quot;/&gt;&lt;wsp:rsid wsp:val=&quot;00711050&quot;/&gt;&lt;wsp:rsid wsp:val=&quot;007114DD&quot;/&gt;&lt;wsp:rsid wsp:val=&quot;00711B37&quot;/&gt;&lt;wsp:rsid wsp:val=&quot;00711D28&quot;/&gt;&lt;wsp:rsid wsp:val=&quot;007140C4&quot;/&gt;&lt;wsp:rsid wsp:val=&quot;00716EE9&quot;/&gt;&lt;wsp:rsid wsp:val=&quot;007221E2&quot;/&gt;&lt;wsp:rsid wsp:val=&quot;00730953&quot;/&gt;&lt;wsp:rsid wsp:val=&quot;00731E80&quot;/&gt;&lt;wsp:rsid wsp:val=&quot;00734642&quot;/&gt;&lt;wsp:rsid wsp:val=&quot;00735852&quot;/&gt;&lt;wsp:rsid wsp:val=&quot;00735D5D&quot;/&gt;&lt;wsp:rsid wsp:val=&quot;0074148D&quot;/&gt;&lt;wsp:rsid wsp:val=&quot;00744066&quot;/&gt;&lt;wsp:rsid wsp:val=&quot;00745B8A&quot;/&gt;&lt;wsp:rsid wsp:val=&quot;00746B31&quot;/&gt;&lt;wsp:rsid wsp:val=&quot;00747163&quot;/&gt;&lt;wsp:rsid wsp:val=&quot;007472C5&quot;/&gt;&lt;wsp:rsid wsp:val=&quot;00751271&quot;/&gt;&lt;wsp:rsid wsp:val=&quot;00756D41&quot;/&gt;&lt;wsp:rsid wsp:val=&quot;00761C1B&quot;/&gt;&lt;wsp:rsid wsp:val=&quot;00764C20&quot;/&gt;&lt;wsp:rsid wsp:val=&quot;00765378&quot;/&gt;&lt;wsp:rsid wsp:val=&quot;0076612F&quot;/&gt;&lt;wsp:rsid wsp:val=&quot;007718B8&quot;/&gt;&lt;wsp:rsid wsp:val=&quot;00772A2A&quot;/&gt;&lt;wsp:rsid wsp:val=&quot;00773E71&quot;/&gt;&lt;wsp:rsid wsp:val=&quot;00774E37&quot;/&gt;&lt;wsp:rsid wsp:val=&quot;00780822&quot;/&gt;&lt;wsp:rsid wsp:val=&quot;0078211A&quot;/&gt;&lt;wsp:rsid wsp:val=&quot;00786523&quot;/&gt;&lt;wsp:rsid wsp:val=&quot;007878AC&quot;/&gt;&lt;wsp:rsid wsp:val=&quot;007906F7&quot;/&gt;&lt;wsp:rsid wsp:val=&quot;00791A9A&quot;/&gt;&lt;wsp:rsid wsp:val=&quot;00792001&quot;/&gt;&lt;wsp:rsid wsp:val=&quot;00793E4F&quot;/&gt;&lt;wsp:rsid wsp:val=&quot;00795C68&quot;/&gt;&lt;wsp:rsid wsp:val=&quot;007974A7&quot;/&gt;&lt;wsp:rsid wsp:val=&quot;007A1423&quot;/&gt;&lt;wsp:rsid wsp:val=&quot;007A1676&quot;/&gt;&lt;wsp:rsid wsp:val=&quot;007A4971&quot;/&gt;&lt;wsp:rsid wsp:val=&quot;007A5823&quot;/&gt;&lt;wsp:rsid wsp:val=&quot;007B360B&quot;/&gt;&lt;wsp:rsid wsp:val=&quot;007B5741&quot;/&gt;&lt;wsp:rsid wsp:val=&quot;007B603E&quot;/&gt;&lt;wsp:rsid wsp:val=&quot;007C045B&quot;/&gt;&lt;wsp:rsid wsp:val=&quot;007C105A&quot;/&gt;&lt;wsp:rsid wsp:val=&quot;007C1DDC&quot;/&gt;&lt;wsp:rsid wsp:val=&quot;007C226F&quot;/&gt;&lt;wsp:rsid wsp:val=&quot;007C2B9E&quot;/&gt;&lt;wsp:rsid wsp:val=&quot;007C425A&quot;/&gt;&lt;wsp:rsid wsp:val=&quot;007C5BD0&quot;/&gt;&lt;wsp:rsid wsp:val=&quot;007C7AB0&quot;/&gt;&lt;wsp:rsid wsp:val=&quot;007D15E3&quot;/&gt;&lt;wsp:rsid wsp:val=&quot;007D3E5E&quot;/&gt;&lt;wsp:rsid wsp:val=&quot;007D68E8&quot;/&gt;&lt;wsp:rsid wsp:val=&quot;007E4395&quot;/&gt;&lt;wsp:rsid wsp:val=&quot;007E45A4&quot;/&gt;&lt;wsp:rsid wsp:val=&quot;007E48E0&quot;/&gt;&lt;wsp:rsid wsp:val=&quot;007E48E4&quot;/&gt;&lt;wsp:rsid wsp:val=&quot;007E5F83&quot;/&gt;&lt;wsp:rsid wsp:val=&quot;007F0186&quot;/&gt;&lt;wsp:rsid wsp:val=&quot;007F403A&quot;/&gt;&lt;wsp:rsid wsp:val=&quot;007F56D6&quot;/&gt;&lt;wsp:rsid wsp:val=&quot;007F62C9&quot;/&gt;&lt;wsp:rsid wsp:val=&quot;007F72E1&quot;/&gt;&lt;wsp:rsid wsp:val=&quot;008044B1&quot;/&gt;&lt;wsp:rsid wsp:val=&quot;0080495E&quot;/&gt;&lt;wsp:rsid wsp:val=&quot;00804C87&quot;/&gt;&lt;wsp:rsid wsp:val=&quot;00807770&quot;/&gt;&lt;wsp:rsid wsp:val=&quot;00807A23&quot;/&gt;&lt;wsp:rsid wsp:val=&quot;00807AD0&quot;/&gt;&lt;wsp:rsid wsp:val=&quot;008124A7&quot;/&gt;&lt;wsp:rsid wsp:val=&quot;00813704&quot;/&gt;&lt;wsp:rsid wsp:val=&quot;008179A5&quot;/&gt;&lt;wsp:rsid wsp:val=&quot;0082022F&quot;/&gt;&lt;wsp:rsid wsp:val=&quot;00821FAF&quot;/&gt;&lt;wsp:rsid wsp:val=&quot;00825B32&quot;/&gt;&lt;wsp:rsid wsp:val=&quot;00835493&quot;/&gt;&lt;wsp:rsid wsp:val=&quot;00835E49&quot;/&gt;&lt;wsp:rsid wsp:val=&quot;008407DB&quot;/&gt;&lt;wsp:rsid wsp:val=&quot;008410D5&quot;/&gt;&lt;wsp:rsid wsp:val=&quot;008425E8&quot;/&gt;&lt;wsp:rsid wsp:val=&quot;00842818&quot;/&gt;&lt;wsp:rsid wsp:val=&quot;00843A3F&quot;/&gt;&lt;wsp:rsid wsp:val=&quot;00850385&quot;/&gt;&lt;wsp:rsid wsp:val=&quot;00851072&quot;/&gt;&lt;wsp:rsid wsp:val=&quot;00851C03&quot;/&gt;&lt;wsp:rsid wsp:val=&quot;00853146&quot;/&gt;&lt;wsp:rsid wsp:val=&quot;00853BEE&quot;/&gt;&lt;wsp:rsid wsp:val=&quot;00856C62&quot;/&gt;&lt;wsp:rsid wsp:val=&quot;00861D5E&quot;/&gt;&lt;wsp:rsid wsp:val=&quot;00861DE8&quot;/&gt;&lt;wsp:rsid wsp:val=&quot;0086380D&quot;/&gt;&lt;wsp:rsid wsp:val=&quot;00864087&quot;/&gt;&lt;wsp:rsid wsp:val=&quot;0086759C&quot;/&gt;&lt;wsp:rsid wsp:val=&quot;00870B3C&quot;/&gt;&lt;wsp:rsid wsp:val=&quot;00874879&quot;/&gt;&lt;wsp:rsid wsp:val=&quot;008805D8&quot;/&gt;&lt;wsp:rsid wsp:val=&quot;00881FA1&quot;/&gt;&lt;wsp:rsid wsp:val=&quot;0088208B&quot;/&gt;&lt;wsp:rsid wsp:val=&quot;00883C61&quot;/&gt;&lt;wsp:rsid wsp:val=&quot;008871F3&quot;/&gt;&lt;wsp:rsid wsp:val=&quot;0089016B&quot;/&gt;&lt;wsp:rsid wsp:val=&quot;00891B5B&quot;/&gt;&lt;wsp:rsid wsp:val=&quot;00891D48&quot;/&gt;&lt;wsp:rsid wsp:val=&quot;00893724&quot;/&gt;&lt;wsp:rsid wsp:val=&quot;00894F01&quot;/&gt;&lt;wsp:rsid wsp:val=&quot;008970EE&quot;/&gt;&lt;wsp:rsid wsp:val=&quot;008A157D&quot;/&gt;&lt;wsp:rsid wsp:val=&quot;008A3B3C&quot;/&gt;&lt;wsp:rsid wsp:val=&quot;008A49B7&quot;/&gt;&lt;wsp:rsid wsp:val=&quot;008A65C2&quot;/&gt;&lt;wsp:rsid wsp:val=&quot;008B08AE&quot;/&gt;&lt;wsp:rsid wsp:val=&quot;008B1A2B&quot;/&gt;&lt;wsp:rsid wsp:val=&quot;008B3C9F&quot;/&gt;&lt;wsp:rsid wsp:val=&quot;008B43B8&quot;/&gt;&lt;wsp:rsid wsp:val=&quot;008B457A&quot;/&gt;&lt;wsp:rsid wsp:val=&quot;008B6EEE&quot;/&gt;&lt;wsp:rsid wsp:val=&quot;008C0A76&quot;/&gt;&lt;wsp:rsid wsp:val=&quot;008C3081&quot;/&gt;&lt;wsp:rsid wsp:val=&quot;008C3F47&quot;/&gt;&lt;wsp:rsid wsp:val=&quot;008C4939&quot;/&gt;&lt;wsp:rsid wsp:val=&quot;008D0F3A&quot;/&gt;&lt;wsp:rsid wsp:val=&quot;008D3853&quot;/&gt;&lt;wsp:rsid wsp:val=&quot;008D4155&quot;/&gt;&lt;wsp:rsid wsp:val=&quot;008D518C&quot;/&gt;&lt;wsp:rsid wsp:val=&quot;008D5EED&quot;/&gt;&lt;wsp:rsid wsp:val=&quot;008D717C&quot;/&gt;&lt;wsp:rsid wsp:val=&quot;008E0249&quot;/&gt;&lt;wsp:rsid wsp:val=&quot;008E0425&quot;/&gt;&lt;wsp:rsid wsp:val=&quot;008E21D4&quot;/&gt;&lt;wsp:rsid wsp:val=&quot;008E2933&quot;/&gt;&lt;wsp:rsid wsp:val=&quot;008E4B7A&quot;/&gt;&lt;wsp:rsid wsp:val=&quot;008E575E&quot;/&gt;&lt;wsp:rsid wsp:val=&quot;008F16A9&quot;/&gt;&lt;wsp:rsid wsp:val=&quot;008F2C28&quot;/&gt;&lt;wsp:rsid wsp:val=&quot;008F306F&quot;/&gt;&lt;wsp:rsid wsp:val=&quot;008F4B34&quot;/&gt;&lt;wsp:rsid wsp:val=&quot;008F50C7&quot;/&gt;&lt;wsp:rsid wsp:val=&quot;009012EF&quot;/&gt;&lt;wsp:rsid wsp:val=&quot;00902EF1&quot;/&gt;&lt;wsp:rsid wsp:val=&quot;00903092&quot;/&gt;&lt;wsp:rsid wsp:val=&quot;00904798&quot;/&gt;&lt;wsp:rsid wsp:val=&quot;00906CB7&quot;/&gt;&lt;wsp:rsid wsp:val=&quot;009118FE&quot;/&gt;&lt;wsp:rsid wsp:val=&quot;00912193&quot;/&gt;&lt;wsp:rsid wsp:val=&quot;009131FE&quot;/&gt;&lt;wsp:rsid wsp:val=&quot;00913957&quot;/&gt;&lt;wsp:rsid wsp:val=&quot;00913FEC&quot;/&gt;&lt;wsp:rsid wsp:val=&quot;00920A20&quot;/&gt;&lt;wsp:rsid wsp:val=&quot;00920B36&quot;/&gt;&lt;wsp:rsid wsp:val=&quot;00922C6E&quot;/&gt;&lt;wsp:rsid wsp:val=&quot;0092575A&quot;/&gt;&lt;wsp:rsid wsp:val=&quot;009263A2&quot;/&gt;&lt;wsp:rsid wsp:val=&quot;00927376&quot;/&gt;&lt;wsp:rsid wsp:val=&quot;009362DE&quot;/&gt;&lt;wsp:rsid wsp:val=&quot;009402DD&quot;/&gt;&lt;wsp:rsid wsp:val=&quot;00943BFB&quot;/&gt;&lt;wsp:rsid wsp:val=&quot;00946072&quot;/&gt;&lt;wsp:rsid wsp:val=&quot;009463EE&quot;/&gt;&lt;wsp:rsid wsp:val=&quot;00946444&quot;/&gt;&lt;wsp:rsid wsp:val=&quot;00946834&quot;/&gt;&lt;wsp:rsid wsp:val=&quot;00951C93&quot;/&gt;&lt;wsp:rsid wsp:val=&quot;00957632&quot;/&gt;&lt;wsp:rsid wsp:val=&quot;0096426B&quot;/&gt;&lt;wsp:rsid wsp:val=&quot;009671AB&quot;/&gt;&lt;wsp:rsid wsp:val=&quot;00967E84&quot;/&gt;&lt;wsp:rsid wsp:val=&quot;00970141&quot;/&gt;&lt;wsp:rsid wsp:val=&quot;00970FC1&quot;/&gt;&lt;wsp:rsid wsp:val=&quot;00971B23&quot;/&gt;&lt;wsp:rsid wsp:val=&quot;00972564&quot;/&gt;&lt;wsp:rsid wsp:val=&quot;00983202&quot;/&gt;&lt;wsp:rsid wsp:val=&quot;0099009B&quot;/&gt;&lt;wsp:rsid wsp:val=&quot;00991BE6&quot;/&gt;&lt;wsp:rsid wsp:val=&quot;00994292&quot;/&gt;&lt;wsp:rsid wsp:val=&quot;0099490D&quot;/&gt;&lt;wsp:rsid wsp:val=&quot;00995D95&quot;/&gt;&lt;wsp:rsid wsp:val=&quot;00996612&quot;/&gt;&lt;wsp:rsid wsp:val=&quot;00997A3B&quot;/&gt;&lt;wsp:rsid wsp:val=&quot;00997E89&quot;/&gt;&lt;wsp:rsid wsp:val=&quot;00997E9E&quot;/&gt;&lt;wsp:rsid wsp:val=&quot;009A011D&quot;/&gt;&lt;wsp:rsid wsp:val=&quot;009A353B&quot;/&gt;&lt;wsp:rsid wsp:val=&quot;009A465B&quot;/&gt;&lt;wsp:rsid wsp:val=&quot;009A478A&quot;/&gt;&lt;wsp:rsid wsp:val=&quot;009A5B56&quot;/&gt;&lt;wsp:rsid wsp:val=&quot;009A74C7&quot;/&gt;&lt;wsp:rsid wsp:val=&quot;009B233C&quot;/&gt;&lt;wsp:rsid wsp:val=&quot;009B4C94&quot;/&gt;&lt;wsp:rsid wsp:val=&quot;009B53E4&quot;/&gt;&lt;wsp:rsid wsp:val=&quot;009C2BCA&quot;/&gt;&lt;wsp:rsid wsp:val=&quot;009C331F&quot;/&gt;&lt;wsp:rsid wsp:val=&quot;009C4D0D&quot;/&gt;&lt;wsp:rsid wsp:val=&quot;009D2F67&quot;/&gt;&lt;wsp:rsid wsp:val=&quot;009D3207&quot;/&gt;&lt;wsp:rsid wsp:val=&quot;009D3516&quot;/&gt;&lt;wsp:rsid wsp:val=&quot;009D3D22&quot;/&gt;&lt;wsp:rsid wsp:val=&quot;009D4B1D&quot;/&gt;&lt;wsp:rsid wsp:val=&quot;009D5ED4&quot;/&gt;&lt;wsp:rsid wsp:val=&quot;009D7C5D&quot;/&gt;&lt;wsp:rsid wsp:val=&quot;009E0846&quot;/&gt;&lt;wsp:rsid wsp:val=&quot;009E205B&quot;/&gt;&lt;wsp:rsid wsp:val=&quot;009E4C9E&quot;/&gt;&lt;wsp:rsid wsp:val=&quot;009E5BCD&quot;/&gt;&lt;wsp:rsid wsp:val=&quot;009F0172&quot;/&gt;&lt;wsp:rsid wsp:val=&quot;009F2C0F&quot;/&gt;&lt;wsp:rsid wsp:val=&quot;009F2EAC&quot;/&gt;&lt;wsp:rsid wsp:val=&quot;009F34FA&quot;/&gt;&lt;wsp:rsid wsp:val=&quot;009F53D1&quot;/&gt;&lt;wsp:rsid wsp:val=&quot;009F681C&quot;/&gt;&lt;wsp:rsid wsp:val=&quot;009F74E3&quot;/&gt;&lt;wsp:rsid wsp:val=&quot;00A028DB&quot;/&gt;&lt;wsp:rsid wsp:val=&quot;00A05566&quot;/&gt;&lt;wsp:rsid wsp:val=&quot;00A06AD7&quot;/&gt;&lt;wsp:rsid wsp:val=&quot;00A071CD&quot;/&gt;&lt;wsp:rsid wsp:val=&quot;00A07C2D&quot;/&gt;&lt;wsp:rsid wsp:val=&quot;00A10915&quot;/&gt;&lt;wsp:rsid wsp:val=&quot;00A114B8&quot;/&gt;&lt;wsp:rsid wsp:val=&quot;00A153F6&quot;/&gt;&lt;wsp:rsid wsp:val=&quot;00A15535&quot;/&gt;&lt;wsp:rsid wsp:val=&quot;00A20C61&quot;/&gt;&lt;wsp:rsid wsp:val=&quot;00A225DA&quot;/&gt;&lt;wsp:rsid wsp:val=&quot;00A25855&quot;/&gt;&lt;wsp:rsid wsp:val=&quot;00A25AE3&quot;/&gt;&lt;wsp:rsid wsp:val=&quot;00A303CC&quot;/&gt;&lt;wsp:rsid wsp:val=&quot;00A304C7&quot;/&gt;&lt;wsp:rsid wsp:val=&quot;00A307F4&quot;/&gt;&lt;wsp:rsid wsp:val=&quot;00A33665&quot;/&gt;&lt;wsp:rsid wsp:val=&quot;00A33D90&quot;/&gt;&lt;wsp:rsid wsp:val=&quot;00A34EE8&quot;/&gt;&lt;wsp:rsid wsp:val=&quot;00A35662&quot;/&gt;&lt;wsp:rsid wsp:val=&quot;00A35CD7&quot;/&gt;&lt;wsp:rsid wsp:val=&quot;00A36C07&quot;/&gt;&lt;wsp:rsid wsp:val=&quot;00A37164&quot;/&gt;&lt;wsp:rsid wsp:val=&quot;00A4032A&quot;/&gt;&lt;wsp:rsid wsp:val=&quot;00A40372&quot;/&gt;&lt;wsp:rsid wsp:val=&quot;00A40F32&quot;/&gt;&lt;wsp:rsid wsp:val=&quot;00A45111&quot;/&gt;&lt;wsp:rsid wsp:val=&quot;00A462CE&quot;/&gt;&lt;wsp:rsid wsp:val=&quot;00A50426&quot;/&gt;&lt;wsp:rsid wsp:val=&quot;00A514FE&quot;/&gt;&lt;wsp:rsid wsp:val=&quot;00A52CAA&quot;/&gt;&lt;wsp:rsid wsp:val=&quot;00A5474F&quot;/&gt;&lt;wsp:rsid wsp:val=&quot;00A54A31&quot;/&gt;&lt;wsp:rsid wsp:val=&quot;00A56A49&quot;/&gt;&lt;wsp:rsid wsp:val=&quot;00A606BB&quot;/&gt;&lt;wsp:rsid wsp:val=&quot;00A61834&quot;/&gt;&lt;wsp:rsid wsp:val=&quot;00A625E4&quot;/&gt;&lt;wsp:rsid wsp:val=&quot;00A62AC0&quot;/&gt;&lt;wsp:rsid wsp:val=&quot;00A65844&quot;/&gt;&lt;wsp:rsid wsp:val=&quot;00A65973&quot;/&gt;&lt;wsp:rsid wsp:val=&quot;00A7038C&quot;/&gt;&lt;wsp:rsid wsp:val=&quot;00A707A9&quot;/&gt;&lt;wsp:rsid wsp:val=&quot;00A71D4C&quot;/&gt;&lt;wsp:rsid wsp:val=&quot;00A72088&quot;/&gt;&lt;wsp:rsid wsp:val=&quot;00A724D8&quot;/&gt;&lt;wsp:rsid wsp:val=&quot;00A72943&quot;/&gt;&lt;wsp:rsid wsp:val=&quot;00A7340A&quot;/&gt;&lt;wsp:rsid wsp:val=&quot;00A73AAA&quot;/&gt;&lt;wsp:rsid wsp:val=&quot;00A74449&quot;/&gt;&lt;wsp:rsid wsp:val=&quot;00A74B25&quot;/&gt;&lt;wsp:rsid wsp:val=&quot;00A74EF9&quot;/&gt;&lt;wsp:rsid wsp:val=&quot;00A751DC&quot;/&gt;&lt;wsp:rsid wsp:val=&quot;00A7534B&quot;/&gt;&lt;wsp:rsid wsp:val=&quot;00A7585B&quot;/&gt;&lt;wsp:rsid wsp:val=&quot;00A76A5C&quot;/&gt;&lt;wsp:rsid wsp:val=&quot;00A77462&quot;/&gt;&lt;wsp:rsid wsp:val=&quot;00A80A18&quot;/&gt;&lt;wsp:rsid wsp:val=&quot;00A81C04&quot;/&gt;&lt;wsp:rsid wsp:val=&quot;00A82A0D&quot;/&gt;&lt;wsp:rsid wsp:val=&quot;00A83A6E&quot;/&gt;&lt;wsp:rsid wsp:val=&quot;00A84074&quot;/&gt;&lt;wsp:rsid wsp:val=&quot;00A845A1&quot;/&gt;&lt;wsp:rsid wsp:val=&quot;00A85672&quot;/&gt;&lt;wsp:rsid wsp:val=&quot;00A85C26&quot;/&gt;&lt;wsp:rsid wsp:val=&quot;00A87177&quot;/&gt;&lt;wsp:rsid wsp:val=&quot;00A87EC6&quot;/&gt;&lt;wsp:rsid wsp:val=&quot;00A907B7&quot;/&gt;&lt;wsp:rsid wsp:val=&quot;00A91882&quot;/&gt;&lt;wsp:rsid wsp:val=&quot;00A92D4D&quot;/&gt;&lt;wsp:rsid wsp:val=&quot;00A96161&quot;/&gt;&lt;wsp:rsid wsp:val=&quot;00AA32B1&quot;/&gt;&lt;wsp:rsid wsp:val=&quot;00AA46C6&quot;/&gt;&lt;wsp:rsid wsp:val=&quot;00AA5FA6&quot;/&gt;&lt;wsp:rsid wsp:val=&quot;00AA68C0&quot;/&gt;&lt;wsp:rsid wsp:val=&quot;00AA68E5&quot;/&gt;&lt;wsp:rsid wsp:val=&quot;00AA70E7&quot;/&gt;&lt;wsp:rsid wsp:val=&quot;00AB2A53&quot;/&gt;&lt;wsp:rsid wsp:val=&quot;00AB7876&quot;/&gt;&lt;wsp:rsid wsp:val=&quot;00AC2811&quot;/&gt;&lt;wsp:rsid wsp:val=&quot;00AC4337&quot;/&gt;&lt;wsp:rsid wsp:val=&quot;00AC4DB3&quot;/&gt;&lt;wsp:rsid wsp:val=&quot;00AC4DD8&quot;/&gt;&lt;wsp:rsid wsp:val=&quot;00AC5510&quot;/&gt;&lt;wsp:rsid wsp:val=&quot;00AD383E&quot;/&gt;&lt;wsp:rsid wsp:val=&quot;00AD46AB&quot;/&gt;&lt;wsp:rsid wsp:val=&quot;00AD475A&quot;/&gt;&lt;wsp:rsid wsp:val=&quot;00AD595B&quot;/&gt;&lt;wsp:rsid wsp:val=&quot;00AD65ED&quot;/&gt;&lt;wsp:rsid wsp:val=&quot;00AD6C2A&quot;/&gt;&lt;wsp:rsid wsp:val=&quot;00AE0BA3&quot;/&gt;&lt;wsp:rsid wsp:val=&quot;00AE18A7&quot;/&gt;&lt;wsp:rsid wsp:val=&quot;00AE25B6&quot;/&gt;&lt;wsp:rsid wsp:val=&quot;00AE4FF9&quot;/&gt;&lt;wsp:rsid wsp:val=&quot;00AE6BB7&quot;/&gt;&lt;wsp:rsid wsp:val=&quot;00AE7074&quot;/&gt;&lt;wsp:rsid wsp:val=&quot;00AE7820&quot;/&gt;&lt;wsp:rsid wsp:val=&quot;00AE7B3F&quot;/&gt;&lt;wsp:rsid wsp:val=&quot;00AF196F&quot;/&gt;&lt;wsp:rsid wsp:val=&quot;00AF1FF6&quot;/&gt;&lt;wsp:rsid wsp:val=&quot;00AF30F1&quot;/&gt;&lt;wsp:rsid wsp:val=&quot;00AF5825&quot;/&gt;&lt;wsp:rsid wsp:val=&quot;00B00F3E&quot;/&gt;&lt;wsp:rsid wsp:val=&quot;00B031B4&quot;/&gt;&lt;wsp:rsid wsp:val=&quot;00B0558C&quot;/&gt;&lt;wsp:rsid wsp:val=&quot;00B11816&quot;/&gt;&lt;wsp:rsid wsp:val=&quot;00B12DA6&quot;/&gt;&lt;wsp:rsid wsp:val=&quot;00B14902&quot;/&gt;&lt;wsp:rsid wsp:val=&quot;00B149B5&quot;/&gt;&lt;wsp:rsid wsp:val=&quot;00B15D46&quot;/&gt;&lt;wsp:rsid wsp:val=&quot;00B20B5B&quot;/&gt;&lt;wsp:rsid wsp:val=&quot;00B22045&quot;/&gt;&lt;wsp:rsid wsp:val=&quot;00B225F6&quot;/&gt;&lt;wsp:rsid wsp:val=&quot;00B23B17&quot;/&gt;&lt;wsp:rsid wsp:val=&quot;00B24C72&quot;/&gt;&lt;wsp:rsid wsp:val=&quot;00B258D2&quot;/&gt;&lt;wsp:rsid wsp:val=&quot;00B26F23&quot;/&gt;&lt;wsp:rsid wsp:val=&quot;00B271BF&quot;/&gt;&lt;wsp:rsid wsp:val=&quot;00B275B1&quot;/&gt;&lt;wsp:rsid wsp:val=&quot;00B32016&quot;/&gt;&lt;wsp:rsid wsp:val=&quot;00B3758B&quot;/&gt;&lt;wsp:rsid wsp:val=&quot;00B41A25&quot;/&gt;&lt;wsp:rsid wsp:val=&quot;00B46443&quot;/&gt;&lt;wsp:rsid wsp:val=&quot;00B51D35&quot;/&gt;&lt;wsp:rsid wsp:val=&quot;00B52A45&quot;/&gt;&lt;wsp:rsid wsp:val=&quot;00B55112&quot;/&gt;&lt;wsp:rsid wsp:val=&quot;00B56B9A&quot;/&gt;&lt;wsp:rsid wsp:val=&quot;00B634B2&quot;/&gt;&lt;wsp:rsid wsp:val=&quot;00B642AE&quot;/&gt;&lt;wsp:rsid wsp:val=&quot;00B64301&quot;/&gt;&lt;wsp:rsid wsp:val=&quot;00B666BA&quot;/&gt;&lt;wsp:rsid wsp:val=&quot;00B672C8&quot;/&gt;&lt;wsp:rsid wsp:val=&quot;00B7209D&quot;/&gt;&lt;wsp:rsid wsp:val=&quot;00B727B5&quot;/&gt;&lt;wsp:rsid wsp:val=&quot;00B73C85&quot;/&gt;&lt;wsp:rsid wsp:val=&quot;00B74D11&quot;/&gt;&lt;wsp:rsid wsp:val=&quot;00B7679C&quot;/&gt;&lt;wsp:rsid wsp:val=&quot;00B767F1&quot;/&gt;&lt;wsp:rsid wsp:val=&quot;00B77B8D&quot;/&gt;&lt;wsp:rsid wsp:val=&quot;00B815D0&quot;/&gt;&lt;wsp:rsid wsp:val=&quot;00B81BE5&quot;/&gt;&lt;wsp:rsid wsp:val=&quot;00B824F2&quot;/&gt;&lt;wsp:rsid wsp:val=&quot;00B8263F&quot;/&gt;&lt;wsp:rsid wsp:val=&quot;00B82754&quot;/&gt;&lt;wsp:rsid wsp:val=&quot;00B84867&quot;/&gt;&lt;wsp:rsid wsp:val=&quot;00B853BF&quot;/&gt;&lt;wsp:rsid wsp:val=&quot;00B95416&quot;/&gt;&lt;wsp:rsid wsp:val=&quot;00B959F7&quot;/&gt;&lt;wsp:rsid wsp:val=&quot;00B976AF&quot;/&gt;&lt;wsp:rsid wsp:val=&quot;00B97B97&quot;/&gt;&lt;wsp:rsid wsp:val=&quot;00BA7283&quot;/&gt;&lt;wsp:rsid wsp:val=&quot;00BB10F6&quot;/&gt;&lt;wsp:rsid wsp:val=&quot;00BB465D&quot;/&gt;&lt;wsp:rsid wsp:val=&quot;00BB4F6F&quot;/&gt;&lt;wsp:rsid wsp:val=&quot;00BB71E7&quot;/&gt;&lt;wsp:rsid wsp:val=&quot;00BC0930&quot;/&gt;&lt;wsp:rsid wsp:val=&quot;00BC0D2A&quot;/&gt;&lt;wsp:rsid wsp:val=&quot;00BC453A&quot;/&gt;&lt;wsp:rsid wsp:val=&quot;00BC53F0&quot;/&gt;&lt;wsp:rsid wsp:val=&quot;00BC5F33&quot;/&gt;&lt;wsp:rsid wsp:val=&quot;00BC671B&quot;/&gt;&lt;wsp:rsid wsp:val=&quot;00BD1EAA&quot;/&gt;&lt;wsp:rsid wsp:val=&quot;00BD2BDC&quot;/&gt;&lt;wsp:rsid wsp:val=&quot;00BD2E84&quot;/&gt;&lt;wsp:rsid wsp:val=&quot;00BD2FC4&quot;/&gt;&lt;wsp:rsid wsp:val=&quot;00BD41AB&quot;/&gt;&lt;wsp:rsid wsp:val=&quot;00BD463B&quot;/&gt;&lt;wsp:rsid wsp:val=&quot;00BD5EBF&quot;/&gt;&lt;wsp:rsid wsp:val=&quot;00BD6948&quot;/&gt;&lt;wsp:rsid wsp:val=&quot;00BD743C&quot;/&gt;&lt;wsp:rsid wsp:val=&quot;00BE15B8&quot;/&gt;&lt;wsp:rsid wsp:val=&quot;00BF13AD&quot;/&gt;&lt;wsp:rsid wsp:val=&quot;00BF2D2D&quot;/&gt;&lt;wsp:rsid wsp:val=&quot;00BF4D83&quot;/&gt;&lt;wsp:rsid wsp:val=&quot;00BF6C11&quot;/&gt;&lt;wsp:rsid wsp:val=&quot;00C02148&quot;/&gt;&lt;wsp:rsid wsp:val=&quot;00C02AC2&quot;/&gt;&lt;wsp:rsid wsp:val=&quot;00C0473F&quot;/&gt;&lt;wsp:rsid wsp:val=&quot;00C06F9F&quot;/&gt;&lt;wsp:rsid wsp:val=&quot;00C07119&quot;/&gt;&lt;wsp:rsid wsp:val=&quot;00C11DFA&quot;/&gt;&lt;wsp:rsid wsp:val=&quot;00C136A9&quot;/&gt;&lt;wsp:rsid wsp:val=&quot;00C1667D&quot;/&gt;&lt;wsp:rsid wsp:val=&quot;00C244FB&quot;/&gt;&lt;wsp:rsid wsp:val=&quot;00C25370&quot;/&gt;&lt;wsp:rsid wsp:val=&quot;00C253AA&quot;/&gt;&lt;wsp:rsid wsp:val=&quot;00C272BD&quot;/&gt;&lt;wsp:rsid wsp:val=&quot;00C27658&quot;/&gt;&lt;wsp:rsid wsp:val=&quot;00C348A3&quot;/&gt;&lt;wsp:rsid wsp:val=&quot;00C3720E&quot;/&gt;&lt;wsp:rsid wsp:val=&quot;00C41E71&quot;/&gt;&lt;wsp:rsid wsp:val=&quot;00C4366D&quot;/&gt;&lt;wsp:rsid wsp:val=&quot;00C52AE0&quot;/&gt;&lt;wsp:rsid wsp:val=&quot;00C55E9F&quot;/&gt;&lt;wsp:rsid wsp:val=&quot;00C6122E&quot;/&gt;&lt;wsp:rsid wsp:val=&quot;00C61DC3&quot;/&gt;&lt;wsp:rsid wsp:val=&quot;00C62215&quot;/&gt;&lt;wsp:rsid wsp:val=&quot;00C63978&quot;/&gt;&lt;wsp:rsid wsp:val=&quot;00C6574F&quot;/&gt;&lt;wsp:rsid wsp:val=&quot;00C65B9E&quot;/&gt;&lt;wsp:rsid wsp:val=&quot;00C6746A&quot;/&gt;&lt;wsp:rsid wsp:val=&quot;00C72CDB&quot;/&gt;&lt;wsp:rsid wsp:val=&quot;00C73159&quot;/&gt;&lt;wsp:rsid wsp:val=&quot;00C737E5&quot;/&gt;&lt;wsp:rsid wsp:val=&quot;00C744B7&quot;/&gt;&lt;wsp:rsid wsp:val=&quot;00C745E3&quot;/&gt;&lt;wsp:rsid wsp:val=&quot;00C8095D&quot;/&gt;&lt;wsp:rsid wsp:val=&quot;00C82E11&quot;/&gt;&lt;wsp:rsid wsp:val=&quot;00C84FF4&quot;/&gt;&lt;wsp:rsid wsp:val=&quot;00C90CFA&quot;/&gt;&lt;wsp:rsid wsp:val=&quot;00C94B73&quot;/&gt;&lt;wsp:rsid wsp:val=&quot;00C9563F&quot;/&gt;&lt;wsp:rsid wsp:val=&quot;00C969A4&quot;/&gt;&lt;wsp:rsid wsp:val=&quot;00C9786F&quot;/&gt;&lt;wsp:rsid wsp:val=&quot;00CA2958&quot;/&gt;&lt;wsp:rsid wsp:val=&quot;00CA425C&quot;/&gt;&lt;wsp:rsid wsp:val=&quot;00CA5AAB&quot;/&gt;&lt;wsp:rsid wsp:val=&quot;00CB0817&quot;/&gt;&lt;wsp:rsid wsp:val=&quot;00CB0EB8&quot;/&gt;&lt;wsp:rsid wsp:val=&quot;00CB5EDD&quot;/&gt;&lt;wsp:rsid wsp:val=&quot;00CB7F2F&quot;/&gt;&lt;wsp:rsid wsp:val=&quot;00CC1398&quot;/&gt;&lt;wsp:rsid wsp:val=&quot;00CC1AE9&quot;/&gt;&lt;wsp:rsid wsp:val=&quot;00CC42E9&quot;/&gt;&lt;wsp:rsid wsp:val=&quot;00CC6DD5&quot;/&gt;&lt;wsp:rsid wsp:val=&quot;00CC7BC5&quot;/&gt;&lt;wsp:rsid wsp:val=&quot;00CD2EF8&quot;/&gt;&lt;wsp:rsid wsp:val=&quot;00CD52E8&quot;/&gt;&lt;wsp:rsid wsp:val=&quot;00CE03B7&quot;/&gt;&lt;wsp:rsid wsp:val=&quot;00CE48BC&quot;/&gt;&lt;wsp:rsid wsp:val=&quot;00CF048D&quot;/&gt;&lt;wsp:rsid wsp:val=&quot;00CF4574&quot;/&gt;&lt;wsp:rsid wsp:val=&quot;00CF67E5&quot;/&gt;&lt;wsp:rsid wsp:val=&quot;00D13057&quot;/&gt;&lt;wsp:rsid wsp:val=&quot;00D14F38&quot;/&gt;&lt;wsp:rsid wsp:val=&quot;00D15946&quot;/&gt;&lt;wsp:rsid wsp:val=&quot;00D16710&quot;/&gt;&lt;wsp:rsid wsp:val=&quot;00D20504&quot;/&gt;&lt;wsp:rsid wsp:val=&quot;00D2219B&quot;/&gt;&lt;wsp:rsid wsp:val=&quot;00D23780&quot;/&gt;&lt;wsp:rsid wsp:val=&quot;00D30417&quot;/&gt;&lt;wsp:rsid wsp:val=&quot;00D30D64&quot;/&gt;&lt;wsp:rsid wsp:val=&quot;00D30DC5&quot;/&gt;&lt;wsp:rsid wsp:val=&quot;00D327A8&quot;/&gt;&lt;wsp:rsid wsp:val=&quot;00D3674F&quot;/&gt;&lt;wsp:rsid wsp:val=&quot;00D37EA1&quot;/&gt;&lt;wsp:rsid wsp:val=&quot;00D42746&quot;/&gt;&lt;wsp:rsid wsp:val=&quot;00D43E6D&quot;/&gt;&lt;wsp:rsid wsp:val=&quot;00D45F58&quot;/&gt;&lt;wsp:rsid wsp:val=&quot;00D46D3F&quot;/&gt;&lt;wsp:rsid wsp:val=&quot;00D51094&quot;/&gt;&lt;wsp:rsid wsp:val=&quot;00D51176&quot;/&gt;&lt;wsp:rsid wsp:val=&quot;00D513C1&quot;/&gt;&lt;wsp:rsid wsp:val=&quot;00D52455&quot;/&gt;&lt;wsp:rsid wsp:val=&quot;00D568D4&quot;/&gt;&lt;wsp:rsid wsp:val=&quot;00D606AB&quot;/&gt;&lt;wsp:rsid wsp:val=&quot;00D615B7&quot;/&gt;&lt;wsp:rsid wsp:val=&quot;00D622B9&quot;/&gt;&lt;wsp:rsid wsp:val=&quot;00D63BA2&quot;/&gt;&lt;wsp:rsid wsp:val=&quot;00D65AAA&quot;/&gt;&lt;wsp:rsid wsp:val=&quot;00D65C35&quot;/&gt;&lt;wsp:rsid wsp:val=&quot;00D71856&quot;/&gt;&lt;wsp:rsid wsp:val=&quot;00D73449&quot;/&gt;&lt;wsp:rsid wsp:val=&quot;00D77E83&quot;/&gt;&lt;wsp:rsid wsp:val=&quot;00D80911&quot;/&gt;&lt;wsp:rsid wsp:val=&quot;00D8138C&quot;/&gt;&lt;wsp:rsid wsp:val=&quot;00D86165&quot;/&gt;&lt;wsp:rsid wsp:val=&quot;00D86BF0&quot;/&gt;&lt;wsp:rsid wsp:val=&quot;00D921A7&quot;/&gt;&lt;wsp:rsid wsp:val=&quot;00D9575F&quot;/&gt;&lt;wsp:rsid wsp:val=&quot;00D95E84&quot;/&gt;&lt;wsp:rsid wsp:val=&quot;00D96995&quot;/&gt;&lt;wsp:rsid wsp:val=&quot;00DA2133&quot;/&gt;&lt;wsp:rsid wsp:val=&quot;00DA2152&quot;/&gt;&lt;wsp:rsid wsp:val=&quot;00DA396E&quot;/&gt;&lt;wsp:rsid wsp:val=&quot;00DA64FF&quot;/&gt;&lt;wsp:rsid wsp:val=&quot;00DA737B&quot;/&gt;&lt;wsp:rsid wsp:val=&quot;00DB2105&quot;/&gt;&lt;wsp:rsid wsp:val=&quot;00DB2108&quot;/&gt;&lt;wsp:rsid wsp:val=&quot;00DB3B3A&quot;/&gt;&lt;wsp:rsid wsp:val=&quot;00DB41C2&quot;/&gt;&lt;wsp:rsid wsp:val=&quot;00DB4E63&quot;/&gt;&lt;wsp:rsid wsp:val=&quot;00DB5130&quot;/&gt;&lt;wsp:rsid wsp:val=&quot;00DB760E&quot;/&gt;&lt;wsp:rsid wsp:val=&quot;00DB7624&quot;/&gt;&lt;wsp:rsid wsp:val=&quot;00DC041F&quot;/&gt;&lt;wsp:rsid wsp:val=&quot;00DC0943&quot;/&gt;&lt;wsp:rsid wsp:val=&quot;00DC549F&quot;/&gt;&lt;wsp:rsid wsp:val=&quot;00DD0035&quot;/&gt;&lt;wsp:rsid wsp:val=&quot;00DD0D5D&quot;/&gt;&lt;wsp:rsid wsp:val=&quot;00DD1941&quot;/&gt;&lt;wsp:rsid wsp:val=&quot;00DD4382&quot;/&gt;&lt;wsp:rsid wsp:val=&quot;00DE0EFB&quot;/&gt;&lt;wsp:rsid wsp:val=&quot;00DE1130&quot;/&gt;&lt;wsp:rsid wsp:val=&quot;00DE28F0&quot;/&gt;&lt;wsp:rsid wsp:val=&quot;00DE29EE&quot;/&gt;&lt;wsp:rsid wsp:val=&quot;00DE34AE&quot;/&gt;&lt;wsp:rsid wsp:val=&quot;00DE3ABC&quot;/&gt;&lt;wsp:rsid wsp:val=&quot;00DE407C&quot;/&gt;&lt;wsp:rsid wsp:val=&quot;00DE4539&quot;/&gt;&lt;wsp:rsid wsp:val=&quot;00DE5530&quot;/&gt;&lt;wsp:rsid wsp:val=&quot;00DE7285&quot;/&gt;&lt;wsp:rsid wsp:val=&quot;00DE7EFD&quot;/&gt;&lt;wsp:rsid wsp:val=&quot;00DF0091&quot;/&gt;&lt;wsp:rsid wsp:val=&quot;00DF07DD&quot;/&gt;&lt;wsp:rsid wsp:val=&quot;00DF1391&quot;/&gt;&lt;wsp:rsid wsp:val=&quot;00DF3F54&quot;/&gt;&lt;wsp:rsid wsp:val=&quot;00DF4634&quot;/&gt;&lt;wsp:rsid wsp:val=&quot;00DF7C70&quot;/&gt;&lt;wsp:rsid wsp:val=&quot;00E00DD0&quot;/&gt;&lt;wsp:rsid wsp:val=&quot;00E0168E&quot;/&gt;&lt;wsp:rsid wsp:val=&quot;00E04EFB&quot;/&gt;&lt;wsp:rsid wsp:val=&quot;00E06178&quot;/&gt;&lt;wsp:rsid wsp:val=&quot;00E107AB&quot;/&gt;&lt;wsp:rsid wsp:val=&quot;00E107E5&quot;/&gt;&lt;wsp:rsid wsp:val=&quot;00E1183A&quot;/&gt;&lt;wsp:rsid wsp:val=&quot;00E12115&quot;/&gt;&lt;wsp:rsid wsp:val=&quot;00E14CEF&quot;/&gt;&lt;wsp:rsid wsp:val=&quot;00E1749D&quot;/&gt;&lt;wsp:rsid wsp:val=&quot;00E2327F&quot;/&gt;&lt;wsp:rsid wsp:val=&quot;00E259B0&quot;/&gt;&lt;wsp:rsid wsp:val=&quot;00E260A4&quot;/&gt;&lt;wsp:rsid wsp:val=&quot;00E2611B&quot;/&gt;&lt;wsp:rsid wsp:val=&quot;00E26E82&quot;/&gt;&lt;wsp:rsid wsp:val=&quot;00E26F9E&quot;/&gt;&lt;wsp:rsid wsp:val=&quot;00E315EF&quot;/&gt;&lt;wsp:rsid wsp:val=&quot;00E31C59&quot;/&gt;&lt;wsp:rsid wsp:val=&quot;00E32674&quot;/&gt;&lt;wsp:rsid wsp:val=&quot;00E3697A&quot;/&gt;&lt;wsp:rsid wsp:val=&quot;00E37046&quot;/&gt;&lt;wsp:rsid wsp:val=&quot;00E41737&quot;/&gt;&lt;wsp:rsid wsp:val=&quot;00E42AB5&quot;/&gt;&lt;wsp:rsid wsp:val=&quot;00E43C29&quot;/&gt;&lt;wsp:rsid wsp:val=&quot;00E46D0D&quot;/&gt;&lt;wsp:rsid wsp:val=&quot;00E478F0&quot;/&gt;&lt;wsp:rsid wsp:val=&quot;00E5026F&quot;/&gt;&lt;wsp:rsid wsp:val=&quot;00E5080D&quot;/&gt;&lt;wsp:rsid wsp:val=&quot;00E50B4A&quot;/&gt;&lt;wsp:rsid wsp:val=&quot;00E51985&quot;/&gt;&lt;wsp:rsid wsp:val=&quot;00E539FE&quot;/&gt;&lt;wsp:rsid wsp:val=&quot;00E54586&quot;/&gt;&lt;wsp:rsid wsp:val=&quot;00E55177&quot;/&gt;&lt;wsp:rsid wsp:val=&quot;00E552A2&quot;/&gt;&lt;wsp:rsid wsp:val=&quot;00E55B4B&quot;/&gt;&lt;wsp:rsid wsp:val=&quot;00E564B7&quot;/&gt;&lt;wsp:rsid wsp:val=&quot;00E57990&quot;/&gt;&lt;wsp:rsid wsp:val=&quot;00E60118&quot;/&gt;&lt;wsp:rsid wsp:val=&quot;00E6106B&quot;/&gt;&lt;wsp:rsid wsp:val=&quot;00E629E1&quot;/&gt;&lt;wsp:rsid wsp:val=&quot;00E6334E&quot;/&gt;&lt;wsp:rsid wsp:val=&quot;00E63BC4&quot;/&gt;&lt;wsp:rsid wsp:val=&quot;00E63CB7&quot;/&gt;&lt;wsp:rsid wsp:val=&quot;00E722D5&quot;/&gt;&lt;wsp:rsid wsp:val=&quot;00E842CE&quot;/&gt;&lt;wsp:rsid wsp:val=&quot;00E84FC8&quot;/&gt;&lt;wsp:rsid wsp:val=&quot;00E85501&quot;/&gt;&lt;wsp:rsid wsp:val=&quot;00E85EA7&quot;/&gt;&lt;wsp:rsid wsp:val=&quot;00E865F3&quot;/&gt;&lt;wsp:rsid wsp:val=&quot;00E907E5&quot;/&gt;&lt;wsp:rsid wsp:val=&quot;00E9192D&quot;/&gt;&lt;wsp:rsid wsp:val=&quot;00E92EA1&quot;/&gt;&lt;wsp:rsid wsp:val=&quot;00E93359&quot;/&gt;&lt;wsp:rsid wsp:val=&quot;00E97157&quot;/&gt;&lt;wsp:rsid wsp:val=&quot;00EA4983&quot;/&gt;&lt;wsp:rsid wsp:val=&quot;00EB1BBC&quot;/&gt;&lt;wsp:rsid wsp:val=&quot;00EB1EC6&quot;/&gt;&lt;wsp:rsid wsp:val=&quot;00EB351B&quot;/&gt;&lt;wsp:rsid wsp:val=&quot;00EB3906&quot;/&gt;&lt;wsp:rsid wsp:val=&quot;00EB5AD1&quot;/&gt;&lt;wsp:rsid wsp:val=&quot;00EB6258&quot;/&gt;&lt;wsp:rsid wsp:val=&quot;00EC17B2&quot;/&gt;&lt;wsp:rsid wsp:val=&quot;00EC36E7&quot;/&gt;&lt;wsp:rsid wsp:val=&quot;00EC615A&quot;/&gt;&lt;wsp:rsid wsp:val=&quot;00EC747E&quot;/&gt;&lt;wsp:rsid wsp:val=&quot;00ED0C73&quot;/&gt;&lt;wsp:rsid wsp:val=&quot;00ED6894&quot;/&gt;&lt;wsp:rsid wsp:val=&quot;00ED6C86&quot;/&gt;&lt;wsp:rsid wsp:val=&quot;00ED75AC&quot;/&gt;&lt;wsp:rsid wsp:val=&quot;00EE1126&quot;/&gt;&lt;wsp:rsid wsp:val=&quot;00EE3051&quot;/&gt;&lt;wsp:rsid wsp:val=&quot;00EE4D40&quot;/&gt;&lt;wsp:rsid wsp:val=&quot;00EE5304&quot;/&gt;&lt;wsp:rsid wsp:val=&quot;00EE5FAB&quot;/&gt;&lt;wsp:rsid wsp:val=&quot;00EF0953&quot;/&gt;&lt;wsp:rsid wsp:val=&quot;00EF5711&quot;/&gt;&lt;wsp:rsid wsp:val=&quot;00EF6F55&quot;/&gt;&lt;wsp:rsid wsp:val=&quot;00EF7D5B&quot;/&gt;&lt;wsp:rsid wsp:val=&quot;00F00B8E&quot;/&gt;&lt;wsp:rsid wsp:val=&quot;00F10D37&quot;/&gt;&lt;wsp:rsid wsp:val=&quot;00F12655&quot;/&gt;&lt;wsp:rsid wsp:val=&quot;00F147C7&quot;/&gt;&lt;wsp:rsid wsp:val=&quot;00F15861&quot;/&gt;&lt;wsp:rsid wsp:val=&quot;00F15C07&quot;/&gt;&lt;wsp:rsid wsp:val=&quot;00F204E4&quot;/&gt;&lt;wsp:rsid wsp:val=&quot;00F23407&quot;/&gt;&lt;wsp:rsid wsp:val=&quot;00F243B6&quot;/&gt;&lt;wsp:rsid wsp:val=&quot;00F2474C&quot;/&gt;&lt;wsp:rsid wsp:val=&quot;00F24896&quot;/&gt;&lt;wsp:rsid wsp:val=&quot;00F24DDE&quot;/&gt;&lt;wsp:rsid wsp:val=&quot;00F27681&quot;/&gt;&lt;wsp:rsid wsp:val=&quot;00F27BA8&quot;/&gt;&lt;wsp:rsid wsp:val=&quot;00F339A8&quot;/&gt;&lt;wsp:rsid wsp:val=&quot;00F33FEF&quot;/&gt;&lt;wsp:rsid wsp:val=&quot;00F34824&quot;/&gt;&lt;wsp:rsid wsp:val=&quot;00F359F0&quot;/&gt;&lt;wsp:rsid wsp:val=&quot;00F375B2&quot;/&gt;&lt;wsp:rsid wsp:val=&quot;00F37D59&quot;/&gt;&lt;wsp:rsid wsp:val=&quot;00F41F62&quot;/&gt;&lt;wsp:rsid wsp:val=&quot;00F43B29&quot;/&gt;&lt;wsp:rsid wsp:val=&quot;00F53115&quot;/&gt;&lt;wsp:rsid wsp:val=&quot;00F53603&quot;/&gt;&lt;wsp:rsid wsp:val=&quot;00F54270&quot;/&gt;&lt;wsp:rsid wsp:val=&quot;00F57633&quot;/&gt;&lt;wsp:rsid wsp:val=&quot;00F60C8D&quot;/&gt;&lt;wsp:rsid wsp:val=&quot;00F60E97&quot;/&gt;&lt;wsp:rsid wsp:val=&quot;00F62E22&quot;/&gt;&lt;wsp:rsid wsp:val=&quot;00F63CE3&quot;/&gt;&lt;wsp:rsid wsp:val=&quot;00F657BC&quot;/&gt;&lt;wsp:rsid wsp:val=&quot;00F6612A&quot;/&gt;&lt;wsp:rsid wsp:val=&quot;00F6654A&quot;/&gt;&lt;wsp:rsid wsp:val=&quot;00F67B25&quot;/&gt;&lt;wsp:rsid wsp:val=&quot;00F72BEB&quot;/&gt;&lt;wsp:rsid wsp:val=&quot;00F74F37&quot;/&gt;&lt;wsp:rsid wsp:val=&quot;00F82675&quot;/&gt;&lt;wsp:rsid wsp:val=&quot;00F82DBE&quot;/&gt;&lt;wsp:rsid wsp:val=&quot;00F83029&quot;/&gt;&lt;wsp:rsid wsp:val=&quot;00F84D7D&quot;/&gt;&lt;wsp:rsid wsp:val=&quot;00F85E43&quot;/&gt;&lt;wsp:rsid wsp:val=&quot;00F86D1A&quot;/&gt;&lt;wsp:rsid wsp:val=&quot;00F90C58&quot;/&gt;&lt;wsp:rsid wsp:val=&quot;00F9181B&quot;/&gt;&lt;wsp:rsid wsp:val=&quot;00F94F70&quot;/&gt;&lt;wsp:rsid wsp:val=&quot;00F95346&quot;/&gt;&lt;wsp:rsid wsp:val=&quot;00F957DE&quot;/&gt;&lt;wsp:rsid wsp:val=&quot;00FA0EF8&quot;/&gt;&lt;wsp:rsid wsp:val=&quot;00FA1EAF&quot;/&gt;&lt;wsp:rsid wsp:val=&quot;00FA3705&quot;/&gt;&lt;wsp:rsid wsp:val=&quot;00FA43BF&quot;/&gt;&lt;wsp:rsid wsp:val=&quot;00FA454A&quot;/&gt;&lt;wsp:rsid wsp:val=&quot;00FA6118&quot;/&gt;&lt;wsp:rsid wsp:val=&quot;00FA688F&quot;/&gt;&lt;wsp:rsid wsp:val=&quot;00FA6FA0&quot;/&gt;&lt;wsp:rsid wsp:val=&quot;00FA78B0&quot;/&gt;&lt;wsp:rsid wsp:val=&quot;00FB0176&quot;/&gt;&lt;wsp:rsid wsp:val=&quot;00FB020A&quot;/&gt;&lt;wsp:rsid wsp:val=&quot;00FB457A&quot;/&gt;&lt;wsp:rsid wsp:val=&quot;00FB5252&quot;/&gt;&lt;wsp:rsid wsp:val=&quot;00FB7E99&quot;/&gt;&lt;wsp:rsid wsp:val=&quot;00FC096A&quot;/&gt;&lt;wsp:rsid wsp:val=&quot;00FC33E5&quot;/&gt;&lt;wsp:rsid wsp:val=&quot;00FC4AC6&quot;/&gt;&lt;wsp:rsid wsp:val=&quot;00FC4BAC&quot;/&gt;&lt;wsp:rsid wsp:val=&quot;00FD0255&quot;/&gt;&lt;wsp:rsid wsp:val=&quot;00FD1279&quot;/&gt;&lt;wsp:rsid wsp:val=&quot;00FD727B&quot;/&gt;&lt;wsp:rsid wsp:val=&quot;00FD770A&quot;/&gt;&lt;wsp:rsid wsp:val=&quot;00FE17BB&quot;/&gt;&lt;wsp:rsid wsp:val=&quot;00FE4CC0&quot;/&gt;&lt;wsp:rsid wsp:val=&quot;00FE548A&quot;/&gt;&lt;wsp:rsid wsp:val=&quot;00FE79B2&quot;/&gt;&lt;wsp:rsid wsp:val=&quot;00FF26E1&quot;/&gt;&lt;wsp:rsid wsp:val=&quot;00FF4BBC&quot;/&gt;&lt;wsp:rsid wsp:val=&quot;00FF62BF&quot;/&gt;&lt;wsp:rsid wsp:val=&quot;00FF6F82&quot;/&gt;&lt;/wsp:rsids&gt;&lt;/w:docPr&gt;&lt;w:body&gt;&lt;wx:sect&gt;&lt;w:p wsp:rsidR=&quot;00000000&quot; wsp:rsidRDefault=&quot;008D3853&quot; wsp:rsidP=&quot;008D3853&quot;&gt;&lt;m:oMathPara&gt;&lt;m:oMath&gt;&lt;m:r&gt;&lt;m:rPr&gt;&lt;m:sty m:val=&quot;p&quot;/&gt;&lt;/m:rPr&gt;&lt;w:rPr&gt;&lt;w:rFonts w:ascii=&quot;Cambria Math&quot; w:h-ansi=&quot;Cambria Math&quot;/&gt;&lt;wx:font wx:val=&quot;Cambria Math&quot;/&gt;&lt;w:spacing w:val=&quot;10&quot;/&gt;&lt;w:sz w:val=&quot;22&quot;/&gt;&lt;w:sz-cs w:val=&quot;22&quot;/&gt;&lt;/w:rPr&gt;&lt;m:t&gt;apparent&lt;/m:t&gt;&lt;/m:r&gt;&lt;m:r&gt;&lt;w:rPr&gt;&lt;w:rFonts w:ascii=&quot;Cambria Math&quot; w:h-ansi=&quot;Cambria Math&quot;/&gt;&lt;wx:font wx:val=&quot;Cambria Math&quot;/&gt;&lt;w:i/&gt;&lt;w:spacing w:val=&quot;10&quot;/&gt;&lt;w:sz w:val=&quot;22&quot;/&gt;&lt;w:sz-cs w:val=&quot;22&quot;/&gt;&lt;/w:rPr&gt;&lt;m:t&gt; &lt;/m:t&gt;&lt;/m:r&gt;&lt;m:r&gt;&lt;m:rPr&gt;&lt;m:sty m:val=&quot;p&quot;/&gt;&lt;/m:rPr&gt;&lt;w:rPr&gt;&lt;w:rFonts w:ascii=&quot;Cambria Math&quot; w:h-ansi=&quot;Cambria Math&quot;/&gt;&lt;wx:font wx:val=&quot;Cambria Math&quot;/&gt;&lt;w:spacing w:val=&quot;10&quot;/&gt;&lt;w:sz w:val=&quot;22&quot;/&gt;&lt;w:sz-cs w:val=&quot;22&quot;/&gt;&lt;/w:rPr&gt;&lt;m:t&gt;brightness&lt;/m:t&gt;&lt;/m:r&gt;&lt;m:r&gt;&lt;w:rPr&gt;&lt;w:rFonts w:ascii=&quot;Cambria Math&quot; w:h-ansi=&quot;Cambria Math&quot;/&gt;&lt;wx:font wx:val=&quot;Cambria Math&quot;/&gt;&lt;w:i/&gt;&lt;w:spacing w:val=&quot;10&quot;/&gt;&lt;w:sz w:val=&quot;22&quot;/&gt;&lt;w:sz-cs w:val=&quot;22&quot;/&gt;&lt;/w:rPr&gt;&lt;m:t&gt;  =   &lt;/m:t&gt;&lt;/m:r&gt;&lt;m:f&gt;&lt;m:fPr&gt;&lt;m:ctrlPr&gt;&lt;aml:annotation aml:id=&quot;0&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fPr&gt;&lt;m:num&gt;&lt;m:r&gt;&lt;m:rPr&gt;&lt;m:sty m:val=&quot;p&quot;/&gt;&lt;/m:rPr&gt;&lt;w:rPr&gt;&lt;w:rFonts w:ascii=&quot;Cambria Math&quot; w:h-ansi=&quot;Cambria Math&quot;/&gt;&lt;wx:font wx:val=&quot;Cambria Math&quot;/&gt;&lt;w:spacing w:val=&quot;10&quot;/&gt;&lt;w:sz w:val=&quot;22&quot;/&gt;&lt;w:sz-cs w:val=&quot;22&quot;/&gt;&lt;/w:rPr&gt;&lt;m:t&gt;luminosity&lt;/m:t&gt;&lt;/m:r&gt;&lt;m:r&gt;&lt;m:rPr&gt;&lt;m:sty m:val=&quot;p&quot;/&gt;&lt;/m:rPr&gt;&lt;w:rPr&gt;&lt;w:rStyle w:val=&quot;CommentReference&quot;/&gt;&lt;w:rFonts w:ascii=&quot;Cambria Math&quot; w:fareast=&quot;Calibri&quot; w:h-ansi=&quot;Cambria Math&quot;/&gt;&lt;wx:font wx:val=&quot;Cambria Math&quot;/&gt;&lt;aml:annotation aml:id=&quot;1&quot; w:type=&quot;Word.Formatting&quot; aml:author=&quot;Benson&quot; aml:createdate=&quot;2012-03-22T10:30:00Z&quot;&gt;&lt;aml:content&gt;&lt;w:rPr&gt;&lt;w:rStyle w:val=&quot;CommentReference&quot;/&gt;&lt;w:rFonts w:ascii=&quot;Calibri&quot; w:fareast=&quot;Calibri&quot; w:h-ansi=&quot;Calibri&quot;/&gt;&lt;wx:font wx:val=&quot;Calibri&quot;/&gt;&lt;/w:rPr&gt;&lt;/aml:content&gt;&lt;/aml:annotation&gt;&lt;/w:rPr&gt;&lt;m:t/&gt;&lt;/m:r&gt;&lt;/m:num&gt;&lt;m:den&gt;&lt;m:r&gt;&lt;w:rPr&gt;&lt;w:rFonts w:ascii=&quot;Cambria Math&quot; w:h-ansi=&quot;Cambria Math&quot;/&gt;&lt;wx:font wx:val=&quot;Cambria Math&quot;/&gt;&lt;w:i/&gt;&lt;w:spacing w:val=&quot;10&quot;/&gt;&lt;w:sz w:val=&quot;22&quot;/&gt;&lt;w:sz-cs w:val=&quot;22&quot;/&gt;&lt;/w:rPr&gt;&lt;m:t&gt;4Ï€&lt;/m:t&gt;&lt;/m:r&gt;&lt;m:sSup&gt;&lt;m:sSupPr&gt;&lt;m:ctrlPr&gt;&lt;aml:annotation aml:id=&quot;2&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pPr&gt;&lt;m:e&gt;&lt;m:r&gt;&lt;w:rPr&gt;&lt;w:rFonts w:ascii=&quot;Cambria Math&quot; w:h-ansi=&quot;Cambria Math&quot;/&gt;&lt;wx:font wx:val=&quot;Cambria Math&quot;/&gt;&lt;w:i/&gt;&lt;w:spacing w:val=&quot;10&quot;/&gt;&lt;w:sz w:val=&quot;22&quot;/&gt;&lt;w:sz-cs w:val=&quot;22&quot;/&gt;&lt;/w:rPr&gt;&lt;m:t&gt;r&lt;/m:t&gt;&lt;/m:r&gt;&lt;/m:e&gt;&lt;m:sup&gt;&lt;m:r&gt;&lt;w:rPr&gt;&lt;w:rFonts w:ascii=&quot;Cambria Math&quot; w:h-ansi=&quot;Cambria Math&quot;/&gt;&lt;wx:font wx:val=&quot;Cambria Math&quot;/&gt;&lt;w:i/&gt;&lt;w:spacing w:val=&quot;10&quot;/&gt;&lt;w:sz w:val=&quot;22&quot;/&gt;&lt;w:sz-cs w:val=&quot;22&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FD0255">
        <w:rPr>
          <w:rStyle w:val="CommentReference"/>
          <w:rFonts w:ascii="Calibri" w:eastAsia="Calibri" w:hAnsi="Calibri"/>
        </w:rPr>
        <w:instrText xml:space="preserve"> </w:instrText>
      </w:r>
      <w:r w:rsidRPr="00FD0255">
        <w:rPr>
          <w:rStyle w:val="CommentReference"/>
          <w:rFonts w:ascii="Calibri" w:eastAsia="Calibri" w:hAnsi="Calibri"/>
        </w:rPr>
        <w:fldChar w:fldCharType="separate"/>
      </w:r>
      <w:r w:rsidR="00613C5E" w:rsidRPr="0092640E">
        <w:rPr>
          <w:position w:val="-22"/>
        </w:rPr>
        <w:object w:dxaOrig="3019" w:dyaOrig="580" w14:anchorId="01E89DC8">
          <v:shape id="_x0000_i1035" type="#_x0000_t75" style="width:151.1pt;height:28.9pt" o:ole="">
            <v:imagedata r:id="rId27" o:title=""/>
          </v:shape>
          <o:OLEObject Type="Embed" ProgID="Equation.DSMT4" ShapeID="_x0000_i1035" DrawAspect="Content" ObjectID="_1666262020" r:id="rId28"/>
        </w:object>
      </w:r>
      <w:r w:rsidRPr="00FD0255">
        <w:rPr>
          <w:rStyle w:val="CommentReference"/>
          <w:rFonts w:ascii="Calibri" w:eastAsia="Calibri" w:hAnsi="Calibri"/>
        </w:rPr>
        <w:fldChar w:fldCharType="end"/>
      </w:r>
    </w:p>
    <w:p w14:paraId="1EE41EB4" w14:textId="77777777" w:rsidR="00D65C35" w:rsidRPr="005A443A" w:rsidRDefault="00D65C35" w:rsidP="005A443A">
      <w:pPr>
        <w:spacing w:line="284" w:lineRule="atLeast"/>
        <w:rPr>
          <w:spacing w:val="10"/>
          <w:sz w:val="22"/>
          <w:szCs w:val="22"/>
        </w:rPr>
      </w:pPr>
    </w:p>
    <w:p w14:paraId="307A9DA8" w14:textId="77777777" w:rsidR="00D65C35" w:rsidRPr="005A443A" w:rsidRDefault="00DB2108" w:rsidP="005A443A">
      <w:pPr>
        <w:spacing w:line="284" w:lineRule="atLeast"/>
        <w:rPr>
          <w:spacing w:val="10"/>
          <w:sz w:val="22"/>
          <w:szCs w:val="22"/>
        </w:rPr>
      </w:pPr>
      <w:r w:rsidRPr="005A443A">
        <w:rPr>
          <w:spacing w:val="10"/>
          <w:sz w:val="22"/>
          <w:szCs w:val="22"/>
        </w:rPr>
        <w:t>If</w:t>
      </w:r>
      <w:r w:rsidR="00D65C35" w:rsidRPr="005A443A">
        <w:rPr>
          <w:b/>
          <w:spacing w:val="10"/>
          <w:sz w:val="22"/>
          <w:szCs w:val="22"/>
        </w:rPr>
        <w:t xml:space="preserve"> </w:t>
      </w:r>
      <w:r w:rsidR="00D65C35" w:rsidRPr="005A443A">
        <w:rPr>
          <w:b/>
          <w:i/>
          <w:spacing w:val="10"/>
          <w:sz w:val="22"/>
          <w:szCs w:val="22"/>
        </w:rPr>
        <w:t>r</w:t>
      </w:r>
      <w:r w:rsidR="00D65C35" w:rsidRPr="005A443A">
        <w:rPr>
          <w:b/>
          <w:spacing w:val="10"/>
          <w:sz w:val="22"/>
          <w:szCs w:val="22"/>
        </w:rPr>
        <w:t xml:space="preserve"> is the distance</w:t>
      </w:r>
      <w:r w:rsidR="00D65C35" w:rsidRPr="005A443A">
        <w:rPr>
          <w:spacing w:val="10"/>
          <w:sz w:val="22"/>
          <w:szCs w:val="22"/>
        </w:rPr>
        <w:t xml:space="preserve"> from the source, the </w:t>
      </w:r>
      <w:r w:rsidRPr="005A443A">
        <w:rPr>
          <w:spacing w:val="10"/>
          <w:sz w:val="22"/>
          <w:szCs w:val="22"/>
        </w:rPr>
        <w:t xml:space="preserve">apparent brightness </w:t>
      </w:r>
      <w:r w:rsidR="00D65C35" w:rsidRPr="005A443A">
        <w:rPr>
          <w:spacing w:val="10"/>
          <w:sz w:val="22"/>
          <w:szCs w:val="22"/>
        </w:rPr>
        <w:t>(or</w:t>
      </w:r>
      <w:r w:rsidRPr="005A443A">
        <w:rPr>
          <w:spacing w:val="10"/>
          <w:sz w:val="22"/>
          <w:szCs w:val="22"/>
        </w:rPr>
        <w:t xml:space="preserve"> flux</w:t>
      </w:r>
      <w:r w:rsidR="00D65C35" w:rsidRPr="005A443A">
        <w:rPr>
          <w:spacing w:val="10"/>
          <w:sz w:val="22"/>
          <w:szCs w:val="22"/>
        </w:rPr>
        <w:t xml:space="preserve">) varies with the inverse of </w:t>
      </w:r>
      <w:r w:rsidR="003B1C9F" w:rsidRPr="005A443A">
        <w:rPr>
          <w:spacing w:val="10"/>
          <w:sz w:val="22"/>
          <w:szCs w:val="22"/>
        </w:rPr>
        <w:t xml:space="preserve">the </w:t>
      </w:r>
      <w:r w:rsidR="00D65C35" w:rsidRPr="005A443A">
        <w:rPr>
          <w:spacing w:val="10"/>
          <w:sz w:val="22"/>
          <w:szCs w:val="22"/>
        </w:rPr>
        <w:t>distance squared.</w:t>
      </w:r>
    </w:p>
    <w:p w14:paraId="6AFF0DB2" w14:textId="77777777" w:rsidR="00D65C35" w:rsidRPr="005A443A" w:rsidRDefault="00D65C35" w:rsidP="005A443A">
      <w:pPr>
        <w:spacing w:line="284" w:lineRule="atLeast"/>
        <w:rPr>
          <w:spacing w:val="10"/>
          <w:sz w:val="22"/>
          <w:szCs w:val="22"/>
        </w:rPr>
      </w:pPr>
    </w:p>
    <w:p w14:paraId="55BD536F" w14:textId="77777777" w:rsidR="00D65C35" w:rsidRPr="005A443A" w:rsidRDefault="00D65C35" w:rsidP="005A443A">
      <w:pPr>
        <w:spacing w:line="284" w:lineRule="atLeast"/>
        <w:rPr>
          <w:spacing w:val="10"/>
          <w:sz w:val="22"/>
          <w:szCs w:val="22"/>
        </w:rPr>
      </w:pPr>
      <w:r w:rsidRPr="005A443A">
        <w:rPr>
          <w:spacing w:val="10"/>
          <w:sz w:val="22"/>
          <w:szCs w:val="22"/>
        </w:rPr>
        <w:t xml:space="preserve">Learners need to be warned to be clear in their mind of when </w:t>
      </w:r>
      <w:r w:rsidRPr="005A443A">
        <w:rPr>
          <w:i/>
          <w:spacing w:val="10"/>
          <w:sz w:val="22"/>
          <w:szCs w:val="22"/>
        </w:rPr>
        <w:t>r</w:t>
      </w:r>
      <w:r w:rsidRPr="005A443A">
        <w:rPr>
          <w:spacing w:val="10"/>
          <w:sz w:val="22"/>
          <w:szCs w:val="22"/>
        </w:rPr>
        <w:t xml:space="preserve"> represents the distance </w:t>
      </w:r>
      <w:r w:rsidR="000169A0" w:rsidRPr="005A443A">
        <w:rPr>
          <w:spacing w:val="10"/>
          <w:sz w:val="22"/>
          <w:szCs w:val="22"/>
        </w:rPr>
        <w:t>from a source (star)</w:t>
      </w:r>
      <w:r w:rsidR="0024267D">
        <w:rPr>
          <w:spacing w:val="10"/>
          <w:sz w:val="22"/>
          <w:szCs w:val="22"/>
        </w:rPr>
        <w:t>,</w:t>
      </w:r>
      <w:r w:rsidR="00670B26" w:rsidRPr="005A443A">
        <w:rPr>
          <w:spacing w:val="10"/>
          <w:sz w:val="22"/>
          <w:szCs w:val="22"/>
        </w:rPr>
        <w:t xml:space="preserve"> </w:t>
      </w:r>
      <w:r w:rsidRPr="005A443A">
        <w:rPr>
          <w:spacing w:val="10"/>
          <w:sz w:val="22"/>
          <w:szCs w:val="22"/>
        </w:rPr>
        <w:t xml:space="preserve">when </w:t>
      </w:r>
      <w:r w:rsidR="000169A0" w:rsidRPr="005A443A">
        <w:rPr>
          <w:spacing w:val="10"/>
          <w:sz w:val="22"/>
          <w:szCs w:val="22"/>
        </w:rPr>
        <w:t>it</w:t>
      </w:r>
      <w:r w:rsidRPr="005A443A">
        <w:rPr>
          <w:spacing w:val="10"/>
          <w:sz w:val="22"/>
          <w:szCs w:val="22"/>
        </w:rPr>
        <w:t xml:space="preserve"> </w:t>
      </w:r>
      <w:r w:rsidR="00670B26" w:rsidRPr="005A443A">
        <w:rPr>
          <w:spacing w:val="10"/>
          <w:sz w:val="22"/>
          <w:szCs w:val="22"/>
        </w:rPr>
        <w:t>represents</w:t>
      </w:r>
      <w:r w:rsidRPr="005A443A">
        <w:rPr>
          <w:spacing w:val="10"/>
          <w:sz w:val="22"/>
          <w:szCs w:val="22"/>
        </w:rPr>
        <w:t xml:space="preserve"> the radius of a star and when it is the distance from the star.</w:t>
      </w:r>
      <w:r w:rsidR="00670B26" w:rsidRPr="005A443A">
        <w:rPr>
          <w:spacing w:val="10"/>
          <w:sz w:val="22"/>
          <w:szCs w:val="22"/>
        </w:rPr>
        <w:t xml:space="preserve"> </w:t>
      </w:r>
      <w:r w:rsidR="0024267D">
        <w:rPr>
          <w:spacing w:val="10"/>
          <w:sz w:val="22"/>
          <w:szCs w:val="22"/>
        </w:rPr>
        <w:t>(</w:t>
      </w:r>
      <w:r w:rsidR="00670B26" w:rsidRPr="005A443A">
        <w:rPr>
          <w:spacing w:val="10"/>
          <w:sz w:val="22"/>
          <w:szCs w:val="22"/>
        </w:rPr>
        <w:t xml:space="preserve">The SQA relationships sheet uses </w:t>
      </w:r>
      <w:r w:rsidR="00670B26" w:rsidRPr="005A443A">
        <w:rPr>
          <w:i/>
          <w:spacing w:val="10"/>
          <w:sz w:val="22"/>
          <w:szCs w:val="22"/>
        </w:rPr>
        <w:t>d</w:t>
      </w:r>
      <w:r w:rsidR="00670B26" w:rsidRPr="005A443A">
        <w:rPr>
          <w:spacing w:val="10"/>
          <w:sz w:val="22"/>
          <w:szCs w:val="22"/>
        </w:rPr>
        <w:t xml:space="preserve"> in the apparent brightness equation for this reason.</w:t>
      </w:r>
      <w:r w:rsidR="0024267D">
        <w:rPr>
          <w:spacing w:val="10"/>
          <w:sz w:val="22"/>
          <w:szCs w:val="22"/>
        </w:rPr>
        <w:t>)</w:t>
      </w:r>
    </w:p>
    <w:p w14:paraId="5B36A735" w14:textId="77777777" w:rsidR="0015291F" w:rsidRPr="005A443A" w:rsidRDefault="0015291F" w:rsidP="005A443A">
      <w:pPr>
        <w:spacing w:line="284" w:lineRule="atLeast"/>
        <w:rPr>
          <w:spacing w:val="10"/>
          <w:sz w:val="22"/>
          <w:szCs w:val="22"/>
        </w:rPr>
      </w:pPr>
    </w:p>
    <w:p w14:paraId="5AB98CF2" w14:textId="77777777" w:rsidR="0015291F" w:rsidRPr="005A443A" w:rsidRDefault="0024267D" w:rsidP="005A443A">
      <w:pPr>
        <w:spacing w:line="284" w:lineRule="atLeast"/>
        <w:rPr>
          <w:spacing w:val="10"/>
          <w:sz w:val="22"/>
          <w:szCs w:val="22"/>
        </w:rPr>
      </w:pPr>
      <w:r>
        <w:rPr>
          <w:spacing w:val="10"/>
          <w:sz w:val="22"/>
          <w:szCs w:val="22"/>
        </w:rPr>
        <w:t>T</w:t>
      </w:r>
      <w:r w:rsidR="0015291F" w:rsidRPr="005A443A">
        <w:rPr>
          <w:spacing w:val="10"/>
          <w:sz w:val="22"/>
          <w:szCs w:val="22"/>
        </w:rPr>
        <w:t>his gives a way of obtaining a star’s luminosity from its apparent brightness if we can measure the distance to the star. Note</w:t>
      </w:r>
      <w:r>
        <w:rPr>
          <w:spacing w:val="10"/>
          <w:sz w:val="22"/>
          <w:szCs w:val="22"/>
        </w:rPr>
        <w:t>,</w:t>
      </w:r>
      <w:r w:rsidR="0015291F" w:rsidRPr="005A443A">
        <w:rPr>
          <w:spacing w:val="10"/>
          <w:sz w:val="22"/>
          <w:szCs w:val="22"/>
        </w:rPr>
        <w:t xml:space="preserve"> however</w:t>
      </w:r>
      <w:r>
        <w:rPr>
          <w:spacing w:val="10"/>
          <w:sz w:val="22"/>
          <w:szCs w:val="22"/>
        </w:rPr>
        <w:t>,</w:t>
      </w:r>
      <w:r w:rsidR="0015291F" w:rsidRPr="005A443A">
        <w:rPr>
          <w:spacing w:val="10"/>
          <w:sz w:val="22"/>
          <w:szCs w:val="22"/>
        </w:rPr>
        <w:t xml:space="preserve"> that this relationship takes no account of the effect of interstellar dust</w:t>
      </w:r>
      <w:r>
        <w:rPr>
          <w:spacing w:val="10"/>
          <w:sz w:val="22"/>
          <w:szCs w:val="22"/>
        </w:rPr>
        <w:t>,</w:t>
      </w:r>
      <w:r w:rsidR="0015291F" w:rsidRPr="005A443A">
        <w:rPr>
          <w:spacing w:val="10"/>
          <w:sz w:val="22"/>
          <w:szCs w:val="22"/>
        </w:rPr>
        <w:t xml:space="preserve"> which will absorb and </w:t>
      </w:r>
      <w:r w:rsidR="003C714D" w:rsidRPr="005A443A">
        <w:rPr>
          <w:spacing w:val="10"/>
          <w:sz w:val="22"/>
          <w:szCs w:val="22"/>
        </w:rPr>
        <w:t>scatter</w:t>
      </w:r>
      <w:r w:rsidR="0015291F" w:rsidRPr="005A443A">
        <w:rPr>
          <w:spacing w:val="10"/>
          <w:sz w:val="22"/>
          <w:szCs w:val="22"/>
        </w:rPr>
        <w:t xml:space="preserve"> light.</w:t>
      </w:r>
    </w:p>
    <w:p w14:paraId="1B6100F3" w14:textId="77777777" w:rsidR="00D65C35" w:rsidRDefault="00D65C35" w:rsidP="005A443A">
      <w:pPr>
        <w:spacing w:line="284" w:lineRule="atLeast"/>
        <w:rPr>
          <w:spacing w:val="10"/>
          <w:sz w:val="22"/>
          <w:szCs w:val="22"/>
        </w:rPr>
      </w:pPr>
    </w:p>
    <w:p w14:paraId="736E265E" w14:textId="77777777" w:rsidR="00315452" w:rsidRPr="005A443A" w:rsidRDefault="00315452" w:rsidP="005A443A">
      <w:pPr>
        <w:spacing w:line="284" w:lineRule="atLeast"/>
        <w:rPr>
          <w:spacing w:val="10"/>
          <w:sz w:val="22"/>
          <w:szCs w:val="22"/>
        </w:rPr>
      </w:pPr>
    </w:p>
    <w:p w14:paraId="63C2D7E9" w14:textId="77777777" w:rsidR="00C6574F" w:rsidRPr="00315452" w:rsidRDefault="00C6574F" w:rsidP="00315452">
      <w:pPr>
        <w:pStyle w:val="Text"/>
        <w:rPr>
          <w:b/>
          <w:sz w:val="26"/>
          <w:szCs w:val="26"/>
        </w:rPr>
      </w:pPr>
      <w:bookmarkStart w:id="8" w:name="_Toc307578895"/>
      <w:r w:rsidRPr="00315452">
        <w:rPr>
          <w:b/>
          <w:sz w:val="26"/>
          <w:szCs w:val="26"/>
        </w:rPr>
        <w:t>Radius/diameter</w:t>
      </w:r>
      <w:bookmarkEnd w:id="8"/>
    </w:p>
    <w:p w14:paraId="44E1F7E9" w14:textId="77777777" w:rsidR="00C6574F" w:rsidRPr="005A443A" w:rsidRDefault="00C6574F" w:rsidP="005A443A">
      <w:pPr>
        <w:spacing w:line="284" w:lineRule="atLeast"/>
        <w:rPr>
          <w:spacing w:val="10"/>
          <w:sz w:val="22"/>
          <w:szCs w:val="22"/>
        </w:rPr>
      </w:pPr>
    </w:p>
    <w:p w14:paraId="2BF07F8F" w14:textId="77777777" w:rsidR="00FD770A" w:rsidRDefault="009B233C" w:rsidP="00FD770A">
      <w:pPr>
        <w:spacing w:line="284" w:lineRule="atLeast"/>
        <w:rPr>
          <w:spacing w:val="10"/>
          <w:sz w:val="22"/>
          <w:szCs w:val="22"/>
        </w:rPr>
      </w:pPr>
      <w:r w:rsidRPr="005A443A">
        <w:rPr>
          <w:spacing w:val="10"/>
          <w:sz w:val="22"/>
          <w:szCs w:val="22"/>
        </w:rPr>
        <w:t>Stars appear much too small</w:t>
      </w:r>
      <w:r w:rsidR="0024267D">
        <w:rPr>
          <w:spacing w:val="10"/>
          <w:sz w:val="22"/>
          <w:szCs w:val="22"/>
        </w:rPr>
        <w:t>,</w:t>
      </w:r>
      <w:r w:rsidRPr="005A443A">
        <w:rPr>
          <w:spacing w:val="10"/>
          <w:sz w:val="22"/>
          <w:szCs w:val="22"/>
        </w:rPr>
        <w:t xml:space="preserve"> </w:t>
      </w:r>
      <w:r w:rsidR="00E552A2" w:rsidRPr="005A443A">
        <w:rPr>
          <w:spacing w:val="10"/>
          <w:sz w:val="22"/>
          <w:szCs w:val="22"/>
        </w:rPr>
        <w:t xml:space="preserve">even </w:t>
      </w:r>
      <w:r w:rsidRPr="005A443A">
        <w:rPr>
          <w:spacing w:val="10"/>
          <w:sz w:val="22"/>
          <w:szCs w:val="22"/>
        </w:rPr>
        <w:t>when viewed through a telescope</w:t>
      </w:r>
      <w:r w:rsidR="0024267D">
        <w:rPr>
          <w:spacing w:val="10"/>
          <w:sz w:val="22"/>
          <w:szCs w:val="22"/>
        </w:rPr>
        <w:t>,</w:t>
      </w:r>
      <w:r w:rsidRPr="005A443A">
        <w:rPr>
          <w:spacing w:val="10"/>
          <w:sz w:val="22"/>
          <w:szCs w:val="22"/>
        </w:rPr>
        <w:t xml:space="preserve"> to resolve their discs and measure their diameter. However</w:t>
      </w:r>
      <w:r w:rsidR="0024267D">
        <w:rPr>
          <w:spacing w:val="10"/>
          <w:sz w:val="22"/>
          <w:szCs w:val="22"/>
        </w:rPr>
        <w:t>,</w:t>
      </w:r>
      <w:r w:rsidRPr="005A443A">
        <w:rPr>
          <w:spacing w:val="10"/>
          <w:sz w:val="22"/>
          <w:szCs w:val="22"/>
        </w:rPr>
        <w:t xml:space="preserve"> their diameter</w:t>
      </w:r>
      <w:r w:rsidR="0024267D">
        <w:rPr>
          <w:spacing w:val="10"/>
          <w:sz w:val="22"/>
          <w:szCs w:val="22"/>
        </w:rPr>
        <w:t>s</w:t>
      </w:r>
      <w:r w:rsidRPr="005A443A">
        <w:rPr>
          <w:spacing w:val="10"/>
          <w:sz w:val="22"/>
          <w:szCs w:val="22"/>
        </w:rPr>
        <w:t xml:space="preserve"> can be obtained if their temperatures and luminosities are known</w:t>
      </w:r>
      <w:r w:rsidR="00FD770A">
        <w:rPr>
          <w:spacing w:val="10"/>
          <w:sz w:val="22"/>
          <w:szCs w:val="22"/>
        </w:rPr>
        <w:t>, using</w:t>
      </w:r>
    </w:p>
    <w:p w14:paraId="445A6997" w14:textId="77777777" w:rsidR="009B233C" w:rsidRPr="005A443A" w:rsidRDefault="00FD0255" w:rsidP="00FD770A">
      <w:pPr>
        <w:spacing w:line="284" w:lineRule="atLeast"/>
        <w:rPr>
          <w:spacing w:val="10"/>
          <w:sz w:val="22"/>
          <w:szCs w:val="22"/>
        </w:rPr>
      </w:pPr>
      <w:r>
        <w:rPr>
          <w:position w:val="-6"/>
        </w:rPr>
        <w:pict w14:anchorId="53F9AB3E">
          <v:shape id="_x0000_i1036" type="#_x0000_t75" style="width:2.75pt;height:14.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001&quot;/&gt;&lt;w:defaultTabStop w:val=&quot;567&quot;/&gt;&lt;w:evenAndOddHeaders/&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B53E4&quot;/&gt;&lt;wsp:rsid wsp:val=&quot;00001D6B&quot;/&gt;&lt;wsp:rsid wsp:val=&quot;00002C02&quot;/&gt;&lt;wsp:rsid wsp:val=&quot;00013EFC&quot;/&gt;&lt;wsp:rsid wsp:val=&quot;000149A1&quot;/&gt;&lt;wsp:rsid wsp:val=&quot;000169A0&quot;/&gt;&lt;wsp:rsid wsp:val=&quot;00016F62&quot;/&gt;&lt;wsp:rsid wsp:val=&quot;0001782B&quot;/&gt;&lt;wsp:rsid wsp:val=&quot;00020C54&quot;/&gt;&lt;wsp:rsid wsp:val=&quot;000211F0&quot;/&gt;&lt;wsp:rsid wsp:val=&quot;000232EC&quot;/&gt;&lt;wsp:rsid wsp:val=&quot;00026103&quot;/&gt;&lt;wsp:rsid wsp:val=&quot;00026569&quot;/&gt;&lt;wsp:rsid wsp:val=&quot;00026589&quot;/&gt;&lt;wsp:rsid wsp:val=&quot;00026C2F&quot;/&gt;&lt;wsp:rsid wsp:val=&quot;000304E1&quot;/&gt;&lt;wsp:rsid wsp:val=&quot;00030668&quot;/&gt;&lt;wsp:rsid wsp:val=&quot;000315EA&quot;/&gt;&lt;wsp:rsid wsp:val=&quot;00031AB3&quot;/&gt;&lt;wsp:rsid wsp:val=&quot;00031D75&quot;/&gt;&lt;wsp:rsid wsp:val=&quot;00032A5C&quot;/&gt;&lt;wsp:rsid wsp:val=&quot;0003676F&quot;/&gt;&lt;wsp:rsid wsp:val=&quot;00041703&quot;/&gt;&lt;wsp:rsid wsp:val=&quot;00041787&quot;/&gt;&lt;wsp:rsid wsp:val=&quot;0004545C&quot;/&gt;&lt;wsp:rsid wsp:val=&quot;0004644A&quot;/&gt;&lt;wsp:rsid wsp:val=&quot;00051862&quot;/&gt;&lt;wsp:rsid wsp:val=&quot;000531FF&quot;/&gt;&lt;wsp:rsid wsp:val=&quot;000543C9&quot;/&gt;&lt;wsp:rsid wsp:val=&quot;000549CA&quot;/&gt;&lt;wsp:rsid wsp:val=&quot;000550E1&quot;/&gt;&lt;wsp:rsid wsp:val=&quot;000643DC&quot;/&gt;&lt;wsp:rsid wsp:val=&quot;00066545&quot;/&gt;&lt;wsp:rsid wsp:val=&quot;0006675F&quot;/&gt;&lt;wsp:rsid wsp:val=&quot;000677AF&quot;/&gt;&lt;wsp:rsid wsp:val=&quot;0006798C&quot;/&gt;&lt;wsp:rsid wsp:val=&quot;00071BBF&quot;/&gt;&lt;wsp:rsid wsp:val=&quot;00071C06&quot;/&gt;&lt;wsp:rsid wsp:val=&quot;00072241&quot;/&gt;&lt;wsp:rsid wsp:val=&quot;00072B88&quot;/&gt;&lt;wsp:rsid wsp:val=&quot;00076191&quot;/&gt;&lt;wsp:rsid wsp:val=&quot;00076C2F&quot;/&gt;&lt;wsp:rsid wsp:val=&quot;000812F1&quot;/&gt;&lt;wsp:rsid wsp:val=&quot;000827A5&quot;/&gt;&lt;wsp:rsid wsp:val=&quot;00083841&quot;/&gt;&lt;wsp:rsid wsp:val=&quot;00091D8A&quot;/&gt;&lt;wsp:rsid wsp:val=&quot;000932F4&quot;/&gt;&lt;wsp:rsid wsp:val=&quot;00094470&quot;/&gt;&lt;wsp:rsid wsp:val=&quot;000945E3&quot;/&gt;&lt;wsp:rsid wsp:val=&quot;00094920&quot;/&gt;&lt;wsp:rsid wsp:val=&quot;000967F3&quot;/&gt;&lt;wsp:rsid wsp:val=&quot;00097174&quot;/&gt;&lt;wsp:rsid wsp:val=&quot;000A0BE3&quot;/&gt;&lt;wsp:rsid wsp:val=&quot;000A441F&quot;/&gt;&lt;wsp:rsid wsp:val=&quot;000A4E9E&quot;/&gt;&lt;wsp:rsid wsp:val=&quot;000A6F53&quot;/&gt;&lt;wsp:rsid wsp:val=&quot;000B024E&quot;/&gt;&lt;wsp:rsid wsp:val=&quot;000B4D45&quot;/&gt;&lt;wsp:rsid wsp:val=&quot;000B4FB2&quot;/&gt;&lt;wsp:rsid wsp:val=&quot;000C1B83&quot;/&gt;&lt;wsp:rsid wsp:val=&quot;000C26B9&quot;/&gt;&lt;wsp:rsid wsp:val=&quot;000C5DDD&quot;/&gt;&lt;wsp:rsid wsp:val=&quot;000C6AF7&quot;/&gt;&lt;wsp:rsid wsp:val=&quot;000C6BA8&quot;/&gt;&lt;wsp:rsid wsp:val=&quot;000D26F1&quot;/&gt;&lt;wsp:rsid wsp:val=&quot;000E03AD&quot;/&gt;&lt;wsp:rsid wsp:val=&quot;000E0455&quot;/&gt;&lt;wsp:rsid wsp:val=&quot;000E0E72&quot;/&gt;&lt;wsp:rsid wsp:val=&quot;000E4A68&quot;/&gt;&lt;wsp:rsid wsp:val=&quot;000E5063&quot;/&gt;&lt;wsp:rsid wsp:val=&quot;000E54F9&quot;/&gt;&lt;wsp:rsid wsp:val=&quot;000E65CA&quot;/&gt;&lt;wsp:rsid wsp:val=&quot;000E6952&quot;/&gt;&lt;wsp:rsid wsp:val=&quot;000E758D&quot;/&gt;&lt;wsp:rsid wsp:val=&quot;000F1A8A&quot;/&gt;&lt;wsp:rsid wsp:val=&quot;000F37F0&quot;/&gt;&lt;wsp:rsid wsp:val=&quot;000F4877&quot;/&gt;&lt;wsp:rsid wsp:val=&quot;000F4D5D&quot;/&gt;&lt;wsp:rsid wsp:val=&quot;000F6124&quot;/&gt;&lt;wsp:rsid wsp:val=&quot;000F6268&quot;/&gt;&lt;wsp:rsid wsp:val=&quot;000F6772&quot;/&gt;&lt;wsp:rsid wsp:val=&quot;00100A4A&quot;/&gt;&lt;wsp:rsid wsp:val=&quot;0010324F&quot;/&gt;&lt;wsp:rsid wsp:val=&quot;00105BF4&quot;/&gt;&lt;wsp:rsid wsp:val=&quot;00106ACB&quot;/&gt;&lt;wsp:rsid wsp:val=&quot;00112227&quot;/&gt;&lt;wsp:rsid wsp:val=&quot;00113BB5&quot;/&gt;&lt;wsp:rsid wsp:val=&quot;001162B3&quot;/&gt;&lt;wsp:rsid wsp:val=&quot;001164BD&quot;/&gt;&lt;wsp:rsid wsp:val=&quot;0011774A&quot;/&gt;&lt;wsp:rsid wsp:val=&quot;001209CA&quot;/&gt;&lt;wsp:rsid wsp:val=&quot;0012419A&quot;/&gt;&lt;wsp:rsid wsp:val=&quot;001345FF&quot;/&gt;&lt;wsp:rsid wsp:val=&quot;00135F01&quot;/&gt;&lt;wsp:rsid wsp:val=&quot;001374C2&quot;/&gt;&lt;wsp:rsid wsp:val=&quot;0014008A&quot;/&gt;&lt;wsp:rsid wsp:val=&quot;001435EF&quot;/&gt;&lt;wsp:rsid wsp:val=&quot;001456D4&quot;/&gt;&lt;wsp:rsid wsp:val=&quot;00151002&quot;/&gt;&lt;wsp:rsid wsp:val=&quot;00151509&quot;/&gt;&lt;wsp:rsid wsp:val=&quot;0015291F&quot;/&gt;&lt;wsp:rsid wsp:val=&quot;001549CC&quot;/&gt;&lt;wsp:rsid wsp:val=&quot;00155575&quot;/&gt;&lt;wsp:rsid wsp:val=&quot;00156163&quot;/&gt;&lt;wsp:rsid wsp:val=&quot;001623F7&quot;/&gt;&lt;wsp:rsid wsp:val=&quot;00165B20&quot;/&gt;&lt;wsp:rsid wsp:val=&quot;00167656&quot;/&gt;&lt;wsp:rsid wsp:val=&quot;00172777&quot;/&gt;&lt;wsp:rsid wsp:val=&quot;00174556&quot;/&gt;&lt;wsp:rsid wsp:val=&quot;00174C66&quot;/&gt;&lt;wsp:rsid wsp:val=&quot;001808A2&quot;/&gt;&lt;wsp:rsid wsp:val=&quot;00184927&quot;/&gt;&lt;wsp:rsid wsp:val=&quot;00184E36&quot;/&gt;&lt;wsp:rsid wsp:val=&quot;00187228&quot;/&gt;&lt;wsp:rsid wsp:val=&quot;00187E02&quot;/&gt;&lt;wsp:rsid wsp:val=&quot;00190A2E&quot;/&gt;&lt;wsp:rsid wsp:val=&quot;001911E2&quot;/&gt;&lt;wsp:rsid wsp:val=&quot;00191B7E&quot;/&gt;&lt;wsp:rsid wsp:val=&quot;001947F2&quot;/&gt;&lt;wsp:rsid wsp:val=&quot;00195CFD&quot;/&gt;&lt;wsp:rsid wsp:val=&quot;001965BF&quot;/&gt;&lt;wsp:rsid wsp:val=&quot;001969C9&quot;/&gt;&lt;wsp:rsid wsp:val=&quot;00196A1C&quot;/&gt;&lt;wsp:rsid wsp:val=&quot;001A1017&quot;/&gt;&lt;wsp:rsid wsp:val=&quot;001A41D3&quot;/&gt;&lt;wsp:rsid wsp:val=&quot;001A71B1&quot;/&gt;&lt;wsp:rsid wsp:val=&quot;001A71C6&quot;/&gt;&lt;wsp:rsid wsp:val=&quot;001B0D44&quot;/&gt;&lt;wsp:rsid wsp:val=&quot;001B492F&quot;/&gt;&lt;wsp:rsid wsp:val=&quot;001B57DA&quot;/&gt;&lt;wsp:rsid wsp:val=&quot;001B7C90&quot;/&gt;&lt;wsp:rsid wsp:val=&quot;001C2A14&quot;/&gt;&lt;wsp:rsid wsp:val=&quot;001C2F34&quot;/&gt;&lt;wsp:rsid wsp:val=&quot;001C49A0&quot;/&gt;&lt;wsp:rsid wsp:val=&quot;001C7B6A&quot;/&gt;&lt;wsp:rsid wsp:val=&quot;001D15FF&quot;/&gt;&lt;wsp:rsid wsp:val=&quot;001D1D4F&quot;/&gt;&lt;wsp:rsid wsp:val=&quot;001D2CEB&quot;/&gt;&lt;wsp:rsid wsp:val=&quot;001D37C8&quot;/&gt;&lt;wsp:rsid wsp:val=&quot;001D4BA9&quot;/&gt;&lt;wsp:rsid wsp:val=&quot;001E0988&quot;/&gt;&lt;wsp:rsid wsp:val=&quot;001E17E6&quot;/&gt;&lt;wsp:rsid wsp:val=&quot;001E51C0&quot;/&gt;&lt;wsp:rsid wsp:val=&quot;001E7416&quot;/&gt;&lt;wsp:rsid wsp:val=&quot;001F1429&quot;/&gt;&lt;wsp:rsid wsp:val=&quot;001F1977&quot;/&gt;&lt;wsp:rsid wsp:val=&quot;001F1B54&quot;/&gt;&lt;wsp:rsid wsp:val=&quot;001F6E7A&quot;/&gt;&lt;wsp:rsid wsp:val=&quot;001F788D&quot;/&gt;&lt;wsp:rsid wsp:val=&quot;00201467&quot;/&gt;&lt;wsp:rsid wsp:val=&quot;00202FCF&quot;/&gt;&lt;wsp:rsid wsp:val=&quot;00204317&quot;/&gt;&lt;wsp:rsid wsp:val=&quot;00204F31&quot;/&gt;&lt;wsp:rsid wsp:val=&quot;00207E23&quot;/&gt;&lt;wsp:rsid wsp:val=&quot;00210631&quot;/&gt;&lt;wsp:rsid wsp:val=&quot;0021074C&quot;/&gt;&lt;wsp:rsid wsp:val=&quot;00210E7E&quot;/&gt;&lt;wsp:rsid wsp:val=&quot;00212E2E&quot;/&gt;&lt;wsp:rsid wsp:val=&quot;0021454F&quot;/&gt;&lt;wsp:rsid wsp:val=&quot;002158F4&quot;/&gt;&lt;wsp:rsid wsp:val=&quot;00215B4D&quot;/&gt;&lt;wsp:rsid wsp:val=&quot;00226127&quot;/&gt;&lt;wsp:rsid wsp:val=&quot;00230EE8&quot;/&gt;&lt;wsp:rsid wsp:val=&quot;0023115B&quot;/&gt;&lt;wsp:rsid wsp:val=&quot;002327CE&quot;/&gt;&lt;wsp:rsid wsp:val=&quot;00234B6D&quot;/&gt;&lt;wsp:rsid wsp:val=&quot;00236551&quot;/&gt;&lt;wsp:rsid wsp:val=&quot;00236DCB&quot;/&gt;&lt;wsp:rsid wsp:val=&quot;0024267D&quot;/&gt;&lt;wsp:rsid wsp:val=&quot;00242749&quot;/&gt;&lt;wsp:rsid wsp:val=&quot;00244E9A&quot;/&gt;&lt;wsp:rsid wsp:val=&quot;0024596C&quot;/&gt;&lt;wsp:rsid wsp:val=&quot;00246360&quot;/&gt;&lt;wsp:rsid wsp:val=&quot;002469EA&quot;/&gt;&lt;wsp:rsid wsp:val=&quot;0024716C&quot;/&gt;&lt;wsp:rsid wsp:val=&quot;002517EE&quot;/&gt;&lt;wsp:rsid wsp:val=&quot;00253C0F&quot;/&gt;&lt;wsp:rsid wsp:val=&quot;00254B09&quot;/&gt;&lt;wsp:rsid wsp:val=&quot;0025623F&quot;/&gt;&lt;wsp:rsid wsp:val=&quot;00260C6F&quot;/&gt;&lt;wsp:rsid wsp:val=&quot;00260CA6&quot;/&gt;&lt;wsp:rsid wsp:val=&quot;00270BC7&quot;/&gt;&lt;wsp:rsid wsp:val=&quot;00271D9D&quot;/&gt;&lt;wsp:rsid wsp:val=&quot;002728FE&quot;/&gt;&lt;wsp:rsid wsp:val=&quot;00272B4F&quot;/&gt;&lt;wsp:rsid wsp:val=&quot;00273CF0&quot;/&gt;&lt;wsp:rsid wsp:val=&quot;00274F28&quot;/&gt;&lt;wsp:rsid wsp:val=&quot;00277C35&quot;/&gt;&lt;wsp:rsid wsp:val=&quot;00281CB3&quot;/&gt;&lt;wsp:rsid wsp:val=&quot;002837D1&quot;/&gt;&lt;wsp:rsid wsp:val=&quot;00284D94&quot;/&gt;&lt;wsp:rsid wsp:val=&quot;0029113C&quot;/&gt;&lt;wsp:rsid wsp:val=&quot;002920E8&quot;/&gt;&lt;wsp:rsid wsp:val=&quot;002932D9&quot;/&gt;&lt;wsp:rsid wsp:val=&quot;002979EC&quot;/&gt;&lt;wsp:rsid wsp:val=&quot;002A0130&quot;/&gt;&lt;wsp:rsid wsp:val=&quot;002A0AD4&quot;/&gt;&lt;wsp:rsid wsp:val=&quot;002A2CD1&quot;/&gt;&lt;wsp:rsid wsp:val=&quot;002A50A4&quot;/&gt;&lt;wsp:rsid wsp:val=&quot;002A5A3F&quot;/&gt;&lt;wsp:rsid wsp:val=&quot;002A67D6&quot;/&gt;&lt;wsp:rsid wsp:val=&quot;002A68EC&quot;/&gt;&lt;wsp:rsid wsp:val=&quot;002A7424&quot;/&gt;&lt;wsp:rsid wsp:val=&quot;002B0010&quot;/&gt;&lt;wsp:rsid wsp:val=&quot;002B22AE&quot;/&gt;&lt;wsp:rsid wsp:val=&quot;002B407B&quot;/&gt;&lt;wsp:rsid wsp:val=&quot;002B5392&quot;/&gt;&lt;wsp:rsid wsp:val=&quot;002B6EF0&quot;/&gt;&lt;wsp:rsid wsp:val=&quot;002C0717&quot;/&gt;&lt;wsp:rsid wsp:val=&quot;002C0B3F&quot;/&gt;&lt;wsp:rsid wsp:val=&quot;002C2B13&quot;/&gt;&lt;wsp:rsid wsp:val=&quot;002C60E2&quot;/&gt;&lt;wsp:rsid wsp:val=&quot;002C71EA&quot;/&gt;&lt;wsp:rsid wsp:val=&quot;002D0EB4&quot;/&gt;&lt;wsp:rsid wsp:val=&quot;002D140B&quot;/&gt;&lt;wsp:rsid wsp:val=&quot;002D17DB&quot;/&gt;&lt;wsp:rsid wsp:val=&quot;002D7933&quot;/&gt;&lt;wsp:rsid wsp:val=&quot;002E16B9&quot;/&gt;&lt;wsp:rsid wsp:val=&quot;002E39FD&quot;/&gt;&lt;wsp:rsid wsp:val=&quot;002F0A6D&quot;/&gt;&lt;wsp:rsid wsp:val=&quot;002F17B5&quot;/&gt;&lt;wsp:rsid wsp:val=&quot;002F44C9&quot;/&gt;&lt;wsp:rsid wsp:val=&quot;002F7C74&quot;/&gt;&lt;wsp:rsid wsp:val=&quot;0030318B&quot;/&gt;&lt;wsp:rsid wsp:val=&quot;00303986&quot;/&gt;&lt;wsp:rsid wsp:val=&quot;00304EA6&quot;/&gt;&lt;wsp:rsid wsp:val=&quot;00306793&quot;/&gt;&lt;wsp:rsid wsp:val=&quot;00307C43&quot;/&gt;&lt;wsp:rsid wsp:val=&quot;003102F4&quot;/&gt;&lt;wsp:rsid wsp:val=&quot;00311514&quot;/&gt;&lt;wsp:rsid wsp:val=&quot;00314AC5&quot;/&gt;&lt;wsp:rsid wsp:val=&quot;00315452&quot;/&gt;&lt;wsp:rsid wsp:val=&quot;003155FE&quot;/&gt;&lt;wsp:rsid wsp:val=&quot;00316342&quot;/&gt;&lt;wsp:rsid wsp:val=&quot;0032277A&quot;/&gt;&lt;wsp:rsid wsp:val=&quot;00322839&quot;/&gt;&lt;wsp:rsid wsp:val=&quot;0032749E&quot;/&gt;&lt;wsp:rsid wsp:val=&quot;0032752B&quot;/&gt;&lt;wsp:rsid wsp:val=&quot;00327FDB&quot;/&gt;&lt;wsp:rsid wsp:val=&quot;003322E4&quot;/&gt;&lt;wsp:rsid wsp:val=&quot;0033235B&quot;/&gt;&lt;wsp:rsid wsp:val=&quot;00333068&quot;/&gt;&lt;wsp:rsid wsp:val=&quot;0033450B&quot;/&gt;&lt;wsp:rsid wsp:val=&quot;0033489E&quot;/&gt;&lt;wsp:rsid wsp:val=&quot;003359DA&quot;/&gt;&lt;wsp:rsid wsp:val=&quot;0034083E&quot;/&gt;&lt;wsp:rsid wsp:val=&quot;00341519&quot;/&gt;&lt;wsp:rsid wsp:val=&quot;00345F54&quot;/&gt;&lt;wsp:rsid wsp:val=&quot;00346D16&quot;/&gt;&lt;wsp:rsid wsp:val=&quot;00347C6B&quot;/&gt;&lt;wsp:rsid wsp:val=&quot;00352871&quot;/&gt;&lt;wsp:rsid wsp:val=&quot;0035551B&quot;/&gt;&lt;wsp:rsid wsp:val=&quot;00356237&quot;/&gt;&lt;wsp:rsid wsp:val=&quot;00356723&quot;/&gt;&lt;wsp:rsid wsp:val=&quot;00361ED3&quot;/&gt;&lt;wsp:rsid wsp:val=&quot;00363E30&quot;/&gt;&lt;wsp:rsid wsp:val=&quot;0036446D&quot;/&gt;&lt;wsp:rsid wsp:val=&quot;00364CB5&quot;/&gt;&lt;wsp:rsid wsp:val=&quot;00364F36&quot;/&gt;&lt;wsp:rsid wsp:val=&quot;00365B84&quot;/&gt;&lt;wsp:rsid wsp:val=&quot;00366820&quot;/&gt;&lt;wsp:rsid wsp:val=&quot;003703D4&quot;/&gt;&lt;wsp:rsid wsp:val=&quot;00370BD9&quot;/&gt;&lt;wsp:rsid wsp:val=&quot;00373EFE&quot;/&gt;&lt;wsp:rsid wsp:val=&quot;0037570B&quot;/&gt;&lt;wsp:rsid wsp:val=&quot;003765E7&quot;/&gt;&lt;wsp:rsid wsp:val=&quot;003768E8&quot;/&gt;&lt;wsp:rsid wsp:val=&quot;00377C8E&quot;/&gt;&lt;wsp:rsid wsp:val=&quot;00382072&quot;/&gt;&lt;wsp:rsid wsp:val=&quot;00390D8E&quot;/&gt;&lt;wsp:rsid wsp:val=&quot;00394F74&quot;/&gt;&lt;wsp:rsid wsp:val=&quot;00394F97&quot;/&gt;&lt;wsp:rsid wsp:val=&quot;003962C0&quot;/&gt;&lt;wsp:rsid wsp:val=&quot;003A0975&quot;/&gt;&lt;wsp:rsid wsp:val=&quot;003A4C0B&quot;/&gt;&lt;wsp:rsid wsp:val=&quot;003A5127&quot;/&gt;&lt;wsp:rsid wsp:val=&quot;003A5E10&quot;/&gt;&lt;wsp:rsid wsp:val=&quot;003A75D8&quot;/&gt;&lt;wsp:rsid wsp:val=&quot;003A7689&quot;/&gt;&lt;wsp:rsid wsp:val=&quot;003B0187&quot;/&gt;&lt;wsp:rsid wsp:val=&quot;003B037E&quot;/&gt;&lt;wsp:rsid wsp:val=&quot;003B06AC&quot;/&gt;&lt;wsp:rsid wsp:val=&quot;003B1C9F&quot;/&gt;&lt;wsp:rsid wsp:val=&quot;003B43D5&quot;/&gt;&lt;wsp:rsid wsp:val=&quot;003B7F42&quot;/&gt;&lt;wsp:rsid wsp:val=&quot;003C03A2&quot;/&gt;&lt;wsp:rsid wsp:val=&quot;003C0DEF&quot;/&gt;&lt;wsp:rsid wsp:val=&quot;003C2C35&quot;/&gt;&lt;wsp:rsid wsp:val=&quot;003C384C&quot;/&gt;&lt;wsp:rsid wsp:val=&quot;003C714D&quot;/&gt;&lt;wsp:rsid wsp:val=&quot;003D4B3B&quot;/&gt;&lt;wsp:rsid wsp:val=&quot;003E17B2&quot;/&gt;&lt;wsp:rsid wsp:val=&quot;003E25DD&quot;/&gt;&lt;wsp:rsid wsp:val=&quot;003E3C1F&quot;/&gt;&lt;wsp:rsid wsp:val=&quot;003E415D&quot;/&gt;&lt;wsp:rsid wsp:val=&quot;003E6478&quot;/&gt;&lt;wsp:rsid wsp:val=&quot;003F1B47&quot;/&gt;&lt;wsp:rsid wsp:val=&quot;003F36E0&quot;/&gt;&lt;wsp:rsid wsp:val=&quot;003F5526&quot;/&gt;&lt;wsp:rsid wsp:val=&quot;004034F1&quot;/&gt;&lt;wsp:rsid wsp:val=&quot;0040391E&quot;/&gt;&lt;wsp:rsid wsp:val=&quot;00403C6D&quot;/&gt;&lt;wsp:rsid wsp:val=&quot;00407188&quot;/&gt;&lt;wsp:rsid wsp:val=&quot;0041136F&quot;/&gt;&lt;wsp:rsid wsp:val=&quot;00411382&quot;/&gt;&lt;wsp:rsid wsp:val=&quot;00411840&quot;/&gt;&lt;wsp:rsid wsp:val=&quot;00412F25&quot;/&gt;&lt;wsp:rsid wsp:val=&quot;00414FA1&quot;/&gt;&lt;wsp:rsid wsp:val=&quot;00421D6D&quot;/&gt;&lt;wsp:rsid wsp:val=&quot;00421E42&quot;/&gt;&lt;wsp:rsid wsp:val=&quot;00424335&quot;/&gt;&lt;wsp:rsid wsp:val=&quot;00424F69&quot;/&gt;&lt;wsp:rsid wsp:val=&quot;00427BF7&quot;/&gt;&lt;wsp:rsid wsp:val=&quot;00432A95&quot;/&gt;&lt;wsp:rsid wsp:val=&quot;004338F4&quot;/&gt;&lt;wsp:rsid wsp:val=&quot;00435E1F&quot;/&gt;&lt;wsp:rsid wsp:val=&quot;00436D57&quot;/&gt;&lt;wsp:rsid wsp:val=&quot;00440292&quot;/&gt;&lt;wsp:rsid wsp:val=&quot;00440569&quot;/&gt;&lt;wsp:rsid wsp:val=&quot;0044221C&quot;/&gt;&lt;wsp:rsid wsp:val=&quot;004426F5&quot;/&gt;&lt;wsp:rsid wsp:val=&quot;004432C0&quot;/&gt;&lt;wsp:rsid wsp:val=&quot;004439E5&quot;/&gt;&lt;wsp:rsid wsp:val=&quot;00443BD2&quot;/&gt;&lt;wsp:rsid wsp:val=&quot;00444576&quot;/&gt;&lt;wsp:rsid wsp:val=&quot;0044586E&quot;/&gt;&lt;wsp:rsid wsp:val=&quot;00445FFE&quot;/&gt;&lt;wsp:rsid wsp:val=&quot;0044646E&quot;/&gt;&lt;wsp:rsid wsp:val=&quot;004472C5&quot;/&gt;&lt;wsp:rsid wsp:val=&quot;00450401&quot;/&gt;&lt;wsp:rsid wsp:val=&quot;00450C13&quot;/&gt;&lt;wsp:rsid wsp:val=&quot;00452DC6&quot;/&gt;&lt;wsp:rsid wsp:val=&quot;00457752&quot;/&gt;&lt;wsp:rsid wsp:val=&quot;00461446&quot;/&gt;&lt;wsp:rsid wsp:val=&quot;00461B16&quot;/&gt;&lt;wsp:rsid wsp:val=&quot;00463FA7&quot;/&gt;&lt;wsp:rsid wsp:val=&quot;0046577B&quot;/&gt;&lt;wsp:rsid wsp:val=&quot;004726D5&quot;/&gt;&lt;wsp:rsid wsp:val=&quot;00473283&quot;/&gt;&lt;wsp:rsid wsp:val=&quot;00474120&quot;/&gt;&lt;wsp:rsid wsp:val=&quot;0047736F&quot;/&gt;&lt;wsp:rsid wsp:val=&quot;00480C7C&quot;/&gt;&lt;wsp:rsid wsp:val=&quot;00482CA9&quot;/&gt;&lt;wsp:rsid wsp:val=&quot;00483F31&quot;/&gt;&lt;wsp:rsid wsp:val=&quot;004848E5&quot;/&gt;&lt;wsp:rsid wsp:val=&quot;00485D62&quot;/&gt;&lt;wsp:rsid wsp:val=&quot;004909B4&quot;/&gt;&lt;wsp:rsid wsp:val=&quot;00491606&quot;/&gt;&lt;wsp:rsid wsp:val=&quot;004923A8&quot;/&gt;&lt;wsp:rsid wsp:val=&quot;00492F6D&quot;/&gt;&lt;wsp:rsid wsp:val=&quot;00495943&quot;/&gt;&lt;wsp:rsid wsp:val=&quot;004962C3&quot;/&gt;&lt;wsp:rsid wsp:val=&quot;00496E3B&quot;/&gt;&lt;wsp:rsid wsp:val=&quot;004A120E&quot;/&gt;&lt;wsp:rsid wsp:val=&quot;004A143F&quot;/&gt;&lt;wsp:rsid wsp:val=&quot;004A14DD&quot;/&gt;&lt;wsp:rsid wsp:val=&quot;004A2790&quot;/&gt;&lt;wsp:rsid wsp:val=&quot;004A6A60&quot;/&gt;&lt;wsp:rsid wsp:val=&quot;004B22E7&quot;/&gt;&lt;wsp:rsid wsp:val=&quot;004B2639&quot;/&gt;&lt;wsp:rsid wsp:val=&quot;004B4AD6&quot;/&gt;&lt;wsp:rsid wsp:val=&quot;004C1884&quot;/&gt;&lt;wsp:rsid wsp:val=&quot;004C1E1B&quot;/&gt;&lt;wsp:rsid wsp:val=&quot;004C279B&quot;/&gt;&lt;wsp:rsid wsp:val=&quot;004C49AE&quot;/&gt;&lt;wsp:rsid wsp:val=&quot;004C6885&quot;/&gt;&lt;wsp:rsid wsp:val=&quot;004C6D09&quot;/&gt;&lt;wsp:rsid wsp:val=&quot;004C70DE&quot;/&gt;&lt;wsp:rsid wsp:val=&quot;004D0BE4&quot;/&gt;&lt;wsp:rsid wsp:val=&quot;004D4DAD&quot;/&gt;&lt;wsp:rsid wsp:val=&quot;004D77D3&quot;/&gt;&lt;wsp:rsid wsp:val=&quot;004E230A&quot;/&gt;&lt;wsp:rsid wsp:val=&quot;004E6BE2&quot;/&gt;&lt;wsp:rsid wsp:val=&quot;004F1538&quot;/&gt;&lt;wsp:rsid wsp:val=&quot;004F21E4&quot;/&gt;&lt;wsp:rsid wsp:val=&quot;004F662C&quot;/&gt;&lt;wsp:rsid wsp:val=&quot;005010EA&quot;/&gt;&lt;wsp:rsid wsp:val=&quot;0050125A&quot;/&gt;&lt;wsp:rsid wsp:val=&quot;00502D02&quot;/&gt;&lt;wsp:rsid wsp:val=&quot;0050453D&quot;/&gt;&lt;wsp:rsid wsp:val=&quot;00511893&quot;/&gt;&lt;wsp:rsid wsp:val=&quot;00511F9E&quot;/&gt;&lt;wsp:rsid wsp:val=&quot;005129A0&quot;/&gt;&lt;wsp:rsid wsp:val=&quot;00512A14&quot;/&gt;&lt;wsp:rsid wsp:val=&quot;00516C46&quot;/&gt;&lt;wsp:rsid wsp:val=&quot;00520BA7&quot;/&gt;&lt;wsp:rsid wsp:val=&quot;00520DDF&quot;/&gt;&lt;wsp:rsid wsp:val=&quot;0052129A&quot;/&gt;&lt;wsp:rsid wsp:val=&quot;0052195F&quot;/&gt;&lt;wsp:rsid wsp:val=&quot;0052208D&quot;/&gt;&lt;wsp:rsid wsp:val=&quot;00522992&quot;/&gt;&lt;wsp:rsid wsp:val=&quot;00523E24&quot;/&gt;&lt;wsp:rsid wsp:val=&quot;005256E2&quot;/&gt;&lt;wsp:rsid wsp:val=&quot;0052794D&quot;/&gt;&lt;wsp:rsid wsp:val=&quot;00531E9A&quot;/&gt;&lt;wsp:rsid wsp:val=&quot;005339FD&quot;/&gt;&lt;wsp:rsid wsp:val=&quot;00534C16&quot;/&gt;&lt;wsp:rsid wsp:val=&quot;00535E1B&quot;/&gt;&lt;wsp:rsid wsp:val=&quot;00536573&quot;/&gt;&lt;wsp:rsid wsp:val=&quot;005365EF&quot;/&gt;&lt;wsp:rsid wsp:val=&quot;00536EBA&quot;/&gt;&lt;wsp:rsid wsp:val=&quot;00537E89&quot;/&gt;&lt;wsp:rsid wsp:val=&quot;005404B1&quot;/&gt;&lt;wsp:rsid wsp:val=&quot;00541481&quot;/&gt;&lt;wsp:rsid wsp:val=&quot;005434AB&quot;/&gt;&lt;wsp:rsid wsp:val=&quot;00546768&quot;/&gt;&lt;wsp:rsid wsp:val=&quot;00546E7F&quot;/&gt;&lt;wsp:rsid wsp:val=&quot;0055031D&quot;/&gt;&lt;wsp:rsid wsp:val=&quot;005508F0&quot;/&gt;&lt;wsp:rsid wsp:val=&quot;0055210E&quot;/&gt;&lt;wsp:rsid wsp:val=&quot;00552330&quot;/&gt;&lt;wsp:rsid wsp:val=&quot;00552A7A&quot;/&gt;&lt;wsp:rsid wsp:val=&quot;00553714&quot;/&gt;&lt;wsp:rsid wsp:val=&quot;00555170&quot;/&gt;&lt;wsp:rsid wsp:val=&quot;00555D41&quot;/&gt;&lt;wsp:rsid wsp:val=&quot;005566C6&quot;/&gt;&lt;wsp:rsid wsp:val=&quot;00562A6B&quot;/&gt;&lt;wsp:rsid wsp:val=&quot;00566F46&quot;/&gt;&lt;wsp:rsid wsp:val=&quot;005707E8&quot;/&gt;&lt;wsp:rsid wsp:val=&quot;00572C02&quot;/&gt;&lt;wsp:rsid wsp:val=&quot;005750C8&quot;/&gt;&lt;wsp:rsid wsp:val=&quot;0057596B&quot;/&gt;&lt;wsp:rsid wsp:val=&quot;00580C2F&quot;/&gt;&lt;wsp:rsid wsp:val=&quot;005827A2&quot;/&gt;&lt;wsp:rsid wsp:val=&quot;0058364A&quot;/&gt;&lt;wsp:rsid wsp:val=&quot;005906E3&quot;/&gt;&lt;wsp:rsid wsp:val=&quot;00594B56&quot;/&gt;&lt;wsp:rsid wsp:val=&quot;005A0EF4&quot;/&gt;&lt;wsp:rsid wsp:val=&quot;005A24CA&quot;/&gt;&lt;wsp:rsid wsp:val=&quot;005A2E11&quot;/&gt;&lt;wsp:rsid wsp:val=&quot;005A443A&quot;/&gt;&lt;wsp:rsid wsp:val=&quot;005A56D1&quot;/&gt;&lt;wsp:rsid wsp:val=&quot;005A5F11&quot;/&gt;&lt;wsp:rsid wsp:val=&quot;005B002E&quot;/&gt;&lt;wsp:rsid wsp:val=&quot;005B07A0&quot;/&gt;&lt;wsp:rsid wsp:val=&quot;005B1FA6&quot;/&gt;&lt;wsp:rsid wsp:val=&quot;005B424C&quot;/&gt;&lt;wsp:rsid wsp:val=&quot;005B6871&quot;/&gt;&lt;wsp:rsid wsp:val=&quot;005C18F2&quot;/&gt;&lt;wsp:rsid wsp:val=&quot;005C1DE4&quot;/&gt;&lt;wsp:rsid wsp:val=&quot;005C2099&quot;/&gt;&lt;wsp:rsid wsp:val=&quot;005C6E15&quot;/&gt;&lt;wsp:rsid wsp:val=&quot;005C6E2C&quot;/&gt;&lt;wsp:rsid wsp:val=&quot;005D04FB&quot;/&gt;&lt;wsp:rsid wsp:val=&quot;005D10E7&quot;/&gt;&lt;wsp:rsid wsp:val=&quot;005D3D23&quot;/&gt;&lt;wsp:rsid wsp:val=&quot;005D490B&quot;/&gt;&lt;wsp:rsid wsp:val=&quot;005D76AB&quot;/&gt;&lt;wsp:rsid wsp:val=&quot;005D7FF7&quot;/&gt;&lt;wsp:rsid wsp:val=&quot;005E118A&quot;/&gt;&lt;wsp:rsid wsp:val=&quot;005E240A&quot;/&gt;&lt;wsp:rsid wsp:val=&quot;005E478D&quot;/&gt;&lt;wsp:rsid wsp:val=&quot;005E4F50&quot;/&gt;&lt;wsp:rsid wsp:val=&quot;005E743A&quot;/&gt;&lt;wsp:rsid wsp:val=&quot;005E7AD3&quot;/&gt;&lt;wsp:rsid wsp:val=&quot;005F1352&quot;/&gt;&lt;wsp:rsid wsp:val=&quot;005F29BE&quot;/&gt;&lt;wsp:rsid wsp:val=&quot;005F2F32&quot;/&gt;&lt;wsp:rsid wsp:val=&quot;005F68C8&quot;/&gt;&lt;wsp:rsid wsp:val=&quot;005F6943&quot;/&gt;&lt;wsp:rsid wsp:val=&quot;005F6B1A&quot;/&gt;&lt;wsp:rsid wsp:val=&quot;006019D2&quot;/&gt;&lt;wsp:rsid wsp:val=&quot;00602F78&quot;/&gt;&lt;wsp:rsid wsp:val=&quot;00604D60&quot;/&gt;&lt;wsp:rsid wsp:val=&quot;00604E0A&quot;/&gt;&lt;wsp:rsid wsp:val=&quot;006051B5&quot;/&gt;&lt;wsp:rsid wsp:val=&quot;00606238&quot;/&gt;&lt;wsp:rsid wsp:val=&quot;00612305&quot;/&gt;&lt;wsp:rsid wsp:val=&quot;00612850&quot;/&gt;&lt;wsp:rsid wsp:val=&quot;00612EAA&quot;/&gt;&lt;wsp:rsid wsp:val=&quot;00613BFA&quot;/&gt;&lt;wsp:rsid wsp:val=&quot;00617E89&quot;/&gt;&lt;wsp:rsid wsp:val=&quot;00621DA9&quot;/&gt;&lt;wsp:rsid wsp:val=&quot;00622A47&quot;/&gt;&lt;wsp:rsid wsp:val=&quot;00622E48&quot;/&gt;&lt;wsp:rsid wsp:val=&quot;006235D1&quot;/&gt;&lt;wsp:rsid wsp:val=&quot;006245C0&quot;/&gt;&lt;wsp:rsid wsp:val=&quot;00624B5E&quot;/&gt;&lt;wsp:rsid wsp:val=&quot;00626B0F&quot;/&gt;&lt;wsp:rsid wsp:val=&quot;00635F06&quot;/&gt;&lt;wsp:rsid wsp:val=&quot;00636864&quot;/&gt;&lt;wsp:rsid wsp:val=&quot;006368C8&quot;/&gt;&lt;wsp:rsid wsp:val=&quot;00650DEB&quot;/&gt;&lt;wsp:rsid wsp:val=&quot;00652554&quot;/&gt;&lt;wsp:rsid wsp:val=&quot;00652642&quot;/&gt;&lt;wsp:rsid wsp:val=&quot;00655181&quot;/&gt;&lt;wsp:rsid wsp:val=&quot;00655406&quot;/&gt;&lt;wsp:rsid wsp:val=&quot;00655D1D&quot;/&gt;&lt;wsp:rsid wsp:val=&quot;006571A9&quot;/&gt;&lt;wsp:rsid wsp:val=&quot;0066169C&quot;/&gt;&lt;wsp:rsid wsp:val=&quot;006621AD&quot;/&gt;&lt;wsp:rsid wsp:val=&quot;0066299C&quot;/&gt;&lt;wsp:rsid wsp:val=&quot;00666E5B&quot;/&gt;&lt;wsp:rsid wsp:val=&quot;00670B26&quot;/&gt;&lt;wsp:rsid wsp:val=&quot;00670BDF&quot;/&gt;&lt;wsp:rsid wsp:val=&quot;00671396&quot;/&gt;&lt;wsp:rsid wsp:val=&quot;00675837&quot;/&gt;&lt;wsp:rsid wsp:val=&quot;0067723F&quot;/&gt;&lt;wsp:rsid wsp:val=&quot;0068523B&quot;/&gt;&lt;wsp:rsid wsp:val=&quot;00685F26&quot;/&gt;&lt;wsp:rsid wsp:val=&quot;0068687F&quot;/&gt;&lt;wsp:rsid wsp:val=&quot;00690558&quot;/&gt;&lt;wsp:rsid wsp:val=&quot;00694748&quot;/&gt;&lt;wsp:rsid wsp:val=&quot;00694E6A&quot;/&gt;&lt;wsp:rsid wsp:val=&quot;0069768B&quot;/&gt;&lt;wsp:rsid wsp:val=&quot;00697BBD&quot;/&gt;&lt;wsp:rsid wsp:val=&quot;006A3CB5&quot;/&gt;&lt;wsp:rsid wsp:val=&quot;006A40C9&quot;/&gt;&lt;wsp:rsid wsp:val=&quot;006A4F4A&quot;/&gt;&lt;wsp:rsid wsp:val=&quot;006B1403&quot;/&gt;&lt;wsp:rsid wsp:val=&quot;006B497A&quot;/&gt;&lt;wsp:rsid wsp:val=&quot;006B59EF&quot;/&gt;&lt;wsp:rsid wsp:val=&quot;006B5AC6&quot;/&gt;&lt;wsp:rsid wsp:val=&quot;006C006A&quot;/&gt;&lt;wsp:rsid wsp:val=&quot;006C0CF9&quot;/&gt;&lt;wsp:rsid wsp:val=&quot;006C14AC&quot;/&gt;&lt;wsp:rsid wsp:val=&quot;006D1C82&quot;/&gt;&lt;wsp:rsid wsp:val=&quot;006D20A8&quot;/&gt;&lt;wsp:rsid wsp:val=&quot;006D3844&quot;/&gt;&lt;wsp:rsid wsp:val=&quot;006D481F&quot;/&gt;&lt;wsp:rsid wsp:val=&quot;006D4A62&quot;/&gt;&lt;wsp:rsid wsp:val=&quot;006D6059&quot;/&gt;&lt;wsp:rsid wsp:val=&quot;006D7CE2&quot;/&gt;&lt;wsp:rsid wsp:val=&quot;006E132F&quot;/&gt;&lt;wsp:rsid wsp:val=&quot;006E3CD2&quot;/&gt;&lt;wsp:rsid wsp:val=&quot;006E45EE&quot;/&gt;&lt;wsp:rsid wsp:val=&quot;006E5EC2&quot;/&gt;&lt;wsp:rsid wsp:val=&quot;006F041E&quot;/&gt;&lt;wsp:rsid wsp:val=&quot;006F0D27&quot;/&gt;&lt;wsp:rsid wsp:val=&quot;006F3176&quot;/&gt;&lt;wsp:rsid wsp:val=&quot;006F3859&quot;/&gt;&lt;wsp:rsid wsp:val=&quot;006F3D02&quot;/&gt;&lt;wsp:rsid wsp:val=&quot;006F63BF&quot;/&gt;&lt;wsp:rsid wsp:val=&quot;006F6830&quot;/&gt;&lt;wsp:rsid wsp:val=&quot;006F728C&quot;/&gt;&lt;wsp:rsid wsp:val=&quot;007021D7&quot;/&gt;&lt;wsp:rsid wsp:val=&quot;0070530D&quot;/&gt;&lt;wsp:rsid wsp:val=&quot;00705F42&quot;/&gt;&lt;wsp:rsid wsp:val=&quot;00707F89&quot;/&gt;&lt;wsp:rsid wsp:val=&quot;00710656&quot;/&gt;&lt;wsp:rsid wsp:val=&quot;00710AC0&quot;/&gt;&lt;wsp:rsid wsp:val=&quot;00711050&quot;/&gt;&lt;wsp:rsid wsp:val=&quot;007114DD&quot;/&gt;&lt;wsp:rsid wsp:val=&quot;00711B37&quot;/&gt;&lt;wsp:rsid wsp:val=&quot;00711D28&quot;/&gt;&lt;wsp:rsid wsp:val=&quot;007140C4&quot;/&gt;&lt;wsp:rsid wsp:val=&quot;00716EE9&quot;/&gt;&lt;wsp:rsid wsp:val=&quot;007221E2&quot;/&gt;&lt;wsp:rsid wsp:val=&quot;00730953&quot;/&gt;&lt;wsp:rsid wsp:val=&quot;00731E80&quot;/&gt;&lt;wsp:rsid wsp:val=&quot;00734642&quot;/&gt;&lt;wsp:rsid wsp:val=&quot;00735852&quot;/&gt;&lt;wsp:rsid wsp:val=&quot;00735D5D&quot;/&gt;&lt;wsp:rsid wsp:val=&quot;0074148D&quot;/&gt;&lt;wsp:rsid wsp:val=&quot;00744066&quot;/&gt;&lt;wsp:rsid wsp:val=&quot;00745B8A&quot;/&gt;&lt;wsp:rsid wsp:val=&quot;00746B31&quot;/&gt;&lt;wsp:rsid wsp:val=&quot;00747163&quot;/&gt;&lt;wsp:rsid wsp:val=&quot;007472C5&quot;/&gt;&lt;wsp:rsid wsp:val=&quot;00751271&quot;/&gt;&lt;wsp:rsid wsp:val=&quot;00752788&quot;/&gt;&lt;wsp:rsid wsp:val=&quot;00761C1B&quot;/&gt;&lt;wsp:rsid wsp:val=&quot;00764C20&quot;/&gt;&lt;wsp:rsid wsp:val=&quot;00765378&quot;/&gt;&lt;wsp:rsid wsp:val=&quot;0076612F&quot;/&gt;&lt;wsp:rsid wsp:val=&quot;007718B8&quot;/&gt;&lt;wsp:rsid wsp:val=&quot;00772A2A&quot;/&gt;&lt;wsp:rsid wsp:val=&quot;00773E71&quot;/&gt;&lt;wsp:rsid wsp:val=&quot;00774E37&quot;/&gt;&lt;wsp:rsid wsp:val=&quot;00780822&quot;/&gt;&lt;wsp:rsid wsp:val=&quot;0078211A&quot;/&gt;&lt;wsp:rsid wsp:val=&quot;00786523&quot;/&gt;&lt;wsp:rsid wsp:val=&quot;007878AC&quot;/&gt;&lt;wsp:rsid wsp:val=&quot;007906F7&quot;/&gt;&lt;wsp:rsid wsp:val=&quot;00791A9A&quot;/&gt;&lt;wsp:rsid wsp:val=&quot;00792001&quot;/&gt;&lt;wsp:rsid wsp:val=&quot;00793E4F&quot;/&gt;&lt;wsp:rsid wsp:val=&quot;00795C68&quot;/&gt;&lt;wsp:rsid wsp:val=&quot;007974A7&quot;/&gt;&lt;wsp:rsid wsp:val=&quot;007A1423&quot;/&gt;&lt;wsp:rsid wsp:val=&quot;007A1676&quot;/&gt;&lt;wsp:rsid wsp:val=&quot;007A4971&quot;/&gt;&lt;wsp:rsid wsp:val=&quot;007A5823&quot;/&gt;&lt;wsp:rsid wsp:val=&quot;007B360B&quot;/&gt;&lt;wsp:rsid wsp:val=&quot;007B5741&quot;/&gt;&lt;wsp:rsid wsp:val=&quot;007C045B&quot;/&gt;&lt;wsp:rsid wsp:val=&quot;007C1DDC&quot;/&gt;&lt;wsp:rsid wsp:val=&quot;007C226F&quot;/&gt;&lt;wsp:rsid wsp:val=&quot;007C2B9E&quot;/&gt;&lt;wsp:rsid wsp:val=&quot;007C425A&quot;/&gt;&lt;wsp:rsid wsp:val=&quot;007C5BD0&quot;/&gt;&lt;wsp:rsid wsp:val=&quot;007D15E3&quot;/&gt;&lt;wsp:rsid wsp:val=&quot;007D3E5E&quot;/&gt;&lt;wsp:rsid wsp:val=&quot;007D68E8&quot;/&gt;&lt;wsp:rsid wsp:val=&quot;007E4395&quot;/&gt;&lt;wsp:rsid wsp:val=&quot;007E45A4&quot;/&gt;&lt;wsp:rsid wsp:val=&quot;007E48E0&quot;/&gt;&lt;wsp:rsid wsp:val=&quot;007E5F83&quot;/&gt;&lt;wsp:rsid wsp:val=&quot;007F403A&quot;/&gt;&lt;wsp:rsid wsp:val=&quot;007F56D6&quot;/&gt;&lt;wsp:rsid wsp:val=&quot;007F62C9&quot;/&gt;&lt;wsp:rsid wsp:val=&quot;007F72E1&quot;/&gt;&lt;wsp:rsid wsp:val=&quot;008044B1&quot;/&gt;&lt;wsp:rsid wsp:val=&quot;0080495E&quot;/&gt;&lt;wsp:rsid wsp:val=&quot;00804C87&quot;/&gt;&lt;wsp:rsid wsp:val=&quot;00807770&quot;/&gt;&lt;wsp:rsid wsp:val=&quot;00807A23&quot;/&gt;&lt;wsp:rsid wsp:val=&quot;00807AD0&quot;/&gt;&lt;wsp:rsid wsp:val=&quot;008124A7&quot;/&gt;&lt;wsp:rsid wsp:val=&quot;00813704&quot;/&gt;&lt;wsp:rsid wsp:val=&quot;008164FB&quot;/&gt;&lt;wsp:rsid wsp:val=&quot;008179A5&quot;/&gt;&lt;wsp:rsid wsp:val=&quot;0082022F&quot;/&gt;&lt;wsp:rsid wsp:val=&quot;00821FAF&quot;/&gt;&lt;wsp:rsid wsp:val=&quot;00831ADB&quot;/&gt;&lt;wsp:rsid wsp:val=&quot;00835493&quot;/&gt;&lt;wsp:rsid wsp:val=&quot;00835E49&quot;/&gt;&lt;wsp:rsid wsp:val=&quot;008407DB&quot;/&gt;&lt;wsp:rsid wsp:val=&quot;008410D5&quot;/&gt;&lt;wsp:rsid wsp:val=&quot;008425E8&quot;/&gt;&lt;wsp:rsid wsp:val=&quot;00842818&quot;/&gt;&lt;wsp:rsid wsp:val=&quot;00843A3F&quot;/&gt;&lt;wsp:rsid wsp:val=&quot;00850385&quot;/&gt;&lt;wsp:rsid wsp:val=&quot;00851072&quot;/&gt;&lt;wsp:rsid wsp:val=&quot;00851C03&quot;/&gt;&lt;wsp:rsid wsp:val=&quot;00853146&quot;/&gt;&lt;wsp:rsid wsp:val=&quot;00856C62&quot;/&gt;&lt;wsp:rsid wsp:val=&quot;00861D5E&quot;/&gt;&lt;wsp:rsid wsp:val=&quot;00861DE8&quot;/&gt;&lt;wsp:rsid wsp:val=&quot;0086380D&quot;/&gt;&lt;wsp:rsid wsp:val=&quot;00864087&quot;/&gt;&lt;wsp:rsid wsp:val=&quot;0086759C&quot;/&gt;&lt;wsp:rsid wsp:val=&quot;00874879&quot;/&gt;&lt;wsp:rsid wsp:val=&quot;008805D8&quot;/&gt;&lt;wsp:rsid wsp:val=&quot;00881FA1&quot;/&gt;&lt;wsp:rsid wsp:val=&quot;0088208B&quot;/&gt;&lt;wsp:rsid wsp:val=&quot;00882745&quot;/&gt;&lt;wsp:rsid wsp:val=&quot;00883C61&quot;/&gt;&lt;wsp:rsid wsp:val=&quot;008871F3&quot;/&gt;&lt;wsp:rsid wsp:val=&quot;0089016B&quot;/&gt;&lt;wsp:rsid wsp:val=&quot;00891B5B&quot;/&gt;&lt;wsp:rsid wsp:val=&quot;00891D48&quot;/&gt;&lt;wsp:rsid wsp:val=&quot;00893724&quot;/&gt;&lt;wsp:rsid wsp:val=&quot;00894F01&quot;/&gt;&lt;wsp:rsid wsp:val=&quot;008970EE&quot;/&gt;&lt;wsp:rsid wsp:val=&quot;00897F39&quot;/&gt;&lt;wsp:rsid wsp:val=&quot;008A157D&quot;/&gt;&lt;wsp:rsid wsp:val=&quot;008A3B3C&quot;/&gt;&lt;wsp:rsid wsp:val=&quot;008A49B7&quot;/&gt;&lt;wsp:rsid wsp:val=&quot;008A65C2&quot;/&gt;&lt;wsp:rsid wsp:val=&quot;008B08AE&quot;/&gt;&lt;wsp:rsid wsp:val=&quot;008B1A2B&quot;/&gt;&lt;wsp:rsid wsp:val=&quot;008B3C9F&quot;/&gt;&lt;wsp:rsid wsp:val=&quot;008B43B8&quot;/&gt;&lt;wsp:rsid wsp:val=&quot;008B457A&quot;/&gt;&lt;wsp:rsid wsp:val=&quot;008B6B2C&quot;/&gt;&lt;wsp:rsid wsp:val=&quot;008C0A76&quot;/&gt;&lt;wsp:rsid wsp:val=&quot;008C3081&quot;/&gt;&lt;wsp:rsid wsp:val=&quot;008C3374&quot;/&gt;&lt;wsp:rsid wsp:val=&quot;008C3F47&quot;/&gt;&lt;wsp:rsid wsp:val=&quot;008C4939&quot;/&gt;&lt;wsp:rsid wsp:val=&quot;008D0F3A&quot;/&gt;&lt;wsp:rsid wsp:val=&quot;008D4155&quot;/&gt;&lt;wsp:rsid wsp:val=&quot;008D518C&quot;/&gt;&lt;wsp:rsid wsp:val=&quot;008D717C&quot;/&gt;&lt;wsp:rsid wsp:val=&quot;008E0249&quot;/&gt;&lt;wsp:rsid wsp:val=&quot;008E0425&quot;/&gt;&lt;wsp:rsid wsp:val=&quot;008E21D4&quot;/&gt;&lt;wsp:rsid wsp:val=&quot;008E2933&quot;/&gt;&lt;wsp:rsid wsp:val=&quot;008E4B7A&quot;/&gt;&lt;wsp:rsid wsp:val=&quot;008E575E&quot;/&gt;&lt;wsp:rsid wsp:val=&quot;008F16A9&quot;/&gt;&lt;wsp:rsid wsp:val=&quot;008F2C28&quot;/&gt;&lt;wsp:rsid wsp:val=&quot;008F306F&quot;/&gt;&lt;wsp:rsid wsp:val=&quot;008F4B34&quot;/&gt;&lt;wsp:rsid wsp:val=&quot;008F50C7&quot;/&gt;&lt;wsp:rsid wsp:val=&quot;009012EF&quot;/&gt;&lt;wsp:rsid wsp:val=&quot;00902EF1&quot;/&gt;&lt;wsp:rsid wsp:val=&quot;00903092&quot;/&gt;&lt;wsp:rsid wsp:val=&quot;00904798&quot;/&gt;&lt;wsp:rsid wsp:val=&quot;00906CB7&quot;/&gt;&lt;wsp:rsid wsp:val=&quot;009118FE&quot;/&gt;&lt;wsp:rsid wsp:val=&quot;00912193&quot;/&gt;&lt;wsp:rsid wsp:val=&quot;009131FE&quot;/&gt;&lt;wsp:rsid wsp:val=&quot;00913957&quot;/&gt;&lt;wsp:rsid wsp:val=&quot;00913FEC&quot;/&gt;&lt;wsp:rsid wsp:val=&quot;00920A20&quot;/&gt;&lt;wsp:rsid wsp:val=&quot;00920B36&quot;/&gt;&lt;wsp:rsid wsp:val=&quot;00922C6E&quot;/&gt;&lt;wsp:rsid wsp:val=&quot;0092575A&quot;/&gt;&lt;wsp:rsid wsp:val=&quot;009263A2&quot;/&gt;&lt;wsp:rsid wsp:val=&quot;00927376&quot;/&gt;&lt;wsp:rsid wsp:val=&quot;009362DE&quot;/&gt;&lt;wsp:rsid wsp:val=&quot;009402DD&quot;/&gt;&lt;wsp:rsid wsp:val=&quot;00943BFB&quot;/&gt;&lt;wsp:rsid wsp:val=&quot;00946072&quot;/&gt;&lt;wsp:rsid wsp:val=&quot;009463EE&quot;/&gt;&lt;wsp:rsid wsp:val=&quot;00946444&quot;/&gt;&lt;wsp:rsid wsp:val=&quot;00946834&quot;/&gt;&lt;wsp:rsid wsp:val=&quot;00951C93&quot;/&gt;&lt;wsp:rsid wsp:val=&quot;009573AC&quot;/&gt;&lt;wsp:rsid wsp:val=&quot;00957632&quot;/&gt;&lt;wsp:rsid wsp:val=&quot;0096426B&quot;/&gt;&lt;wsp:rsid wsp:val=&quot;009671AB&quot;/&gt;&lt;wsp:rsid wsp:val=&quot;00967E84&quot;/&gt;&lt;wsp:rsid wsp:val=&quot;00970141&quot;/&gt;&lt;wsp:rsid wsp:val=&quot;00970FC1&quot;/&gt;&lt;wsp:rsid wsp:val=&quot;00971B23&quot;/&gt;&lt;wsp:rsid wsp:val=&quot;00972564&quot;/&gt;&lt;wsp:rsid wsp:val=&quot;00983202&quot;/&gt;&lt;wsp:rsid wsp:val=&quot;0099009B&quot;/&gt;&lt;wsp:rsid wsp:val=&quot;00991BE6&quot;/&gt;&lt;wsp:rsid wsp:val=&quot;00994292&quot;/&gt;&lt;wsp:rsid wsp:val=&quot;0099490D&quot;/&gt;&lt;wsp:rsid wsp:val=&quot;00995D95&quot;/&gt;&lt;wsp:rsid wsp:val=&quot;00996612&quot;/&gt;&lt;wsp:rsid wsp:val=&quot;00997A3B&quot;/&gt;&lt;wsp:rsid wsp:val=&quot;00997E89&quot;/&gt;&lt;wsp:rsid wsp:val=&quot;00997E9E&quot;/&gt;&lt;wsp:rsid wsp:val=&quot;009A011D&quot;/&gt;&lt;wsp:rsid wsp:val=&quot;009A353B&quot;/&gt;&lt;wsp:rsid wsp:val=&quot;009A465B&quot;/&gt;&lt;wsp:rsid wsp:val=&quot;009A478A&quot;/&gt;&lt;wsp:rsid wsp:val=&quot;009A5B56&quot;/&gt;&lt;wsp:rsid wsp:val=&quot;009A74C7&quot;/&gt;&lt;wsp:rsid wsp:val=&quot;009B233C&quot;/&gt;&lt;wsp:rsid wsp:val=&quot;009B4C94&quot;/&gt;&lt;wsp:rsid wsp:val=&quot;009B53E4&quot;/&gt;&lt;wsp:rsid wsp:val=&quot;009B6709&quot;/&gt;&lt;wsp:rsid wsp:val=&quot;009C331F&quot;/&gt;&lt;wsp:rsid wsp:val=&quot;009D2F67&quot;/&gt;&lt;wsp:rsid wsp:val=&quot;009D3207&quot;/&gt;&lt;wsp:rsid wsp:val=&quot;009D3D22&quot;/&gt;&lt;wsp:rsid wsp:val=&quot;009D4B1D&quot;/&gt;&lt;wsp:rsid wsp:val=&quot;009D5ED4&quot;/&gt;&lt;wsp:rsid wsp:val=&quot;009D7C5D&quot;/&gt;&lt;wsp:rsid wsp:val=&quot;009E0846&quot;/&gt;&lt;wsp:rsid wsp:val=&quot;009E205B&quot;/&gt;&lt;wsp:rsid wsp:val=&quot;009E4C9E&quot;/&gt;&lt;wsp:rsid wsp:val=&quot;009E5BCD&quot;/&gt;&lt;wsp:rsid wsp:val=&quot;009F0172&quot;/&gt;&lt;wsp:rsid wsp:val=&quot;009F2C0F&quot;/&gt;&lt;wsp:rsid wsp:val=&quot;009F2EAC&quot;/&gt;&lt;wsp:rsid wsp:val=&quot;009F34FA&quot;/&gt;&lt;wsp:rsid wsp:val=&quot;009F53D1&quot;/&gt;&lt;wsp:rsid wsp:val=&quot;009F681C&quot;/&gt;&lt;wsp:rsid wsp:val=&quot;009F74E3&quot;/&gt;&lt;wsp:rsid wsp:val=&quot;00A028DB&quot;/&gt;&lt;wsp:rsid wsp:val=&quot;00A04987&quot;/&gt;&lt;wsp:rsid wsp:val=&quot;00A05566&quot;/&gt;&lt;wsp:rsid wsp:val=&quot;00A06AD7&quot;/&gt;&lt;wsp:rsid wsp:val=&quot;00A071CD&quot;/&gt;&lt;wsp:rsid wsp:val=&quot;00A07C2D&quot;/&gt;&lt;wsp:rsid wsp:val=&quot;00A10915&quot;/&gt;&lt;wsp:rsid wsp:val=&quot;00A114B8&quot;/&gt;&lt;wsp:rsid wsp:val=&quot;00A153F6&quot;/&gt;&lt;wsp:rsid wsp:val=&quot;00A15535&quot;/&gt;&lt;wsp:rsid wsp:val=&quot;00A20C61&quot;/&gt;&lt;wsp:rsid wsp:val=&quot;00A225DA&quot;/&gt;&lt;wsp:rsid wsp:val=&quot;00A25AE3&quot;/&gt;&lt;wsp:rsid wsp:val=&quot;00A303CC&quot;/&gt;&lt;wsp:rsid wsp:val=&quot;00A304C7&quot;/&gt;&lt;wsp:rsid wsp:val=&quot;00A307F4&quot;/&gt;&lt;wsp:rsid wsp:val=&quot;00A33665&quot;/&gt;&lt;wsp:rsid wsp:val=&quot;00A33D90&quot;/&gt;&lt;wsp:rsid wsp:val=&quot;00A34EE8&quot;/&gt;&lt;wsp:rsid wsp:val=&quot;00A35662&quot;/&gt;&lt;wsp:rsid wsp:val=&quot;00A35CD7&quot;/&gt;&lt;wsp:rsid wsp:val=&quot;00A36C07&quot;/&gt;&lt;wsp:rsid wsp:val=&quot;00A37164&quot;/&gt;&lt;wsp:rsid wsp:val=&quot;00A4032A&quot;/&gt;&lt;wsp:rsid wsp:val=&quot;00A40372&quot;/&gt;&lt;wsp:rsid wsp:val=&quot;00A40F32&quot;/&gt;&lt;wsp:rsid wsp:val=&quot;00A45111&quot;/&gt;&lt;wsp:rsid wsp:val=&quot;00A462CE&quot;/&gt;&lt;wsp:rsid wsp:val=&quot;00A50426&quot;/&gt;&lt;wsp:rsid wsp:val=&quot;00A514FE&quot;/&gt;&lt;wsp:rsid wsp:val=&quot;00A52CAA&quot;/&gt;&lt;wsp:rsid wsp:val=&quot;00A5474F&quot;/&gt;&lt;wsp:rsid wsp:val=&quot;00A54A31&quot;/&gt;&lt;wsp:rsid wsp:val=&quot;00A56A49&quot;/&gt;&lt;wsp:rsid wsp:val=&quot;00A606BB&quot;/&gt;&lt;wsp:rsid wsp:val=&quot;00A61834&quot;/&gt;&lt;wsp:rsid wsp:val=&quot;00A625E4&quot;/&gt;&lt;wsp:rsid wsp:val=&quot;00A62AC0&quot;/&gt;&lt;wsp:rsid wsp:val=&quot;00A65844&quot;/&gt;&lt;wsp:rsid wsp:val=&quot;00A65973&quot;/&gt;&lt;wsp:rsid wsp:val=&quot;00A7038C&quot;/&gt;&lt;wsp:rsid wsp:val=&quot;00A707A9&quot;/&gt;&lt;wsp:rsid wsp:val=&quot;00A70C8D&quot;/&gt;&lt;wsp:rsid wsp:val=&quot;00A71D4C&quot;/&gt;&lt;wsp:rsid wsp:val=&quot;00A72088&quot;/&gt;&lt;wsp:rsid wsp:val=&quot;00A724D8&quot;/&gt;&lt;wsp:rsid wsp:val=&quot;00A72943&quot;/&gt;&lt;wsp:rsid wsp:val=&quot;00A7340A&quot;/&gt;&lt;wsp:rsid wsp:val=&quot;00A73AAA&quot;/&gt;&lt;wsp:rsid wsp:val=&quot;00A74449&quot;/&gt;&lt;wsp:rsid wsp:val=&quot;00A74B25&quot;/&gt;&lt;wsp:rsid wsp:val=&quot;00A74EF9&quot;/&gt;&lt;wsp:rsid wsp:val=&quot;00A751DC&quot;/&gt;&lt;wsp:rsid wsp:val=&quot;00A7534B&quot;/&gt;&lt;wsp:rsid wsp:val=&quot;00A7585B&quot;/&gt;&lt;wsp:rsid wsp:val=&quot;00A76A5C&quot;/&gt;&lt;wsp:rsid wsp:val=&quot;00A77462&quot;/&gt;&lt;wsp:rsid wsp:val=&quot;00A80A18&quot;/&gt;&lt;wsp:rsid wsp:val=&quot;00A82A0D&quot;/&gt;&lt;wsp:rsid wsp:val=&quot;00A83A6E&quot;/&gt;&lt;wsp:rsid wsp:val=&quot;00A84074&quot;/&gt;&lt;wsp:rsid wsp:val=&quot;00A85672&quot;/&gt;&lt;wsp:rsid wsp:val=&quot;00A85C26&quot;/&gt;&lt;wsp:rsid wsp:val=&quot;00A87177&quot;/&gt;&lt;wsp:rsid wsp:val=&quot;00A87EC6&quot;/&gt;&lt;wsp:rsid wsp:val=&quot;00A907B7&quot;/&gt;&lt;wsp:rsid wsp:val=&quot;00A91882&quot;/&gt;&lt;wsp:rsid wsp:val=&quot;00A92D4D&quot;/&gt;&lt;wsp:rsid wsp:val=&quot;00A96161&quot;/&gt;&lt;wsp:rsid wsp:val=&quot;00AA32B1&quot;/&gt;&lt;wsp:rsid wsp:val=&quot;00AA46C6&quot;/&gt;&lt;wsp:rsid wsp:val=&quot;00AA5FA6&quot;/&gt;&lt;wsp:rsid wsp:val=&quot;00AA68C0&quot;/&gt;&lt;wsp:rsid wsp:val=&quot;00AA68E5&quot;/&gt;&lt;wsp:rsid wsp:val=&quot;00AA70E7&quot;/&gt;&lt;wsp:rsid wsp:val=&quot;00AB2A53&quot;/&gt;&lt;wsp:rsid wsp:val=&quot;00AB7876&quot;/&gt;&lt;wsp:rsid wsp:val=&quot;00AC2811&quot;/&gt;&lt;wsp:rsid wsp:val=&quot;00AC4337&quot;/&gt;&lt;wsp:rsid wsp:val=&quot;00AC4DB3&quot;/&gt;&lt;wsp:rsid wsp:val=&quot;00AC4DD8&quot;/&gt;&lt;wsp:rsid wsp:val=&quot;00AC5510&quot;/&gt;&lt;wsp:rsid wsp:val=&quot;00AD383E&quot;/&gt;&lt;wsp:rsid wsp:val=&quot;00AD595B&quot;/&gt;&lt;wsp:rsid wsp:val=&quot;00AD65ED&quot;/&gt;&lt;wsp:rsid wsp:val=&quot;00AD6C2A&quot;/&gt;&lt;wsp:rsid wsp:val=&quot;00AE0BA3&quot;/&gt;&lt;wsp:rsid wsp:val=&quot;00AE18A7&quot;/&gt;&lt;wsp:rsid wsp:val=&quot;00AE4FF9&quot;/&gt;&lt;wsp:rsid wsp:val=&quot;00AE6BB7&quot;/&gt;&lt;wsp:rsid wsp:val=&quot;00AE7074&quot;/&gt;&lt;wsp:rsid wsp:val=&quot;00AE7820&quot;/&gt;&lt;wsp:rsid wsp:val=&quot;00AE7B3F&quot;/&gt;&lt;wsp:rsid wsp:val=&quot;00AF196F&quot;/&gt;&lt;wsp:rsid wsp:val=&quot;00AF1FF6&quot;/&gt;&lt;wsp:rsid wsp:val=&quot;00AF30F1&quot;/&gt;&lt;wsp:rsid wsp:val=&quot;00B00F3E&quot;/&gt;&lt;wsp:rsid wsp:val=&quot;00B031B4&quot;/&gt;&lt;wsp:rsid wsp:val=&quot;00B11816&quot;/&gt;&lt;wsp:rsid wsp:val=&quot;00B12DA6&quot;/&gt;&lt;wsp:rsid wsp:val=&quot;00B14902&quot;/&gt;&lt;wsp:rsid wsp:val=&quot;00B149B5&quot;/&gt;&lt;wsp:rsid wsp:val=&quot;00B15D46&quot;/&gt;&lt;wsp:rsid wsp:val=&quot;00B20B5B&quot;/&gt;&lt;wsp:rsid wsp:val=&quot;00B22045&quot;/&gt;&lt;wsp:rsid wsp:val=&quot;00B225F6&quot;/&gt;&lt;wsp:rsid wsp:val=&quot;00B23B17&quot;/&gt;&lt;wsp:rsid wsp:val=&quot;00B24C72&quot;/&gt;&lt;wsp:rsid wsp:val=&quot;00B258D2&quot;/&gt;&lt;wsp:rsid wsp:val=&quot;00B26F23&quot;/&gt;&lt;wsp:rsid wsp:val=&quot;00B271BF&quot;/&gt;&lt;wsp:rsid wsp:val=&quot;00B275B1&quot;/&gt;&lt;wsp:rsid wsp:val=&quot;00B32016&quot;/&gt;&lt;wsp:rsid wsp:val=&quot;00B3758B&quot;/&gt;&lt;wsp:rsid wsp:val=&quot;00B41A25&quot;/&gt;&lt;wsp:rsid wsp:val=&quot;00B46443&quot;/&gt;&lt;wsp:rsid wsp:val=&quot;00B51D35&quot;/&gt;&lt;wsp:rsid wsp:val=&quot;00B52A45&quot;/&gt;&lt;wsp:rsid wsp:val=&quot;00B55112&quot;/&gt;&lt;wsp:rsid wsp:val=&quot;00B56B9A&quot;/&gt;&lt;wsp:rsid wsp:val=&quot;00B634B2&quot;/&gt;&lt;wsp:rsid wsp:val=&quot;00B642AE&quot;/&gt;&lt;wsp:rsid wsp:val=&quot;00B64301&quot;/&gt;&lt;wsp:rsid wsp:val=&quot;00B666BA&quot;/&gt;&lt;wsp:rsid wsp:val=&quot;00B672C8&quot;/&gt;&lt;wsp:rsid wsp:val=&quot;00B7209D&quot;/&gt;&lt;wsp:rsid wsp:val=&quot;00B727B5&quot;/&gt;&lt;wsp:rsid wsp:val=&quot;00B73C85&quot;/&gt;&lt;wsp:rsid wsp:val=&quot;00B74D11&quot;/&gt;&lt;wsp:rsid wsp:val=&quot;00B7679C&quot;/&gt;&lt;wsp:rsid wsp:val=&quot;00B767F1&quot;/&gt;&lt;wsp:rsid wsp:val=&quot;00B77B8D&quot;/&gt;&lt;wsp:rsid wsp:val=&quot;00B81BE5&quot;/&gt;&lt;wsp:rsid wsp:val=&quot;00B824F2&quot;/&gt;&lt;wsp:rsid wsp:val=&quot;00B8263F&quot;/&gt;&lt;wsp:rsid wsp:val=&quot;00B82754&quot;/&gt;&lt;wsp:rsid wsp:val=&quot;00B84867&quot;/&gt;&lt;wsp:rsid wsp:val=&quot;00B853BF&quot;/&gt;&lt;wsp:rsid wsp:val=&quot;00B95416&quot;/&gt;&lt;wsp:rsid wsp:val=&quot;00B959F7&quot;/&gt;&lt;wsp:rsid wsp:val=&quot;00B976AF&quot;/&gt;&lt;wsp:rsid wsp:val=&quot;00B97B97&quot;/&gt;&lt;wsp:rsid wsp:val=&quot;00BA7283&quot;/&gt;&lt;wsp:rsid wsp:val=&quot;00BB10F6&quot;/&gt;&lt;wsp:rsid wsp:val=&quot;00BB465D&quot;/&gt;&lt;wsp:rsid wsp:val=&quot;00BB4F6F&quot;/&gt;&lt;wsp:rsid wsp:val=&quot;00BB71E7&quot;/&gt;&lt;wsp:rsid wsp:val=&quot;00BC0930&quot;/&gt;&lt;wsp:rsid wsp:val=&quot;00BC453A&quot;/&gt;&lt;wsp:rsid wsp:val=&quot;00BC53F0&quot;/&gt;&lt;wsp:rsid wsp:val=&quot;00BC5F33&quot;/&gt;&lt;wsp:rsid wsp:val=&quot;00BC671B&quot;/&gt;&lt;wsp:rsid wsp:val=&quot;00BD1EAA&quot;/&gt;&lt;wsp:rsid wsp:val=&quot;00BD2BDC&quot;/&gt;&lt;wsp:rsid wsp:val=&quot;00BD2FC4&quot;/&gt;&lt;wsp:rsid wsp:val=&quot;00BD41AB&quot;/&gt;&lt;wsp:rsid wsp:val=&quot;00BD463B&quot;/&gt;&lt;wsp:rsid wsp:val=&quot;00BD5EBF&quot;/&gt;&lt;wsp:rsid wsp:val=&quot;00BD6948&quot;/&gt;&lt;wsp:rsid wsp:val=&quot;00BD743C&quot;/&gt;&lt;wsp:rsid wsp:val=&quot;00BE15B8&quot;/&gt;&lt;wsp:rsid wsp:val=&quot;00BF13AD&quot;/&gt;&lt;wsp:rsid wsp:val=&quot;00BF2D2D&quot;/&gt;&lt;wsp:rsid wsp:val=&quot;00BF4D83&quot;/&gt;&lt;wsp:rsid wsp:val=&quot;00C02148&quot;/&gt;&lt;wsp:rsid wsp:val=&quot;00C02AC2&quot;/&gt;&lt;wsp:rsid wsp:val=&quot;00C0473F&quot;/&gt;&lt;wsp:rsid wsp:val=&quot;00C06F9F&quot;/&gt;&lt;wsp:rsid wsp:val=&quot;00C07119&quot;/&gt;&lt;wsp:rsid wsp:val=&quot;00C11DFA&quot;/&gt;&lt;wsp:rsid wsp:val=&quot;00C136A9&quot;/&gt;&lt;wsp:rsid wsp:val=&quot;00C1667D&quot;/&gt;&lt;wsp:rsid wsp:val=&quot;00C244FB&quot;/&gt;&lt;wsp:rsid wsp:val=&quot;00C25370&quot;/&gt;&lt;wsp:rsid wsp:val=&quot;00C253AA&quot;/&gt;&lt;wsp:rsid wsp:val=&quot;00C27658&quot;/&gt;&lt;wsp:rsid wsp:val=&quot;00C348A3&quot;/&gt;&lt;wsp:rsid wsp:val=&quot;00C3720E&quot;/&gt;&lt;wsp:rsid wsp:val=&quot;00C41E71&quot;/&gt;&lt;wsp:rsid wsp:val=&quot;00C4366D&quot;/&gt;&lt;wsp:rsid wsp:val=&quot;00C52AE0&quot;/&gt;&lt;wsp:rsid wsp:val=&quot;00C55E9F&quot;/&gt;&lt;wsp:rsid wsp:val=&quot;00C6122E&quot;/&gt;&lt;wsp:rsid wsp:val=&quot;00C61DC3&quot;/&gt;&lt;wsp:rsid wsp:val=&quot;00C63978&quot;/&gt;&lt;wsp:rsid wsp:val=&quot;00C6574F&quot;/&gt;&lt;wsp:rsid wsp:val=&quot;00C65B9E&quot;/&gt;&lt;wsp:rsid wsp:val=&quot;00C6746A&quot;/&gt;&lt;wsp:rsid wsp:val=&quot;00C72CDB&quot;/&gt;&lt;wsp:rsid wsp:val=&quot;00C73159&quot;/&gt;&lt;wsp:rsid wsp:val=&quot;00C744B7&quot;/&gt;&lt;wsp:rsid wsp:val=&quot;00C745E3&quot;/&gt;&lt;wsp:rsid wsp:val=&quot;00C8095D&quot;/&gt;&lt;wsp:rsid wsp:val=&quot;00C82E11&quot;/&gt;&lt;wsp:rsid wsp:val=&quot;00C84FF4&quot;/&gt;&lt;wsp:rsid wsp:val=&quot;00C90CFA&quot;/&gt;&lt;wsp:rsid wsp:val=&quot;00C94B73&quot;/&gt;&lt;wsp:rsid wsp:val=&quot;00C9563F&quot;/&gt;&lt;wsp:rsid wsp:val=&quot;00C969A4&quot;/&gt;&lt;wsp:rsid wsp:val=&quot;00C9786F&quot;/&gt;&lt;wsp:rsid wsp:val=&quot;00CA2958&quot;/&gt;&lt;wsp:rsid wsp:val=&quot;00CA425C&quot;/&gt;&lt;wsp:rsid wsp:val=&quot;00CA5AAB&quot;/&gt;&lt;wsp:rsid wsp:val=&quot;00CB0817&quot;/&gt;&lt;wsp:rsid wsp:val=&quot;00CB0EB8&quot;/&gt;&lt;wsp:rsid wsp:val=&quot;00CB5EDD&quot;/&gt;&lt;wsp:rsid wsp:val=&quot;00CB7F2F&quot;/&gt;&lt;wsp:rsid wsp:val=&quot;00CC1398&quot;/&gt;&lt;wsp:rsid wsp:val=&quot;00CC1AE9&quot;/&gt;&lt;wsp:rsid wsp:val=&quot;00CC42E9&quot;/&gt;&lt;wsp:rsid wsp:val=&quot;00CC6DD5&quot;/&gt;&lt;wsp:rsid wsp:val=&quot;00CC7BC5&quot;/&gt;&lt;wsp:rsid wsp:val=&quot;00CD2EF8&quot;/&gt;&lt;wsp:rsid wsp:val=&quot;00CD52E8&quot;/&gt;&lt;wsp:rsid wsp:val=&quot;00CE03B7&quot;/&gt;&lt;wsp:rsid wsp:val=&quot;00CE21D1&quot;/&gt;&lt;wsp:rsid wsp:val=&quot;00CF048D&quot;/&gt;&lt;wsp:rsid wsp:val=&quot;00CF4574&quot;/&gt;&lt;wsp:rsid wsp:val=&quot;00CF67E5&quot;/&gt;&lt;wsp:rsid wsp:val=&quot;00D13057&quot;/&gt;&lt;wsp:rsid wsp:val=&quot;00D14F38&quot;/&gt;&lt;wsp:rsid wsp:val=&quot;00D15946&quot;/&gt;&lt;wsp:rsid wsp:val=&quot;00D16710&quot;/&gt;&lt;wsp:rsid wsp:val=&quot;00D20504&quot;/&gt;&lt;wsp:rsid wsp:val=&quot;00D2219B&quot;/&gt;&lt;wsp:rsid wsp:val=&quot;00D23780&quot;/&gt;&lt;wsp:rsid wsp:val=&quot;00D30417&quot;/&gt;&lt;wsp:rsid wsp:val=&quot;00D30D64&quot;/&gt;&lt;wsp:rsid wsp:val=&quot;00D30DC5&quot;/&gt;&lt;wsp:rsid wsp:val=&quot;00D327A8&quot;/&gt;&lt;wsp:rsid wsp:val=&quot;00D3674F&quot;/&gt;&lt;wsp:rsid wsp:val=&quot;00D37EA1&quot;/&gt;&lt;wsp:rsid wsp:val=&quot;00D42746&quot;/&gt;&lt;wsp:rsid wsp:val=&quot;00D43E6D&quot;/&gt;&lt;wsp:rsid wsp:val=&quot;00D45F58&quot;/&gt;&lt;wsp:rsid wsp:val=&quot;00D46D3F&quot;/&gt;&lt;wsp:rsid wsp:val=&quot;00D51094&quot;/&gt;&lt;wsp:rsid wsp:val=&quot;00D51176&quot;/&gt;&lt;wsp:rsid wsp:val=&quot;00D513C1&quot;/&gt;&lt;wsp:rsid wsp:val=&quot;00D52455&quot;/&gt;&lt;wsp:rsid wsp:val=&quot;00D568D4&quot;/&gt;&lt;wsp:rsid wsp:val=&quot;00D606AB&quot;/&gt;&lt;wsp:rsid wsp:val=&quot;00D622B9&quot;/&gt;&lt;wsp:rsid wsp:val=&quot;00D63BA2&quot;/&gt;&lt;wsp:rsid wsp:val=&quot;00D65AAA&quot;/&gt;&lt;wsp:rsid wsp:val=&quot;00D65C35&quot;/&gt;&lt;wsp:rsid wsp:val=&quot;00D71856&quot;/&gt;&lt;wsp:rsid wsp:val=&quot;00D73449&quot;/&gt;&lt;wsp:rsid wsp:val=&quot;00D77E83&quot;/&gt;&lt;wsp:rsid wsp:val=&quot;00D80911&quot;/&gt;&lt;wsp:rsid wsp:val=&quot;00D8138C&quot;/&gt;&lt;wsp:rsid wsp:val=&quot;00D86165&quot;/&gt;&lt;wsp:rsid wsp:val=&quot;00D8652F&quot;/&gt;&lt;wsp:rsid wsp:val=&quot;00D86BF0&quot;/&gt;&lt;wsp:rsid wsp:val=&quot;00D921A7&quot;/&gt;&lt;wsp:rsid wsp:val=&quot;00D9575F&quot;/&gt;&lt;wsp:rsid wsp:val=&quot;00D95E84&quot;/&gt;&lt;wsp:rsid wsp:val=&quot;00D96995&quot;/&gt;&lt;wsp:rsid wsp:val=&quot;00DA2133&quot;/&gt;&lt;wsp:rsid wsp:val=&quot;00DA2152&quot;/&gt;&lt;wsp:rsid wsp:val=&quot;00DA396E&quot;/&gt;&lt;wsp:rsid wsp:val=&quot;00DA64FF&quot;/&gt;&lt;wsp:rsid wsp:val=&quot;00DA737B&quot;/&gt;&lt;wsp:rsid wsp:val=&quot;00DB2105&quot;/&gt;&lt;wsp:rsid wsp:val=&quot;00DB2108&quot;/&gt;&lt;wsp:rsid wsp:val=&quot;00DB3B3A&quot;/&gt;&lt;wsp:rsid wsp:val=&quot;00DB41C2&quot;/&gt;&lt;wsp:rsid wsp:val=&quot;00DB4E63&quot;/&gt;&lt;wsp:rsid wsp:val=&quot;00DB760E&quot;/&gt;&lt;wsp:rsid wsp:val=&quot;00DB7624&quot;/&gt;&lt;wsp:rsid wsp:val=&quot;00DC041F&quot;/&gt;&lt;wsp:rsid wsp:val=&quot;00DC0943&quot;/&gt;&lt;wsp:rsid wsp:val=&quot;00DC549F&quot;/&gt;&lt;wsp:rsid wsp:val=&quot;00DD0035&quot;/&gt;&lt;wsp:rsid wsp:val=&quot;00DD0D5D&quot;/&gt;&lt;wsp:rsid wsp:val=&quot;00DD1941&quot;/&gt;&lt;wsp:rsid wsp:val=&quot;00DD24F2&quot;/&gt;&lt;wsp:rsid wsp:val=&quot;00DD4382&quot;/&gt;&lt;wsp:rsid wsp:val=&quot;00DE0EFB&quot;/&gt;&lt;wsp:rsid wsp:val=&quot;00DE1130&quot;/&gt;&lt;wsp:rsid wsp:val=&quot;00DE28F0&quot;/&gt;&lt;wsp:rsid wsp:val=&quot;00DE29EE&quot;/&gt;&lt;wsp:rsid wsp:val=&quot;00DE34AE&quot;/&gt;&lt;wsp:rsid wsp:val=&quot;00DE3ABC&quot;/&gt;&lt;wsp:rsid wsp:val=&quot;00DE407C&quot;/&gt;&lt;wsp:rsid wsp:val=&quot;00DE4539&quot;/&gt;&lt;wsp:rsid wsp:val=&quot;00DE5530&quot;/&gt;&lt;wsp:rsid wsp:val=&quot;00DE7285&quot;/&gt;&lt;wsp:rsid wsp:val=&quot;00DE7EFD&quot;/&gt;&lt;wsp:rsid wsp:val=&quot;00DF0091&quot;/&gt;&lt;wsp:rsid wsp:val=&quot;00DF07DD&quot;/&gt;&lt;wsp:rsid wsp:val=&quot;00DF1391&quot;/&gt;&lt;wsp:rsid wsp:val=&quot;00DF3F54&quot;/&gt;&lt;wsp:rsid wsp:val=&quot;00DF4634&quot;/&gt;&lt;wsp:rsid wsp:val=&quot;00DF7C70&quot;/&gt;&lt;wsp:rsid wsp:val=&quot;00E00DD0&quot;/&gt;&lt;wsp:rsid wsp:val=&quot;00E0168E&quot;/&gt;&lt;wsp:rsid wsp:val=&quot;00E04EFB&quot;/&gt;&lt;wsp:rsid wsp:val=&quot;00E06178&quot;/&gt;&lt;wsp:rsid wsp:val=&quot;00E107AB&quot;/&gt;&lt;wsp:rsid wsp:val=&quot;00E107E5&quot;/&gt;&lt;wsp:rsid wsp:val=&quot;00E1183A&quot;/&gt;&lt;wsp:rsid wsp:val=&quot;00E12115&quot;/&gt;&lt;wsp:rsid wsp:val=&quot;00E14CEF&quot;/&gt;&lt;wsp:rsid wsp:val=&quot;00E1749D&quot;/&gt;&lt;wsp:rsid wsp:val=&quot;00E2327F&quot;/&gt;&lt;wsp:rsid wsp:val=&quot;00E259B0&quot;/&gt;&lt;wsp:rsid wsp:val=&quot;00E260A4&quot;/&gt;&lt;wsp:rsid wsp:val=&quot;00E2611B&quot;/&gt;&lt;wsp:rsid wsp:val=&quot;00E26E82&quot;/&gt;&lt;wsp:rsid wsp:val=&quot;00E26F9E&quot;/&gt;&lt;wsp:rsid wsp:val=&quot;00E315EF&quot;/&gt;&lt;wsp:rsid wsp:val=&quot;00E31C59&quot;/&gt;&lt;wsp:rsid wsp:val=&quot;00E32674&quot;/&gt;&lt;wsp:rsid wsp:val=&quot;00E3697A&quot;/&gt;&lt;wsp:rsid wsp:val=&quot;00E37046&quot;/&gt;&lt;wsp:rsid wsp:val=&quot;00E41737&quot;/&gt;&lt;wsp:rsid wsp:val=&quot;00E42AB5&quot;/&gt;&lt;wsp:rsid wsp:val=&quot;00E43C29&quot;/&gt;&lt;wsp:rsid wsp:val=&quot;00E46D0D&quot;/&gt;&lt;wsp:rsid wsp:val=&quot;00E478F0&quot;/&gt;&lt;wsp:rsid wsp:val=&quot;00E5026F&quot;/&gt;&lt;wsp:rsid wsp:val=&quot;00E5080D&quot;/&gt;&lt;wsp:rsid wsp:val=&quot;00E50B4A&quot;/&gt;&lt;wsp:rsid wsp:val=&quot;00E51985&quot;/&gt;&lt;wsp:rsid wsp:val=&quot;00E539FE&quot;/&gt;&lt;wsp:rsid wsp:val=&quot;00E54586&quot;/&gt;&lt;wsp:rsid wsp:val=&quot;00E55177&quot;/&gt;&lt;wsp:rsid wsp:val=&quot;00E552A2&quot;/&gt;&lt;wsp:rsid wsp:val=&quot;00E564B7&quot;/&gt;&lt;wsp:rsid wsp:val=&quot;00E57990&quot;/&gt;&lt;wsp:rsid wsp:val=&quot;00E6106B&quot;/&gt;&lt;wsp:rsid wsp:val=&quot;00E629E1&quot;/&gt;&lt;wsp:rsid wsp:val=&quot;00E6334E&quot;/&gt;&lt;wsp:rsid wsp:val=&quot;00E63BC4&quot;/&gt;&lt;wsp:rsid wsp:val=&quot;00E63CB7&quot;/&gt;&lt;wsp:rsid wsp:val=&quot;00E722D5&quot;/&gt;&lt;wsp:rsid wsp:val=&quot;00E846FC&quot;/&gt;&lt;wsp:rsid wsp:val=&quot;00E84FC8&quot;/&gt;&lt;wsp:rsid wsp:val=&quot;00E85501&quot;/&gt;&lt;wsp:rsid wsp:val=&quot;00E85EA7&quot;/&gt;&lt;wsp:rsid wsp:val=&quot;00E865F3&quot;/&gt;&lt;wsp:rsid wsp:val=&quot;00E907E5&quot;/&gt;&lt;wsp:rsid wsp:val=&quot;00E9192D&quot;/&gt;&lt;wsp:rsid wsp:val=&quot;00E92EA1&quot;/&gt;&lt;wsp:rsid wsp:val=&quot;00E93359&quot;/&gt;&lt;wsp:rsid wsp:val=&quot;00E97157&quot;/&gt;&lt;wsp:rsid wsp:val=&quot;00EA4983&quot;/&gt;&lt;wsp:rsid wsp:val=&quot;00EB1EC6&quot;/&gt;&lt;wsp:rsid wsp:val=&quot;00EB351B&quot;/&gt;&lt;wsp:rsid wsp:val=&quot;00EB3906&quot;/&gt;&lt;wsp:rsid wsp:val=&quot;00EB5AD1&quot;/&gt;&lt;wsp:rsid wsp:val=&quot;00EC17B2&quot;/&gt;&lt;wsp:rsid wsp:val=&quot;00EC36E7&quot;/&gt;&lt;wsp:rsid wsp:val=&quot;00EC615A&quot;/&gt;&lt;wsp:rsid wsp:val=&quot;00EC747E&quot;/&gt;&lt;wsp:rsid wsp:val=&quot;00ED0C73&quot;/&gt;&lt;wsp:rsid wsp:val=&quot;00ED6894&quot;/&gt;&lt;wsp:rsid wsp:val=&quot;00ED6C86&quot;/&gt;&lt;wsp:rsid wsp:val=&quot;00ED75AC&quot;/&gt;&lt;wsp:rsid wsp:val=&quot;00EE1126&quot;/&gt;&lt;wsp:rsid wsp:val=&quot;00EE3051&quot;/&gt;&lt;wsp:rsid wsp:val=&quot;00EE4D40&quot;/&gt;&lt;wsp:rsid wsp:val=&quot;00EF0953&quot;/&gt;&lt;wsp:rsid wsp:val=&quot;00EF5711&quot;/&gt;&lt;wsp:rsid wsp:val=&quot;00EF6F55&quot;/&gt;&lt;wsp:rsid wsp:val=&quot;00EF7D5B&quot;/&gt;&lt;wsp:rsid wsp:val=&quot;00F00B8E&quot;/&gt;&lt;wsp:rsid wsp:val=&quot;00F10D37&quot;/&gt;&lt;wsp:rsid wsp:val=&quot;00F12655&quot;/&gt;&lt;wsp:rsid wsp:val=&quot;00F147C7&quot;/&gt;&lt;wsp:rsid wsp:val=&quot;00F15861&quot;/&gt;&lt;wsp:rsid wsp:val=&quot;00F15C07&quot;/&gt;&lt;wsp:rsid wsp:val=&quot;00F204E4&quot;/&gt;&lt;wsp:rsid wsp:val=&quot;00F23407&quot;/&gt;&lt;wsp:rsid wsp:val=&quot;00F243B6&quot;/&gt;&lt;wsp:rsid wsp:val=&quot;00F2474C&quot;/&gt;&lt;wsp:rsid wsp:val=&quot;00F24896&quot;/&gt;&lt;wsp:rsid wsp:val=&quot;00F24DDE&quot;/&gt;&lt;wsp:rsid wsp:val=&quot;00F27681&quot;/&gt;&lt;wsp:rsid wsp:val=&quot;00F27BA8&quot;/&gt;&lt;wsp:rsid wsp:val=&quot;00F339A8&quot;/&gt;&lt;wsp:rsid wsp:val=&quot;00F33FEF&quot;/&gt;&lt;wsp:rsid wsp:val=&quot;00F34824&quot;/&gt;&lt;wsp:rsid wsp:val=&quot;00F359F0&quot;/&gt;&lt;wsp:rsid wsp:val=&quot;00F375B2&quot;/&gt;&lt;wsp:rsid wsp:val=&quot;00F37D59&quot;/&gt;&lt;wsp:rsid wsp:val=&quot;00F41F62&quot;/&gt;&lt;wsp:rsid wsp:val=&quot;00F53115&quot;/&gt;&lt;wsp:rsid wsp:val=&quot;00F53603&quot;/&gt;&lt;wsp:rsid wsp:val=&quot;00F54270&quot;/&gt;&lt;wsp:rsid wsp:val=&quot;00F57633&quot;/&gt;&lt;wsp:rsid wsp:val=&quot;00F60C8D&quot;/&gt;&lt;wsp:rsid wsp:val=&quot;00F60E97&quot;/&gt;&lt;wsp:rsid wsp:val=&quot;00F62E22&quot;/&gt;&lt;wsp:rsid wsp:val=&quot;00F63CE3&quot;/&gt;&lt;wsp:rsid wsp:val=&quot;00F657BC&quot;/&gt;&lt;wsp:rsid wsp:val=&quot;00F6612A&quot;/&gt;&lt;wsp:rsid wsp:val=&quot;00F6654A&quot;/&gt;&lt;wsp:rsid wsp:val=&quot;00F67B25&quot;/&gt;&lt;wsp:rsid wsp:val=&quot;00F72BEB&quot;/&gt;&lt;wsp:rsid wsp:val=&quot;00F74F37&quot;/&gt;&lt;wsp:rsid wsp:val=&quot;00F82675&quot;/&gt;&lt;wsp:rsid wsp:val=&quot;00F82DBE&quot;/&gt;&lt;wsp:rsid wsp:val=&quot;00F83029&quot;/&gt;&lt;wsp:rsid wsp:val=&quot;00F84D7D&quot;/&gt;&lt;wsp:rsid wsp:val=&quot;00F85E43&quot;/&gt;&lt;wsp:rsid wsp:val=&quot;00F90C58&quot;/&gt;&lt;wsp:rsid wsp:val=&quot;00F9181B&quot;/&gt;&lt;wsp:rsid wsp:val=&quot;00F94F70&quot;/&gt;&lt;wsp:rsid wsp:val=&quot;00F95346&quot;/&gt;&lt;wsp:rsid wsp:val=&quot;00F957DE&quot;/&gt;&lt;wsp:rsid wsp:val=&quot;00FA0EF8&quot;/&gt;&lt;wsp:rsid wsp:val=&quot;00FA1EAF&quot;/&gt;&lt;wsp:rsid wsp:val=&quot;00FA3705&quot;/&gt;&lt;wsp:rsid wsp:val=&quot;00FA43BF&quot;/&gt;&lt;wsp:rsid wsp:val=&quot;00FA454A&quot;/&gt;&lt;wsp:rsid wsp:val=&quot;00FA5BF3&quot;/&gt;&lt;wsp:rsid wsp:val=&quot;00FA6118&quot;/&gt;&lt;wsp:rsid wsp:val=&quot;00FA688F&quot;/&gt;&lt;wsp:rsid wsp:val=&quot;00FA6FA0&quot;/&gt;&lt;wsp:rsid wsp:val=&quot;00FA78B0&quot;/&gt;&lt;wsp:rsid wsp:val=&quot;00FB0176&quot;/&gt;&lt;wsp:rsid wsp:val=&quot;00FB020A&quot;/&gt;&lt;wsp:rsid wsp:val=&quot;00FB457A&quot;/&gt;&lt;wsp:rsid wsp:val=&quot;00FB5252&quot;/&gt;&lt;wsp:rsid wsp:val=&quot;00FC096A&quot;/&gt;&lt;wsp:rsid wsp:val=&quot;00FC33E5&quot;/&gt;&lt;wsp:rsid wsp:val=&quot;00FC4AC6&quot;/&gt;&lt;wsp:rsid wsp:val=&quot;00FC4BAC&quot;/&gt;&lt;wsp:rsid wsp:val=&quot;00FD1279&quot;/&gt;&lt;wsp:rsid wsp:val=&quot;00FD727B&quot;/&gt;&lt;wsp:rsid wsp:val=&quot;00FE17BB&quot;/&gt;&lt;wsp:rsid wsp:val=&quot;00FE4CC0&quot;/&gt;&lt;wsp:rsid wsp:val=&quot;00FE548A&quot;/&gt;&lt;wsp:rsid wsp:val=&quot;00FE79B2&quot;/&gt;&lt;wsp:rsid wsp:val=&quot;00FF4BBC&quot;/&gt;&lt;wsp:rsid wsp:val=&quot;00FF62BF&quot;/&gt;&lt;wsp:rsid wsp:val=&quot;00FF6C53&quot;/&gt;&lt;/wsp:rsids&gt;&lt;/w:docPr&gt;&lt;w:body&gt;&lt;w:p wsp:rsidR=&quot;00000000&quot; wsp:rsidRDefault=&quot;00CE21D1&quot;&gt;&lt;m:oMathPara&gt;&lt;m:oMath&gt;&lt;aml:annotation aml:id=&quot;0&quot; w:type=&quot;Word.Insertion&quot; aml:author=&quot;Benson&quot; aml:createdate=&quot;2012-03-20T13:48:00Z&quot;&gt;&lt;aml:content&gt;&lt;m:r&gt;&lt;w:rPr&gt;&lt;w:rFonts w:ascii=&quot;Cambria Math&quot; w:h-ansi=&quot;Cambria Math&quot;/&gt;&lt;wx:font wx:val=&quot;Cambria Math&quot;/&gt;&lt;w:i/&gt;&lt;w:spacing w:val=&quot;10&quot;/&gt;&lt;/w:rPr&gt;&lt;m:t&gt; &lt;/m:t&gt;&lt;/m:r&gt;&lt;/aml:content&gt;&lt;/aml:annotation&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 o:title="" chromakey="white"/>
          </v:shape>
        </w:pict>
      </w:r>
      <w:r w:rsidRPr="00FD0255">
        <w:rPr>
          <w:rStyle w:val="CommentReference"/>
          <w:rFonts w:ascii="Calibri" w:eastAsia="Calibri" w:hAnsi="Calibri"/>
        </w:rPr>
        <w:fldChar w:fldCharType="begin"/>
      </w:r>
      <w:r w:rsidRPr="00FD0255">
        <w:rPr>
          <w:rStyle w:val="CommentReference"/>
          <w:rFonts w:ascii="Calibri" w:eastAsia="Calibri" w:hAnsi="Calibri"/>
        </w:rPr>
        <w:instrText xml:space="preserve"> QUOTE </w:instrText>
      </w:r>
      <w:r w:rsidRPr="00FD0255">
        <w:rPr>
          <w:position w:val="-6"/>
        </w:rPr>
        <w:pict w14:anchorId="2C2B3C19">
          <v:shape id="_x0000_i1037" type="#_x0000_t75" style="width:69.8pt;height:14.2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001&quot;/&gt;&lt;w:defaultTabStop w:val=&quot;567&quot;/&gt;&lt;w:evenAndOddHeaders/&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B53E4&quot;/&gt;&lt;wsp:rsid wsp:val=&quot;00001D6B&quot;/&gt;&lt;wsp:rsid wsp:val=&quot;00002C02&quot;/&gt;&lt;wsp:rsid wsp:val=&quot;000070FB&quot;/&gt;&lt;wsp:rsid wsp:val=&quot;00013EFC&quot;/&gt;&lt;wsp:rsid wsp:val=&quot;000149A1&quot;/&gt;&lt;wsp:rsid wsp:val=&quot;000169A0&quot;/&gt;&lt;wsp:rsid wsp:val=&quot;00016F62&quot;/&gt;&lt;wsp:rsid wsp:val=&quot;0001782B&quot;/&gt;&lt;wsp:rsid wsp:val=&quot;00020C54&quot;/&gt;&lt;wsp:rsid wsp:val=&quot;000211F0&quot;/&gt;&lt;wsp:rsid wsp:val=&quot;000232EC&quot;/&gt;&lt;wsp:rsid wsp:val=&quot;00026103&quot;/&gt;&lt;wsp:rsid wsp:val=&quot;00026569&quot;/&gt;&lt;wsp:rsid wsp:val=&quot;00026589&quot;/&gt;&lt;wsp:rsid wsp:val=&quot;00026C2F&quot;/&gt;&lt;wsp:rsid wsp:val=&quot;000304E1&quot;/&gt;&lt;wsp:rsid wsp:val=&quot;00030668&quot;/&gt;&lt;wsp:rsid wsp:val=&quot;000315EA&quot;/&gt;&lt;wsp:rsid wsp:val=&quot;00031AB3&quot;/&gt;&lt;wsp:rsid wsp:val=&quot;00031D75&quot;/&gt;&lt;wsp:rsid wsp:val=&quot;00032A5C&quot;/&gt;&lt;wsp:rsid wsp:val=&quot;0003676F&quot;/&gt;&lt;wsp:rsid wsp:val=&quot;00041703&quot;/&gt;&lt;wsp:rsid wsp:val=&quot;00041787&quot;/&gt;&lt;wsp:rsid wsp:val=&quot;0004545C&quot;/&gt;&lt;wsp:rsid wsp:val=&quot;0004644A&quot;/&gt;&lt;wsp:rsid wsp:val=&quot;00051862&quot;/&gt;&lt;wsp:rsid wsp:val=&quot;000531FF&quot;/&gt;&lt;wsp:rsid wsp:val=&quot;000543C9&quot;/&gt;&lt;wsp:rsid wsp:val=&quot;000549CA&quot;/&gt;&lt;wsp:rsid wsp:val=&quot;000550E1&quot;/&gt;&lt;wsp:rsid wsp:val=&quot;000643DC&quot;/&gt;&lt;wsp:rsid wsp:val=&quot;00066545&quot;/&gt;&lt;wsp:rsid wsp:val=&quot;0006675F&quot;/&gt;&lt;wsp:rsid wsp:val=&quot;000677AF&quot;/&gt;&lt;wsp:rsid wsp:val=&quot;0006798C&quot;/&gt;&lt;wsp:rsid wsp:val=&quot;00071BBF&quot;/&gt;&lt;wsp:rsid wsp:val=&quot;00071C06&quot;/&gt;&lt;wsp:rsid wsp:val=&quot;00072241&quot;/&gt;&lt;wsp:rsid wsp:val=&quot;00072B88&quot;/&gt;&lt;wsp:rsid wsp:val=&quot;00076191&quot;/&gt;&lt;wsp:rsid wsp:val=&quot;00076C2F&quot;/&gt;&lt;wsp:rsid wsp:val=&quot;000812F1&quot;/&gt;&lt;wsp:rsid wsp:val=&quot;000827A5&quot;/&gt;&lt;wsp:rsid wsp:val=&quot;00083841&quot;/&gt;&lt;wsp:rsid wsp:val=&quot;00084A3B&quot;/&gt;&lt;wsp:rsid wsp:val=&quot;00091D8A&quot;/&gt;&lt;wsp:rsid wsp:val=&quot;000932F4&quot;/&gt;&lt;wsp:rsid wsp:val=&quot;00094470&quot;/&gt;&lt;wsp:rsid wsp:val=&quot;000945E3&quot;/&gt;&lt;wsp:rsid wsp:val=&quot;00094920&quot;/&gt;&lt;wsp:rsid wsp:val=&quot;000967F3&quot;/&gt;&lt;wsp:rsid wsp:val=&quot;00097174&quot;/&gt;&lt;wsp:rsid wsp:val=&quot;000A0BE3&quot;/&gt;&lt;wsp:rsid wsp:val=&quot;000A441F&quot;/&gt;&lt;wsp:rsid wsp:val=&quot;000A4E9E&quot;/&gt;&lt;wsp:rsid wsp:val=&quot;000A6F53&quot;/&gt;&lt;wsp:rsid wsp:val=&quot;000B024E&quot;/&gt;&lt;wsp:rsid wsp:val=&quot;000B117D&quot;/&gt;&lt;wsp:rsid wsp:val=&quot;000B4D45&quot;/&gt;&lt;wsp:rsid wsp:val=&quot;000B4FB2&quot;/&gt;&lt;wsp:rsid wsp:val=&quot;000C1B83&quot;/&gt;&lt;wsp:rsid wsp:val=&quot;000C26B9&quot;/&gt;&lt;wsp:rsid wsp:val=&quot;000C5DDD&quot;/&gt;&lt;wsp:rsid wsp:val=&quot;000C6AF7&quot;/&gt;&lt;wsp:rsid wsp:val=&quot;000C6BA8&quot;/&gt;&lt;wsp:rsid wsp:val=&quot;000D26F1&quot;/&gt;&lt;wsp:rsid wsp:val=&quot;000E03AD&quot;/&gt;&lt;wsp:rsid wsp:val=&quot;000E0455&quot;/&gt;&lt;wsp:rsid wsp:val=&quot;000E0E72&quot;/&gt;&lt;wsp:rsid wsp:val=&quot;000E4A68&quot;/&gt;&lt;wsp:rsid wsp:val=&quot;000E5063&quot;/&gt;&lt;wsp:rsid wsp:val=&quot;000E54F9&quot;/&gt;&lt;wsp:rsid wsp:val=&quot;000E65CA&quot;/&gt;&lt;wsp:rsid wsp:val=&quot;000E6952&quot;/&gt;&lt;wsp:rsid wsp:val=&quot;000E758D&quot;/&gt;&lt;wsp:rsid wsp:val=&quot;000F1A8A&quot;/&gt;&lt;wsp:rsid wsp:val=&quot;000F37F0&quot;/&gt;&lt;wsp:rsid wsp:val=&quot;000F4877&quot;/&gt;&lt;wsp:rsid wsp:val=&quot;000F4D5D&quot;/&gt;&lt;wsp:rsid wsp:val=&quot;000F6124&quot;/&gt;&lt;wsp:rsid wsp:val=&quot;000F6268&quot;/&gt;&lt;wsp:rsid wsp:val=&quot;000F6772&quot;/&gt;&lt;wsp:rsid wsp:val=&quot;00100A4A&quot;/&gt;&lt;wsp:rsid wsp:val=&quot;0010324F&quot;/&gt;&lt;wsp:rsid wsp:val=&quot;00105BF4&quot;/&gt;&lt;wsp:rsid wsp:val=&quot;00106ACB&quot;/&gt;&lt;wsp:rsid wsp:val=&quot;00112227&quot;/&gt;&lt;wsp:rsid wsp:val=&quot;00113BB5&quot;/&gt;&lt;wsp:rsid wsp:val=&quot;001162B3&quot;/&gt;&lt;wsp:rsid wsp:val=&quot;001164BD&quot;/&gt;&lt;wsp:rsid wsp:val=&quot;0011774A&quot;/&gt;&lt;wsp:rsid wsp:val=&quot;001209CA&quot;/&gt;&lt;wsp:rsid wsp:val=&quot;0012419A&quot;/&gt;&lt;wsp:rsid wsp:val=&quot;001345FF&quot;/&gt;&lt;wsp:rsid wsp:val=&quot;00135F01&quot;/&gt;&lt;wsp:rsid wsp:val=&quot;001374C2&quot;/&gt;&lt;wsp:rsid wsp:val=&quot;0014008A&quot;/&gt;&lt;wsp:rsid wsp:val=&quot;001435EF&quot;/&gt;&lt;wsp:rsid wsp:val=&quot;001456D4&quot;/&gt;&lt;wsp:rsid wsp:val=&quot;00145EB4&quot;/&gt;&lt;wsp:rsid wsp:val=&quot;00151002&quot;/&gt;&lt;wsp:rsid wsp:val=&quot;00151509&quot;/&gt;&lt;wsp:rsid wsp:val=&quot;0015291F&quot;/&gt;&lt;wsp:rsid wsp:val=&quot;001549CC&quot;/&gt;&lt;wsp:rsid wsp:val=&quot;00155575&quot;/&gt;&lt;wsp:rsid wsp:val=&quot;00156163&quot;/&gt;&lt;wsp:rsid wsp:val=&quot;001623F7&quot;/&gt;&lt;wsp:rsid wsp:val=&quot;00165B20&quot;/&gt;&lt;wsp:rsid wsp:val=&quot;00167656&quot;/&gt;&lt;wsp:rsid wsp:val=&quot;00172777&quot;/&gt;&lt;wsp:rsid wsp:val=&quot;00174556&quot;/&gt;&lt;wsp:rsid wsp:val=&quot;00174C66&quot;/&gt;&lt;wsp:rsid wsp:val=&quot;001808A2&quot;/&gt;&lt;wsp:rsid wsp:val=&quot;00184927&quot;/&gt;&lt;wsp:rsid wsp:val=&quot;00184E36&quot;/&gt;&lt;wsp:rsid wsp:val=&quot;00187228&quot;/&gt;&lt;wsp:rsid wsp:val=&quot;00187E02&quot;/&gt;&lt;wsp:rsid wsp:val=&quot;00190A2E&quot;/&gt;&lt;wsp:rsid wsp:val=&quot;001911E2&quot;/&gt;&lt;wsp:rsid wsp:val=&quot;00191B7E&quot;/&gt;&lt;wsp:rsid wsp:val=&quot;00195CFD&quot;/&gt;&lt;wsp:rsid wsp:val=&quot;001965BF&quot;/&gt;&lt;wsp:rsid wsp:val=&quot;001969C9&quot;/&gt;&lt;wsp:rsid wsp:val=&quot;00196A1C&quot;/&gt;&lt;wsp:rsid wsp:val=&quot;001A1017&quot;/&gt;&lt;wsp:rsid wsp:val=&quot;001A41D3&quot;/&gt;&lt;wsp:rsid wsp:val=&quot;001A71B1&quot;/&gt;&lt;wsp:rsid wsp:val=&quot;001A71C6&quot;/&gt;&lt;wsp:rsid wsp:val=&quot;001B0D44&quot;/&gt;&lt;wsp:rsid wsp:val=&quot;001B492F&quot;/&gt;&lt;wsp:rsid wsp:val=&quot;001B57DA&quot;/&gt;&lt;wsp:rsid wsp:val=&quot;001B7C90&quot;/&gt;&lt;wsp:rsid wsp:val=&quot;001C2A14&quot;/&gt;&lt;wsp:rsid wsp:val=&quot;001C2F34&quot;/&gt;&lt;wsp:rsid wsp:val=&quot;001C49A0&quot;/&gt;&lt;wsp:rsid wsp:val=&quot;001C7B6A&quot;/&gt;&lt;wsp:rsid wsp:val=&quot;001D15FF&quot;/&gt;&lt;wsp:rsid wsp:val=&quot;001D1D4F&quot;/&gt;&lt;wsp:rsid wsp:val=&quot;001D2CEB&quot;/&gt;&lt;wsp:rsid wsp:val=&quot;001D37C8&quot;/&gt;&lt;wsp:rsid wsp:val=&quot;001D4BA9&quot;/&gt;&lt;wsp:rsid wsp:val=&quot;001E0988&quot;/&gt;&lt;wsp:rsid wsp:val=&quot;001E17E6&quot;/&gt;&lt;wsp:rsid wsp:val=&quot;001E51C0&quot;/&gt;&lt;wsp:rsid wsp:val=&quot;001E7416&quot;/&gt;&lt;wsp:rsid wsp:val=&quot;001F1429&quot;/&gt;&lt;wsp:rsid wsp:val=&quot;001F1977&quot;/&gt;&lt;wsp:rsid wsp:val=&quot;001F1B54&quot;/&gt;&lt;wsp:rsid wsp:val=&quot;001F6E7A&quot;/&gt;&lt;wsp:rsid wsp:val=&quot;001F788D&quot;/&gt;&lt;wsp:rsid wsp:val=&quot;00201467&quot;/&gt;&lt;wsp:rsid wsp:val=&quot;00202FCF&quot;/&gt;&lt;wsp:rsid wsp:val=&quot;00204317&quot;/&gt;&lt;wsp:rsid wsp:val=&quot;00204F31&quot;/&gt;&lt;wsp:rsid wsp:val=&quot;00207E23&quot;/&gt;&lt;wsp:rsid wsp:val=&quot;00210631&quot;/&gt;&lt;wsp:rsid wsp:val=&quot;0021074C&quot;/&gt;&lt;wsp:rsid wsp:val=&quot;00210E7E&quot;/&gt;&lt;wsp:rsid wsp:val=&quot;00212E2E&quot;/&gt;&lt;wsp:rsid wsp:val=&quot;0021454F&quot;/&gt;&lt;wsp:rsid wsp:val=&quot;002158F4&quot;/&gt;&lt;wsp:rsid wsp:val=&quot;00215B4D&quot;/&gt;&lt;wsp:rsid wsp:val=&quot;0022577F&quot;/&gt;&lt;wsp:rsid wsp:val=&quot;00226127&quot;/&gt;&lt;wsp:rsid wsp:val=&quot;002274D6&quot;/&gt;&lt;wsp:rsid wsp:val=&quot;00230EE8&quot;/&gt;&lt;wsp:rsid wsp:val=&quot;0023115B&quot;/&gt;&lt;wsp:rsid wsp:val=&quot;002327CE&quot;/&gt;&lt;wsp:rsid wsp:val=&quot;00234B6D&quot;/&gt;&lt;wsp:rsid wsp:val=&quot;00236494&quot;/&gt;&lt;wsp:rsid wsp:val=&quot;00236551&quot;/&gt;&lt;wsp:rsid wsp:val=&quot;00236DCB&quot;/&gt;&lt;wsp:rsid wsp:val=&quot;0024267D&quot;/&gt;&lt;wsp:rsid wsp:val=&quot;00242749&quot;/&gt;&lt;wsp:rsid wsp:val=&quot;00244E9A&quot;/&gt;&lt;wsp:rsid wsp:val=&quot;0024596C&quot;/&gt;&lt;wsp:rsid wsp:val=&quot;00246360&quot;/&gt;&lt;wsp:rsid wsp:val=&quot;002469EA&quot;/&gt;&lt;wsp:rsid wsp:val=&quot;0024716C&quot;/&gt;&lt;wsp:rsid wsp:val=&quot;002517EE&quot;/&gt;&lt;wsp:rsid wsp:val=&quot;00253C0F&quot;/&gt;&lt;wsp:rsid wsp:val=&quot;00254B09&quot;/&gt;&lt;wsp:rsid wsp:val=&quot;0025623F&quot;/&gt;&lt;wsp:rsid wsp:val=&quot;00260C6F&quot;/&gt;&lt;wsp:rsid wsp:val=&quot;00260CA6&quot;/&gt;&lt;wsp:rsid wsp:val=&quot;00270BC7&quot;/&gt;&lt;wsp:rsid wsp:val=&quot;00271D9D&quot;/&gt;&lt;wsp:rsid wsp:val=&quot;002728FE&quot;/&gt;&lt;wsp:rsid wsp:val=&quot;00273CF0&quot;/&gt;&lt;wsp:rsid wsp:val=&quot;00274F28&quot;/&gt;&lt;wsp:rsid wsp:val=&quot;00277C35&quot;/&gt;&lt;wsp:rsid wsp:val=&quot;00281CB3&quot;/&gt;&lt;wsp:rsid wsp:val=&quot;002837D1&quot;/&gt;&lt;wsp:rsid wsp:val=&quot;00284D94&quot;/&gt;&lt;wsp:rsid wsp:val=&quot;0029113C&quot;/&gt;&lt;wsp:rsid wsp:val=&quot;002920E8&quot;/&gt;&lt;wsp:rsid wsp:val=&quot;002932D9&quot;/&gt;&lt;wsp:rsid wsp:val=&quot;002979EC&quot;/&gt;&lt;wsp:rsid wsp:val=&quot;002A0130&quot;/&gt;&lt;wsp:rsid wsp:val=&quot;002A04D4&quot;/&gt;&lt;wsp:rsid wsp:val=&quot;002A0AD4&quot;/&gt;&lt;wsp:rsid wsp:val=&quot;002A2CD1&quot;/&gt;&lt;wsp:rsid wsp:val=&quot;002A50A4&quot;/&gt;&lt;wsp:rsid wsp:val=&quot;002A5A3F&quot;/&gt;&lt;wsp:rsid wsp:val=&quot;002A67D6&quot;/&gt;&lt;wsp:rsid wsp:val=&quot;002A68EC&quot;/&gt;&lt;wsp:rsid wsp:val=&quot;002A7424&quot;/&gt;&lt;wsp:rsid wsp:val=&quot;002B0010&quot;/&gt;&lt;wsp:rsid wsp:val=&quot;002B22AE&quot;/&gt;&lt;wsp:rsid wsp:val=&quot;002B407B&quot;/&gt;&lt;wsp:rsid wsp:val=&quot;002B5392&quot;/&gt;&lt;wsp:rsid wsp:val=&quot;002B6EF0&quot;/&gt;&lt;wsp:rsid wsp:val=&quot;002C0717&quot;/&gt;&lt;wsp:rsid wsp:val=&quot;002C0B3F&quot;/&gt;&lt;wsp:rsid wsp:val=&quot;002C2B13&quot;/&gt;&lt;wsp:rsid wsp:val=&quot;002C5A39&quot;/&gt;&lt;wsp:rsid wsp:val=&quot;002C60E2&quot;/&gt;&lt;wsp:rsid wsp:val=&quot;002C71EA&quot;/&gt;&lt;wsp:rsid wsp:val=&quot;002D08DD&quot;/&gt;&lt;wsp:rsid wsp:val=&quot;002D140B&quot;/&gt;&lt;wsp:rsid wsp:val=&quot;002D17DB&quot;/&gt;&lt;wsp:rsid wsp:val=&quot;002D7933&quot;/&gt;&lt;wsp:rsid wsp:val=&quot;002E16B9&quot;/&gt;&lt;wsp:rsid wsp:val=&quot;002E39FD&quot;/&gt;&lt;wsp:rsid wsp:val=&quot;002F0A6D&quot;/&gt;&lt;wsp:rsid wsp:val=&quot;002F17B5&quot;/&gt;&lt;wsp:rsid wsp:val=&quot;002F44C9&quot;/&gt;&lt;wsp:rsid wsp:val=&quot;002F7C74&quot;/&gt;&lt;wsp:rsid wsp:val=&quot;0030318B&quot;/&gt;&lt;wsp:rsid wsp:val=&quot;00303986&quot;/&gt;&lt;wsp:rsid wsp:val=&quot;00304EA6&quot;/&gt;&lt;wsp:rsid wsp:val=&quot;00306793&quot;/&gt;&lt;wsp:rsid wsp:val=&quot;00307C43&quot;/&gt;&lt;wsp:rsid wsp:val=&quot;003102F4&quot;/&gt;&lt;wsp:rsid wsp:val=&quot;00311514&quot;/&gt;&lt;wsp:rsid wsp:val=&quot;00314AC5&quot;/&gt;&lt;wsp:rsid wsp:val=&quot;00315452&quot;/&gt;&lt;wsp:rsid wsp:val=&quot;003155FE&quot;/&gt;&lt;wsp:rsid wsp:val=&quot;00315657&quot;/&gt;&lt;wsp:rsid wsp:val=&quot;00316342&quot;/&gt;&lt;wsp:rsid wsp:val=&quot;0032277A&quot;/&gt;&lt;wsp:rsid wsp:val=&quot;00322839&quot;/&gt;&lt;wsp:rsid wsp:val=&quot;0032749E&quot;/&gt;&lt;wsp:rsid wsp:val=&quot;0032752B&quot;/&gt;&lt;wsp:rsid wsp:val=&quot;00327FDB&quot;/&gt;&lt;wsp:rsid wsp:val=&quot;003322E4&quot;/&gt;&lt;wsp:rsid wsp:val=&quot;0033235B&quot;/&gt;&lt;wsp:rsid wsp:val=&quot;00333068&quot;/&gt;&lt;wsp:rsid wsp:val=&quot;0033450B&quot;/&gt;&lt;wsp:rsid wsp:val=&quot;0033489E&quot;/&gt;&lt;wsp:rsid wsp:val=&quot;003359DA&quot;/&gt;&lt;wsp:rsid wsp:val=&quot;0034083E&quot;/&gt;&lt;wsp:rsid wsp:val=&quot;00341519&quot;/&gt;&lt;wsp:rsid wsp:val=&quot;00345F54&quot;/&gt;&lt;wsp:rsid wsp:val=&quot;00346D16&quot;/&gt;&lt;wsp:rsid wsp:val=&quot;00347C6B&quot;/&gt;&lt;wsp:rsid wsp:val=&quot;00352871&quot;/&gt;&lt;wsp:rsid wsp:val=&quot;00354F2E&quot;/&gt;&lt;wsp:rsid wsp:val=&quot;0035551B&quot;/&gt;&lt;wsp:rsid wsp:val=&quot;00356237&quot;/&gt;&lt;wsp:rsid wsp:val=&quot;00356723&quot;/&gt;&lt;wsp:rsid wsp:val=&quot;00360FF0&quot;/&gt;&lt;wsp:rsid wsp:val=&quot;00361ED3&quot;/&gt;&lt;wsp:rsid wsp:val=&quot;00363E30&quot;/&gt;&lt;wsp:rsid wsp:val=&quot;0036406C&quot;/&gt;&lt;wsp:rsid wsp:val=&quot;0036446D&quot;/&gt;&lt;wsp:rsid wsp:val=&quot;00364CB5&quot;/&gt;&lt;wsp:rsid wsp:val=&quot;00364F36&quot;/&gt;&lt;wsp:rsid wsp:val=&quot;00365B84&quot;/&gt;&lt;wsp:rsid wsp:val=&quot;00366820&quot;/&gt;&lt;wsp:rsid wsp:val=&quot;003703D4&quot;/&gt;&lt;wsp:rsid wsp:val=&quot;00370BD9&quot;/&gt;&lt;wsp:rsid wsp:val=&quot;00373EFE&quot;/&gt;&lt;wsp:rsid wsp:val=&quot;0037570B&quot;/&gt;&lt;wsp:rsid wsp:val=&quot;003765E7&quot;/&gt;&lt;wsp:rsid wsp:val=&quot;003768E8&quot;/&gt;&lt;wsp:rsid wsp:val=&quot;00377C8E&quot;/&gt;&lt;wsp:rsid wsp:val=&quot;00382072&quot;/&gt;&lt;wsp:rsid wsp:val=&quot;00387407&quot;/&gt;&lt;wsp:rsid wsp:val=&quot;00390D8E&quot;/&gt;&lt;wsp:rsid wsp:val=&quot;00394F74&quot;/&gt;&lt;wsp:rsid wsp:val=&quot;00394F97&quot;/&gt;&lt;wsp:rsid wsp:val=&quot;003962C0&quot;/&gt;&lt;wsp:rsid wsp:val=&quot;003A0975&quot;/&gt;&lt;wsp:rsid wsp:val=&quot;003A4C0B&quot;/&gt;&lt;wsp:rsid wsp:val=&quot;003A4D6E&quot;/&gt;&lt;wsp:rsid wsp:val=&quot;003A5127&quot;/&gt;&lt;wsp:rsid wsp:val=&quot;003A5E10&quot;/&gt;&lt;wsp:rsid wsp:val=&quot;003A75D8&quot;/&gt;&lt;wsp:rsid wsp:val=&quot;003A7689&quot;/&gt;&lt;wsp:rsid wsp:val=&quot;003B0187&quot;/&gt;&lt;wsp:rsid wsp:val=&quot;003B037E&quot;/&gt;&lt;wsp:rsid wsp:val=&quot;003B06AC&quot;/&gt;&lt;wsp:rsid wsp:val=&quot;003B1C9F&quot;/&gt;&lt;wsp:rsid wsp:val=&quot;003B43D5&quot;/&gt;&lt;wsp:rsid wsp:val=&quot;003B77FB&quot;/&gt;&lt;wsp:rsid wsp:val=&quot;003B7F42&quot;/&gt;&lt;wsp:rsid wsp:val=&quot;003C03A2&quot;/&gt;&lt;wsp:rsid wsp:val=&quot;003C0DEF&quot;/&gt;&lt;wsp:rsid wsp:val=&quot;003C2C35&quot;/&gt;&lt;wsp:rsid wsp:val=&quot;003C384C&quot;/&gt;&lt;wsp:rsid wsp:val=&quot;003C714D&quot;/&gt;&lt;wsp:rsid wsp:val=&quot;003D4B3B&quot;/&gt;&lt;wsp:rsid wsp:val=&quot;003D7B63&quot;/&gt;&lt;wsp:rsid wsp:val=&quot;003E17B2&quot;/&gt;&lt;wsp:rsid wsp:val=&quot;003E25DD&quot;/&gt;&lt;wsp:rsid wsp:val=&quot;003E3C1F&quot;/&gt;&lt;wsp:rsid wsp:val=&quot;003E415D&quot;/&gt;&lt;wsp:rsid wsp:val=&quot;003E6478&quot;/&gt;&lt;wsp:rsid wsp:val=&quot;003F1B47&quot;/&gt;&lt;wsp:rsid wsp:val=&quot;003F36E0&quot;/&gt;&lt;wsp:rsid wsp:val=&quot;003F5526&quot;/&gt;&lt;wsp:rsid wsp:val=&quot;004034F1&quot;/&gt;&lt;wsp:rsid wsp:val=&quot;0040391E&quot;/&gt;&lt;wsp:rsid wsp:val=&quot;00403C6D&quot;/&gt;&lt;wsp:rsid wsp:val=&quot;004076C0&quot;/&gt;&lt;wsp:rsid wsp:val=&quot;0041136F&quot;/&gt;&lt;wsp:rsid wsp:val=&quot;00411382&quot;/&gt;&lt;wsp:rsid wsp:val=&quot;00411840&quot;/&gt;&lt;wsp:rsid wsp:val=&quot;00412F25&quot;/&gt;&lt;wsp:rsid wsp:val=&quot;00414FA1&quot;/&gt;&lt;wsp:rsid wsp:val=&quot;00421D6D&quot;/&gt;&lt;wsp:rsid wsp:val=&quot;00421E42&quot;/&gt;&lt;wsp:rsid wsp:val=&quot;00424335&quot;/&gt;&lt;wsp:rsid wsp:val=&quot;00424F69&quot;/&gt;&lt;wsp:rsid wsp:val=&quot;00427BF7&quot;/&gt;&lt;wsp:rsid wsp:val=&quot;00432A95&quot;/&gt;&lt;wsp:rsid wsp:val=&quot;004338F4&quot;/&gt;&lt;wsp:rsid wsp:val=&quot;00435E1F&quot;/&gt;&lt;wsp:rsid wsp:val=&quot;00436D57&quot;/&gt;&lt;wsp:rsid wsp:val=&quot;00440292&quot;/&gt;&lt;wsp:rsid wsp:val=&quot;00440569&quot;/&gt;&lt;wsp:rsid wsp:val=&quot;0044221C&quot;/&gt;&lt;wsp:rsid wsp:val=&quot;004426F5&quot;/&gt;&lt;wsp:rsid wsp:val=&quot;004432C0&quot;/&gt;&lt;wsp:rsid wsp:val=&quot;004439E5&quot;/&gt;&lt;wsp:rsid wsp:val=&quot;00443BD2&quot;/&gt;&lt;wsp:rsid wsp:val=&quot;00444576&quot;/&gt;&lt;wsp:rsid wsp:val=&quot;0044586E&quot;/&gt;&lt;wsp:rsid wsp:val=&quot;00445FFE&quot;/&gt;&lt;wsp:rsid wsp:val=&quot;0044646E&quot;/&gt;&lt;wsp:rsid wsp:val=&quot;004472C5&quot;/&gt;&lt;wsp:rsid wsp:val=&quot;00450C13&quot;/&gt;&lt;wsp:rsid wsp:val=&quot;00452DC6&quot;/&gt;&lt;wsp:rsid wsp:val=&quot;00457752&quot;/&gt;&lt;wsp:rsid wsp:val=&quot;00461446&quot;/&gt;&lt;wsp:rsid wsp:val=&quot;00461B16&quot;/&gt;&lt;wsp:rsid wsp:val=&quot;00463FA7&quot;/&gt;&lt;wsp:rsid wsp:val=&quot;0046577B&quot;/&gt;&lt;wsp:rsid wsp:val=&quot;004726D5&quot;/&gt;&lt;wsp:rsid wsp:val=&quot;00473283&quot;/&gt;&lt;wsp:rsid wsp:val=&quot;00474120&quot;/&gt;&lt;wsp:rsid wsp:val=&quot;0047736F&quot;/&gt;&lt;wsp:rsid wsp:val=&quot;00480C7C&quot;/&gt;&lt;wsp:rsid wsp:val=&quot;00482CA9&quot;/&gt;&lt;wsp:rsid wsp:val=&quot;00483F31&quot;/&gt;&lt;wsp:rsid wsp:val=&quot;004848E5&quot;/&gt;&lt;wsp:rsid wsp:val=&quot;00485D62&quot;/&gt;&lt;wsp:rsid wsp:val=&quot;00487023&quot;/&gt;&lt;wsp:rsid wsp:val=&quot;004909B4&quot;/&gt;&lt;wsp:rsid wsp:val=&quot;00491606&quot;/&gt;&lt;wsp:rsid wsp:val=&quot;004923A8&quot;/&gt;&lt;wsp:rsid wsp:val=&quot;00495943&quot;/&gt;&lt;wsp:rsid wsp:val=&quot;004962C3&quot;/&gt;&lt;wsp:rsid wsp:val=&quot;00496E3B&quot;/&gt;&lt;wsp:rsid wsp:val=&quot;004A120E&quot;/&gt;&lt;wsp:rsid wsp:val=&quot;004A143F&quot;/&gt;&lt;wsp:rsid wsp:val=&quot;004A14DD&quot;/&gt;&lt;wsp:rsid wsp:val=&quot;004A2790&quot;/&gt;&lt;wsp:rsid wsp:val=&quot;004A6A60&quot;/&gt;&lt;wsp:rsid wsp:val=&quot;004B22E7&quot;/&gt;&lt;wsp:rsid wsp:val=&quot;004B2639&quot;/&gt;&lt;wsp:rsid wsp:val=&quot;004B3C29&quot;/&gt;&lt;wsp:rsid wsp:val=&quot;004B4AD6&quot;/&gt;&lt;wsp:rsid wsp:val=&quot;004B5274&quot;/&gt;&lt;wsp:rsid wsp:val=&quot;004C1884&quot;/&gt;&lt;wsp:rsid wsp:val=&quot;004C1E1B&quot;/&gt;&lt;wsp:rsid wsp:val=&quot;004C279B&quot;/&gt;&lt;wsp:rsid wsp:val=&quot;004C49AE&quot;/&gt;&lt;wsp:rsid wsp:val=&quot;004C6885&quot;/&gt;&lt;wsp:rsid wsp:val=&quot;004C6D09&quot;/&gt;&lt;wsp:rsid wsp:val=&quot;004C70DE&quot;/&gt;&lt;wsp:rsid wsp:val=&quot;004D0BE4&quot;/&gt;&lt;wsp:rsid wsp:val=&quot;004D4DAD&quot;/&gt;&lt;wsp:rsid wsp:val=&quot;004D77D3&quot;/&gt;&lt;wsp:rsid wsp:val=&quot;004E230A&quot;/&gt;&lt;wsp:rsid wsp:val=&quot;004E6BE2&quot;/&gt;&lt;wsp:rsid wsp:val=&quot;004F1538&quot;/&gt;&lt;wsp:rsid wsp:val=&quot;004F21E4&quot;/&gt;&lt;wsp:rsid wsp:val=&quot;004F5CEF&quot;/&gt;&lt;wsp:rsid wsp:val=&quot;004F662C&quot;/&gt;&lt;wsp:rsid wsp:val=&quot;005010EA&quot;/&gt;&lt;wsp:rsid wsp:val=&quot;0050125A&quot;/&gt;&lt;wsp:rsid wsp:val=&quot;00502D02&quot;/&gt;&lt;wsp:rsid wsp:val=&quot;0050453D&quot;/&gt;&lt;wsp:rsid wsp:val=&quot;00511893&quot;/&gt;&lt;wsp:rsid wsp:val=&quot;00511F9E&quot;/&gt;&lt;wsp:rsid wsp:val=&quot;005129A0&quot;/&gt;&lt;wsp:rsid wsp:val=&quot;00512A14&quot;/&gt;&lt;wsp:rsid wsp:val=&quot;00516C46&quot;/&gt;&lt;wsp:rsid wsp:val=&quot;00520BA7&quot;/&gt;&lt;wsp:rsid wsp:val=&quot;00520DDF&quot;/&gt;&lt;wsp:rsid wsp:val=&quot;00521144&quot;/&gt;&lt;wsp:rsid wsp:val=&quot;0052129A&quot;/&gt;&lt;wsp:rsid wsp:val=&quot;0052195F&quot;/&gt;&lt;wsp:rsid wsp:val=&quot;0052208D&quot;/&gt;&lt;wsp:rsid wsp:val=&quot;00522992&quot;/&gt;&lt;wsp:rsid wsp:val=&quot;00523E24&quot;/&gt;&lt;wsp:rsid wsp:val=&quot;005254C6&quot;/&gt;&lt;wsp:rsid wsp:val=&quot;005256E2&quot;/&gt;&lt;wsp:rsid wsp:val=&quot;0052794D&quot;/&gt;&lt;wsp:rsid wsp:val=&quot;00531E9A&quot;/&gt;&lt;wsp:rsid wsp:val=&quot;005339FD&quot;/&gt;&lt;wsp:rsid wsp:val=&quot;00534C16&quot;/&gt;&lt;wsp:rsid wsp:val=&quot;00535E1B&quot;/&gt;&lt;wsp:rsid wsp:val=&quot;00536573&quot;/&gt;&lt;wsp:rsid wsp:val=&quot;005365EF&quot;/&gt;&lt;wsp:rsid wsp:val=&quot;00536EBA&quot;/&gt;&lt;wsp:rsid wsp:val=&quot;00537E89&quot;/&gt;&lt;wsp:rsid wsp:val=&quot;005404B1&quot;/&gt;&lt;wsp:rsid wsp:val=&quot;00541481&quot;/&gt;&lt;wsp:rsid wsp:val=&quot;005434AB&quot;/&gt;&lt;wsp:rsid wsp:val=&quot;00546768&quot;/&gt;&lt;wsp:rsid wsp:val=&quot;00546E7F&quot;/&gt;&lt;wsp:rsid wsp:val=&quot;0055031D&quot;/&gt;&lt;wsp:rsid wsp:val=&quot;005508F0&quot;/&gt;&lt;wsp:rsid wsp:val=&quot;00551F7A&quot;/&gt;&lt;wsp:rsid wsp:val=&quot;0055210E&quot;/&gt;&lt;wsp:rsid wsp:val=&quot;00552330&quot;/&gt;&lt;wsp:rsid wsp:val=&quot;00552A7A&quot;/&gt;&lt;wsp:rsid wsp:val=&quot;00553714&quot;/&gt;&lt;wsp:rsid wsp:val=&quot;00555170&quot;/&gt;&lt;wsp:rsid wsp:val=&quot;00555D41&quot;/&gt;&lt;wsp:rsid wsp:val=&quot;005566C6&quot;/&gt;&lt;wsp:rsid wsp:val=&quot;00562A6B&quot;/&gt;&lt;wsp:rsid wsp:val=&quot;00566F46&quot;/&gt;&lt;wsp:rsid wsp:val=&quot;005707E8&quot;/&gt;&lt;wsp:rsid wsp:val=&quot;00572C02&quot;/&gt;&lt;wsp:rsid wsp:val=&quot;005750C8&quot;/&gt;&lt;wsp:rsid wsp:val=&quot;0057596B&quot;/&gt;&lt;wsp:rsid wsp:val=&quot;00580C2F&quot;/&gt;&lt;wsp:rsid wsp:val=&quot;005827A2&quot;/&gt;&lt;wsp:rsid wsp:val=&quot;0058364A&quot;/&gt;&lt;wsp:rsid wsp:val=&quot;005906E3&quot;/&gt;&lt;wsp:rsid wsp:val=&quot;00594B56&quot;/&gt;&lt;wsp:rsid wsp:val=&quot;005A0EF4&quot;/&gt;&lt;wsp:rsid wsp:val=&quot;005A24CA&quot;/&gt;&lt;wsp:rsid wsp:val=&quot;005A2E11&quot;/&gt;&lt;wsp:rsid wsp:val=&quot;005A443A&quot;/&gt;&lt;wsp:rsid wsp:val=&quot;005A56D1&quot;/&gt;&lt;wsp:rsid wsp:val=&quot;005A5F11&quot;/&gt;&lt;wsp:rsid wsp:val=&quot;005B002E&quot;/&gt;&lt;wsp:rsid wsp:val=&quot;005B07A0&quot;/&gt;&lt;wsp:rsid wsp:val=&quot;005B1FA6&quot;/&gt;&lt;wsp:rsid wsp:val=&quot;005B424C&quot;/&gt;&lt;wsp:rsid wsp:val=&quot;005B6871&quot;/&gt;&lt;wsp:rsid wsp:val=&quot;005C18F2&quot;/&gt;&lt;wsp:rsid wsp:val=&quot;005C1DE4&quot;/&gt;&lt;wsp:rsid wsp:val=&quot;005C2099&quot;/&gt;&lt;wsp:rsid wsp:val=&quot;005C6E15&quot;/&gt;&lt;wsp:rsid wsp:val=&quot;005C6E2C&quot;/&gt;&lt;wsp:rsid wsp:val=&quot;005D04FB&quot;/&gt;&lt;wsp:rsid wsp:val=&quot;005D10E7&quot;/&gt;&lt;wsp:rsid wsp:val=&quot;005D3D23&quot;/&gt;&lt;wsp:rsid wsp:val=&quot;005D490B&quot;/&gt;&lt;wsp:rsid wsp:val=&quot;005D76AB&quot;/&gt;&lt;wsp:rsid wsp:val=&quot;005D7FF7&quot;/&gt;&lt;wsp:rsid wsp:val=&quot;005E118A&quot;/&gt;&lt;wsp:rsid wsp:val=&quot;005E240A&quot;/&gt;&lt;wsp:rsid wsp:val=&quot;005E478D&quot;/&gt;&lt;wsp:rsid wsp:val=&quot;005E4F50&quot;/&gt;&lt;wsp:rsid wsp:val=&quot;005E743A&quot;/&gt;&lt;wsp:rsid wsp:val=&quot;005E7AD3&quot;/&gt;&lt;wsp:rsid wsp:val=&quot;005F1352&quot;/&gt;&lt;wsp:rsid wsp:val=&quot;005F29BE&quot;/&gt;&lt;wsp:rsid wsp:val=&quot;005F2F32&quot;/&gt;&lt;wsp:rsid wsp:val=&quot;005F68C8&quot;/&gt;&lt;wsp:rsid wsp:val=&quot;005F6943&quot;/&gt;&lt;wsp:rsid wsp:val=&quot;005F6B1A&quot;/&gt;&lt;wsp:rsid wsp:val=&quot;006019D2&quot;/&gt;&lt;wsp:rsid wsp:val=&quot;00602F78&quot;/&gt;&lt;wsp:rsid wsp:val=&quot;00604D60&quot;/&gt;&lt;wsp:rsid wsp:val=&quot;00604E0A&quot;/&gt;&lt;wsp:rsid wsp:val=&quot;006051B5&quot;/&gt;&lt;wsp:rsid wsp:val=&quot;00606238&quot;/&gt;&lt;wsp:rsid wsp:val=&quot;00612305&quot;/&gt;&lt;wsp:rsid wsp:val=&quot;00612850&quot;/&gt;&lt;wsp:rsid wsp:val=&quot;00612EAA&quot;/&gt;&lt;wsp:rsid wsp:val=&quot;00613BFA&quot;/&gt;&lt;wsp:rsid wsp:val=&quot;00617E89&quot;/&gt;&lt;wsp:rsid wsp:val=&quot;00620B1C&quot;/&gt;&lt;wsp:rsid wsp:val=&quot;00621DA9&quot;/&gt;&lt;wsp:rsid wsp:val=&quot;00622A47&quot;/&gt;&lt;wsp:rsid wsp:val=&quot;00622E48&quot;/&gt;&lt;wsp:rsid wsp:val=&quot;006235D1&quot;/&gt;&lt;wsp:rsid wsp:val=&quot;006245C0&quot;/&gt;&lt;wsp:rsid wsp:val=&quot;00624B5E&quot;/&gt;&lt;wsp:rsid wsp:val=&quot;00626B0F&quot;/&gt;&lt;wsp:rsid wsp:val=&quot;00635F06&quot;/&gt;&lt;wsp:rsid wsp:val=&quot;00636864&quot;/&gt;&lt;wsp:rsid wsp:val=&quot;006368C8&quot;/&gt;&lt;wsp:rsid wsp:val=&quot;00650DEB&quot;/&gt;&lt;wsp:rsid wsp:val=&quot;00652554&quot;/&gt;&lt;wsp:rsid wsp:val=&quot;00652642&quot;/&gt;&lt;wsp:rsid wsp:val=&quot;00655181&quot;/&gt;&lt;wsp:rsid wsp:val=&quot;00655406&quot;/&gt;&lt;wsp:rsid wsp:val=&quot;00655D1D&quot;/&gt;&lt;wsp:rsid wsp:val=&quot;006571A9&quot;/&gt;&lt;wsp:rsid wsp:val=&quot;006577F1&quot;/&gt;&lt;wsp:rsid wsp:val=&quot;0066169C&quot;/&gt;&lt;wsp:rsid wsp:val=&quot;006621AD&quot;/&gt;&lt;wsp:rsid wsp:val=&quot;0066299C&quot;/&gt;&lt;wsp:rsid wsp:val=&quot;00666E5B&quot;/&gt;&lt;wsp:rsid wsp:val=&quot;00670B26&quot;/&gt;&lt;wsp:rsid wsp:val=&quot;00670BDF&quot;/&gt;&lt;wsp:rsid wsp:val=&quot;00671396&quot;/&gt;&lt;wsp:rsid wsp:val=&quot;00675837&quot;/&gt;&lt;wsp:rsid wsp:val=&quot;0067723F&quot;/&gt;&lt;wsp:rsid wsp:val=&quot;0068523B&quot;/&gt;&lt;wsp:rsid wsp:val=&quot;00685F26&quot;/&gt;&lt;wsp:rsid wsp:val=&quot;0068687F&quot;/&gt;&lt;wsp:rsid wsp:val=&quot;00690558&quot;/&gt;&lt;wsp:rsid wsp:val=&quot;00694748&quot;/&gt;&lt;wsp:rsid wsp:val=&quot;00694E6A&quot;/&gt;&lt;wsp:rsid wsp:val=&quot;0069768B&quot;/&gt;&lt;wsp:rsid wsp:val=&quot;00697BBD&quot;/&gt;&lt;wsp:rsid wsp:val=&quot;006A3CB5&quot;/&gt;&lt;wsp:rsid wsp:val=&quot;006A40C9&quot;/&gt;&lt;wsp:rsid wsp:val=&quot;006A4F4A&quot;/&gt;&lt;wsp:rsid wsp:val=&quot;006B1403&quot;/&gt;&lt;wsp:rsid wsp:val=&quot;006B497A&quot;/&gt;&lt;wsp:rsid wsp:val=&quot;006B59EF&quot;/&gt;&lt;wsp:rsid wsp:val=&quot;006B5AC6&quot;/&gt;&lt;wsp:rsid wsp:val=&quot;006C006A&quot;/&gt;&lt;wsp:rsid wsp:val=&quot;006C14AC&quot;/&gt;&lt;wsp:rsid wsp:val=&quot;006D1C82&quot;/&gt;&lt;wsp:rsid wsp:val=&quot;006D20A8&quot;/&gt;&lt;wsp:rsid wsp:val=&quot;006D3844&quot;/&gt;&lt;wsp:rsid wsp:val=&quot;006D481F&quot;/&gt;&lt;wsp:rsid wsp:val=&quot;006D4A62&quot;/&gt;&lt;wsp:rsid wsp:val=&quot;006D6059&quot;/&gt;&lt;wsp:rsid wsp:val=&quot;006D7CE2&quot;/&gt;&lt;wsp:rsid wsp:val=&quot;006E132F&quot;/&gt;&lt;wsp:rsid wsp:val=&quot;006E3CD2&quot;/&gt;&lt;wsp:rsid wsp:val=&quot;006E45EE&quot;/&gt;&lt;wsp:rsid wsp:val=&quot;006E5EC2&quot;/&gt;&lt;wsp:rsid wsp:val=&quot;006F041E&quot;/&gt;&lt;wsp:rsid wsp:val=&quot;006F0D27&quot;/&gt;&lt;wsp:rsid wsp:val=&quot;006F3176&quot;/&gt;&lt;wsp:rsid wsp:val=&quot;006F3859&quot;/&gt;&lt;wsp:rsid wsp:val=&quot;006F3D02&quot;/&gt;&lt;wsp:rsid wsp:val=&quot;006F63BF&quot;/&gt;&lt;wsp:rsid wsp:val=&quot;006F6830&quot;/&gt;&lt;wsp:rsid wsp:val=&quot;006F728C&quot;/&gt;&lt;wsp:rsid wsp:val=&quot;007021D7&quot;/&gt;&lt;wsp:rsid wsp:val=&quot;0070530D&quot;/&gt;&lt;wsp:rsid wsp:val=&quot;00705F42&quot;/&gt;&lt;wsp:rsid wsp:val=&quot;00707F89&quot;/&gt;&lt;wsp:rsid wsp:val=&quot;00710656&quot;/&gt;&lt;wsp:rsid wsp:val=&quot;00710AC0&quot;/&gt;&lt;wsp:rsid wsp:val=&quot;00711050&quot;/&gt;&lt;wsp:rsid wsp:val=&quot;007114DD&quot;/&gt;&lt;wsp:rsid wsp:val=&quot;00711B37&quot;/&gt;&lt;wsp:rsid wsp:val=&quot;00711D28&quot;/&gt;&lt;wsp:rsid wsp:val=&quot;007140C4&quot;/&gt;&lt;wsp:rsid wsp:val=&quot;00716EE9&quot;/&gt;&lt;wsp:rsid wsp:val=&quot;007221E2&quot;/&gt;&lt;wsp:rsid wsp:val=&quot;00730953&quot;/&gt;&lt;wsp:rsid wsp:val=&quot;00731E80&quot;/&gt;&lt;wsp:rsid wsp:val=&quot;00734642&quot;/&gt;&lt;wsp:rsid wsp:val=&quot;00735852&quot;/&gt;&lt;wsp:rsid wsp:val=&quot;00735D5D&quot;/&gt;&lt;wsp:rsid wsp:val=&quot;0074148D&quot;/&gt;&lt;wsp:rsid wsp:val=&quot;00744066&quot;/&gt;&lt;wsp:rsid wsp:val=&quot;00745B8A&quot;/&gt;&lt;wsp:rsid wsp:val=&quot;00746B31&quot;/&gt;&lt;wsp:rsid wsp:val=&quot;00747163&quot;/&gt;&lt;wsp:rsid wsp:val=&quot;007472C5&quot;/&gt;&lt;wsp:rsid wsp:val=&quot;00751271&quot;/&gt;&lt;wsp:rsid wsp:val=&quot;00756D41&quot;/&gt;&lt;wsp:rsid wsp:val=&quot;00761C1B&quot;/&gt;&lt;wsp:rsid wsp:val=&quot;00764C20&quot;/&gt;&lt;wsp:rsid wsp:val=&quot;00765378&quot;/&gt;&lt;wsp:rsid wsp:val=&quot;0076612F&quot;/&gt;&lt;wsp:rsid wsp:val=&quot;007718B8&quot;/&gt;&lt;wsp:rsid wsp:val=&quot;00772A2A&quot;/&gt;&lt;wsp:rsid wsp:val=&quot;00773E71&quot;/&gt;&lt;wsp:rsid wsp:val=&quot;00774E37&quot;/&gt;&lt;wsp:rsid wsp:val=&quot;00780822&quot;/&gt;&lt;wsp:rsid wsp:val=&quot;0078211A&quot;/&gt;&lt;wsp:rsid wsp:val=&quot;00786523&quot;/&gt;&lt;wsp:rsid wsp:val=&quot;007878AC&quot;/&gt;&lt;wsp:rsid wsp:val=&quot;007906F7&quot;/&gt;&lt;wsp:rsid wsp:val=&quot;00791A9A&quot;/&gt;&lt;wsp:rsid wsp:val=&quot;00792001&quot;/&gt;&lt;wsp:rsid wsp:val=&quot;00793E4F&quot;/&gt;&lt;wsp:rsid wsp:val=&quot;00795C68&quot;/&gt;&lt;wsp:rsid wsp:val=&quot;007974A7&quot;/&gt;&lt;wsp:rsid wsp:val=&quot;007A1423&quot;/&gt;&lt;wsp:rsid wsp:val=&quot;007A1676&quot;/&gt;&lt;wsp:rsid wsp:val=&quot;007A4971&quot;/&gt;&lt;wsp:rsid wsp:val=&quot;007A5823&quot;/&gt;&lt;wsp:rsid wsp:val=&quot;007B360B&quot;/&gt;&lt;wsp:rsid wsp:val=&quot;007B5741&quot;/&gt;&lt;wsp:rsid wsp:val=&quot;007B603E&quot;/&gt;&lt;wsp:rsid wsp:val=&quot;007C045B&quot;/&gt;&lt;wsp:rsid wsp:val=&quot;007C105A&quot;/&gt;&lt;wsp:rsid wsp:val=&quot;007C1DDC&quot;/&gt;&lt;wsp:rsid wsp:val=&quot;007C226F&quot;/&gt;&lt;wsp:rsid wsp:val=&quot;007C2B9E&quot;/&gt;&lt;wsp:rsid wsp:val=&quot;007C425A&quot;/&gt;&lt;wsp:rsid wsp:val=&quot;007C5BD0&quot;/&gt;&lt;wsp:rsid wsp:val=&quot;007C7AB0&quot;/&gt;&lt;wsp:rsid wsp:val=&quot;007D15E3&quot;/&gt;&lt;wsp:rsid wsp:val=&quot;007D3E5E&quot;/&gt;&lt;wsp:rsid wsp:val=&quot;007D68E8&quot;/&gt;&lt;wsp:rsid wsp:val=&quot;007E4395&quot;/&gt;&lt;wsp:rsid wsp:val=&quot;007E45A4&quot;/&gt;&lt;wsp:rsid wsp:val=&quot;007E48E0&quot;/&gt;&lt;wsp:rsid wsp:val=&quot;007E48E4&quot;/&gt;&lt;wsp:rsid wsp:val=&quot;007E5F83&quot;/&gt;&lt;wsp:rsid wsp:val=&quot;007F0186&quot;/&gt;&lt;wsp:rsid wsp:val=&quot;007F403A&quot;/&gt;&lt;wsp:rsid wsp:val=&quot;007F56D6&quot;/&gt;&lt;wsp:rsid wsp:val=&quot;007F62C9&quot;/&gt;&lt;wsp:rsid wsp:val=&quot;007F72E1&quot;/&gt;&lt;wsp:rsid wsp:val=&quot;008044B1&quot;/&gt;&lt;wsp:rsid wsp:val=&quot;0080495E&quot;/&gt;&lt;wsp:rsid wsp:val=&quot;00804C87&quot;/&gt;&lt;wsp:rsid wsp:val=&quot;00807770&quot;/&gt;&lt;wsp:rsid wsp:val=&quot;00807A23&quot;/&gt;&lt;wsp:rsid wsp:val=&quot;00807AD0&quot;/&gt;&lt;wsp:rsid wsp:val=&quot;008124A7&quot;/&gt;&lt;wsp:rsid wsp:val=&quot;00813704&quot;/&gt;&lt;wsp:rsid wsp:val=&quot;008179A5&quot;/&gt;&lt;wsp:rsid wsp:val=&quot;0082022F&quot;/&gt;&lt;wsp:rsid wsp:val=&quot;00821FAF&quot;/&gt;&lt;wsp:rsid wsp:val=&quot;00825B32&quot;/&gt;&lt;wsp:rsid wsp:val=&quot;00835493&quot;/&gt;&lt;wsp:rsid wsp:val=&quot;00835E49&quot;/&gt;&lt;wsp:rsid wsp:val=&quot;008407DB&quot;/&gt;&lt;wsp:rsid wsp:val=&quot;008410D5&quot;/&gt;&lt;wsp:rsid wsp:val=&quot;008425E8&quot;/&gt;&lt;wsp:rsid wsp:val=&quot;00842818&quot;/&gt;&lt;wsp:rsid wsp:val=&quot;00843A3F&quot;/&gt;&lt;wsp:rsid wsp:val=&quot;00850385&quot;/&gt;&lt;wsp:rsid wsp:val=&quot;00851072&quot;/&gt;&lt;wsp:rsid wsp:val=&quot;00851C03&quot;/&gt;&lt;wsp:rsid wsp:val=&quot;00853146&quot;/&gt;&lt;wsp:rsid wsp:val=&quot;00853BEE&quot;/&gt;&lt;wsp:rsid wsp:val=&quot;00856C62&quot;/&gt;&lt;wsp:rsid wsp:val=&quot;00861D5E&quot;/&gt;&lt;wsp:rsid wsp:val=&quot;00861DE8&quot;/&gt;&lt;wsp:rsid wsp:val=&quot;0086380D&quot;/&gt;&lt;wsp:rsid wsp:val=&quot;00864087&quot;/&gt;&lt;wsp:rsid wsp:val=&quot;0086759C&quot;/&gt;&lt;wsp:rsid wsp:val=&quot;00870B3C&quot;/&gt;&lt;wsp:rsid wsp:val=&quot;00874879&quot;/&gt;&lt;wsp:rsid wsp:val=&quot;008805D8&quot;/&gt;&lt;wsp:rsid wsp:val=&quot;00881FA1&quot;/&gt;&lt;wsp:rsid wsp:val=&quot;0088208B&quot;/&gt;&lt;wsp:rsid wsp:val=&quot;00883C61&quot;/&gt;&lt;wsp:rsid wsp:val=&quot;008871F3&quot;/&gt;&lt;wsp:rsid wsp:val=&quot;0089016B&quot;/&gt;&lt;wsp:rsid wsp:val=&quot;00891B5B&quot;/&gt;&lt;wsp:rsid wsp:val=&quot;00891D48&quot;/&gt;&lt;wsp:rsid wsp:val=&quot;00893724&quot;/&gt;&lt;wsp:rsid wsp:val=&quot;00894F01&quot;/&gt;&lt;wsp:rsid wsp:val=&quot;008970EE&quot;/&gt;&lt;wsp:rsid wsp:val=&quot;008A157D&quot;/&gt;&lt;wsp:rsid wsp:val=&quot;008A3B3C&quot;/&gt;&lt;wsp:rsid wsp:val=&quot;008A49B7&quot;/&gt;&lt;wsp:rsid wsp:val=&quot;008A65C2&quot;/&gt;&lt;wsp:rsid wsp:val=&quot;008B08AE&quot;/&gt;&lt;wsp:rsid wsp:val=&quot;008B1A2B&quot;/&gt;&lt;wsp:rsid wsp:val=&quot;008B3C9F&quot;/&gt;&lt;wsp:rsid wsp:val=&quot;008B43B8&quot;/&gt;&lt;wsp:rsid wsp:val=&quot;008B457A&quot;/&gt;&lt;wsp:rsid wsp:val=&quot;008B6EEE&quot;/&gt;&lt;wsp:rsid wsp:val=&quot;008C0A76&quot;/&gt;&lt;wsp:rsid wsp:val=&quot;008C3081&quot;/&gt;&lt;wsp:rsid wsp:val=&quot;008C3F47&quot;/&gt;&lt;wsp:rsid wsp:val=&quot;008C4939&quot;/&gt;&lt;wsp:rsid wsp:val=&quot;008D0F3A&quot;/&gt;&lt;wsp:rsid wsp:val=&quot;008D4155&quot;/&gt;&lt;wsp:rsid wsp:val=&quot;008D518C&quot;/&gt;&lt;wsp:rsid wsp:val=&quot;008D5EED&quot;/&gt;&lt;wsp:rsid wsp:val=&quot;008D717C&quot;/&gt;&lt;wsp:rsid wsp:val=&quot;008E0249&quot;/&gt;&lt;wsp:rsid wsp:val=&quot;008E0425&quot;/&gt;&lt;wsp:rsid wsp:val=&quot;008E21D4&quot;/&gt;&lt;wsp:rsid wsp:val=&quot;008E2933&quot;/&gt;&lt;wsp:rsid wsp:val=&quot;008E4B7A&quot;/&gt;&lt;wsp:rsid wsp:val=&quot;008E575E&quot;/&gt;&lt;wsp:rsid wsp:val=&quot;008F16A9&quot;/&gt;&lt;wsp:rsid wsp:val=&quot;008F2C28&quot;/&gt;&lt;wsp:rsid wsp:val=&quot;008F306F&quot;/&gt;&lt;wsp:rsid wsp:val=&quot;008F4B34&quot;/&gt;&lt;wsp:rsid wsp:val=&quot;008F50C7&quot;/&gt;&lt;wsp:rsid wsp:val=&quot;009012EF&quot;/&gt;&lt;wsp:rsid wsp:val=&quot;00902EF1&quot;/&gt;&lt;wsp:rsid wsp:val=&quot;00903092&quot;/&gt;&lt;wsp:rsid wsp:val=&quot;00904798&quot;/&gt;&lt;wsp:rsid wsp:val=&quot;00906CB7&quot;/&gt;&lt;wsp:rsid wsp:val=&quot;009118FE&quot;/&gt;&lt;wsp:rsid wsp:val=&quot;00912193&quot;/&gt;&lt;wsp:rsid wsp:val=&quot;009131FE&quot;/&gt;&lt;wsp:rsid wsp:val=&quot;00913957&quot;/&gt;&lt;wsp:rsid wsp:val=&quot;00913FEC&quot;/&gt;&lt;wsp:rsid wsp:val=&quot;00920A20&quot;/&gt;&lt;wsp:rsid wsp:val=&quot;00920B36&quot;/&gt;&lt;wsp:rsid wsp:val=&quot;00922C6E&quot;/&gt;&lt;wsp:rsid wsp:val=&quot;0092575A&quot;/&gt;&lt;wsp:rsid wsp:val=&quot;009263A2&quot;/&gt;&lt;wsp:rsid wsp:val=&quot;00927376&quot;/&gt;&lt;wsp:rsid wsp:val=&quot;009362DE&quot;/&gt;&lt;wsp:rsid wsp:val=&quot;009402DD&quot;/&gt;&lt;wsp:rsid wsp:val=&quot;00943BFB&quot;/&gt;&lt;wsp:rsid wsp:val=&quot;00946072&quot;/&gt;&lt;wsp:rsid wsp:val=&quot;009463EE&quot;/&gt;&lt;wsp:rsid wsp:val=&quot;00946444&quot;/&gt;&lt;wsp:rsid wsp:val=&quot;00946834&quot;/&gt;&lt;wsp:rsid wsp:val=&quot;00951C93&quot;/&gt;&lt;wsp:rsid wsp:val=&quot;00957632&quot;/&gt;&lt;wsp:rsid wsp:val=&quot;0096426B&quot;/&gt;&lt;wsp:rsid wsp:val=&quot;009671AB&quot;/&gt;&lt;wsp:rsid wsp:val=&quot;00967E84&quot;/&gt;&lt;wsp:rsid wsp:val=&quot;00970141&quot;/&gt;&lt;wsp:rsid wsp:val=&quot;00970FC1&quot;/&gt;&lt;wsp:rsid wsp:val=&quot;00971B23&quot;/&gt;&lt;wsp:rsid wsp:val=&quot;00972564&quot;/&gt;&lt;wsp:rsid wsp:val=&quot;00983202&quot;/&gt;&lt;wsp:rsid wsp:val=&quot;0099009B&quot;/&gt;&lt;wsp:rsid wsp:val=&quot;00991BE6&quot;/&gt;&lt;wsp:rsid wsp:val=&quot;00994292&quot;/&gt;&lt;wsp:rsid wsp:val=&quot;0099490D&quot;/&gt;&lt;wsp:rsid wsp:val=&quot;00995D95&quot;/&gt;&lt;wsp:rsid wsp:val=&quot;00996612&quot;/&gt;&lt;wsp:rsid wsp:val=&quot;00997A3B&quot;/&gt;&lt;wsp:rsid wsp:val=&quot;00997E89&quot;/&gt;&lt;wsp:rsid wsp:val=&quot;00997E9E&quot;/&gt;&lt;wsp:rsid wsp:val=&quot;009A011D&quot;/&gt;&lt;wsp:rsid wsp:val=&quot;009A353B&quot;/&gt;&lt;wsp:rsid wsp:val=&quot;009A465B&quot;/&gt;&lt;wsp:rsid wsp:val=&quot;009A478A&quot;/&gt;&lt;wsp:rsid wsp:val=&quot;009A5B56&quot;/&gt;&lt;wsp:rsid wsp:val=&quot;009A74C7&quot;/&gt;&lt;wsp:rsid wsp:val=&quot;009B233C&quot;/&gt;&lt;wsp:rsid wsp:val=&quot;009B4C94&quot;/&gt;&lt;wsp:rsid wsp:val=&quot;009B53E4&quot;/&gt;&lt;wsp:rsid wsp:val=&quot;009C2BCA&quot;/&gt;&lt;wsp:rsid wsp:val=&quot;009C331F&quot;/&gt;&lt;wsp:rsid wsp:val=&quot;009C4D0D&quot;/&gt;&lt;wsp:rsid wsp:val=&quot;009D2F67&quot;/&gt;&lt;wsp:rsid wsp:val=&quot;009D3207&quot;/&gt;&lt;wsp:rsid wsp:val=&quot;009D3516&quot;/&gt;&lt;wsp:rsid wsp:val=&quot;009D3D22&quot;/&gt;&lt;wsp:rsid wsp:val=&quot;009D4B1D&quot;/&gt;&lt;wsp:rsid wsp:val=&quot;009D5ED4&quot;/&gt;&lt;wsp:rsid wsp:val=&quot;009D7C5D&quot;/&gt;&lt;wsp:rsid wsp:val=&quot;009E0846&quot;/&gt;&lt;wsp:rsid wsp:val=&quot;009E205B&quot;/&gt;&lt;wsp:rsid wsp:val=&quot;009E4C9E&quot;/&gt;&lt;wsp:rsid wsp:val=&quot;009E5BCD&quot;/&gt;&lt;wsp:rsid wsp:val=&quot;009F0172&quot;/&gt;&lt;wsp:rsid wsp:val=&quot;009F2C0F&quot;/&gt;&lt;wsp:rsid wsp:val=&quot;009F2EAC&quot;/&gt;&lt;wsp:rsid wsp:val=&quot;009F34FA&quot;/&gt;&lt;wsp:rsid wsp:val=&quot;009F53D1&quot;/&gt;&lt;wsp:rsid wsp:val=&quot;009F681C&quot;/&gt;&lt;wsp:rsid wsp:val=&quot;009F74E3&quot;/&gt;&lt;wsp:rsid wsp:val=&quot;00A028DB&quot;/&gt;&lt;wsp:rsid wsp:val=&quot;00A05566&quot;/&gt;&lt;wsp:rsid wsp:val=&quot;00A06AD7&quot;/&gt;&lt;wsp:rsid wsp:val=&quot;00A071CD&quot;/&gt;&lt;wsp:rsid wsp:val=&quot;00A07C2D&quot;/&gt;&lt;wsp:rsid wsp:val=&quot;00A10915&quot;/&gt;&lt;wsp:rsid wsp:val=&quot;00A114B8&quot;/&gt;&lt;wsp:rsid wsp:val=&quot;00A153F6&quot;/&gt;&lt;wsp:rsid wsp:val=&quot;00A15535&quot;/&gt;&lt;wsp:rsid wsp:val=&quot;00A20C61&quot;/&gt;&lt;wsp:rsid wsp:val=&quot;00A225DA&quot;/&gt;&lt;wsp:rsid wsp:val=&quot;00A25855&quot;/&gt;&lt;wsp:rsid wsp:val=&quot;00A25AE3&quot;/&gt;&lt;wsp:rsid wsp:val=&quot;00A303CC&quot;/&gt;&lt;wsp:rsid wsp:val=&quot;00A304C7&quot;/&gt;&lt;wsp:rsid wsp:val=&quot;00A307F4&quot;/&gt;&lt;wsp:rsid wsp:val=&quot;00A33665&quot;/&gt;&lt;wsp:rsid wsp:val=&quot;00A33D90&quot;/&gt;&lt;wsp:rsid wsp:val=&quot;00A34EE8&quot;/&gt;&lt;wsp:rsid wsp:val=&quot;00A35662&quot;/&gt;&lt;wsp:rsid wsp:val=&quot;00A35CD7&quot;/&gt;&lt;wsp:rsid wsp:val=&quot;00A36C07&quot;/&gt;&lt;wsp:rsid wsp:val=&quot;00A37164&quot;/&gt;&lt;wsp:rsid wsp:val=&quot;00A4032A&quot;/&gt;&lt;wsp:rsid wsp:val=&quot;00A40372&quot;/&gt;&lt;wsp:rsid wsp:val=&quot;00A40F32&quot;/&gt;&lt;wsp:rsid wsp:val=&quot;00A45111&quot;/&gt;&lt;wsp:rsid wsp:val=&quot;00A462CE&quot;/&gt;&lt;wsp:rsid wsp:val=&quot;00A50426&quot;/&gt;&lt;wsp:rsid wsp:val=&quot;00A514FE&quot;/&gt;&lt;wsp:rsid wsp:val=&quot;00A52CAA&quot;/&gt;&lt;wsp:rsid wsp:val=&quot;00A5474F&quot;/&gt;&lt;wsp:rsid wsp:val=&quot;00A54A31&quot;/&gt;&lt;wsp:rsid wsp:val=&quot;00A56A49&quot;/&gt;&lt;wsp:rsid wsp:val=&quot;00A606BB&quot;/&gt;&lt;wsp:rsid wsp:val=&quot;00A61834&quot;/&gt;&lt;wsp:rsid wsp:val=&quot;00A625E4&quot;/&gt;&lt;wsp:rsid wsp:val=&quot;00A62AC0&quot;/&gt;&lt;wsp:rsid wsp:val=&quot;00A65844&quot;/&gt;&lt;wsp:rsid wsp:val=&quot;00A65973&quot;/&gt;&lt;wsp:rsid wsp:val=&quot;00A7038C&quot;/&gt;&lt;wsp:rsid wsp:val=&quot;00A707A9&quot;/&gt;&lt;wsp:rsid wsp:val=&quot;00A71D4C&quot;/&gt;&lt;wsp:rsid wsp:val=&quot;00A72088&quot;/&gt;&lt;wsp:rsid wsp:val=&quot;00A724D8&quot;/&gt;&lt;wsp:rsid wsp:val=&quot;00A72943&quot;/&gt;&lt;wsp:rsid wsp:val=&quot;00A7340A&quot;/&gt;&lt;wsp:rsid wsp:val=&quot;00A73AAA&quot;/&gt;&lt;wsp:rsid wsp:val=&quot;00A74449&quot;/&gt;&lt;wsp:rsid wsp:val=&quot;00A74B25&quot;/&gt;&lt;wsp:rsid wsp:val=&quot;00A74EF9&quot;/&gt;&lt;wsp:rsid wsp:val=&quot;00A751DC&quot;/&gt;&lt;wsp:rsid wsp:val=&quot;00A7534B&quot;/&gt;&lt;wsp:rsid wsp:val=&quot;00A7585B&quot;/&gt;&lt;wsp:rsid wsp:val=&quot;00A76A5C&quot;/&gt;&lt;wsp:rsid wsp:val=&quot;00A77462&quot;/&gt;&lt;wsp:rsid wsp:val=&quot;00A80A18&quot;/&gt;&lt;wsp:rsid wsp:val=&quot;00A81C04&quot;/&gt;&lt;wsp:rsid wsp:val=&quot;00A82A0D&quot;/&gt;&lt;wsp:rsid wsp:val=&quot;00A83A6E&quot;/&gt;&lt;wsp:rsid wsp:val=&quot;00A84074&quot;/&gt;&lt;wsp:rsid wsp:val=&quot;00A845A1&quot;/&gt;&lt;wsp:rsid wsp:val=&quot;00A85672&quot;/&gt;&lt;wsp:rsid wsp:val=&quot;00A85C26&quot;/&gt;&lt;wsp:rsid wsp:val=&quot;00A87177&quot;/&gt;&lt;wsp:rsid wsp:val=&quot;00A87EC6&quot;/&gt;&lt;wsp:rsid wsp:val=&quot;00A907B7&quot;/&gt;&lt;wsp:rsid wsp:val=&quot;00A91882&quot;/&gt;&lt;wsp:rsid wsp:val=&quot;00A92D4D&quot;/&gt;&lt;wsp:rsid wsp:val=&quot;00A96161&quot;/&gt;&lt;wsp:rsid wsp:val=&quot;00AA32B1&quot;/&gt;&lt;wsp:rsid wsp:val=&quot;00AA46C6&quot;/&gt;&lt;wsp:rsid wsp:val=&quot;00AA5FA6&quot;/&gt;&lt;wsp:rsid wsp:val=&quot;00AA68C0&quot;/&gt;&lt;wsp:rsid wsp:val=&quot;00AA68E5&quot;/&gt;&lt;wsp:rsid wsp:val=&quot;00AA70E7&quot;/&gt;&lt;wsp:rsid wsp:val=&quot;00AB2A53&quot;/&gt;&lt;wsp:rsid wsp:val=&quot;00AB7876&quot;/&gt;&lt;wsp:rsid wsp:val=&quot;00AC2811&quot;/&gt;&lt;wsp:rsid wsp:val=&quot;00AC4337&quot;/&gt;&lt;wsp:rsid wsp:val=&quot;00AC4DB3&quot;/&gt;&lt;wsp:rsid wsp:val=&quot;00AC4DD8&quot;/&gt;&lt;wsp:rsid wsp:val=&quot;00AC5510&quot;/&gt;&lt;wsp:rsid wsp:val=&quot;00AD383E&quot;/&gt;&lt;wsp:rsid wsp:val=&quot;00AD46AB&quot;/&gt;&lt;wsp:rsid wsp:val=&quot;00AD475A&quot;/&gt;&lt;wsp:rsid wsp:val=&quot;00AD595B&quot;/&gt;&lt;wsp:rsid wsp:val=&quot;00AD65ED&quot;/&gt;&lt;wsp:rsid wsp:val=&quot;00AD6C2A&quot;/&gt;&lt;wsp:rsid wsp:val=&quot;00AE0BA3&quot;/&gt;&lt;wsp:rsid wsp:val=&quot;00AE18A7&quot;/&gt;&lt;wsp:rsid wsp:val=&quot;00AE25B6&quot;/&gt;&lt;wsp:rsid wsp:val=&quot;00AE4FF9&quot;/&gt;&lt;wsp:rsid wsp:val=&quot;00AE6BB7&quot;/&gt;&lt;wsp:rsid wsp:val=&quot;00AE7074&quot;/&gt;&lt;wsp:rsid wsp:val=&quot;00AE7820&quot;/&gt;&lt;wsp:rsid wsp:val=&quot;00AE7B3F&quot;/&gt;&lt;wsp:rsid wsp:val=&quot;00AF196F&quot;/&gt;&lt;wsp:rsid wsp:val=&quot;00AF1FF6&quot;/&gt;&lt;wsp:rsid wsp:val=&quot;00AF30F1&quot;/&gt;&lt;wsp:rsid wsp:val=&quot;00AF5825&quot;/&gt;&lt;wsp:rsid wsp:val=&quot;00B00F3E&quot;/&gt;&lt;wsp:rsid wsp:val=&quot;00B031B4&quot;/&gt;&lt;wsp:rsid wsp:val=&quot;00B0558C&quot;/&gt;&lt;wsp:rsid wsp:val=&quot;00B11816&quot;/&gt;&lt;wsp:rsid wsp:val=&quot;00B12DA6&quot;/&gt;&lt;wsp:rsid wsp:val=&quot;00B14902&quot;/&gt;&lt;wsp:rsid wsp:val=&quot;00B149B5&quot;/&gt;&lt;wsp:rsid wsp:val=&quot;00B15D46&quot;/&gt;&lt;wsp:rsid wsp:val=&quot;00B20B5B&quot;/&gt;&lt;wsp:rsid wsp:val=&quot;00B22045&quot;/&gt;&lt;wsp:rsid wsp:val=&quot;00B225F6&quot;/&gt;&lt;wsp:rsid wsp:val=&quot;00B23B17&quot;/&gt;&lt;wsp:rsid wsp:val=&quot;00B24C72&quot;/&gt;&lt;wsp:rsid wsp:val=&quot;00B258D2&quot;/&gt;&lt;wsp:rsid wsp:val=&quot;00B26F23&quot;/&gt;&lt;wsp:rsid wsp:val=&quot;00B271BF&quot;/&gt;&lt;wsp:rsid wsp:val=&quot;00B275B1&quot;/&gt;&lt;wsp:rsid wsp:val=&quot;00B32016&quot;/&gt;&lt;wsp:rsid wsp:val=&quot;00B3758B&quot;/&gt;&lt;wsp:rsid wsp:val=&quot;00B41A25&quot;/&gt;&lt;wsp:rsid wsp:val=&quot;00B46443&quot;/&gt;&lt;wsp:rsid wsp:val=&quot;00B51D35&quot;/&gt;&lt;wsp:rsid wsp:val=&quot;00B52A45&quot;/&gt;&lt;wsp:rsid wsp:val=&quot;00B55112&quot;/&gt;&lt;wsp:rsid wsp:val=&quot;00B56B9A&quot;/&gt;&lt;wsp:rsid wsp:val=&quot;00B634B2&quot;/&gt;&lt;wsp:rsid wsp:val=&quot;00B642AE&quot;/&gt;&lt;wsp:rsid wsp:val=&quot;00B64301&quot;/&gt;&lt;wsp:rsid wsp:val=&quot;00B666BA&quot;/&gt;&lt;wsp:rsid wsp:val=&quot;00B672C8&quot;/&gt;&lt;wsp:rsid wsp:val=&quot;00B7209D&quot;/&gt;&lt;wsp:rsid wsp:val=&quot;00B727B5&quot;/&gt;&lt;wsp:rsid wsp:val=&quot;00B73C85&quot;/&gt;&lt;wsp:rsid wsp:val=&quot;00B74D11&quot;/&gt;&lt;wsp:rsid wsp:val=&quot;00B7679C&quot;/&gt;&lt;wsp:rsid wsp:val=&quot;00B767F1&quot;/&gt;&lt;wsp:rsid wsp:val=&quot;00B77B8D&quot;/&gt;&lt;wsp:rsid wsp:val=&quot;00B815D0&quot;/&gt;&lt;wsp:rsid wsp:val=&quot;00B81BE5&quot;/&gt;&lt;wsp:rsid wsp:val=&quot;00B824F2&quot;/&gt;&lt;wsp:rsid wsp:val=&quot;00B8263F&quot;/&gt;&lt;wsp:rsid wsp:val=&quot;00B82754&quot;/&gt;&lt;wsp:rsid wsp:val=&quot;00B84867&quot;/&gt;&lt;wsp:rsid wsp:val=&quot;00B853BF&quot;/&gt;&lt;wsp:rsid wsp:val=&quot;00B95416&quot;/&gt;&lt;wsp:rsid wsp:val=&quot;00B959F7&quot;/&gt;&lt;wsp:rsid wsp:val=&quot;00B976AF&quot;/&gt;&lt;wsp:rsid wsp:val=&quot;00B97B97&quot;/&gt;&lt;wsp:rsid wsp:val=&quot;00BA7283&quot;/&gt;&lt;wsp:rsid wsp:val=&quot;00BB10F6&quot;/&gt;&lt;wsp:rsid wsp:val=&quot;00BB465D&quot;/&gt;&lt;wsp:rsid wsp:val=&quot;00BB4F6F&quot;/&gt;&lt;wsp:rsid wsp:val=&quot;00BB71E7&quot;/&gt;&lt;wsp:rsid wsp:val=&quot;00BC0930&quot;/&gt;&lt;wsp:rsid wsp:val=&quot;00BC0D2A&quot;/&gt;&lt;wsp:rsid wsp:val=&quot;00BC453A&quot;/&gt;&lt;wsp:rsid wsp:val=&quot;00BC53F0&quot;/&gt;&lt;wsp:rsid wsp:val=&quot;00BC5F33&quot;/&gt;&lt;wsp:rsid wsp:val=&quot;00BC671B&quot;/&gt;&lt;wsp:rsid wsp:val=&quot;00BD1EAA&quot;/&gt;&lt;wsp:rsid wsp:val=&quot;00BD2BDC&quot;/&gt;&lt;wsp:rsid wsp:val=&quot;00BD2E84&quot;/&gt;&lt;wsp:rsid wsp:val=&quot;00BD2FC4&quot;/&gt;&lt;wsp:rsid wsp:val=&quot;00BD41AB&quot;/&gt;&lt;wsp:rsid wsp:val=&quot;00BD463B&quot;/&gt;&lt;wsp:rsid wsp:val=&quot;00BD5EBF&quot;/&gt;&lt;wsp:rsid wsp:val=&quot;00BD6948&quot;/&gt;&lt;wsp:rsid wsp:val=&quot;00BD743C&quot;/&gt;&lt;wsp:rsid wsp:val=&quot;00BE15B8&quot;/&gt;&lt;wsp:rsid wsp:val=&quot;00BF13AD&quot;/&gt;&lt;wsp:rsid wsp:val=&quot;00BF2D2D&quot;/&gt;&lt;wsp:rsid wsp:val=&quot;00BF4D83&quot;/&gt;&lt;wsp:rsid wsp:val=&quot;00BF6C11&quot;/&gt;&lt;wsp:rsid wsp:val=&quot;00C02148&quot;/&gt;&lt;wsp:rsid wsp:val=&quot;00C02AC2&quot;/&gt;&lt;wsp:rsid wsp:val=&quot;00C0473F&quot;/&gt;&lt;wsp:rsid wsp:val=&quot;00C06F9F&quot;/&gt;&lt;wsp:rsid wsp:val=&quot;00C07119&quot;/&gt;&lt;wsp:rsid wsp:val=&quot;00C11DFA&quot;/&gt;&lt;wsp:rsid wsp:val=&quot;00C136A9&quot;/&gt;&lt;wsp:rsid wsp:val=&quot;00C1667D&quot;/&gt;&lt;wsp:rsid wsp:val=&quot;00C244FB&quot;/&gt;&lt;wsp:rsid wsp:val=&quot;00C25370&quot;/&gt;&lt;wsp:rsid wsp:val=&quot;00C253AA&quot;/&gt;&lt;wsp:rsid wsp:val=&quot;00C272BD&quot;/&gt;&lt;wsp:rsid wsp:val=&quot;00C27658&quot;/&gt;&lt;wsp:rsid wsp:val=&quot;00C348A3&quot;/&gt;&lt;wsp:rsid wsp:val=&quot;00C3720E&quot;/&gt;&lt;wsp:rsid wsp:val=&quot;00C41E71&quot;/&gt;&lt;wsp:rsid wsp:val=&quot;00C4366D&quot;/&gt;&lt;wsp:rsid wsp:val=&quot;00C52AE0&quot;/&gt;&lt;wsp:rsid wsp:val=&quot;00C55E9F&quot;/&gt;&lt;wsp:rsid wsp:val=&quot;00C6122E&quot;/&gt;&lt;wsp:rsid wsp:val=&quot;00C61DC3&quot;/&gt;&lt;wsp:rsid wsp:val=&quot;00C62215&quot;/&gt;&lt;wsp:rsid wsp:val=&quot;00C63978&quot;/&gt;&lt;wsp:rsid wsp:val=&quot;00C6574F&quot;/&gt;&lt;wsp:rsid wsp:val=&quot;00C65B9E&quot;/&gt;&lt;wsp:rsid wsp:val=&quot;00C6746A&quot;/&gt;&lt;wsp:rsid wsp:val=&quot;00C72CDB&quot;/&gt;&lt;wsp:rsid wsp:val=&quot;00C73159&quot;/&gt;&lt;wsp:rsid wsp:val=&quot;00C737E5&quot;/&gt;&lt;wsp:rsid wsp:val=&quot;00C744B7&quot;/&gt;&lt;wsp:rsid wsp:val=&quot;00C745E3&quot;/&gt;&lt;wsp:rsid wsp:val=&quot;00C8095D&quot;/&gt;&lt;wsp:rsid wsp:val=&quot;00C82E11&quot;/&gt;&lt;wsp:rsid wsp:val=&quot;00C84FF4&quot;/&gt;&lt;wsp:rsid wsp:val=&quot;00C90CFA&quot;/&gt;&lt;wsp:rsid wsp:val=&quot;00C94B73&quot;/&gt;&lt;wsp:rsid wsp:val=&quot;00C9563F&quot;/&gt;&lt;wsp:rsid wsp:val=&quot;00C969A4&quot;/&gt;&lt;wsp:rsid wsp:val=&quot;00C9786F&quot;/&gt;&lt;wsp:rsid wsp:val=&quot;00CA2958&quot;/&gt;&lt;wsp:rsid wsp:val=&quot;00CA425C&quot;/&gt;&lt;wsp:rsid wsp:val=&quot;00CA5AAB&quot;/&gt;&lt;wsp:rsid wsp:val=&quot;00CB0817&quot;/&gt;&lt;wsp:rsid wsp:val=&quot;00CB0EB8&quot;/&gt;&lt;wsp:rsid wsp:val=&quot;00CB5EDD&quot;/&gt;&lt;wsp:rsid wsp:val=&quot;00CB7F2F&quot;/&gt;&lt;wsp:rsid wsp:val=&quot;00CC1398&quot;/&gt;&lt;wsp:rsid wsp:val=&quot;00CC1AE9&quot;/&gt;&lt;wsp:rsid wsp:val=&quot;00CC42E9&quot;/&gt;&lt;wsp:rsid wsp:val=&quot;00CC6DD5&quot;/&gt;&lt;wsp:rsid wsp:val=&quot;00CC7BC5&quot;/&gt;&lt;wsp:rsid wsp:val=&quot;00CD2EF8&quot;/&gt;&lt;wsp:rsid wsp:val=&quot;00CD52E8&quot;/&gt;&lt;wsp:rsid wsp:val=&quot;00CE03B7&quot;/&gt;&lt;wsp:rsid wsp:val=&quot;00CE48BC&quot;/&gt;&lt;wsp:rsid wsp:val=&quot;00CF048D&quot;/&gt;&lt;wsp:rsid wsp:val=&quot;00CF4574&quot;/&gt;&lt;wsp:rsid wsp:val=&quot;00CF67E5&quot;/&gt;&lt;wsp:rsid wsp:val=&quot;00D13057&quot;/&gt;&lt;wsp:rsid wsp:val=&quot;00D14F38&quot;/&gt;&lt;wsp:rsid wsp:val=&quot;00D15946&quot;/&gt;&lt;wsp:rsid wsp:val=&quot;00D16710&quot;/&gt;&lt;wsp:rsid wsp:val=&quot;00D20504&quot;/&gt;&lt;wsp:rsid wsp:val=&quot;00D2219B&quot;/&gt;&lt;wsp:rsid wsp:val=&quot;00D23780&quot;/&gt;&lt;wsp:rsid wsp:val=&quot;00D30417&quot;/&gt;&lt;wsp:rsid wsp:val=&quot;00D30D64&quot;/&gt;&lt;wsp:rsid wsp:val=&quot;00D30DC5&quot;/&gt;&lt;wsp:rsid wsp:val=&quot;00D327A8&quot;/&gt;&lt;wsp:rsid wsp:val=&quot;00D3674F&quot;/&gt;&lt;wsp:rsid wsp:val=&quot;00D37EA1&quot;/&gt;&lt;wsp:rsid wsp:val=&quot;00D42746&quot;/&gt;&lt;wsp:rsid wsp:val=&quot;00D43E6D&quot;/&gt;&lt;wsp:rsid wsp:val=&quot;00D45F58&quot;/&gt;&lt;wsp:rsid wsp:val=&quot;00D46D3F&quot;/&gt;&lt;wsp:rsid wsp:val=&quot;00D51094&quot;/&gt;&lt;wsp:rsid wsp:val=&quot;00D51176&quot;/&gt;&lt;wsp:rsid wsp:val=&quot;00D513C1&quot;/&gt;&lt;wsp:rsid wsp:val=&quot;00D52455&quot;/&gt;&lt;wsp:rsid wsp:val=&quot;00D568D4&quot;/&gt;&lt;wsp:rsid wsp:val=&quot;00D606AB&quot;/&gt;&lt;wsp:rsid wsp:val=&quot;00D615B7&quot;/&gt;&lt;wsp:rsid wsp:val=&quot;00D622B9&quot;/&gt;&lt;wsp:rsid wsp:val=&quot;00D63BA2&quot;/&gt;&lt;wsp:rsid wsp:val=&quot;00D65AAA&quot;/&gt;&lt;wsp:rsid wsp:val=&quot;00D65C35&quot;/&gt;&lt;wsp:rsid wsp:val=&quot;00D71856&quot;/&gt;&lt;wsp:rsid wsp:val=&quot;00D73449&quot;/&gt;&lt;wsp:rsid wsp:val=&quot;00D77E83&quot;/&gt;&lt;wsp:rsid wsp:val=&quot;00D80911&quot;/&gt;&lt;wsp:rsid wsp:val=&quot;00D8138C&quot;/&gt;&lt;wsp:rsid wsp:val=&quot;00D86165&quot;/&gt;&lt;wsp:rsid wsp:val=&quot;00D86BF0&quot;/&gt;&lt;wsp:rsid wsp:val=&quot;00D921A7&quot;/&gt;&lt;wsp:rsid wsp:val=&quot;00D9575F&quot;/&gt;&lt;wsp:rsid wsp:val=&quot;00D95E84&quot;/&gt;&lt;wsp:rsid wsp:val=&quot;00D96995&quot;/&gt;&lt;wsp:rsid wsp:val=&quot;00DA2133&quot;/&gt;&lt;wsp:rsid wsp:val=&quot;00DA2152&quot;/&gt;&lt;wsp:rsid wsp:val=&quot;00DA396E&quot;/&gt;&lt;wsp:rsid wsp:val=&quot;00DA64FF&quot;/&gt;&lt;wsp:rsid wsp:val=&quot;00DA737B&quot;/&gt;&lt;wsp:rsid wsp:val=&quot;00DB2105&quot;/&gt;&lt;wsp:rsid wsp:val=&quot;00DB2108&quot;/&gt;&lt;wsp:rsid wsp:val=&quot;00DB3B3A&quot;/&gt;&lt;wsp:rsid wsp:val=&quot;00DB41C2&quot;/&gt;&lt;wsp:rsid wsp:val=&quot;00DB4E63&quot;/&gt;&lt;wsp:rsid wsp:val=&quot;00DB5130&quot;/&gt;&lt;wsp:rsid wsp:val=&quot;00DB760E&quot;/&gt;&lt;wsp:rsid wsp:val=&quot;00DB7624&quot;/&gt;&lt;wsp:rsid wsp:val=&quot;00DC041F&quot;/&gt;&lt;wsp:rsid wsp:val=&quot;00DC0943&quot;/&gt;&lt;wsp:rsid wsp:val=&quot;00DC549F&quot;/&gt;&lt;wsp:rsid wsp:val=&quot;00DD0035&quot;/&gt;&lt;wsp:rsid wsp:val=&quot;00DD0D5D&quot;/&gt;&lt;wsp:rsid wsp:val=&quot;00DD1941&quot;/&gt;&lt;wsp:rsid wsp:val=&quot;00DD4382&quot;/&gt;&lt;wsp:rsid wsp:val=&quot;00DE0EFB&quot;/&gt;&lt;wsp:rsid wsp:val=&quot;00DE1130&quot;/&gt;&lt;wsp:rsid wsp:val=&quot;00DE28F0&quot;/&gt;&lt;wsp:rsid wsp:val=&quot;00DE29EE&quot;/&gt;&lt;wsp:rsid wsp:val=&quot;00DE34AE&quot;/&gt;&lt;wsp:rsid wsp:val=&quot;00DE3ABC&quot;/&gt;&lt;wsp:rsid wsp:val=&quot;00DE407C&quot;/&gt;&lt;wsp:rsid wsp:val=&quot;00DE4539&quot;/&gt;&lt;wsp:rsid wsp:val=&quot;00DE5530&quot;/&gt;&lt;wsp:rsid wsp:val=&quot;00DE7285&quot;/&gt;&lt;wsp:rsid wsp:val=&quot;00DE7EFD&quot;/&gt;&lt;wsp:rsid wsp:val=&quot;00DF0091&quot;/&gt;&lt;wsp:rsid wsp:val=&quot;00DF07DD&quot;/&gt;&lt;wsp:rsid wsp:val=&quot;00DF1391&quot;/&gt;&lt;wsp:rsid wsp:val=&quot;00DF3F54&quot;/&gt;&lt;wsp:rsid wsp:val=&quot;00DF4634&quot;/&gt;&lt;wsp:rsid wsp:val=&quot;00DF7C70&quot;/&gt;&lt;wsp:rsid wsp:val=&quot;00E00DD0&quot;/&gt;&lt;wsp:rsid wsp:val=&quot;00E0168E&quot;/&gt;&lt;wsp:rsid wsp:val=&quot;00E04EFB&quot;/&gt;&lt;wsp:rsid wsp:val=&quot;00E06178&quot;/&gt;&lt;wsp:rsid wsp:val=&quot;00E107AB&quot;/&gt;&lt;wsp:rsid wsp:val=&quot;00E107E5&quot;/&gt;&lt;wsp:rsid wsp:val=&quot;00E1183A&quot;/&gt;&lt;wsp:rsid wsp:val=&quot;00E12115&quot;/&gt;&lt;wsp:rsid wsp:val=&quot;00E14CEF&quot;/&gt;&lt;wsp:rsid wsp:val=&quot;00E1749D&quot;/&gt;&lt;wsp:rsid wsp:val=&quot;00E2327F&quot;/&gt;&lt;wsp:rsid wsp:val=&quot;00E259B0&quot;/&gt;&lt;wsp:rsid wsp:val=&quot;00E260A4&quot;/&gt;&lt;wsp:rsid wsp:val=&quot;00E2611B&quot;/&gt;&lt;wsp:rsid wsp:val=&quot;00E26E82&quot;/&gt;&lt;wsp:rsid wsp:val=&quot;00E26F9E&quot;/&gt;&lt;wsp:rsid wsp:val=&quot;00E315EF&quot;/&gt;&lt;wsp:rsid wsp:val=&quot;00E31C59&quot;/&gt;&lt;wsp:rsid wsp:val=&quot;00E32674&quot;/&gt;&lt;wsp:rsid wsp:val=&quot;00E3697A&quot;/&gt;&lt;wsp:rsid wsp:val=&quot;00E37046&quot;/&gt;&lt;wsp:rsid wsp:val=&quot;00E41737&quot;/&gt;&lt;wsp:rsid wsp:val=&quot;00E42AB5&quot;/&gt;&lt;wsp:rsid wsp:val=&quot;00E43C29&quot;/&gt;&lt;wsp:rsid wsp:val=&quot;00E46D0D&quot;/&gt;&lt;wsp:rsid wsp:val=&quot;00E478F0&quot;/&gt;&lt;wsp:rsid wsp:val=&quot;00E5026F&quot;/&gt;&lt;wsp:rsid wsp:val=&quot;00E5080D&quot;/&gt;&lt;wsp:rsid wsp:val=&quot;00E50B4A&quot;/&gt;&lt;wsp:rsid wsp:val=&quot;00E51985&quot;/&gt;&lt;wsp:rsid wsp:val=&quot;00E539FE&quot;/&gt;&lt;wsp:rsid wsp:val=&quot;00E54586&quot;/&gt;&lt;wsp:rsid wsp:val=&quot;00E55177&quot;/&gt;&lt;wsp:rsid wsp:val=&quot;00E552A2&quot;/&gt;&lt;wsp:rsid wsp:val=&quot;00E55B4B&quot;/&gt;&lt;wsp:rsid wsp:val=&quot;00E564B7&quot;/&gt;&lt;wsp:rsid wsp:val=&quot;00E57990&quot;/&gt;&lt;wsp:rsid wsp:val=&quot;00E60118&quot;/&gt;&lt;wsp:rsid wsp:val=&quot;00E6106B&quot;/&gt;&lt;wsp:rsid wsp:val=&quot;00E629E1&quot;/&gt;&lt;wsp:rsid wsp:val=&quot;00E6334E&quot;/&gt;&lt;wsp:rsid wsp:val=&quot;00E63BC4&quot;/&gt;&lt;wsp:rsid wsp:val=&quot;00E63CB7&quot;/&gt;&lt;wsp:rsid wsp:val=&quot;00E722D5&quot;/&gt;&lt;wsp:rsid wsp:val=&quot;00E842CE&quot;/&gt;&lt;wsp:rsid wsp:val=&quot;00E84FC8&quot;/&gt;&lt;wsp:rsid wsp:val=&quot;00E85501&quot;/&gt;&lt;wsp:rsid wsp:val=&quot;00E85EA7&quot;/&gt;&lt;wsp:rsid wsp:val=&quot;00E865F3&quot;/&gt;&lt;wsp:rsid wsp:val=&quot;00E907E5&quot;/&gt;&lt;wsp:rsid wsp:val=&quot;00E9192D&quot;/&gt;&lt;wsp:rsid wsp:val=&quot;00E92EA1&quot;/&gt;&lt;wsp:rsid wsp:val=&quot;00E93359&quot;/&gt;&lt;wsp:rsid wsp:val=&quot;00E97157&quot;/&gt;&lt;wsp:rsid wsp:val=&quot;00EA4983&quot;/&gt;&lt;wsp:rsid wsp:val=&quot;00EB1BBC&quot;/&gt;&lt;wsp:rsid wsp:val=&quot;00EB1EC6&quot;/&gt;&lt;wsp:rsid wsp:val=&quot;00EB351B&quot;/&gt;&lt;wsp:rsid wsp:val=&quot;00EB3906&quot;/&gt;&lt;wsp:rsid wsp:val=&quot;00EB5AD1&quot;/&gt;&lt;wsp:rsid wsp:val=&quot;00EB6258&quot;/&gt;&lt;wsp:rsid wsp:val=&quot;00EC17B2&quot;/&gt;&lt;wsp:rsid wsp:val=&quot;00EC36E7&quot;/&gt;&lt;wsp:rsid wsp:val=&quot;00EC615A&quot;/&gt;&lt;wsp:rsid wsp:val=&quot;00EC747E&quot;/&gt;&lt;wsp:rsid wsp:val=&quot;00ED0C73&quot;/&gt;&lt;wsp:rsid wsp:val=&quot;00ED6894&quot;/&gt;&lt;wsp:rsid wsp:val=&quot;00ED6C86&quot;/&gt;&lt;wsp:rsid wsp:val=&quot;00ED75AC&quot;/&gt;&lt;wsp:rsid wsp:val=&quot;00EE1126&quot;/&gt;&lt;wsp:rsid wsp:val=&quot;00EE3051&quot;/&gt;&lt;wsp:rsid wsp:val=&quot;00EE4D40&quot;/&gt;&lt;wsp:rsid wsp:val=&quot;00EE5304&quot;/&gt;&lt;wsp:rsid wsp:val=&quot;00EE5FAB&quot;/&gt;&lt;wsp:rsid wsp:val=&quot;00EF0953&quot;/&gt;&lt;wsp:rsid wsp:val=&quot;00EF5711&quot;/&gt;&lt;wsp:rsid wsp:val=&quot;00EF6F55&quot;/&gt;&lt;wsp:rsid wsp:val=&quot;00EF7D5B&quot;/&gt;&lt;wsp:rsid wsp:val=&quot;00F00B8E&quot;/&gt;&lt;wsp:rsid wsp:val=&quot;00F10D37&quot;/&gt;&lt;wsp:rsid wsp:val=&quot;00F12655&quot;/&gt;&lt;wsp:rsid wsp:val=&quot;00F147C7&quot;/&gt;&lt;wsp:rsid wsp:val=&quot;00F15861&quot;/&gt;&lt;wsp:rsid wsp:val=&quot;00F15C07&quot;/&gt;&lt;wsp:rsid wsp:val=&quot;00F204E4&quot;/&gt;&lt;wsp:rsid wsp:val=&quot;00F23407&quot;/&gt;&lt;wsp:rsid wsp:val=&quot;00F243B6&quot;/&gt;&lt;wsp:rsid wsp:val=&quot;00F2474C&quot;/&gt;&lt;wsp:rsid wsp:val=&quot;00F24896&quot;/&gt;&lt;wsp:rsid wsp:val=&quot;00F24DDE&quot;/&gt;&lt;wsp:rsid wsp:val=&quot;00F27681&quot;/&gt;&lt;wsp:rsid wsp:val=&quot;00F27BA8&quot;/&gt;&lt;wsp:rsid wsp:val=&quot;00F339A8&quot;/&gt;&lt;wsp:rsid wsp:val=&quot;00F33FEF&quot;/&gt;&lt;wsp:rsid wsp:val=&quot;00F34824&quot;/&gt;&lt;wsp:rsid wsp:val=&quot;00F359F0&quot;/&gt;&lt;wsp:rsid wsp:val=&quot;00F375B2&quot;/&gt;&lt;wsp:rsid wsp:val=&quot;00F37D59&quot;/&gt;&lt;wsp:rsid wsp:val=&quot;00F41F62&quot;/&gt;&lt;wsp:rsid wsp:val=&quot;00F43B29&quot;/&gt;&lt;wsp:rsid wsp:val=&quot;00F53115&quot;/&gt;&lt;wsp:rsid wsp:val=&quot;00F53603&quot;/&gt;&lt;wsp:rsid wsp:val=&quot;00F54270&quot;/&gt;&lt;wsp:rsid wsp:val=&quot;00F57633&quot;/&gt;&lt;wsp:rsid wsp:val=&quot;00F60C8D&quot;/&gt;&lt;wsp:rsid wsp:val=&quot;00F60E97&quot;/&gt;&lt;wsp:rsid wsp:val=&quot;00F62E22&quot;/&gt;&lt;wsp:rsid wsp:val=&quot;00F63CE3&quot;/&gt;&lt;wsp:rsid wsp:val=&quot;00F657BC&quot;/&gt;&lt;wsp:rsid wsp:val=&quot;00F6612A&quot;/&gt;&lt;wsp:rsid wsp:val=&quot;00F6654A&quot;/&gt;&lt;wsp:rsid wsp:val=&quot;00F67B25&quot;/&gt;&lt;wsp:rsid wsp:val=&quot;00F72BEB&quot;/&gt;&lt;wsp:rsid wsp:val=&quot;00F74F37&quot;/&gt;&lt;wsp:rsid wsp:val=&quot;00F82675&quot;/&gt;&lt;wsp:rsid wsp:val=&quot;00F82DBE&quot;/&gt;&lt;wsp:rsid wsp:val=&quot;00F83029&quot;/&gt;&lt;wsp:rsid wsp:val=&quot;00F84D7D&quot;/&gt;&lt;wsp:rsid wsp:val=&quot;00F85E43&quot;/&gt;&lt;wsp:rsid wsp:val=&quot;00F86D1A&quot;/&gt;&lt;wsp:rsid wsp:val=&quot;00F90C58&quot;/&gt;&lt;wsp:rsid wsp:val=&quot;00F9181B&quot;/&gt;&lt;wsp:rsid wsp:val=&quot;00F94F70&quot;/&gt;&lt;wsp:rsid wsp:val=&quot;00F95346&quot;/&gt;&lt;wsp:rsid wsp:val=&quot;00F957DE&quot;/&gt;&lt;wsp:rsid wsp:val=&quot;00FA0EF8&quot;/&gt;&lt;wsp:rsid wsp:val=&quot;00FA1EAF&quot;/&gt;&lt;wsp:rsid wsp:val=&quot;00FA3705&quot;/&gt;&lt;wsp:rsid wsp:val=&quot;00FA43BF&quot;/&gt;&lt;wsp:rsid wsp:val=&quot;00FA454A&quot;/&gt;&lt;wsp:rsid wsp:val=&quot;00FA6118&quot;/&gt;&lt;wsp:rsid wsp:val=&quot;00FA688F&quot;/&gt;&lt;wsp:rsid wsp:val=&quot;00FA6FA0&quot;/&gt;&lt;wsp:rsid wsp:val=&quot;00FA78B0&quot;/&gt;&lt;wsp:rsid wsp:val=&quot;00FB0176&quot;/&gt;&lt;wsp:rsid wsp:val=&quot;00FB020A&quot;/&gt;&lt;wsp:rsid wsp:val=&quot;00FB457A&quot;/&gt;&lt;wsp:rsid wsp:val=&quot;00FB5252&quot;/&gt;&lt;wsp:rsid wsp:val=&quot;00FB7E99&quot;/&gt;&lt;wsp:rsid wsp:val=&quot;00FC096A&quot;/&gt;&lt;wsp:rsid wsp:val=&quot;00FC33E5&quot;/&gt;&lt;wsp:rsid wsp:val=&quot;00FC4AC6&quot;/&gt;&lt;wsp:rsid wsp:val=&quot;00FC4BAC&quot;/&gt;&lt;wsp:rsid wsp:val=&quot;00FD0255&quot;/&gt;&lt;wsp:rsid wsp:val=&quot;00FD1279&quot;/&gt;&lt;wsp:rsid wsp:val=&quot;00FD727B&quot;/&gt;&lt;wsp:rsid wsp:val=&quot;00FD770A&quot;/&gt;&lt;wsp:rsid wsp:val=&quot;00FE17BB&quot;/&gt;&lt;wsp:rsid wsp:val=&quot;00FE4CC0&quot;/&gt;&lt;wsp:rsid wsp:val=&quot;00FE548A&quot;/&gt;&lt;wsp:rsid wsp:val=&quot;00FE79B2&quot;/&gt;&lt;wsp:rsid wsp:val=&quot;00FF26E1&quot;/&gt;&lt;wsp:rsid wsp:val=&quot;00FF4BBC&quot;/&gt;&lt;wsp:rsid wsp:val=&quot;00FF62BF&quot;/&gt;&lt;wsp:rsid wsp:val=&quot;00FF6F82&quot;/&gt;&lt;/wsp:rsids&gt;&lt;/w:docPr&gt;&lt;w:body&gt;&lt;wx:sect&gt;&lt;w:p wsp:rsidR=&quot;00000000&quot; wsp:rsidRDefault=&quot;00236494&quot; wsp:rsidP=&quot;00236494&quot;&gt;&lt;aml:annotation aml:id=&quot;0&quot; w:type=&quot;Word.Insertion&quot; aml:author=&quot;Benson&quot; aml:createdate=&quot;2012-03-20T13:48:00Z&quot;&gt;&lt;aml:content&gt;&lt;m:oMathPara&gt;&lt;m:oMath&gt;&lt;m:r&gt;&lt;w:rPr&gt;&lt;w:rFonts w:ascii=&quot;Cambria Math&quot; w:h-ansi=&quot;Cambria Math&quot;/&gt;&lt;wx:font wx:val=&quot;Cambria Math&quot;/&gt;&lt;w:i/&gt;&lt;w:spacing w:val=&quot;10&quot;/&gt;&lt;/w:rPr&gt;&lt;m:t&gt;L=4Ï€Ïƒ&lt;/m:t&gt;&lt;/m:r&gt;&lt;m:sSup&gt;&lt;m:sSupPr&gt;&lt;m:ctrlPr&gt;&lt;w:rPr&gt;&lt;w:rFonts w:ascii=&quot;Cambria Math&quot; w:h-ansi=&quot;Cambria Math&quot;/&gt;&lt;wx:font wx:val=&quot;Cambria Math&quot;/&gt;&lt;w:i/&gt;&lt;w:spacing w:val=&quot;10&quot;/&gt;&lt;/w:rPr&gt;&lt;/m:ctrlPr&gt;&lt;/m:sSupPr&gt;&lt;m:e&gt;&lt;m:r&gt;&lt;w:rPr&gt;&lt;w:rFonts w:ascii=&quot;Cambria Math&quot; w:h-ansi=&quot;Cambria Math&quot;/&gt;&lt;wx:font wx:val=&quot;Cambria Math&quot;/&gt;&lt;w:i/&gt;&lt;w:spacing w:val=&quot;10&quot;/&gt;&lt;/w:rPr&gt;&lt;m:t&gt;R&lt;/m:t&gt;&lt;/m:r&gt;&lt;/m:e&gt;&lt;m:sup&gt;&lt;m:r&gt;&lt;w:rPr&gt;&lt;w:rFonts w:ascii=&quot;Cambria Math&quot; w:h-ansi=&quot;Cambria Math&quot;/&gt;&lt;wx:font wx:val=&quot;Cambria Math&quot;/&gt;&lt;w:i/&gt;&lt;w:spacing w:val=&quot;10&quot;/&gt;&lt;/w:rPr&gt;&lt;m:t&gt;2&lt;/m:t&gt;&lt;/m:r&gt;&lt;/m:sup&gt;&lt;/m:sSup&gt;&lt;m:sSup&gt;&lt;m:sSupPr&gt;&lt;m:ctrlPr&gt;&lt;w:rPr&gt;&lt;w:rFonts w:ascii=&quot;Cambria Math&quot; w:h-ansi=&quot;Cambria Math&quot;/&gt;&lt;wx:font wx:val=&quot;Cambria Math&quot;/&gt;&lt;w:i/&gt;&lt;w:spacing w:val=&quot;10&quot;/&gt;&lt;/w:rPr&gt;&lt;/m:ctrlPr&gt;&lt;/m:sSupPr&gt;&lt;m:e&gt;&lt;m:r&gt;&lt;w:rPr&gt;&lt;w:rFonts w:ascii=&quot;Cambria Math&quot; w:h-ansi=&quot;Cambria Math&quot;/&gt;&lt;wx:font wx:val=&quot;Cambria Math&quot;/&gt;&lt;w:i/&gt;&lt;w:spacing w:val=&quot;10&quot;/&gt;&lt;/w:rPr&gt;&lt;m:t&gt;T&lt;/m:t&gt;&lt;/m:r&gt;&lt;/m:e&gt;&lt;m:sup&gt;&lt;m:r&gt;&lt;w:rPr&gt;&lt;w:rFonts w:ascii=&quot;Cambria Math&quot; w:h-ansi=&quot;Cambria Math&quot;/&gt;&lt;wx:font wx:val=&quot;Cambria Math&quot;/&gt;&lt;w:i/&gt;&lt;w:spacing w:val=&quot;10&quot;/&gt;&lt;/w:rPr&gt;&lt;m:t&gt;4&lt;/m:t&gt;&lt;/m:r&gt;&lt;/m:sup&gt;&lt;/m:sSup&gt;&lt;/m:oMath&gt;&lt;/m:oMathPara&gt;&lt;/aml:content&gt;&lt;/aml:annotation&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FD0255">
        <w:rPr>
          <w:rStyle w:val="CommentReference"/>
          <w:rFonts w:ascii="Calibri" w:eastAsia="Calibri" w:hAnsi="Calibri"/>
        </w:rPr>
        <w:instrText xml:space="preserve"> </w:instrText>
      </w:r>
      <w:r w:rsidRPr="00FD0255">
        <w:rPr>
          <w:rStyle w:val="CommentReference"/>
          <w:rFonts w:ascii="Calibri" w:eastAsia="Calibri" w:hAnsi="Calibri"/>
        </w:rPr>
        <w:fldChar w:fldCharType="separate"/>
      </w:r>
      <w:r w:rsidR="0064397C" w:rsidRPr="0092640E">
        <w:rPr>
          <w:position w:val="-6"/>
        </w:rPr>
        <w:object w:dxaOrig="1200" w:dyaOrig="300" w14:anchorId="11AD5C02">
          <v:shape id="_x0000_i1038" type="#_x0000_t75" style="width:60pt;height:15.25pt" o:ole="">
            <v:imagedata r:id="rId31" o:title=""/>
          </v:shape>
          <o:OLEObject Type="Embed" ProgID="Equation.DSMT4" ShapeID="_x0000_i1038" DrawAspect="Content" ObjectID="_1666262021" r:id="rId32"/>
        </w:object>
      </w:r>
      <w:r w:rsidRPr="00FD0255">
        <w:rPr>
          <w:rStyle w:val="CommentReference"/>
          <w:rFonts w:ascii="Calibri" w:eastAsia="Calibri" w:hAnsi="Calibri"/>
        </w:rPr>
        <w:fldChar w:fldCharType="end"/>
      </w:r>
    </w:p>
    <w:p w14:paraId="5B919B1F" w14:textId="77777777" w:rsidR="009B233C" w:rsidRDefault="009B233C" w:rsidP="005A443A">
      <w:pPr>
        <w:spacing w:line="284" w:lineRule="atLeast"/>
        <w:rPr>
          <w:spacing w:val="10"/>
          <w:sz w:val="22"/>
          <w:szCs w:val="22"/>
        </w:rPr>
      </w:pPr>
    </w:p>
    <w:p w14:paraId="7BF8E939" w14:textId="77777777" w:rsidR="00487023" w:rsidRDefault="00487023" w:rsidP="00487023">
      <w:pPr>
        <w:spacing w:line="284" w:lineRule="atLeast"/>
        <w:rPr>
          <w:spacing w:val="10"/>
          <w:sz w:val="22"/>
          <w:szCs w:val="22"/>
        </w:rPr>
      </w:pPr>
      <w:r>
        <w:rPr>
          <w:spacing w:val="10"/>
          <w:sz w:val="22"/>
          <w:szCs w:val="22"/>
        </w:rPr>
        <w:t>Alternatively astronomers may work in units relative to the Sun (solar units)</w:t>
      </w:r>
      <w:r w:rsidR="0064397C">
        <w:rPr>
          <w:spacing w:val="10"/>
          <w:sz w:val="22"/>
          <w:szCs w:val="22"/>
        </w:rPr>
        <w:t xml:space="preserve"> for simplicity and convenience</w:t>
      </w:r>
      <w:r>
        <w:rPr>
          <w:spacing w:val="10"/>
          <w:sz w:val="22"/>
          <w:szCs w:val="22"/>
        </w:rPr>
        <w:t>, as follows.</w:t>
      </w:r>
    </w:p>
    <w:p w14:paraId="17181E4E" w14:textId="77777777" w:rsidR="00487023" w:rsidRPr="005A443A" w:rsidRDefault="00487023" w:rsidP="005A443A">
      <w:pPr>
        <w:spacing w:line="284" w:lineRule="atLeast"/>
        <w:rPr>
          <w:spacing w:val="10"/>
          <w:sz w:val="22"/>
          <w:szCs w:val="22"/>
        </w:rPr>
      </w:pPr>
    </w:p>
    <w:p w14:paraId="134F4DB6" w14:textId="77777777" w:rsidR="009F0172" w:rsidRPr="005A443A" w:rsidRDefault="0064397C" w:rsidP="005A443A">
      <w:pPr>
        <w:spacing w:line="284" w:lineRule="atLeast"/>
        <w:rPr>
          <w:spacing w:val="10"/>
          <w:sz w:val="22"/>
          <w:szCs w:val="22"/>
        </w:rPr>
      </w:pPr>
      <w:r>
        <w:rPr>
          <w:spacing w:val="10"/>
          <w:sz w:val="22"/>
          <w:szCs w:val="22"/>
        </w:rPr>
        <w:br w:type="page"/>
      </w:r>
      <w:r w:rsidR="009F0172" w:rsidRPr="005A443A">
        <w:rPr>
          <w:spacing w:val="10"/>
          <w:sz w:val="22"/>
          <w:szCs w:val="22"/>
        </w:rPr>
        <w:lastRenderedPageBreak/>
        <w:t>Taking the ratio of the luminosit</w:t>
      </w:r>
      <w:r w:rsidR="009B233C" w:rsidRPr="005A443A">
        <w:rPr>
          <w:spacing w:val="10"/>
          <w:sz w:val="22"/>
          <w:szCs w:val="22"/>
        </w:rPr>
        <w:t>y of the star (</w:t>
      </w:r>
      <w:r w:rsidR="009B233C" w:rsidRPr="00C6122E">
        <w:rPr>
          <w:i/>
          <w:spacing w:val="10"/>
          <w:sz w:val="22"/>
          <w:szCs w:val="22"/>
        </w:rPr>
        <w:t>L</w:t>
      </w:r>
      <w:r w:rsidR="009B233C" w:rsidRPr="005A443A">
        <w:rPr>
          <w:spacing w:val="10"/>
          <w:sz w:val="22"/>
          <w:szCs w:val="22"/>
        </w:rPr>
        <w:t>) to the luminosity of the Sun</w:t>
      </w:r>
      <w:r w:rsidR="009F0172" w:rsidRPr="005A443A">
        <w:rPr>
          <w:spacing w:val="10"/>
          <w:sz w:val="22"/>
          <w:szCs w:val="22"/>
        </w:rPr>
        <w:t xml:space="preserve"> </w:t>
      </w:r>
      <w:r w:rsidR="009B233C" w:rsidRPr="005A443A">
        <w:rPr>
          <w:spacing w:val="10"/>
          <w:sz w:val="22"/>
          <w:szCs w:val="22"/>
        </w:rPr>
        <w:t>(</w:t>
      </w:r>
      <w:r w:rsidR="009B233C" w:rsidRPr="00C6122E">
        <w:rPr>
          <w:i/>
          <w:spacing w:val="10"/>
          <w:sz w:val="22"/>
          <w:szCs w:val="22"/>
        </w:rPr>
        <w:t>L</w:t>
      </w:r>
      <w:r w:rsidR="009B233C" w:rsidRPr="005A443A">
        <w:rPr>
          <w:spacing w:val="10"/>
          <w:sz w:val="22"/>
          <w:szCs w:val="22"/>
          <w:vertAlign w:val="subscript"/>
        </w:rPr>
        <w:t>S</w:t>
      </w:r>
      <w:r w:rsidR="00315452">
        <w:rPr>
          <w:spacing w:val="10"/>
          <w:sz w:val="22"/>
          <w:szCs w:val="22"/>
        </w:rPr>
        <w:t>)</w:t>
      </w:r>
      <w:r w:rsidR="009B233C" w:rsidRPr="005A443A">
        <w:rPr>
          <w:spacing w:val="10"/>
          <w:sz w:val="22"/>
          <w:szCs w:val="22"/>
        </w:rPr>
        <w:t>:</w:t>
      </w:r>
    </w:p>
    <w:p w14:paraId="6464FB82" w14:textId="77777777" w:rsidR="00E92EA1" w:rsidRPr="005A443A" w:rsidRDefault="00E92EA1" w:rsidP="005A443A">
      <w:pPr>
        <w:spacing w:line="284" w:lineRule="atLeast"/>
        <w:rPr>
          <w:spacing w:val="10"/>
          <w:sz w:val="22"/>
          <w:szCs w:val="22"/>
        </w:rPr>
      </w:pPr>
    </w:p>
    <w:p w14:paraId="11119381" w14:textId="77777777" w:rsidR="009F0172" w:rsidRPr="005A443A" w:rsidRDefault="00FD0255" w:rsidP="005A443A">
      <w:pPr>
        <w:spacing w:line="284" w:lineRule="atLeast"/>
        <w:rPr>
          <w:spacing w:val="10"/>
          <w:sz w:val="22"/>
          <w:szCs w:val="22"/>
        </w:rPr>
      </w:pPr>
      <w:r w:rsidRPr="00FD0255">
        <w:rPr>
          <w:rStyle w:val="CommentReference"/>
          <w:rFonts w:ascii="Calibri" w:eastAsia="Calibri" w:hAnsi="Calibri"/>
        </w:rPr>
        <w:fldChar w:fldCharType="begin"/>
      </w:r>
      <w:r w:rsidRPr="00FD0255">
        <w:rPr>
          <w:rStyle w:val="CommentReference"/>
          <w:rFonts w:ascii="Calibri" w:eastAsia="Calibri" w:hAnsi="Calibri"/>
        </w:rPr>
        <w:instrText xml:space="preserve"> QUOTE </w:instrText>
      </w:r>
      <w:r w:rsidRPr="00FD0255">
        <w:rPr>
          <w:position w:val="-17"/>
        </w:rPr>
        <w:pict w14:anchorId="42AF72CC">
          <v:shape id="_x0000_i1039" type="#_x0000_t75" style="width:60pt;height:2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001&quot;/&gt;&lt;w:defaultTabStop w:val=&quot;567&quot;/&gt;&lt;w:evenAndOddHeaders/&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B53E4&quot;/&gt;&lt;wsp:rsid wsp:val=&quot;00001D6B&quot;/&gt;&lt;wsp:rsid wsp:val=&quot;00002C02&quot;/&gt;&lt;wsp:rsid wsp:val=&quot;000070FB&quot;/&gt;&lt;wsp:rsid wsp:val=&quot;00013EFC&quot;/&gt;&lt;wsp:rsid wsp:val=&quot;000149A1&quot;/&gt;&lt;wsp:rsid wsp:val=&quot;000169A0&quot;/&gt;&lt;wsp:rsid wsp:val=&quot;00016F62&quot;/&gt;&lt;wsp:rsid wsp:val=&quot;0001782B&quot;/&gt;&lt;wsp:rsid wsp:val=&quot;00020C54&quot;/&gt;&lt;wsp:rsid wsp:val=&quot;000211F0&quot;/&gt;&lt;wsp:rsid wsp:val=&quot;000232EC&quot;/&gt;&lt;wsp:rsid wsp:val=&quot;00026103&quot;/&gt;&lt;wsp:rsid wsp:val=&quot;00026569&quot;/&gt;&lt;wsp:rsid wsp:val=&quot;00026589&quot;/&gt;&lt;wsp:rsid wsp:val=&quot;00026C2F&quot;/&gt;&lt;wsp:rsid wsp:val=&quot;000304E1&quot;/&gt;&lt;wsp:rsid wsp:val=&quot;00030668&quot;/&gt;&lt;wsp:rsid wsp:val=&quot;000315EA&quot;/&gt;&lt;wsp:rsid wsp:val=&quot;00031AB3&quot;/&gt;&lt;wsp:rsid wsp:val=&quot;00031D75&quot;/&gt;&lt;wsp:rsid wsp:val=&quot;00032A5C&quot;/&gt;&lt;wsp:rsid wsp:val=&quot;0003676F&quot;/&gt;&lt;wsp:rsid wsp:val=&quot;00041703&quot;/&gt;&lt;wsp:rsid wsp:val=&quot;00041787&quot;/&gt;&lt;wsp:rsid wsp:val=&quot;0004545C&quot;/&gt;&lt;wsp:rsid wsp:val=&quot;0004644A&quot;/&gt;&lt;wsp:rsid wsp:val=&quot;00051862&quot;/&gt;&lt;wsp:rsid wsp:val=&quot;000531FF&quot;/&gt;&lt;wsp:rsid wsp:val=&quot;000543C9&quot;/&gt;&lt;wsp:rsid wsp:val=&quot;000549CA&quot;/&gt;&lt;wsp:rsid wsp:val=&quot;000550E1&quot;/&gt;&lt;wsp:rsid wsp:val=&quot;000643DC&quot;/&gt;&lt;wsp:rsid wsp:val=&quot;00066545&quot;/&gt;&lt;wsp:rsid wsp:val=&quot;0006675F&quot;/&gt;&lt;wsp:rsid wsp:val=&quot;000677AF&quot;/&gt;&lt;wsp:rsid wsp:val=&quot;0006798C&quot;/&gt;&lt;wsp:rsid wsp:val=&quot;00071BBF&quot;/&gt;&lt;wsp:rsid wsp:val=&quot;00071C06&quot;/&gt;&lt;wsp:rsid wsp:val=&quot;00072241&quot;/&gt;&lt;wsp:rsid wsp:val=&quot;00072B88&quot;/&gt;&lt;wsp:rsid wsp:val=&quot;00076191&quot;/&gt;&lt;wsp:rsid wsp:val=&quot;00076C2F&quot;/&gt;&lt;wsp:rsid wsp:val=&quot;000812F1&quot;/&gt;&lt;wsp:rsid wsp:val=&quot;000827A5&quot;/&gt;&lt;wsp:rsid wsp:val=&quot;00083841&quot;/&gt;&lt;wsp:rsid wsp:val=&quot;00084A3B&quot;/&gt;&lt;wsp:rsid wsp:val=&quot;00091D8A&quot;/&gt;&lt;wsp:rsid wsp:val=&quot;000932F4&quot;/&gt;&lt;wsp:rsid wsp:val=&quot;00094470&quot;/&gt;&lt;wsp:rsid wsp:val=&quot;000945E3&quot;/&gt;&lt;wsp:rsid wsp:val=&quot;00094920&quot;/&gt;&lt;wsp:rsid wsp:val=&quot;000967F3&quot;/&gt;&lt;wsp:rsid wsp:val=&quot;00097174&quot;/&gt;&lt;wsp:rsid wsp:val=&quot;000A0BE3&quot;/&gt;&lt;wsp:rsid wsp:val=&quot;000A441F&quot;/&gt;&lt;wsp:rsid wsp:val=&quot;000A4E9E&quot;/&gt;&lt;wsp:rsid wsp:val=&quot;000A6F53&quot;/&gt;&lt;wsp:rsid wsp:val=&quot;000B024E&quot;/&gt;&lt;wsp:rsid wsp:val=&quot;000B117D&quot;/&gt;&lt;wsp:rsid wsp:val=&quot;000B4D45&quot;/&gt;&lt;wsp:rsid wsp:val=&quot;000B4FB2&quot;/&gt;&lt;wsp:rsid wsp:val=&quot;000C1B83&quot;/&gt;&lt;wsp:rsid wsp:val=&quot;000C26B9&quot;/&gt;&lt;wsp:rsid wsp:val=&quot;000C5DDD&quot;/&gt;&lt;wsp:rsid wsp:val=&quot;000C6AF7&quot;/&gt;&lt;wsp:rsid wsp:val=&quot;000C6BA8&quot;/&gt;&lt;wsp:rsid wsp:val=&quot;000D26F1&quot;/&gt;&lt;wsp:rsid wsp:val=&quot;000E03AD&quot;/&gt;&lt;wsp:rsid wsp:val=&quot;000E0455&quot;/&gt;&lt;wsp:rsid wsp:val=&quot;000E0E72&quot;/&gt;&lt;wsp:rsid wsp:val=&quot;000E4A68&quot;/&gt;&lt;wsp:rsid wsp:val=&quot;000E5063&quot;/&gt;&lt;wsp:rsid wsp:val=&quot;000E54F9&quot;/&gt;&lt;wsp:rsid wsp:val=&quot;000E65CA&quot;/&gt;&lt;wsp:rsid wsp:val=&quot;000E6952&quot;/&gt;&lt;wsp:rsid wsp:val=&quot;000E758D&quot;/&gt;&lt;wsp:rsid wsp:val=&quot;000F1A8A&quot;/&gt;&lt;wsp:rsid wsp:val=&quot;000F37F0&quot;/&gt;&lt;wsp:rsid wsp:val=&quot;000F4877&quot;/&gt;&lt;wsp:rsid wsp:val=&quot;000F4D5D&quot;/&gt;&lt;wsp:rsid wsp:val=&quot;000F6124&quot;/&gt;&lt;wsp:rsid wsp:val=&quot;000F6268&quot;/&gt;&lt;wsp:rsid wsp:val=&quot;000F6772&quot;/&gt;&lt;wsp:rsid wsp:val=&quot;00100A4A&quot;/&gt;&lt;wsp:rsid wsp:val=&quot;0010324F&quot;/&gt;&lt;wsp:rsid wsp:val=&quot;00105BF4&quot;/&gt;&lt;wsp:rsid wsp:val=&quot;00106ACB&quot;/&gt;&lt;wsp:rsid wsp:val=&quot;00112227&quot;/&gt;&lt;wsp:rsid wsp:val=&quot;00113BB5&quot;/&gt;&lt;wsp:rsid wsp:val=&quot;001162B3&quot;/&gt;&lt;wsp:rsid wsp:val=&quot;001164BD&quot;/&gt;&lt;wsp:rsid wsp:val=&quot;0011774A&quot;/&gt;&lt;wsp:rsid wsp:val=&quot;001209CA&quot;/&gt;&lt;wsp:rsid wsp:val=&quot;0012419A&quot;/&gt;&lt;wsp:rsid wsp:val=&quot;001345FF&quot;/&gt;&lt;wsp:rsid wsp:val=&quot;00135F01&quot;/&gt;&lt;wsp:rsid wsp:val=&quot;001374C2&quot;/&gt;&lt;wsp:rsid wsp:val=&quot;0014008A&quot;/&gt;&lt;wsp:rsid wsp:val=&quot;001435EF&quot;/&gt;&lt;wsp:rsid wsp:val=&quot;001456D4&quot;/&gt;&lt;wsp:rsid wsp:val=&quot;00145EB4&quot;/&gt;&lt;wsp:rsid wsp:val=&quot;00151002&quot;/&gt;&lt;wsp:rsid wsp:val=&quot;00151509&quot;/&gt;&lt;wsp:rsid wsp:val=&quot;0015291F&quot;/&gt;&lt;wsp:rsid wsp:val=&quot;001549CC&quot;/&gt;&lt;wsp:rsid wsp:val=&quot;00155575&quot;/&gt;&lt;wsp:rsid wsp:val=&quot;00156163&quot;/&gt;&lt;wsp:rsid wsp:val=&quot;001623F7&quot;/&gt;&lt;wsp:rsid wsp:val=&quot;00165B20&quot;/&gt;&lt;wsp:rsid wsp:val=&quot;00167656&quot;/&gt;&lt;wsp:rsid wsp:val=&quot;00172777&quot;/&gt;&lt;wsp:rsid wsp:val=&quot;00174556&quot;/&gt;&lt;wsp:rsid wsp:val=&quot;00174C66&quot;/&gt;&lt;wsp:rsid wsp:val=&quot;001808A2&quot;/&gt;&lt;wsp:rsid wsp:val=&quot;00184927&quot;/&gt;&lt;wsp:rsid wsp:val=&quot;00184E36&quot;/&gt;&lt;wsp:rsid wsp:val=&quot;00187228&quot;/&gt;&lt;wsp:rsid wsp:val=&quot;00187E02&quot;/&gt;&lt;wsp:rsid wsp:val=&quot;00190A2E&quot;/&gt;&lt;wsp:rsid wsp:val=&quot;001911E2&quot;/&gt;&lt;wsp:rsid wsp:val=&quot;00191B7E&quot;/&gt;&lt;wsp:rsid wsp:val=&quot;00195CFD&quot;/&gt;&lt;wsp:rsid wsp:val=&quot;001965BF&quot;/&gt;&lt;wsp:rsid wsp:val=&quot;001969C9&quot;/&gt;&lt;wsp:rsid wsp:val=&quot;00196A1C&quot;/&gt;&lt;wsp:rsid wsp:val=&quot;001A1017&quot;/&gt;&lt;wsp:rsid wsp:val=&quot;001A41D3&quot;/&gt;&lt;wsp:rsid wsp:val=&quot;001A71B1&quot;/&gt;&lt;wsp:rsid wsp:val=&quot;001A71C6&quot;/&gt;&lt;wsp:rsid wsp:val=&quot;001B0D44&quot;/&gt;&lt;wsp:rsid wsp:val=&quot;001B492F&quot;/&gt;&lt;wsp:rsid wsp:val=&quot;001B57DA&quot;/&gt;&lt;wsp:rsid wsp:val=&quot;001B7C90&quot;/&gt;&lt;wsp:rsid wsp:val=&quot;001C2A14&quot;/&gt;&lt;wsp:rsid wsp:val=&quot;001C2F34&quot;/&gt;&lt;wsp:rsid wsp:val=&quot;001C49A0&quot;/&gt;&lt;wsp:rsid wsp:val=&quot;001C7B6A&quot;/&gt;&lt;wsp:rsid wsp:val=&quot;001D15FF&quot;/&gt;&lt;wsp:rsid wsp:val=&quot;001D1D4F&quot;/&gt;&lt;wsp:rsid wsp:val=&quot;001D2CEB&quot;/&gt;&lt;wsp:rsid wsp:val=&quot;001D37C8&quot;/&gt;&lt;wsp:rsid wsp:val=&quot;001D4BA9&quot;/&gt;&lt;wsp:rsid wsp:val=&quot;001E0988&quot;/&gt;&lt;wsp:rsid wsp:val=&quot;001E17E6&quot;/&gt;&lt;wsp:rsid wsp:val=&quot;001E51C0&quot;/&gt;&lt;wsp:rsid wsp:val=&quot;001E7416&quot;/&gt;&lt;wsp:rsid wsp:val=&quot;001F1429&quot;/&gt;&lt;wsp:rsid wsp:val=&quot;001F1977&quot;/&gt;&lt;wsp:rsid wsp:val=&quot;001F1B54&quot;/&gt;&lt;wsp:rsid wsp:val=&quot;001F6E7A&quot;/&gt;&lt;wsp:rsid wsp:val=&quot;001F788D&quot;/&gt;&lt;wsp:rsid wsp:val=&quot;00201467&quot;/&gt;&lt;wsp:rsid wsp:val=&quot;00202FCF&quot;/&gt;&lt;wsp:rsid wsp:val=&quot;00204317&quot;/&gt;&lt;wsp:rsid wsp:val=&quot;00204F31&quot;/&gt;&lt;wsp:rsid wsp:val=&quot;00207E23&quot;/&gt;&lt;wsp:rsid wsp:val=&quot;002102CD&quot;/&gt;&lt;wsp:rsid wsp:val=&quot;00210631&quot;/&gt;&lt;wsp:rsid wsp:val=&quot;0021074C&quot;/&gt;&lt;wsp:rsid wsp:val=&quot;00210E7E&quot;/&gt;&lt;wsp:rsid wsp:val=&quot;00212E2E&quot;/&gt;&lt;wsp:rsid wsp:val=&quot;0021454F&quot;/&gt;&lt;wsp:rsid wsp:val=&quot;002158F4&quot;/&gt;&lt;wsp:rsid wsp:val=&quot;00215B4D&quot;/&gt;&lt;wsp:rsid wsp:val=&quot;0022577F&quot;/&gt;&lt;wsp:rsid wsp:val=&quot;00226127&quot;/&gt;&lt;wsp:rsid wsp:val=&quot;002274D6&quot;/&gt;&lt;wsp:rsid wsp:val=&quot;00230EE8&quot;/&gt;&lt;wsp:rsid wsp:val=&quot;0023115B&quot;/&gt;&lt;wsp:rsid wsp:val=&quot;002327CE&quot;/&gt;&lt;wsp:rsid wsp:val=&quot;00234B6D&quot;/&gt;&lt;wsp:rsid wsp:val=&quot;00236551&quot;/&gt;&lt;wsp:rsid wsp:val=&quot;00236DCB&quot;/&gt;&lt;wsp:rsid wsp:val=&quot;0024267D&quot;/&gt;&lt;wsp:rsid wsp:val=&quot;00242749&quot;/&gt;&lt;wsp:rsid wsp:val=&quot;00244E9A&quot;/&gt;&lt;wsp:rsid wsp:val=&quot;0024596C&quot;/&gt;&lt;wsp:rsid wsp:val=&quot;00246360&quot;/&gt;&lt;wsp:rsid wsp:val=&quot;002469EA&quot;/&gt;&lt;wsp:rsid wsp:val=&quot;0024716C&quot;/&gt;&lt;wsp:rsid wsp:val=&quot;002517EE&quot;/&gt;&lt;wsp:rsid wsp:val=&quot;00253C0F&quot;/&gt;&lt;wsp:rsid wsp:val=&quot;00254B09&quot;/&gt;&lt;wsp:rsid wsp:val=&quot;0025623F&quot;/&gt;&lt;wsp:rsid wsp:val=&quot;00260C6F&quot;/&gt;&lt;wsp:rsid wsp:val=&quot;00260CA6&quot;/&gt;&lt;wsp:rsid wsp:val=&quot;00270BC7&quot;/&gt;&lt;wsp:rsid wsp:val=&quot;00271D9D&quot;/&gt;&lt;wsp:rsid wsp:val=&quot;002728FE&quot;/&gt;&lt;wsp:rsid wsp:val=&quot;00273CF0&quot;/&gt;&lt;wsp:rsid wsp:val=&quot;00274F28&quot;/&gt;&lt;wsp:rsid wsp:val=&quot;00277C35&quot;/&gt;&lt;wsp:rsid wsp:val=&quot;00281CB3&quot;/&gt;&lt;wsp:rsid wsp:val=&quot;002837D1&quot;/&gt;&lt;wsp:rsid wsp:val=&quot;00284D94&quot;/&gt;&lt;wsp:rsid wsp:val=&quot;0029113C&quot;/&gt;&lt;wsp:rsid wsp:val=&quot;002920E8&quot;/&gt;&lt;wsp:rsid wsp:val=&quot;002932D9&quot;/&gt;&lt;wsp:rsid wsp:val=&quot;002979EC&quot;/&gt;&lt;wsp:rsid wsp:val=&quot;002A0130&quot;/&gt;&lt;wsp:rsid wsp:val=&quot;002A04D4&quot;/&gt;&lt;wsp:rsid wsp:val=&quot;002A0AD4&quot;/&gt;&lt;wsp:rsid wsp:val=&quot;002A2CD1&quot;/&gt;&lt;wsp:rsid wsp:val=&quot;002A50A4&quot;/&gt;&lt;wsp:rsid wsp:val=&quot;002A5A3F&quot;/&gt;&lt;wsp:rsid wsp:val=&quot;002A67D6&quot;/&gt;&lt;wsp:rsid wsp:val=&quot;002A68EC&quot;/&gt;&lt;wsp:rsid wsp:val=&quot;002A7424&quot;/&gt;&lt;wsp:rsid wsp:val=&quot;002B0010&quot;/&gt;&lt;wsp:rsid wsp:val=&quot;002B22AE&quot;/&gt;&lt;wsp:rsid wsp:val=&quot;002B407B&quot;/&gt;&lt;wsp:rsid wsp:val=&quot;002B5392&quot;/&gt;&lt;wsp:rsid wsp:val=&quot;002B6EF0&quot;/&gt;&lt;wsp:rsid wsp:val=&quot;002C0717&quot;/&gt;&lt;wsp:rsid wsp:val=&quot;002C0B3F&quot;/&gt;&lt;wsp:rsid wsp:val=&quot;002C2B13&quot;/&gt;&lt;wsp:rsid wsp:val=&quot;002C5A39&quot;/&gt;&lt;wsp:rsid wsp:val=&quot;002C60E2&quot;/&gt;&lt;wsp:rsid wsp:val=&quot;002C71EA&quot;/&gt;&lt;wsp:rsid wsp:val=&quot;002D08DD&quot;/&gt;&lt;wsp:rsid wsp:val=&quot;002D140B&quot;/&gt;&lt;wsp:rsid wsp:val=&quot;002D17DB&quot;/&gt;&lt;wsp:rsid wsp:val=&quot;002D7933&quot;/&gt;&lt;wsp:rsid wsp:val=&quot;002E16B9&quot;/&gt;&lt;wsp:rsid wsp:val=&quot;002E39FD&quot;/&gt;&lt;wsp:rsid wsp:val=&quot;002F0A6D&quot;/&gt;&lt;wsp:rsid wsp:val=&quot;002F17B5&quot;/&gt;&lt;wsp:rsid wsp:val=&quot;002F44C9&quot;/&gt;&lt;wsp:rsid wsp:val=&quot;002F7C74&quot;/&gt;&lt;wsp:rsid wsp:val=&quot;0030318B&quot;/&gt;&lt;wsp:rsid wsp:val=&quot;00303986&quot;/&gt;&lt;wsp:rsid wsp:val=&quot;00304EA6&quot;/&gt;&lt;wsp:rsid wsp:val=&quot;00306793&quot;/&gt;&lt;wsp:rsid wsp:val=&quot;00307C43&quot;/&gt;&lt;wsp:rsid wsp:val=&quot;003102F4&quot;/&gt;&lt;wsp:rsid wsp:val=&quot;00311514&quot;/&gt;&lt;wsp:rsid wsp:val=&quot;00314AC5&quot;/&gt;&lt;wsp:rsid wsp:val=&quot;00315452&quot;/&gt;&lt;wsp:rsid wsp:val=&quot;003155FE&quot;/&gt;&lt;wsp:rsid wsp:val=&quot;00315657&quot;/&gt;&lt;wsp:rsid wsp:val=&quot;00316342&quot;/&gt;&lt;wsp:rsid wsp:val=&quot;0032277A&quot;/&gt;&lt;wsp:rsid wsp:val=&quot;00322839&quot;/&gt;&lt;wsp:rsid wsp:val=&quot;0032749E&quot;/&gt;&lt;wsp:rsid wsp:val=&quot;0032752B&quot;/&gt;&lt;wsp:rsid wsp:val=&quot;00327FDB&quot;/&gt;&lt;wsp:rsid wsp:val=&quot;003322E4&quot;/&gt;&lt;wsp:rsid wsp:val=&quot;0033235B&quot;/&gt;&lt;wsp:rsid wsp:val=&quot;00333068&quot;/&gt;&lt;wsp:rsid wsp:val=&quot;0033450B&quot;/&gt;&lt;wsp:rsid wsp:val=&quot;0033489E&quot;/&gt;&lt;wsp:rsid wsp:val=&quot;003359DA&quot;/&gt;&lt;wsp:rsid wsp:val=&quot;0034083E&quot;/&gt;&lt;wsp:rsid wsp:val=&quot;00341519&quot;/&gt;&lt;wsp:rsid wsp:val=&quot;00345F54&quot;/&gt;&lt;wsp:rsid wsp:val=&quot;00346D16&quot;/&gt;&lt;wsp:rsid wsp:val=&quot;00347C6B&quot;/&gt;&lt;wsp:rsid wsp:val=&quot;00352871&quot;/&gt;&lt;wsp:rsid wsp:val=&quot;00354F2E&quot;/&gt;&lt;wsp:rsid wsp:val=&quot;0035551B&quot;/&gt;&lt;wsp:rsid wsp:val=&quot;00356237&quot;/&gt;&lt;wsp:rsid wsp:val=&quot;00356723&quot;/&gt;&lt;wsp:rsid wsp:val=&quot;00360FF0&quot;/&gt;&lt;wsp:rsid wsp:val=&quot;00361ED3&quot;/&gt;&lt;wsp:rsid wsp:val=&quot;00363E30&quot;/&gt;&lt;wsp:rsid wsp:val=&quot;0036406C&quot;/&gt;&lt;wsp:rsid wsp:val=&quot;0036446D&quot;/&gt;&lt;wsp:rsid wsp:val=&quot;00364CB5&quot;/&gt;&lt;wsp:rsid wsp:val=&quot;00364F36&quot;/&gt;&lt;wsp:rsid wsp:val=&quot;00365B84&quot;/&gt;&lt;wsp:rsid wsp:val=&quot;00366820&quot;/&gt;&lt;wsp:rsid wsp:val=&quot;003703D4&quot;/&gt;&lt;wsp:rsid wsp:val=&quot;00370BD9&quot;/&gt;&lt;wsp:rsid wsp:val=&quot;00373EFE&quot;/&gt;&lt;wsp:rsid wsp:val=&quot;0037570B&quot;/&gt;&lt;wsp:rsid wsp:val=&quot;003765E7&quot;/&gt;&lt;wsp:rsid wsp:val=&quot;003768E8&quot;/&gt;&lt;wsp:rsid wsp:val=&quot;00377C8E&quot;/&gt;&lt;wsp:rsid wsp:val=&quot;00382072&quot;/&gt;&lt;wsp:rsid wsp:val=&quot;00387407&quot;/&gt;&lt;wsp:rsid wsp:val=&quot;00390D8E&quot;/&gt;&lt;wsp:rsid wsp:val=&quot;00394F74&quot;/&gt;&lt;wsp:rsid wsp:val=&quot;00394F97&quot;/&gt;&lt;wsp:rsid wsp:val=&quot;003962C0&quot;/&gt;&lt;wsp:rsid wsp:val=&quot;003A0975&quot;/&gt;&lt;wsp:rsid wsp:val=&quot;003A4C0B&quot;/&gt;&lt;wsp:rsid wsp:val=&quot;003A4D6E&quot;/&gt;&lt;wsp:rsid wsp:val=&quot;003A5127&quot;/&gt;&lt;wsp:rsid wsp:val=&quot;003A5E10&quot;/&gt;&lt;wsp:rsid wsp:val=&quot;003A75D8&quot;/&gt;&lt;wsp:rsid wsp:val=&quot;003A7689&quot;/&gt;&lt;wsp:rsid wsp:val=&quot;003B0187&quot;/&gt;&lt;wsp:rsid wsp:val=&quot;003B037E&quot;/&gt;&lt;wsp:rsid wsp:val=&quot;003B06AC&quot;/&gt;&lt;wsp:rsid wsp:val=&quot;003B1C9F&quot;/&gt;&lt;wsp:rsid wsp:val=&quot;003B43D5&quot;/&gt;&lt;wsp:rsid wsp:val=&quot;003B77FB&quot;/&gt;&lt;wsp:rsid wsp:val=&quot;003B7F42&quot;/&gt;&lt;wsp:rsid wsp:val=&quot;003C03A2&quot;/&gt;&lt;wsp:rsid wsp:val=&quot;003C0DEF&quot;/&gt;&lt;wsp:rsid wsp:val=&quot;003C2C35&quot;/&gt;&lt;wsp:rsid wsp:val=&quot;003C384C&quot;/&gt;&lt;wsp:rsid wsp:val=&quot;003C714D&quot;/&gt;&lt;wsp:rsid wsp:val=&quot;003D4B3B&quot;/&gt;&lt;wsp:rsid wsp:val=&quot;003D7B63&quot;/&gt;&lt;wsp:rsid wsp:val=&quot;003E17B2&quot;/&gt;&lt;wsp:rsid wsp:val=&quot;003E25DD&quot;/&gt;&lt;wsp:rsid wsp:val=&quot;003E3C1F&quot;/&gt;&lt;wsp:rsid wsp:val=&quot;003E415D&quot;/&gt;&lt;wsp:rsid wsp:val=&quot;003E6478&quot;/&gt;&lt;wsp:rsid wsp:val=&quot;003F1B47&quot;/&gt;&lt;wsp:rsid wsp:val=&quot;003F36E0&quot;/&gt;&lt;wsp:rsid wsp:val=&quot;003F5526&quot;/&gt;&lt;wsp:rsid wsp:val=&quot;004034F1&quot;/&gt;&lt;wsp:rsid wsp:val=&quot;0040391E&quot;/&gt;&lt;wsp:rsid wsp:val=&quot;00403C6D&quot;/&gt;&lt;wsp:rsid wsp:val=&quot;004076C0&quot;/&gt;&lt;wsp:rsid wsp:val=&quot;0041136F&quot;/&gt;&lt;wsp:rsid wsp:val=&quot;00411382&quot;/&gt;&lt;wsp:rsid wsp:val=&quot;00411840&quot;/&gt;&lt;wsp:rsid wsp:val=&quot;00412F25&quot;/&gt;&lt;wsp:rsid wsp:val=&quot;00414FA1&quot;/&gt;&lt;wsp:rsid wsp:val=&quot;00421D6D&quot;/&gt;&lt;wsp:rsid wsp:val=&quot;00421E42&quot;/&gt;&lt;wsp:rsid wsp:val=&quot;00424335&quot;/&gt;&lt;wsp:rsid wsp:val=&quot;00424F69&quot;/&gt;&lt;wsp:rsid wsp:val=&quot;00427BF7&quot;/&gt;&lt;wsp:rsid wsp:val=&quot;00432A95&quot;/&gt;&lt;wsp:rsid wsp:val=&quot;004338F4&quot;/&gt;&lt;wsp:rsid wsp:val=&quot;00435E1F&quot;/&gt;&lt;wsp:rsid wsp:val=&quot;00436D57&quot;/&gt;&lt;wsp:rsid wsp:val=&quot;00440292&quot;/&gt;&lt;wsp:rsid wsp:val=&quot;00440569&quot;/&gt;&lt;wsp:rsid wsp:val=&quot;0044221C&quot;/&gt;&lt;wsp:rsid wsp:val=&quot;004426F5&quot;/&gt;&lt;wsp:rsid wsp:val=&quot;004432C0&quot;/&gt;&lt;wsp:rsid wsp:val=&quot;004439E5&quot;/&gt;&lt;wsp:rsid wsp:val=&quot;00443BD2&quot;/&gt;&lt;wsp:rsid wsp:val=&quot;00444576&quot;/&gt;&lt;wsp:rsid wsp:val=&quot;0044586E&quot;/&gt;&lt;wsp:rsid wsp:val=&quot;00445FFE&quot;/&gt;&lt;wsp:rsid wsp:val=&quot;0044646E&quot;/&gt;&lt;wsp:rsid wsp:val=&quot;004472C5&quot;/&gt;&lt;wsp:rsid wsp:val=&quot;00450C13&quot;/&gt;&lt;wsp:rsid wsp:val=&quot;00452DC6&quot;/&gt;&lt;wsp:rsid wsp:val=&quot;00457752&quot;/&gt;&lt;wsp:rsid wsp:val=&quot;00461446&quot;/&gt;&lt;wsp:rsid wsp:val=&quot;00461B16&quot;/&gt;&lt;wsp:rsid wsp:val=&quot;00463FA7&quot;/&gt;&lt;wsp:rsid wsp:val=&quot;0046577B&quot;/&gt;&lt;wsp:rsid wsp:val=&quot;004726D5&quot;/&gt;&lt;wsp:rsid wsp:val=&quot;00473283&quot;/&gt;&lt;wsp:rsid wsp:val=&quot;00474120&quot;/&gt;&lt;wsp:rsid wsp:val=&quot;0047736F&quot;/&gt;&lt;wsp:rsid wsp:val=&quot;00480C7C&quot;/&gt;&lt;wsp:rsid wsp:val=&quot;00482CA9&quot;/&gt;&lt;wsp:rsid wsp:val=&quot;00483F31&quot;/&gt;&lt;wsp:rsid wsp:val=&quot;004848E5&quot;/&gt;&lt;wsp:rsid wsp:val=&quot;00485D62&quot;/&gt;&lt;wsp:rsid wsp:val=&quot;00487023&quot;/&gt;&lt;wsp:rsid wsp:val=&quot;004909B4&quot;/&gt;&lt;wsp:rsid wsp:val=&quot;00491606&quot;/&gt;&lt;wsp:rsid wsp:val=&quot;004923A8&quot;/&gt;&lt;wsp:rsid wsp:val=&quot;00495943&quot;/&gt;&lt;wsp:rsid wsp:val=&quot;004962C3&quot;/&gt;&lt;wsp:rsid wsp:val=&quot;00496E3B&quot;/&gt;&lt;wsp:rsid wsp:val=&quot;004A120E&quot;/&gt;&lt;wsp:rsid wsp:val=&quot;004A143F&quot;/&gt;&lt;wsp:rsid wsp:val=&quot;004A14DD&quot;/&gt;&lt;wsp:rsid wsp:val=&quot;004A2790&quot;/&gt;&lt;wsp:rsid wsp:val=&quot;004A6A60&quot;/&gt;&lt;wsp:rsid wsp:val=&quot;004B22E7&quot;/&gt;&lt;wsp:rsid wsp:val=&quot;004B2639&quot;/&gt;&lt;wsp:rsid wsp:val=&quot;004B3C29&quot;/&gt;&lt;wsp:rsid wsp:val=&quot;004B4AD6&quot;/&gt;&lt;wsp:rsid wsp:val=&quot;004B5274&quot;/&gt;&lt;wsp:rsid wsp:val=&quot;004C1884&quot;/&gt;&lt;wsp:rsid wsp:val=&quot;004C1E1B&quot;/&gt;&lt;wsp:rsid wsp:val=&quot;004C279B&quot;/&gt;&lt;wsp:rsid wsp:val=&quot;004C49AE&quot;/&gt;&lt;wsp:rsid wsp:val=&quot;004C6885&quot;/&gt;&lt;wsp:rsid wsp:val=&quot;004C6D09&quot;/&gt;&lt;wsp:rsid wsp:val=&quot;004C70DE&quot;/&gt;&lt;wsp:rsid wsp:val=&quot;004D0BE4&quot;/&gt;&lt;wsp:rsid wsp:val=&quot;004D4DAD&quot;/&gt;&lt;wsp:rsid wsp:val=&quot;004D77D3&quot;/&gt;&lt;wsp:rsid wsp:val=&quot;004E230A&quot;/&gt;&lt;wsp:rsid wsp:val=&quot;004E6BE2&quot;/&gt;&lt;wsp:rsid wsp:val=&quot;004F1538&quot;/&gt;&lt;wsp:rsid wsp:val=&quot;004F21E4&quot;/&gt;&lt;wsp:rsid wsp:val=&quot;004F5CEF&quot;/&gt;&lt;wsp:rsid wsp:val=&quot;004F662C&quot;/&gt;&lt;wsp:rsid wsp:val=&quot;005010EA&quot;/&gt;&lt;wsp:rsid wsp:val=&quot;0050125A&quot;/&gt;&lt;wsp:rsid wsp:val=&quot;00502D02&quot;/&gt;&lt;wsp:rsid wsp:val=&quot;0050453D&quot;/&gt;&lt;wsp:rsid wsp:val=&quot;00511893&quot;/&gt;&lt;wsp:rsid wsp:val=&quot;00511F9E&quot;/&gt;&lt;wsp:rsid wsp:val=&quot;005129A0&quot;/&gt;&lt;wsp:rsid wsp:val=&quot;00512A14&quot;/&gt;&lt;wsp:rsid wsp:val=&quot;00516C46&quot;/&gt;&lt;wsp:rsid wsp:val=&quot;00520BA7&quot;/&gt;&lt;wsp:rsid wsp:val=&quot;00520DDF&quot;/&gt;&lt;wsp:rsid wsp:val=&quot;00521144&quot;/&gt;&lt;wsp:rsid wsp:val=&quot;0052129A&quot;/&gt;&lt;wsp:rsid wsp:val=&quot;0052195F&quot;/&gt;&lt;wsp:rsid wsp:val=&quot;0052208D&quot;/&gt;&lt;wsp:rsid wsp:val=&quot;00522992&quot;/&gt;&lt;wsp:rsid wsp:val=&quot;00523E24&quot;/&gt;&lt;wsp:rsid wsp:val=&quot;005254C6&quot;/&gt;&lt;wsp:rsid wsp:val=&quot;005256E2&quot;/&gt;&lt;wsp:rsid wsp:val=&quot;0052794D&quot;/&gt;&lt;wsp:rsid wsp:val=&quot;00531E9A&quot;/&gt;&lt;wsp:rsid wsp:val=&quot;005339FD&quot;/&gt;&lt;wsp:rsid wsp:val=&quot;00534C16&quot;/&gt;&lt;wsp:rsid wsp:val=&quot;00535E1B&quot;/&gt;&lt;wsp:rsid wsp:val=&quot;00536573&quot;/&gt;&lt;wsp:rsid wsp:val=&quot;005365EF&quot;/&gt;&lt;wsp:rsid wsp:val=&quot;00536EBA&quot;/&gt;&lt;wsp:rsid wsp:val=&quot;00537E89&quot;/&gt;&lt;wsp:rsid wsp:val=&quot;005404B1&quot;/&gt;&lt;wsp:rsid wsp:val=&quot;00541481&quot;/&gt;&lt;wsp:rsid wsp:val=&quot;005434AB&quot;/&gt;&lt;wsp:rsid wsp:val=&quot;00546768&quot;/&gt;&lt;wsp:rsid wsp:val=&quot;00546E7F&quot;/&gt;&lt;wsp:rsid wsp:val=&quot;0055031D&quot;/&gt;&lt;wsp:rsid wsp:val=&quot;005508F0&quot;/&gt;&lt;wsp:rsid wsp:val=&quot;00551F7A&quot;/&gt;&lt;wsp:rsid wsp:val=&quot;0055210E&quot;/&gt;&lt;wsp:rsid wsp:val=&quot;00552330&quot;/&gt;&lt;wsp:rsid wsp:val=&quot;00552A7A&quot;/&gt;&lt;wsp:rsid wsp:val=&quot;00553714&quot;/&gt;&lt;wsp:rsid wsp:val=&quot;00555170&quot;/&gt;&lt;wsp:rsid wsp:val=&quot;00555D41&quot;/&gt;&lt;wsp:rsid wsp:val=&quot;005566C6&quot;/&gt;&lt;wsp:rsid wsp:val=&quot;00562A6B&quot;/&gt;&lt;wsp:rsid wsp:val=&quot;00566F46&quot;/&gt;&lt;wsp:rsid wsp:val=&quot;005707E8&quot;/&gt;&lt;wsp:rsid wsp:val=&quot;00572C02&quot;/&gt;&lt;wsp:rsid wsp:val=&quot;005750C8&quot;/&gt;&lt;wsp:rsid wsp:val=&quot;0057596B&quot;/&gt;&lt;wsp:rsid wsp:val=&quot;00580C2F&quot;/&gt;&lt;wsp:rsid wsp:val=&quot;005827A2&quot;/&gt;&lt;wsp:rsid wsp:val=&quot;0058364A&quot;/&gt;&lt;wsp:rsid wsp:val=&quot;005906E3&quot;/&gt;&lt;wsp:rsid wsp:val=&quot;00594B56&quot;/&gt;&lt;wsp:rsid wsp:val=&quot;005A0EF4&quot;/&gt;&lt;wsp:rsid wsp:val=&quot;005A24CA&quot;/&gt;&lt;wsp:rsid wsp:val=&quot;005A2E11&quot;/&gt;&lt;wsp:rsid wsp:val=&quot;005A443A&quot;/&gt;&lt;wsp:rsid wsp:val=&quot;005A56D1&quot;/&gt;&lt;wsp:rsid wsp:val=&quot;005A5F11&quot;/&gt;&lt;wsp:rsid wsp:val=&quot;005B002E&quot;/&gt;&lt;wsp:rsid wsp:val=&quot;005B07A0&quot;/&gt;&lt;wsp:rsid wsp:val=&quot;005B1FA6&quot;/&gt;&lt;wsp:rsid wsp:val=&quot;005B424C&quot;/&gt;&lt;wsp:rsid wsp:val=&quot;005B6871&quot;/&gt;&lt;wsp:rsid wsp:val=&quot;005C18F2&quot;/&gt;&lt;wsp:rsid wsp:val=&quot;005C1DE4&quot;/&gt;&lt;wsp:rsid wsp:val=&quot;005C2099&quot;/&gt;&lt;wsp:rsid wsp:val=&quot;005C6E15&quot;/&gt;&lt;wsp:rsid wsp:val=&quot;005C6E2C&quot;/&gt;&lt;wsp:rsid wsp:val=&quot;005D04FB&quot;/&gt;&lt;wsp:rsid wsp:val=&quot;005D10E7&quot;/&gt;&lt;wsp:rsid wsp:val=&quot;005D3D23&quot;/&gt;&lt;wsp:rsid wsp:val=&quot;005D490B&quot;/&gt;&lt;wsp:rsid wsp:val=&quot;005D76AB&quot;/&gt;&lt;wsp:rsid wsp:val=&quot;005D7FF7&quot;/&gt;&lt;wsp:rsid wsp:val=&quot;005E118A&quot;/&gt;&lt;wsp:rsid wsp:val=&quot;005E240A&quot;/&gt;&lt;wsp:rsid wsp:val=&quot;005E478D&quot;/&gt;&lt;wsp:rsid wsp:val=&quot;005E4F50&quot;/&gt;&lt;wsp:rsid wsp:val=&quot;005E743A&quot;/&gt;&lt;wsp:rsid wsp:val=&quot;005E7AD3&quot;/&gt;&lt;wsp:rsid wsp:val=&quot;005F1352&quot;/&gt;&lt;wsp:rsid wsp:val=&quot;005F29BE&quot;/&gt;&lt;wsp:rsid wsp:val=&quot;005F2F32&quot;/&gt;&lt;wsp:rsid wsp:val=&quot;005F68C8&quot;/&gt;&lt;wsp:rsid wsp:val=&quot;005F6943&quot;/&gt;&lt;wsp:rsid wsp:val=&quot;005F6B1A&quot;/&gt;&lt;wsp:rsid wsp:val=&quot;006019D2&quot;/&gt;&lt;wsp:rsid wsp:val=&quot;00602F78&quot;/&gt;&lt;wsp:rsid wsp:val=&quot;00604D60&quot;/&gt;&lt;wsp:rsid wsp:val=&quot;00604E0A&quot;/&gt;&lt;wsp:rsid wsp:val=&quot;006051B5&quot;/&gt;&lt;wsp:rsid wsp:val=&quot;00606238&quot;/&gt;&lt;wsp:rsid wsp:val=&quot;00612305&quot;/&gt;&lt;wsp:rsid wsp:val=&quot;00612850&quot;/&gt;&lt;wsp:rsid wsp:val=&quot;00612EAA&quot;/&gt;&lt;wsp:rsid wsp:val=&quot;00613BFA&quot;/&gt;&lt;wsp:rsid wsp:val=&quot;00617E89&quot;/&gt;&lt;wsp:rsid wsp:val=&quot;00620B1C&quot;/&gt;&lt;wsp:rsid wsp:val=&quot;00621DA9&quot;/&gt;&lt;wsp:rsid wsp:val=&quot;00622A47&quot;/&gt;&lt;wsp:rsid wsp:val=&quot;00622E48&quot;/&gt;&lt;wsp:rsid wsp:val=&quot;006235D1&quot;/&gt;&lt;wsp:rsid wsp:val=&quot;006245C0&quot;/&gt;&lt;wsp:rsid wsp:val=&quot;00624B5E&quot;/&gt;&lt;wsp:rsid wsp:val=&quot;00626B0F&quot;/&gt;&lt;wsp:rsid wsp:val=&quot;00635F06&quot;/&gt;&lt;wsp:rsid wsp:val=&quot;00636864&quot;/&gt;&lt;wsp:rsid wsp:val=&quot;006368C8&quot;/&gt;&lt;wsp:rsid wsp:val=&quot;00650DEB&quot;/&gt;&lt;wsp:rsid wsp:val=&quot;00652554&quot;/&gt;&lt;wsp:rsid wsp:val=&quot;00652642&quot;/&gt;&lt;wsp:rsid wsp:val=&quot;00655181&quot;/&gt;&lt;wsp:rsid wsp:val=&quot;00655406&quot;/&gt;&lt;wsp:rsid wsp:val=&quot;00655D1D&quot;/&gt;&lt;wsp:rsid wsp:val=&quot;006571A9&quot;/&gt;&lt;wsp:rsid wsp:val=&quot;006577F1&quot;/&gt;&lt;wsp:rsid wsp:val=&quot;0066169C&quot;/&gt;&lt;wsp:rsid wsp:val=&quot;006621AD&quot;/&gt;&lt;wsp:rsid wsp:val=&quot;0066299C&quot;/&gt;&lt;wsp:rsid wsp:val=&quot;00666E5B&quot;/&gt;&lt;wsp:rsid wsp:val=&quot;00670B26&quot;/&gt;&lt;wsp:rsid wsp:val=&quot;00670BDF&quot;/&gt;&lt;wsp:rsid wsp:val=&quot;00671396&quot;/&gt;&lt;wsp:rsid wsp:val=&quot;00675837&quot;/&gt;&lt;wsp:rsid wsp:val=&quot;0067723F&quot;/&gt;&lt;wsp:rsid wsp:val=&quot;0068523B&quot;/&gt;&lt;wsp:rsid wsp:val=&quot;00685F26&quot;/&gt;&lt;wsp:rsid wsp:val=&quot;0068687F&quot;/&gt;&lt;wsp:rsid wsp:val=&quot;00690558&quot;/&gt;&lt;wsp:rsid wsp:val=&quot;00694748&quot;/&gt;&lt;wsp:rsid wsp:val=&quot;00694E6A&quot;/&gt;&lt;wsp:rsid wsp:val=&quot;0069768B&quot;/&gt;&lt;wsp:rsid wsp:val=&quot;00697BBD&quot;/&gt;&lt;wsp:rsid wsp:val=&quot;006A3CB5&quot;/&gt;&lt;wsp:rsid wsp:val=&quot;006A40C9&quot;/&gt;&lt;wsp:rsid wsp:val=&quot;006A4F4A&quot;/&gt;&lt;wsp:rsid wsp:val=&quot;006B1403&quot;/&gt;&lt;wsp:rsid wsp:val=&quot;006B497A&quot;/&gt;&lt;wsp:rsid wsp:val=&quot;006B59EF&quot;/&gt;&lt;wsp:rsid wsp:val=&quot;006B5AC6&quot;/&gt;&lt;wsp:rsid wsp:val=&quot;006C006A&quot;/&gt;&lt;wsp:rsid wsp:val=&quot;006C14AC&quot;/&gt;&lt;wsp:rsid wsp:val=&quot;006D1C82&quot;/&gt;&lt;wsp:rsid wsp:val=&quot;006D20A8&quot;/&gt;&lt;wsp:rsid wsp:val=&quot;006D3844&quot;/&gt;&lt;wsp:rsid wsp:val=&quot;006D481F&quot;/&gt;&lt;wsp:rsid wsp:val=&quot;006D4A62&quot;/&gt;&lt;wsp:rsid wsp:val=&quot;006D6059&quot;/&gt;&lt;wsp:rsid wsp:val=&quot;006D7CE2&quot;/&gt;&lt;wsp:rsid wsp:val=&quot;006E132F&quot;/&gt;&lt;wsp:rsid wsp:val=&quot;006E3CD2&quot;/&gt;&lt;wsp:rsid wsp:val=&quot;006E45EE&quot;/&gt;&lt;wsp:rsid wsp:val=&quot;006E5EC2&quot;/&gt;&lt;wsp:rsid wsp:val=&quot;006F041E&quot;/&gt;&lt;wsp:rsid wsp:val=&quot;006F0D27&quot;/&gt;&lt;wsp:rsid wsp:val=&quot;006F3176&quot;/&gt;&lt;wsp:rsid wsp:val=&quot;006F3859&quot;/&gt;&lt;wsp:rsid wsp:val=&quot;006F3D02&quot;/&gt;&lt;wsp:rsid wsp:val=&quot;006F63BF&quot;/&gt;&lt;wsp:rsid wsp:val=&quot;006F6830&quot;/&gt;&lt;wsp:rsid wsp:val=&quot;006F728C&quot;/&gt;&lt;wsp:rsid wsp:val=&quot;007021D7&quot;/&gt;&lt;wsp:rsid wsp:val=&quot;0070530D&quot;/&gt;&lt;wsp:rsid wsp:val=&quot;00705F42&quot;/&gt;&lt;wsp:rsid wsp:val=&quot;00707F89&quot;/&gt;&lt;wsp:rsid wsp:val=&quot;00710656&quot;/&gt;&lt;wsp:rsid wsp:val=&quot;00710AC0&quot;/&gt;&lt;wsp:rsid wsp:val=&quot;00711050&quot;/&gt;&lt;wsp:rsid wsp:val=&quot;007114DD&quot;/&gt;&lt;wsp:rsid wsp:val=&quot;00711B37&quot;/&gt;&lt;wsp:rsid wsp:val=&quot;00711D28&quot;/&gt;&lt;wsp:rsid wsp:val=&quot;007140C4&quot;/&gt;&lt;wsp:rsid wsp:val=&quot;00716EE9&quot;/&gt;&lt;wsp:rsid wsp:val=&quot;007221E2&quot;/&gt;&lt;wsp:rsid wsp:val=&quot;00730953&quot;/&gt;&lt;wsp:rsid wsp:val=&quot;00731E80&quot;/&gt;&lt;wsp:rsid wsp:val=&quot;00734642&quot;/&gt;&lt;wsp:rsid wsp:val=&quot;00735852&quot;/&gt;&lt;wsp:rsid wsp:val=&quot;00735D5D&quot;/&gt;&lt;wsp:rsid wsp:val=&quot;0074148D&quot;/&gt;&lt;wsp:rsid wsp:val=&quot;00744066&quot;/&gt;&lt;wsp:rsid wsp:val=&quot;00745B8A&quot;/&gt;&lt;wsp:rsid wsp:val=&quot;00746B31&quot;/&gt;&lt;wsp:rsid wsp:val=&quot;00747163&quot;/&gt;&lt;wsp:rsid wsp:val=&quot;007472C5&quot;/&gt;&lt;wsp:rsid wsp:val=&quot;00751271&quot;/&gt;&lt;wsp:rsid wsp:val=&quot;00756D41&quot;/&gt;&lt;wsp:rsid wsp:val=&quot;00761C1B&quot;/&gt;&lt;wsp:rsid wsp:val=&quot;00764C20&quot;/&gt;&lt;wsp:rsid wsp:val=&quot;00765378&quot;/&gt;&lt;wsp:rsid wsp:val=&quot;0076612F&quot;/&gt;&lt;wsp:rsid wsp:val=&quot;007718B8&quot;/&gt;&lt;wsp:rsid wsp:val=&quot;00772A2A&quot;/&gt;&lt;wsp:rsid wsp:val=&quot;00773E71&quot;/&gt;&lt;wsp:rsid wsp:val=&quot;00774E37&quot;/&gt;&lt;wsp:rsid wsp:val=&quot;00780822&quot;/&gt;&lt;wsp:rsid wsp:val=&quot;0078211A&quot;/&gt;&lt;wsp:rsid wsp:val=&quot;00786523&quot;/&gt;&lt;wsp:rsid wsp:val=&quot;007878AC&quot;/&gt;&lt;wsp:rsid wsp:val=&quot;007906F7&quot;/&gt;&lt;wsp:rsid wsp:val=&quot;00791A9A&quot;/&gt;&lt;wsp:rsid wsp:val=&quot;00792001&quot;/&gt;&lt;wsp:rsid wsp:val=&quot;00793E4F&quot;/&gt;&lt;wsp:rsid wsp:val=&quot;00795C68&quot;/&gt;&lt;wsp:rsid wsp:val=&quot;007974A7&quot;/&gt;&lt;wsp:rsid wsp:val=&quot;007A1423&quot;/&gt;&lt;wsp:rsid wsp:val=&quot;007A1676&quot;/&gt;&lt;wsp:rsid wsp:val=&quot;007A4971&quot;/&gt;&lt;wsp:rsid wsp:val=&quot;007A5823&quot;/&gt;&lt;wsp:rsid wsp:val=&quot;007B360B&quot;/&gt;&lt;wsp:rsid wsp:val=&quot;007B5741&quot;/&gt;&lt;wsp:rsid wsp:val=&quot;007B603E&quot;/&gt;&lt;wsp:rsid wsp:val=&quot;007C045B&quot;/&gt;&lt;wsp:rsid wsp:val=&quot;007C105A&quot;/&gt;&lt;wsp:rsid wsp:val=&quot;007C1DDC&quot;/&gt;&lt;wsp:rsid wsp:val=&quot;007C226F&quot;/&gt;&lt;wsp:rsid wsp:val=&quot;007C2B9E&quot;/&gt;&lt;wsp:rsid wsp:val=&quot;007C425A&quot;/&gt;&lt;wsp:rsid wsp:val=&quot;007C5BD0&quot;/&gt;&lt;wsp:rsid wsp:val=&quot;007C7AB0&quot;/&gt;&lt;wsp:rsid wsp:val=&quot;007D15E3&quot;/&gt;&lt;wsp:rsid wsp:val=&quot;007D3E5E&quot;/&gt;&lt;wsp:rsid wsp:val=&quot;007D68E8&quot;/&gt;&lt;wsp:rsid wsp:val=&quot;007E4395&quot;/&gt;&lt;wsp:rsid wsp:val=&quot;007E45A4&quot;/&gt;&lt;wsp:rsid wsp:val=&quot;007E48E0&quot;/&gt;&lt;wsp:rsid wsp:val=&quot;007E48E4&quot;/&gt;&lt;wsp:rsid wsp:val=&quot;007E5F83&quot;/&gt;&lt;wsp:rsid wsp:val=&quot;007F0186&quot;/&gt;&lt;wsp:rsid wsp:val=&quot;007F403A&quot;/&gt;&lt;wsp:rsid wsp:val=&quot;007F56D6&quot;/&gt;&lt;wsp:rsid wsp:val=&quot;007F62C9&quot;/&gt;&lt;wsp:rsid wsp:val=&quot;007F72E1&quot;/&gt;&lt;wsp:rsid wsp:val=&quot;008044B1&quot;/&gt;&lt;wsp:rsid wsp:val=&quot;0080495E&quot;/&gt;&lt;wsp:rsid wsp:val=&quot;00804C87&quot;/&gt;&lt;wsp:rsid wsp:val=&quot;00807770&quot;/&gt;&lt;wsp:rsid wsp:val=&quot;00807A23&quot;/&gt;&lt;wsp:rsid wsp:val=&quot;00807AD0&quot;/&gt;&lt;wsp:rsid wsp:val=&quot;008124A7&quot;/&gt;&lt;wsp:rsid wsp:val=&quot;00813704&quot;/&gt;&lt;wsp:rsid wsp:val=&quot;008179A5&quot;/&gt;&lt;wsp:rsid wsp:val=&quot;0082022F&quot;/&gt;&lt;wsp:rsid wsp:val=&quot;00821FAF&quot;/&gt;&lt;wsp:rsid wsp:val=&quot;00825B32&quot;/&gt;&lt;wsp:rsid wsp:val=&quot;00835493&quot;/&gt;&lt;wsp:rsid wsp:val=&quot;00835E49&quot;/&gt;&lt;wsp:rsid wsp:val=&quot;008407DB&quot;/&gt;&lt;wsp:rsid wsp:val=&quot;008410D5&quot;/&gt;&lt;wsp:rsid wsp:val=&quot;008425E8&quot;/&gt;&lt;wsp:rsid wsp:val=&quot;00842818&quot;/&gt;&lt;wsp:rsid wsp:val=&quot;00843A3F&quot;/&gt;&lt;wsp:rsid wsp:val=&quot;00850385&quot;/&gt;&lt;wsp:rsid wsp:val=&quot;00851072&quot;/&gt;&lt;wsp:rsid wsp:val=&quot;00851C03&quot;/&gt;&lt;wsp:rsid wsp:val=&quot;00853146&quot;/&gt;&lt;wsp:rsid wsp:val=&quot;00853BEE&quot;/&gt;&lt;wsp:rsid wsp:val=&quot;00856C62&quot;/&gt;&lt;wsp:rsid wsp:val=&quot;00861D5E&quot;/&gt;&lt;wsp:rsid wsp:val=&quot;00861DE8&quot;/&gt;&lt;wsp:rsid wsp:val=&quot;0086380D&quot;/&gt;&lt;wsp:rsid wsp:val=&quot;00864087&quot;/&gt;&lt;wsp:rsid wsp:val=&quot;0086759C&quot;/&gt;&lt;wsp:rsid wsp:val=&quot;00870B3C&quot;/&gt;&lt;wsp:rsid wsp:val=&quot;00874879&quot;/&gt;&lt;wsp:rsid wsp:val=&quot;008805D8&quot;/&gt;&lt;wsp:rsid wsp:val=&quot;00881FA1&quot;/&gt;&lt;wsp:rsid wsp:val=&quot;0088208B&quot;/&gt;&lt;wsp:rsid wsp:val=&quot;00883C61&quot;/&gt;&lt;wsp:rsid wsp:val=&quot;008871F3&quot;/&gt;&lt;wsp:rsid wsp:val=&quot;0089016B&quot;/&gt;&lt;wsp:rsid wsp:val=&quot;00891B5B&quot;/&gt;&lt;wsp:rsid wsp:val=&quot;00891D48&quot;/&gt;&lt;wsp:rsid wsp:val=&quot;00893724&quot;/&gt;&lt;wsp:rsid wsp:val=&quot;00894F01&quot;/&gt;&lt;wsp:rsid wsp:val=&quot;008970EE&quot;/&gt;&lt;wsp:rsid wsp:val=&quot;008A157D&quot;/&gt;&lt;wsp:rsid wsp:val=&quot;008A3B3C&quot;/&gt;&lt;wsp:rsid wsp:val=&quot;008A49B7&quot;/&gt;&lt;wsp:rsid wsp:val=&quot;008A65C2&quot;/&gt;&lt;wsp:rsid wsp:val=&quot;008B08AE&quot;/&gt;&lt;wsp:rsid wsp:val=&quot;008B1A2B&quot;/&gt;&lt;wsp:rsid wsp:val=&quot;008B3C9F&quot;/&gt;&lt;wsp:rsid wsp:val=&quot;008B43B8&quot;/&gt;&lt;wsp:rsid wsp:val=&quot;008B457A&quot;/&gt;&lt;wsp:rsid wsp:val=&quot;008B6EEE&quot;/&gt;&lt;wsp:rsid wsp:val=&quot;008C0A76&quot;/&gt;&lt;wsp:rsid wsp:val=&quot;008C3081&quot;/&gt;&lt;wsp:rsid wsp:val=&quot;008C3F47&quot;/&gt;&lt;wsp:rsid wsp:val=&quot;008C4939&quot;/&gt;&lt;wsp:rsid wsp:val=&quot;008D0F3A&quot;/&gt;&lt;wsp:rsid wsp:val=&quot;008D4155&quot;/&gt;&lt;wsp:rsid wsp:val=&quot;008D518C&quot;/&gt;&lt;wsp:rsid wsp:val=&quot;008D5EED&quot;/&gt;&lt;wsp:rsid wsp:val=&quot;008D717C&quot;/&gt;&lt;wsp:rsid wsp:val=&quot;008E0249&quot;/&gt;&lt;wsp:rsid wsp:val=&quot;008E0425&quot;/&gt;&lt;wsp:rsid wsp:val=&quot;008E21D4&quot;/&gt;&lt;wsp:rsid wsp:val=&quot;008E2933&quot;/&gt;&lt;wsp:rsid wsp:val=&quot;008E4B7A&quot;/&gt;&lt;wsp:rsid wsp:val=&quot;008E575E&quot;/&gt;&lt;wsp:rsid wsp:val=&quot;008F16A9&quot;/&gt;&lt;wsp:rsid wsp:val=&quot;008F2C28&quot;/&gt;&lt;wsp:rsid wsp:val=&quot;008F306F&quot;/&gt;&lt;wsp:rsid wsp:val=&quot;008F4B34&quot;/&gt;&lt;wsp:rsid wsp:val=&quot;008F50C7&quot;/&gt;&lt;wsp:rsid wsp:val=&quot;009012EF&quot;/&gt;&lt;wsp:rsid wsp:val=&quot;00902EF1&quot;/&gt;&lt;wsp:rsid wsp:val=&quot;00903092&quot;/&gt;&lt;wsp:rsid wsp:val=&quot;00904798&quot;/&gt;&lt;wsp:rsid wsp:val=&quot;00906CB7&quot;/&gt;&lt;wsp:rsid wsp:val=&quot;009118FE&quot;/&gt;&lt;wsp:rsid wsp:val=&quot;00912193&quot;/&gt;&lt;wsp:rsid wsp:val=&quot;009131FE&quot;/&gt;&lt;wsp:rsid wsp:val=&quot;00913957&quot;/&gt;&lt;wsp:rsid wsp:val=&quot;00913FEC&quot;/&gt;&lt;wsp:rsid wsp:val=&quot;00920A20&quot;/&gt;&lt;wsp:rsid wsp:val=&quot;00920B36&quot;/&gt;&lt;wsp:rsid wsp:val=&quot;00922C6E&quot;/&gt;&lt;wsp:rsid wsp:val=&quot;0092575A&quot;/&gt;&lt;wsp:rsid wsp:val=&quot;009263A2&quot;/&gt;&lt;wsp:rsid wsp:val=&quot;00927376&quot;/&gt;&lt;wsp:rsid wsp:val=&quot;009362DE&quot;/&gt;&lt;wsp:rsid wsp:val=&quot;009402DD&quot;/&gt;&lt;wsp:rsid wsp:val=&quot;00943BFB&quot;/&gt;&lt;wsp:rsid wsp:val=&quot;00946072&quot;/&gt;&lt;wsp:rsid wsp:val=&quot;009463EE&quot;/&gt;&lt;wsp:rsid wsp:val=&quot;00946444&quot;/&gt;&lt;wsp:rsid wsp:val=&quot;00946834&quot;/&gt;&lt;wsp:rsid wsp:val=&quot;00951C93&quot;/&gt;&lt;wsp:rsid wsp:val=&quot;00957632&quot;/&gt;&lt;wsp:rsid wsp:val=&quot;0096426B&quot;/&gt;&lt;wsp:rsid wsp:val=&quot;009671AB&quot;/&gt;&lt;wsp:rsid wsp:val=&quot;00967E84&quot;/&gt;&lt;wsp:rsid wsp:val=&quot;00970141&quot;/&gt;&lt;wsp:rsid wsp:val=&quot;00970FC1&quot;/&gt;&lt;wsp:rsid wsp:val=&quot;00971B23&quot;/&gt;&lt;wsp:rsid wsp:val=&quot;00972564&quot;/&gt;&lt;wsp:rsid wsp:val=&quot;00983202&quot;/&gt;&lt;wsp:rsid wsp:val=&quot;0099009B&quot;/&gt;&lt;wsp:rsid wsp:val=&quot;00991BE6&quot;/&gt;&lt;wsp:rsid wsp:val=&quot;00994292&quot;/&gt;&lt;wsp:rsid wsp:val=&quot;0099490D&quot;/&gt;&lt;wsp:rsid wsp:val=&quot;00995D95&quot;/&gt;&lt;wsp:rsid wsp:val=&quot;00996612&quot;/&gt;&lt;wsp:rsid wsp:val=&quot;00997A3B&quot;/&gt;&lt;wsp:rsid wsp:val=&quot;00997E89&quot;/&gt;&lt;wsp:rsid wsp:val=&quot;00997E9E&quot;/&gt;&lt;wsp:rsid wsp:val=&quot;009A011D&quot;/&gt;&lt;wsp:rsid wsp:val=&quot;009A353B&quot;/&gt;&lt;wsp:rsid wsp:val=&quot;009A465B&quot;/&gt;&lt;wsp:rsid wsp:val=&quot;009A478A&quot;/&gt;&lt;wsp:rsid wsp:val=&quot;009A5B56&quot;/&gt;&lt;wsp:rsid wsp:val=&quot;009A74C7&quot;/&gt;&lt;wsp:rsid wsp:val=&quot;009B233C&quot;/&gt;&lt;wsp:rsid wsp:val=&quot;009B4C94&quot;/&gt;&lt;wsp:rsid wsp:val=&quot;009B53E4&quot;/&gt;&lt;wsp:rsid wsp:val=&quot;009C2BCA&quot;/&gt;&lt;wsp:rsid wsp:val=&quot;009C331F&quot;/&gt;&lt;wsp:rsid wsp:val=&quot;009C4D0D&quot;/&gt;&lt;wsp:rsid wsp:val=&quot;009D2F67&quot;/&gt;&lt;wsp:rsid wsp:val=&quot;009D3207&quot;/&gt;&lt;wsp:rsid wsp:val=&quot;009D3516&quot;/&gt;&lt;wsp:rsid wsp:val=&quot;009D3D22&quot;/&gt;&lt;wsp:rsid wsp:val=&quot;009D4B1D&quot;/&gt;&lt;wsp:rsid wsp:val=&quot;009D5ED4&quot;/&gt;&lt;wsp:rsid wsp:val=&quot;009D7C5D&quot;/&gt;&lt;wsp:rsid wsp:val=&quot;009E0846&quot;/&gt;&lt;wsp:rsid wsp:val=&quot;009E205B&quot;/&gt;&lt;wsp:rsid wsp:val=&quot;009E4C9E&quot;/&gt;&lt;wsp:rsid wsp:val=&quot;009E5BCD&quot;/&gt;&lt;wsp:rsid wsp:val=&quot;009F0172&quot;/&gt;&lt;wsp:rsid wsp:val=&quot;009F2C0F&quot;/&gt;&lt;wsp:rsid wsp:val=&quot;009F2EAC&quot;/&gt;&lt;wsp:rsid wsp:val=&quot;009F34FA&quot;/&gt;&lt;wsp:rsid wsp:val=&quot;009F53D1&quot;/&gt;&lt;wsp:rsid wsp:val=&quot;009F681C&quot;/&gt;&lt;wsp:rsid wsp:val=&quot;009F74E3&quot;/&gt;&lt;wsp:rsid wsp:val=&quot;00A028DB&quot;/&gt;&lt;wsp:rsid wsp:val=&quot;00A05566&quot;/&gt;&lt;wsp:rsid wsp:val=&quot;00A06AD7&quot;/&gt;&lt;wsp:rsid wsp:val=&quot;00A071CD&quot;/&gt;&lt;wsp:rsid wsp:val=&quot;00A07C2D&quot;/&gt;&lt;wsp:rsid wsp:val=&quot;00A10915&quot;/&gt;&lt;wsp:rsid wsp:val=&quot;00A114B8&quot;/&gt;&lt;wsp:rsid wsp:val=&quot;00A153F6&quot;/&gt;&lt;wsp:rsid wsp:val=&quot;00A15535&quot;/&gt;&lt;wsp:rsid wsp:val=&quot;00A20C61&quot;/&gt;&lt;wsp:rsid wsp:val=&quot;00A225DA&quot;/&gt;&lt;wsp:rsid wsp:val=&quot;00A25855&quot;/&gt;&lt;wsp:rsid wsp:val=&quot;00A25AE3&quot;/&gt;&lt;wsp:rsid wsp:val=&quot;00A303CC&quot;/&gt;&lt;wsp:rsid wsp:val=&quot;00A304C7&quot;/&gt;&lt;wsp:rsid wsp:val=&quot;00A307F4&quot;/&gt;&lt;wsp:rsid wsp:val=&quot;00A33665&quot;/&gt;&lt;wsp:rsid wsp:val=&quot;00A33D90&quot;/&gt;&lt;wsp:rsid wsp:val=&quot;00A34EE8&quot;/&gt;&lt;wsp:rsid wsp:val=&quot;00A35662&quot;/&gt;&lt;wsp:rsid wsp:val=&quot;00A35CD7&quot;/&gt;&lt;wsp:rsid wsp:val=&quot;00A36C07&quot;/&gt;&lt;wsp:rsid wsp:val=&quot;00A37164&quot;/&gt;&lt;wsp:rsid wsp:val=&quot;00A4032A&quot;/&gt;&lt;wsp:rsid wsp:val=&quot;00A40372&quot;/&gt;&lt;wsp:rsid wsp:val=&quot;00A40F32&quot;/&gt;&lt;wsp:rsid wsp:val=&quot;00A45111&quot;/&gt;&lt;wsp:rsid wsp:val=&quot;00A462CE&quot;/&gt;&lt;wsp:rsid wsp:val=&quot;00A50426&quot;/&gt;&lt;wsp:rsid wsp:val=&quot;00A514FE&quot;/&gt;&lt;wsp:rsid wsp:val=&quot;00A52CAA&quot;/&gt;&lt;wsp:rsid wsp:val=&quot;00A5474F&quot;/&gt;&lt;wsp:rsid wsp:val=&quot;00A54A31&quot;/&gt;&lt;wsp:rsid wsp:val=&quot;00A56A49&quot;/&gt;&lt;wsp:rsid wsp:val=&quot;00A606BB&quot;/&gt;&lt;wsp:rsid wsp:val=&quot;00A61834&quot;/&gt;&lt;wsp:rsid wsp:val=&quot;00A625E4&quot;/&gt;&lt;wsp:rsid wsp:val=&quot;00A62AC0&quot;/&gt;&lt;wsp:rsid wsp:val=&quot;00A65844&quot;/&gt;&lt;wsp:rsid wsp:val=&quot;00A65973&quot;/&gt;&lt;wsp:rsid wsp:val=&quot;00A7038C&quot;/&gt;&lt;wsp:rsid wsp:val=&quot;00A707A9&quot;/&gt;&lt;wsp:rsid wsp:val=&quot;00A71D4C&quot;/&gt;&lt;wsp:rsid wsp:val=&quot;00A72088&quot;/&gt;&lt;wsp:rsid wsp:val=&quot;00A724D8&quot;/&gt;&lt;wsp:rsid wsp:val=&quot;00A72943&quot;/&gt;&lt;wsp:rsid wsp:val=&quot;00A7340A&quot;/&gt;&lt;wsp:rsid wsp:val=&quot;00A73AAA&quot;/&gt;&lt;wsp:rsid wsp:val=&quot;00A74449&quot;/&gt;&lt;wsp:rsid wsp:val=&quot;00A74B25&quot;/&gt;&lt;wsp:rsid wsp:val=&quot;00A74EF9&quot;/&gt;&lt;wsp:rsid wsp:val=&quot;00A751DC&quot;/&gt;&lt;wsp:rsid wsp:val=&quot;00A7534B&quot;/&gt;&lt;wsp:rsid wsp:val=&quot;00A7585B&quot;/&gt;&lt;wsp:rsid wsp:val=&quot;00A76A5C&quot;/&gt;&lt;wsp:rsid wsp:val=&quot;00A77462&quot;/&gt;&lt;wsp:rsid wsp:val=&quot;00A80A18&quot;/&gt;&lt;wsp:rsid wsp:val=&quot;00A81C04&quot;/&gt;&lt;wsp:rsid wsp:val=&quot;00A82A0D&quot;/&gt;&lt;wsp:rsid wsp:val=&quot;00A83A6E&quot;/&gt;&lt;wsp:rsid wsp:val=&quot;00A84074&quot;/&gt;&lt;wsp:rsid wsp:val=&quot;00A845A1&quot;/&gt;&lt;wsp:rsid wsp:val=&quot;00A85672&quot;/&gt;&lt;wsp:rsid wsp:val=&quot;00A85C26&quot;/&gt;&lt;wsp:rsid wsp:val=&quot;00A87177&quot;/&gt;&lt;wsp:rsid wsp:val=&quot;00A87EC6&quot;/&gt;&lt;wsp:rsid wsp:val=&quot;00A907B7&quot;/&gt;&lt;wsp:rsid wsp:val=&quot;00A91882&quot;/&gt;&lt;wsp:rsid wsp:val=&quot;00A92D4D&quot;/&gt;&lt;wsp:rsid wsp:val=&quot;00A96161&quot;/&gt;&lt;wsp:rsid wsp:val=&quot;00AA32B1&quot;/&gt;&lt;wsp:rsid wsp:val=&quot;00AA46C6&quot;/&gt;&lt;wsp:rsid wsp:val=&quot;00AA5FA6&quot;/&gt;&lt;wsp:rsid wsp:val=&quot;00AA68C0&quot;/&gt;&lt;wsp:rsid wsp:val=&quot;00AA68E5&quot;/&gt;&lt;wsp:rsid wsp:val=&quot;00AA70E7&quot;/&gt;&lt;wsp:rsid wsp:val=&quot;00AB2A53&quot;/&gt;&lt;wsp:rsid wsp:val=&quot;00AB7876&quot;/&gt;&lt;wsp:rsid wsp:val=&quot;00AC2811&quot;/&gt;&lt;wsp:rsid wsp:val=&quot;00AC4337&quot;/&gt;&lt;wsp:rsid wsp:val=&quot;00AC4DB3&quot;/&gt;&lt;wsp:rsid wsp:val=&quot;00AC4DD8&quot;/&gt;&lt;wsp:rsid wsp:val=&quot;00AC5510&quot;/&gt;&lt;wsp:rsid wsp:val=&quot;00AD383E&quot;/&gt;&lt;wsp:rsid wsp:val=&quot;00AD46AB&quot;/&gt;&lt;wsp:rsid wsp:val=&quot;00AD475A&quot;/&gt;&lt;wsp:rsid wsp:val=&quot;00AD595B&quot;/&gt;&lt;wsp:rsid wsp:val=&quot;00AD65ED&quot;/&gt;&lt;wsp:rsid wsp:val=&quot;00AD6C2A&quot;/&gt;&lt;wsp:rsid wsp:val=&quot;00AE0BA3&quot;/&gt;&lt;wsp:rsid wsp:val=&quot;00AE18A7&quot;/&gt;&lt;wsp:rsid wsp:val=&quot;00AE25B6&quot;/&gt;&lt;wsp:rsid wsp:val=&quot;00AE4FF9&quot;/&gt;&lt;wsp:rsid wsp:val=&quot;00AE6BB7&quot;/&gt;&lt;wsp:rsid wsp:val=&quot;00AE7074&quot;/&gt;&lt;wsp:rsid wsp:val=&quot;00AE7820&quot;/&gt;&lt;wsp:rsid wsp:val=&quot;00AE7B3F&quot;/&gt;&lt;wsp:rsid wsp:val=&quot;00AF196F&quot;/&gt;&lt;wsp:rsid wsp:val=&quot;00AF1FF6&quot;/&gt;&lt;wsp:rsid wsp:val=&quot;00AF30F1&quot;/&gt;&lt;wsp:rsid wsp:val=&quot;00AF5825&quot;/&gt;&lt;wsp:rsid wsp:val=&quot;00B00F3E&quot;/&gt;&lt;wsp:rsid wsp:val=&quot;00B031B4&quot;/&gt;&lt;wsp:rsid wsp:val=&quot;00B0558C&quot;/&gt;&lt;wsp:rsid wsp:val=&quot;00B11816&quot;/&gt;&lt;wsp:rsid wsp:val=&quot;00B12DA6&quot;/&gt;&lt;wsp:rsid wsp:val=&quot;00B14902&quot;/&gt;&lt;wsp:rsid wsp:val=&quot;00B149B5&quot;/&gt;&lt;wsp:rsid wsp:val=&quot;00B15D46&quot;/&gt;&lt;wsp:rsid wsp:val=&quot;00B20B5B&quot;/&gt;&lt;wsp:rsid wsp:val=&quot;00B22045&quot;/&gt;&lt;wsp:rsid wsp:val=&quot;00B225F6&quot;/&gt;&lt;wsp:rsid wsp:val=&quot;00B23B17&quot;/&gt;&lt;wsp:rsid wsp:val=&quot;00B24C72&quot;/&gt;&lt;wsp:rsid wsp:val=&quot;00B258D2&quot;/&gt;&lt;wsp:rsid wsp:val=&quot;00B26F23&quot;/&gt;&lt;wsp:rsid wsp:val=&quot;00B271BF&quot;/&gt;&lt;wsp:rsid wsp:val=&quot;00B275B1&quot;/&gt;&lt;wsp:rsid wsp:val=&quot;00B32016&quot;/&gt;&lt;wsp:rsid wsp:val=&quot;00B3758B&quot;/&gt;&lt;wsp:rsid wsp:val=&quot;00B41A25&quot;/&gt;&lt;wsp:rsid wsp:val=&quot;00B46443&quot;/&gt;&lt;wsp:rsid wsp:val=&quot;00B51D35&quot;/&gt;&lt;wsp:rsid wsp:val=&quot;00B52A45&quot;/&gt;&lt;wsp:rsid wsp:val=&quot;00B55112&quot;/&gt;&lt;wsp:rsid wsp:val=&quot;00B56B9A&quot;/&gt;&lt;wsp:rsid wsp:val=&quot;00B634B2&quot;/&gt;&lt;wsp:rsid wsp:val=&quot;00B642AE&quot;/&gt;&lt;wsp:rsid wsp:val=&quot;00B64301&quot;/&gt;&lt;wsp:rsid wsp:val=&quot;00B666BA&quot;/&gt;&lt;wsp:rsid wsp:val=&quot;00B672C8&quot;/&gt;&lt;wsp:rsid wsp:val=&quot;00B7209D&quot;/&gt;&lt;wsp:rsid wsp:val=&quot;00B727B5&quot;/&gt;&lt;wsp:rsid wsp:val=&quot;00B73C85&quot;/&gt;&lt;wsp:rsid wsp:val=&quot;00B74D11&quot;/&gt;&lt;wsp:rsid wsp:val=&quot;00B7679C&quot;/&gt;&lt;wsp:rsid wsp:val=&quot;00B767F1&quot;/&gt;&lt;wsp:rsid wsp:val=&quot;00B77B8D&quot;/&gt;&lt;wsp:rsid wsp:val=&quot;00B815D0&quot;/&gt;&lt;wsp:rsid wsp:val=&quot;00B81BE5&quot;/&gt;&lt;wsp:rsid wsp:val=&quot;00B824F2&quot;/&gt;&lt;wsp:rsid wsp:val=&quot;00B8263F&quot;/&gt;&lt;wsp:rsid wsp:val=&quot;00B82754&quot;/&gt;&lt;wsp:rsid wsp:val=&quot;00B84867&quot;/&gt;&lt;wsp:rsid wsp:val=&quot;00B853BF&quot;/&gt;&lt;wsp:rsid wsp:val=&quot;00B95416&quot;/&gt;&lt;wsp:rsid wsp:val=&quot;00B959F7&quot;/&gt;&lt;wsp:rsid wsp:val=&quot;00B976AF&quot;/&gt;&lt;wsp:rsid wsp:val=&quot;00B97B97&quot;/&gt;&lt;wsp:rsid wsp:val=&quot;00BA7283&quot;/&gt;&lt;wsp:rsid wsp:val=&quot;00BB10F6&quot;/&gt;&lt;wsp:rsid wsp:val=&quot;00BB465D&quot;/&gt;&lt;wsp:rsid wsp:val=&quot;00BB4F6F&quot;/&gt;&lt;wsp:rsid wsp:val=&quot;00BB71E7&quot;/&gt;&lt;wsp:rsid wsp:val=&quot;00BC0930&quot;/&gt;&lt;wsp:rsid wsp:val=&quot;00BC0D2A&quot;/&gt;&lt;wsp:rsid wsp:val=&quot;00BC453A&quot;/&gt;&lt;wsp:rsid wsp:val=&quot;00BC53F0&quot;/&gt;&lt;wsp:rsid wsp:val=&quot;00BC5F33&quot;/&gt;&lt;wsp:rsid wsp:val=&quot;00BC671B&quot;/&gt;&lt;wsp:rsid wsp:val=&quot;00BD1EAA&quot;/&gt;&lt;wsp:rsid wsp:val=&quot;00BD2BDC&quot;/&gt;&lt;wsp:rsid wsp:val=&quot;00BD2E84&quot;/&gt;&lt;wsp:rsid wsp:val=&quot;00BD2FC4&quot;/&gt;&lt;wsp:rsid wsp:val=&quot;00BD41AB&quot;/&gt;&lt;wsp:rsid wsp:val=&quot;00BD463B&quot;/&gt;&lt;wsp:rsid wsp:val=&quot;00BD5EBF&quot;/&gt;&lt;wsp:rsid wsp:val=&quot;00BD6948&quot;/&gt;&lt;wsp:rsid wsp:val=&quot;00BD743C&quot;/&gt;&lt;wsp:rsid wsp:val=&quot;00BE15B8&quot;/&gt;&lt;wsp:rsid wsp:val=&quot;00BF13AD&quot;/&gt;&lt;wsp:rsid wsp:val=&quot;00BF2D2D&quot;/&gt;&lt;wsp:rsid wsp:val=&quot;00BF4D83&quot;/&gt;&lt;wsp:rsid wsp:val=&quot;00BF6C11&quot;/&gt;&lt;wsp:rsid wsp:val=&quot;00C02148&quot;/&gt;&lt;wsp:rsid wsp:val=&quot;00C02AC2&quot;/&gt;&lt;wsp:rsid wsp:val=&quot;00C0473F&quot;/&gt;&lt;wsp:rsid wsp:val=&quot;00C06F9F&quot;/&gt;&lt;wsp:rsid wsp:val=&quot;00C07119&quot;/&gt;&lt;wsp:rsid wsp:val=&quot;00C11DFA&quot;/&gt;&lt;wsp:rsid wsp:val=&quot;00C136A9&quot;/&gt;&lt;wsp:rsid wsp:val=&quot;00C1667D&quot;/&gt;&lt;wsp:rsid wsp:val=&quot;00C244FB&quot;/&gt;&lt;wsp:rsid wsp:val=&quot;00C25370&quot;/&gt;&lt;wsp:rsid wsp:val=&quot;00C253AA&quot;/&gt;&lt;wsp:rsid wsp:val=&quot;00C272BD&quot;/&gt;&lt;wsp:rsid wsp:val=&quot;00C27658&quot;/&gt;&lt;wsp:rsid wsp:val=&quot;00C348A3&quot;/&gt;&lt;wsp:rsid wsp:val=&quot;00C3720E&quot;/&gt;&lt;wsp:rsid wsp:val=&quot;00C41E71&quot;/&gt;&lt;wsp:rsid wsp:val=&quot;00C4366D&quot;/&gt;&lt;wsp:rsid wsp:val=&quot;00C52AE0&quot;/&gt;&lt;wsp:rsid wsp:val=&quot;00C55E9F&quot;/&gt;&lt;wsp:rsid wsp:val=&quot;00C6122E&quot;/&gt;&lt;wsp:rsid wsp:val=&quot;00C61DC3&quot;/&gt;&lt;wsp:rsid wsp:val=&quot;00C62215&quot;/&gt;&lt;wsp:rsid wsp:val=&quot;00C63978&quot;/&gt;&lt;wsp:rsid wsp:val=&quot;00C6574F&quot;/&gt;&lt;wsp:rsid wsp:val=&quot;00C65B9E&quot;/&gt;&lt;wsp:rsid wsp:val=&quot;00C6746A&quot;/&gt;&lt;wsp:rsid wsp:val=&quot;00C72CDB&quot;/&gt;&lt;wsp:rsid wsp:val=&quot;00C73159&quot;/&gt;&lt;wsp:rsid wsp:val=&quot;00C737E5&quot;/&gt;&lt;wsp:rsid wsp:val=&quot;00C744B7&quot;/&gt;&lt;wsp:rsid wsp:val=&quot;00C745E3&quot;/&gt;&lt;wsp:rsid wsp:val=&quot;00C8095D&quot;/&gt;&lt;wsp:rsid wsp:val=&quot;00C82E11&quot;/&gt;&lt;wsp:rsid wsp:val=&quot;00C84FF4&quot;/&gt;&lt;wsp:rsid wsp:val=&quot;00C90CFA&quot;/&gt;&lt;wsp:rsid wsp:val=&quot;00C94B73&quot;/&gt;&lt;wsp:rsid wsp:val=&quot;00C9563F&quot;/&gt;&lt;wsp:rsid wsp:val=&quot;00C969A4&quot;/&gt;&lt;wsp:rsid wsp:val=&quot;00C9786F&quot;/&gt;&lt;wsp:rsid wsp:val=&quot;00CA2958&quot;/&gt;&lt;wsp:rsid wsp:val=&quot;00CA425C&quot;/&gt;&lt;wsp:rsid wsp:val=&quot;00CA5AAB&quot;/&gt;&lt;wsp:rsid wsp:val=&quot;00CB0817&quot;/&gt;&lt;wsp:rsid wsp:val=&quot;00CB0EB8&quot;/&gt;&lt;wsp:rsid wsp:val=&quot;00CB5EDD&quot;/&gt;&lt;wsp:rsid wsp:val=&quot;00CB7F2F&quot;/&gt;&lt;wsp:rsid wsp:val=&quot;00CC1398&quot;/&gt;&lt;wsp:rsid wsp:val=&quot;00CC1AE9&quot;/&gt;&lt;wsp:rsid wsp:val=&quot;00CC42E9&quot;/&gt;&lt;wsp:rsid wsp:val=&quot;00CC6DD5&quot;/&gt;&lt;wsp:rsid wsp:val=&quot;00CC7BC5&quot;/&gt;&lt;wsp:rsid wsp:val=&quot;00CD2EF8&quot;/&gt;&lt;wsp:rsid wsp:val=&quot;00CD52E8&quot;/&gt;&lt;wsp:rsid wsp:val=&quot;00CE03B7&quot;/&gt;&lt;wsp:rsid wsp:val=&quot;00CE48BC&quot;/&gt;&lt;wsp:rsid wsp:val=&quot;00CF048D&quot;/&gt;&lt;wsp:rsid wsp:val=&quot;00CF4574&quot;/&gt;&lt;wsp:rsid wsp:val=&quot;00CF67E5&quot;/&gt;&lt;wsp:rsid wsp:val=&quot;00D13057&quot;/&gt;&lt;wsp:rsid wsp:val=&quot;00D14F38&quot;/&gt;&lt;wsp:rsid wsp:val=&quot;00D15946&quot;/&gt;&lt;wsp:rsid wsp:val=&quot;00D16710&quot;/&gt;&lt;wsp:rsid wsp:val=&quot;00D20504&quot;/&gt;&lt;wsp:rsid wsp:val=&quot;00D2219B&quot;/&gt;&lt;wsp:rsid wsp:val=&quot;00D23780&quot;/&gt;&lt;wsp:rsid wsp:val=&quot;00D30417&quot;/&gt;&lt;wsp:rsid wsp:val=&quot;00D30D64&quot;/&gt;&lt;wsp:rsid wsp:val=&quot;00D30DC5&quot;/&gt;&lt;wsp:rsid wsp:val=&quot;00D327A8&quot;/&gt;&lt;wsp:rsid wsp:val=&quot;00D3674F&quot;/&gt;&lt;wsp:rsid wsp:val=&quot;00D37EA1&quot;/&gt;&lt;wsp:rsid wsp:val=&quot;00D42746&quot;/&gt;&lt;wsp:rsid wsp:val=&quot;00D43E6D&quot;/&gt;&lt;wsp:rsid wsp:val=&quot;00D45F58&quot;/&gt;&lt;wsp:rsid wsp:val=&quot;00D46D3F&quot;/&gt;&lt;wsp:rsid wsp:val=&quot;00D51094&quot;/&gt;&lt;wsp:rsid wsp:val=&quot;00D51176&quot;/&gt;&lt;wsp:rsid wsp:val=&quot;00D513C1&quot;/&gt;&lt;wsp:rsid wsp:val=&quot;00D52455&quot;/&gt;&lt;wsp:rsid wsp:val=&quot;00D568D4&quot;/&gt;&lt;wsp:rsid wsp:val=&quot;00D606AB&quot;/&gt;&lt;wsp:rsid wsp:val=&quot;00D615B7&quot;/&gt;&lt;wsp:rsid wsp:val=&quot;00D622B9&quot;/&gt;&lt;wsp:rsid wsp:val=&quot;00D63BA2&quot;/&gt;&lt;wsp:rsid wsp:val=&quot;00D65AAA&quot;/&gt;&lt;wsp:rsid wsp:val=&quot;00D65C35&quot;/&gt;&lt;wsp:rsid wsp:val=&quot;00D71856&quot;/&gt;&lt;wsp:rsid wsp:val=&quot;00D73449&quot;/&gt;&lt;wsp:rsid wsp:val=&quot;00D77E83&quot;/&gt;&lt;wsp:rsid wsp:val=&quot;00D80911&quot;/&gt;&lt;wsp:rsid wsp:val=&quot;00D8138C&quot;/&gt;&lt;wsp:rsid wsp:val=&quot;00D86165&quot;/&gt;&lt;wsp:rsid wsp:val=&quot;00D86BF0&quot;/&gt;&lt;wsp:rsid wsp:val=&quot;00D921A7&quot;/&gt;&lt;wsp:rsid wsp:val=&quot;00D9575F&quot;/&gt;&lt;wsp:rsid wsp:val=&quot;00D95E84&quot;/&gt;&lt;wsp:rsid wsp:val=&quot;00D96995&quot;/&gt;&lt;wsp:rsid wsp:val=&quot;00DA2133&quot;/&gt;&lt;wsp:rsid wsp:val=&quot;00DA2152&quot;/&gt;&lt;wsp:rsid wsp:val=&quot;00DA396E&quot;/&gt;&lt;wsp:rsid wsp:val=&quot;00DA64FF&quot;/&gt;&lt;wsp:rsid wsp:val=&quot;00DA737B&quot;/&gt;&lt;wsp:rsid wsp:val=&quot;00DB2105&quot;/&gt;&lt;wsp:rsid wsp:val=&quot;00DB2108&quot;/&gt;&lt;wsp:rsid wsp:val=&quot;00DB3B3A&quot;/&gt;&lt;wsp:rsid wsp:val=&quot;00DB41C2&quot;/&gt;&lt;wsp:rsid wsp:val=&quot;00DB4E63&quot;/&gt;&lt;wsp:rsid wsp:val=&quot;00DB5130&quot;/&gt;&lt;wsp:rsid wsp:val=&quot;00DB760E&quot;/&gt;&lt;wsp:rsid wsp:val=&quot;00DB7624&quot;/&gt;&lt;wsp:rsid wsp:val=&quot;00DC041F&quot;/&gt;&lt;wsp:rsid wsp:val=&quot;00DC0943&quot;/&gt;&lt;wsp:rsid wsp:val=&quot;00DC549F&quot;/&gt;&lt;wsp:rsid wsp:val=&quot;00DD0035&quot;/&gt;&lt;wsp:rsid wsp:val=&quot;00DD0D5D&quot;/&gt;&lt;wsp:rsid wsp:val=&quot;00DD1941&quot;/&gt;&lt;wsp:rsid wsp:val=&quot;00DD4382&quot;/&gt;&lt;wsp:rsid wsp:val=&quot;00DE0EFB&quot;/&gt;&lt;wsp:rsid wsp:val=&quot;00DE1130&quot;/&gt;&lt;wsp:rsid wsp:val=&quot;00DE28F0&quot;/&gt;&lt;wsp:rsid wsp:val=&quot;00DE29EE&quot;/&gt;&lt;wsp:rsid wsp:val=&quot;00DE34AE&quot;/&gt;&lt;wsp:rsid wsp:val=&quot;00DE3ABC&quot;/&gt;&lt;wsp:rsid wsp:val=&quot;00DE407C&quot;/&gt;&lt;wsp:rsid wsp:val=&quot;00DE4539&quot;/&gt;&lt;wsp:rsid wsp:val=&quot;00DE5530&quot;/&gt;&lt;wsp:rsid wsp:val=&quot;00DE7285&quot;/&gt;&lt;wsp:rsid wsp:val=&quot;00DE7EFD&quot;/&gt;&lt;wsp:rsid wsp:val=&quot;00DF0091&quot;/&gt;&lt;wsp:rsid wsp:val=&quot;00DF07DD&quot;/&gt;&lt;wsp:rsid wsp:val=&quot;00DF1391&quot;/&gt;&lt;wsp:rsid wsp:val=&quot;00DF3F54&quot;/&gt;&lt;wsp:rsid wsp:val=&quot;00DF4634&quot;/&gt;&lt;wsp:rsid wsp:val=&quot;00DF7C70&quot;/&gt;&lt;wsp:rsid wsp:val=&quot;00E00DD0&quot;/&gt;&lt;wsp:rsid wsp:val=&quot;00E0168E&quot;/&gt;&lt;wsp:rsid wsp:val=&quot;00E04EFB&quot;/&gt;&lt;wsp:rsid wsp:val=&quot;00E06178&quot;/&gt;&lt;wsp:rsid wsp:val=&quot;00E107AB&quot;/&gt;&lt;wsp:rsid wsp:val=&quot;00E107E5&quot;/&gt;&lt;wsp:rsid wsp:val=&quot;00E1183A&quot;/&gt;&lt;wsp:rsid wsp:val=&quot;00E12115&quot;/&gt;&lt;wsp:rsid wsp:val=&quot;00E14CEF&quot;/&gt;&lt;wsp:rsid wsp:val=&quot;00E1749D&quot;/&gt;&lt;wsp:rsid wsp:val=&quot;00E2327F&quot;/&gt;&lt;wsp:rsid wsp:val=&quot;00E259B0&quot;/&gt;&lt;wsp:rsid wsp:val=&quot;00E260A4&quot;/&gt;&lt;wsp:rsid wsp:val=&quot;00E2611B&quot;/&gt;&lt;wsp:rsid wsp:val=&quot;00E26E82&quot;/&gt;&lt;wsp:rsid wsp:val=&quot;00E26F9E&quot;/&gt;&lt;wsp:rsid wsp:val=&quot;00E315EF&quot;/&gt;&lt;wsp:rsid wsp:val=&quot;00E31C59&quot;/&gt;&lt;wsp:rsid wsp:val=&quot;00E32674&quot;/&gt;&lt;wsp:rsid wsp:val=&quot;00E3697A&quot;/&gt;&lt;wsp:rsid wsp:val=&quot;00E37046&quot;/&gt;&lt;wsp:rsid wsp:val=&quot;00E41737&quot;/&gt;&lt;wsp:rsid wsp:val=&quot;00E42AB5&quot;/&gt;&lt;wsp:rsid wsp:val=&quot;00E43C29&quot;/&gt;&lt;wsp:rsid wsp:val=&quot;00E46D0D&quot;/&gt;&lt;wsp:rsid wsp:val=&quot;00E478F0&quot;/&gt;&lt;wsp:rsid wsp:val=&quot;00E5026F&quot;/&gt;&lt;wsp:rsid wsp:val=&quot;00E5080D&quot;/&gt;&lt;wsp:rsid wsp:val=&quot;00E50B4A&quot;/&gt;&lt;wsp:rsid wsp:val=&quot;00E51985&quot;/&gt;&lt;wsp:rsid wsp:val=&quot;00E539FE&quot;/&gt;&lt;wsp:rsid wsp:val=&quot;00E54586&quot;/&gt;&lt;wsp:rsid wsp:val=&quot;00E55177&quot;/&gt;&lt;wsp:rsid wsp:val=&quot;00E552A2&quot;/&gt;&lt;wsp:rsid wsp:val=&quot;00E55B4B&quot;/&gt;&lt;wsp:rsid wsp:val=&quot;00E564B7&quot;/&gt;&lt;wsp:rsid wsp:val=&quot;00E57990&quot;/&gt;&lt;wsp:rsid wsp:val=&quot;00E60118&quot;/&gt;&lt;wsp:rsid wsp:val=&quot;00E6106B&quot;/&gt;&lt;wsp:rsid wsp:val=&quot;00E629E1&quot;/&gt;&lt;wsp:rsid wsp:val=&quot;00E6334E&quot;/&gt;&lt;wsp:rsid wsp:val=&quot;00E63BC4&quot;/&gt;&lt;wsp:rsid wsp:val=&quot;00E63CB7&quot;/&gt;&lt;wsp:rsid wsp:val=&quot;00E722D5&quot;/&gt;&lt;wsp:rsid wsp:val=&quot;00E842CE&quot;/&gt;&lt;wsp:rsid wsp:val=&quot;00E84FC8&quot;/&gt;&lt;wsp:rsid wsp:val=&quot;00E85501&quot;/&gt;&lt;wsp:rsid wsp:val=&quot;00E85EA7&quot;/&gt;&lt;wsp:rsid wsp:val=&quot;00E865F3&quot;/&gt;&lt;wsp:rsid wsp:val=&quot;00E907E5&quot;/&gt;&lt;wsp:rsid wsp:val=&quot;00E9192D&quot;/&gt;&lt;wsp:rsid wsp:val=&quot;00E92EA1&quot;/&gt;&lt;wsp:rsid wsp:val=&quot;00E93359&quot;/&gt;&lt;wsp:rsid wsp:val=&quot;00E97157&quot;/&gt;&lt;wsp:rsid wsp:val=&quot;00EA4983&quot;/&gt;&lt;wsp:rsid wsp:val=&quot;00EB1BBC&quot;/&gt;&lt;wsp:rsid wsp:val=&quot;00EB1EC6&quot;/&gt;&lt;wsp:rsid wsp:val=&quot;00EB351B&quot;/&gt;&lt;wsp:rsid wsp:val=&quot;00EB3906&quot;/&gt;&lt;wsp:rsid wsp:val=&quot;00EB5AD1&quot;/&gt;&lt;wsp:rsid wsp:val=&quot;00EB6258&quot;/&gt;&lt;wsp:rsid wsp:val=&quot;00EC17B2&quot;/&gt;&lt;wsp:rsid wsp:val=&quot;00EC36E7&quot;/&gt;&lt;wsp:rsid wsp:val=&quot;00EC615A&quot;/&gt;&lt;wsp:rsid wsp:val=&quot;00EC747E&quot;/&gt;&lt;wsp:rsid wsp:val=&quot;00ED0C73&quot;/&gt;&lt;wsp:rsid wsp:val=&quot;00ED6894&quot;/&gt;&lt;wsp:rsid wsp:val=&quot;00ED6C86&quot;/&gt;&lt;wsp:rsid wsp:val=&quot;00ED75AC&quot;/&gt;&lt;wsp:rsid wsp:val=&quot;00EE1126&quot;/&gt;&lt;wsp:rsid wsp:val=&quot;00EE3051&quot;/&gt;&lt;wsp:rsid wsp:val=&quot;00EE4D40&quot;/&gt;&lt;wsp:rsid wsp:val=&quot;00EE5304&quot;/&gt;&lt;wsp:rsid wsp:val=&quot;00EE5FAB&quot;/&gt;&lt;wsp:rsid wsp:val=&quot;00EF0953&quot;/&gt;&lt;wsp:rsid wsp:val=&quot;00EF5711&quot;/&gt;&lt;wsp:rsid wsp:val=&quot;00EF6F55&quot;/&gt;&lt;wsp:rsid wsp:val=&quot;00EF7D5B&quot;/&gt;&lt;wsp:rsid wsp:val=&quot;00F00B8E&quot;/&gt;&lt;wsp:rsid wsp:val=&quot;00F10D37&quot;/&gt;&lt;wsp:rsid wsp:val=&quot;00F12655&quot;/&gt;&lt;wsp:rsid wsp:val=&quot;00F147C7&quot;/&gt;&lt;wsp:rsid wsp:val=&quot;00F15861&quot;/&gt;&lt;wsp:rsid wsp:val=&quot;00F15C07&quot;/&gt;&lt;wsp:rsid wsp:val=&quot;00F204E4&quot;/&gt;&lt;wsp:rsid wsp:val=&quot;00F23407&quot;/&gt;&lt;wsp:rsid wsp:val=&quot;00F243B6&quot;/&gt;&lt;wsp:rsid wsp:val=&quot;00F2474C&quot;/&gt;&lt;wsp:rsid wsp:val=&quot;00F24896&quot;/&gt;&lt;wsp:rsid wsp:val=&quot;00F24DDE&quot;/&gt;&lt;wsp:rsid wsp:val=&quot;00F27681&quot;/&gt;&lt;wsp:rsid wsp:val=&quot;00F27BA8&quot;/&gt;&lt;wsp:rsid wsp:val=&quot;00F339A8&quot;/&gt;&lt;wsp:rsid wsp:val=&quot;00F33FEF&quot;/&gt;&lt;wsp:rsid wsp:val=&quot;00F34824&quot;/&gt;&lt;wsp:rsid wsp:val=&quot;00F359F0&quot;/&gt;&lt;wsp:rsid wsp:val=&quot;00F375B2&quot;/&gt;&lt;wsp:rsid wsp:val=&quot;00F37D59&quot;/&gt;&lt;wsp:rsid wsp:val=&quot;00F41F62&quot;/&gt;&lt;wsp:rsid wsp:val=&quot;00F43B29&quot;/&gt;&lt;wsp:rsid wsp:val=&quot;00F53115&quot;/&gt;&lt;wsp:rsid wsp:val=&quot;00F53603&quot;/&gt;&lt;wsp:rsid wsp:val=&quot;00F54270&quot;/&gt;&lt;wsp:rsid wsp:val=&quot;00F57633&quot;/&gt;&lt;wsp:rsid wsp:val=&quot;00F60C8D&quot;/&gt;&lt;wsp:rsid wsp:val=&quot;00F60E97&quot;/&gt;&lt;wsp:rsid wsp:val=&quot;00F62E22&quot;/&gt;&lt;wsp:rsid wsp:val=&quot;00F63CE3&quot;/&gt;&lt;wsp:rsid wsp:val=&quot;00F657BC&quot;/&gt;&lt;wsp:rsid wsp:val=&quot;00F6612A&quot;/&gt;&lt;wsp:rsid wsp:val=&quot;00F6654A&quot;/&gt;&lt;wsp:rsid wsp:val=&quot;00F67B25&quot;/&gt;&lt;wsp:rsid wsp:val=&quot;00F72BEB&quot;/&gt;&lt;wsp:rsid wsp:val=&quot;00F74F37&quot;/&gt;&lt;wsp:rsid wsp:val=&quot;00F82675&quot;/&gt;&lt;wsp:rsid wsp:val=&quot;00F82DBE&quot;/&gt;&lt;wsp:rsid wsp:val=&quot;00F83029&quot;/&gt;&lt;wsp:rsid wsp:val=&quot;00F84D7D&quot;/&gt;&lt;wsp:rsid wsp:val=&quot;00F85E43&quot;/&gt;&lt;wsp:rsid wsp:val=&quot;00F86D1A&quot;/&gt;&lt;wsp:rsid wsp:val=&quot;00F90C58&quot;/&gt;&lt;wsp:rsid wsp:val=&quot;00F9181B&quot;/&gt;&lt;wsp:rsid wsp:val=&quot;00F94F70&quot;/&gt;&lt;wsp:rsid wsp:val=&quot;00F95346&quot;/&gt;&lt;wsp:rsid wsp:val=&quot;00F957DE&quot;/&gt;&lt;wsp:rsid wsp:val=&quot;00FA0EF8&quot;/&gt;&lt;wsp:rsid wsp:val=&quot;00FA1EAF&quot;/&gt;&lt;wsp:rsid wsp:val=&quot;00FA3705&quot;/&gt;&lt;wsp:rsid wsp:val=&quot;00FA43BF&quot;/&gt;&lt;wsp:rsid wsp:val=&quot;00FA454A&quot;/&gt;&lt;wsp:rsid wsp:val=&quot;00FA6118&quot;/&gt;&lt;wsp:rsid wsp:val=&quot;00FA688F&quot;/&gt;&lt;wsp:rsid wsp:val=&quot;00FA6FA0&quot;/&gt;&lt;wsp:rsid wsp:val=&quot;00FA78B0&quot;/&gt;&lt;wsp:rsid wsp:val=&quot;00FB0176&quot;/&gt;&lt;wsp:rsid wsp:val=&quot;00FB020A&quot;/&gt;&lt;wsp:rsid wsp:val=&quot;00FB457A&quot;/&gt;&lt;wsp:rsid wsp:val=&quot;00FB5252&quot;/&gt;&lt;wsp:rsid wsp:val=&quot;00FB7E99&quot;/&gt;&lt;wsp:rsid wsp:val=&quot;00FC096A&quot;/&gt;&lt;wsp:rsid wsp:val=&quot;00FC33E5&quot;/&gt;&lt;wsp:rsid wsp:val=&quot;00FC4AC6&quot;/&gt;&lt;wsp:rsid wsp:val=&quot;00FC4BAC&quot;/&gt;&lt;wsp:rsid wsp:val=&quot;00FD0255&quot;/&gt;&lt;wsp:rsid wsp:val=&quot;00FD1279&quot;/&gt;&lt;wsp:rsid wsp:val=&quot;00FD727B&quot;/&gt;&lt;wsp:rsid wsp:val=&quot;00FD770A&quot;/&gt;&lt;wsp:rsid wsp:val=&quot;00FE17BB&quot;/&gt;&lt;wsp:rsid wsp:val=&quot;00FE4CC0&quot;/&gt;&lt;wsp:rsid wsp:val=&quot;00FE548A&quot;/&gt;&lt;wsp:rsid wsp:val=&quot;00FE79B2&quot;/&gt;&lt;wsp:rsid wsp:val=&quot;00FF26E1&quot;/&gt;&lt;wsp:rsid wsp:val=&quot;00FF4BBC&quot;/&gt;&lt;wsp:rsid wsp:val=&quot;00FF62BF&quot;/&gt;&lt;wsp:rsid wsp:val=&quot;00FF6F82&quot;/&gt;&lt;/wsp:rsids&gt;&lt;/w:docPr&gt;&lt;w:body&gt;&lt;wx:sect&gt;&lt;w:p wsp:rsidR=&quot;00000000&quot; wsp:rsidRDefault=&quot;002102CD&quot; wsp:rsidP=&quot;002102CD&quot;&gt;&lt;m:oMathPara&gt;&lt;m:oMath&gt;&lt;m:f&gt;&lt;m:fPr&gt;&lt;m:ctrlPr&gt;&lt;aml:annotation aml:id=&quot;0&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fPr&gt;&lt;m:num&gt;&lt;m:r&gt;&lt;w:rPr&gt;&lt;w:rFonts w:ascii=&quot;Cambria Math&quot; w:h-ansi=&quot;Cambria Math&quot;/&gt;&lt;wx:font wx:val=&quot;Cambria Math&quot;/&gt;&lt;w:i/&gt;&lt;w:spacing w:val=&quot;10&quot;/&gt;&lt;w:sz w:val=&quot;22&quot;/&gt;&lt;w:sz-cs w:val=&quot;22&quot;/&gt;&lt;/w:rPr&gt;&lt;m:t&gt;L&lt;/m:t&gt;&lt;/m:r&gt;&lt;/m:num&gt;&lt;m:den&gt;&lt;m:sSub&gt;&lt;m:sSubPr&gt;&lt;m:ctrlPr&gt;&lt;aml:annotation aml:id=&quot;1&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Pr&gt;&lt;m:e&gt;&lt;m:r&gt;&lt;w:rPr&gt;&lt;w:rFonts w:ascii=&quot;Cambria Math&quot; w:h-ansi=&quot;Cambria Math&quot;/&gt;&lt;wx:font wx:val=&quot;Cambria Math&quot;/&gt;&lt;w:i/&gt;&lt;w:spacing w:val=&quot;10&quot;/&gt;&lt;w:sz w:val=&quot;22&quot;/&gt;&lt;w:sz-cs w:val=&quot;22&quot;/&gt;&lt;/w:rPr&gt;&lt;m:t&gt;L&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Sub&gt;&lt;/m:den&gt;&lt;/m:f&gt;&lt;m:r&gt;&lt;w:rPr&gt;&lt;w:rFonts w:ascii=&quot;Cambria Math&quot; w:h-ansi=&quot;Cambria Math&quot;/&gt;&lt;wx:font wx:val=&quot;Cambria Math&quot;/&gt;&lt;w:i/&gt;&lt;w:spacing w:val=&quot;10&quot;/&gt;&lt;w:sz w:val=&quot;22&quot;/&gt;&lt;w:sz-cs w:val=&quot;22&quot;/&gt;&lt;/w:rPr&gt;&lt;m:t&gt;= &lt;/m:t&gt;&lt;/m:r&gt;&lt;m:f&gt;&lt;m:fPr&gt;&lt;m:ctrlPr&gt;&lt;aml:annotation aml:id=&quot;2&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fPr&gt;&lt;m:num&gt;&lt;m:r&gt;&lt;w:rPr&gt;&lt;w:rFonts w:ascii=&quot;Cambria Math&quot; w:h-ansi=&quot;Cambria Math&quot;/&gt;&lt;wx:font wx:val=&quot;Cambria Math&quot;/&gt;&lt;w:i/&gt;&lt;w:spacing w:val=&quot;10&quot;/&gt;&lt;w:sz w:val=&quot;22&quot;/&gt;&lt;w:sz-cs w:val=&quot;22&quot;/&gt;&lt;/w:rPr&gt;&lt;m:t&gt;4Ï€Ïƒ&lt;/m:t&gt;&lt;/m:r&gt;&lt;m:sSup&gt;&lt;m:sSupPr&gt;&lt;m:ctrlPr&gt;&lt;aml:annotation aml:id=&quot;3&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pPr&gt;&lt;m:e&gt;&lt;m:r&gt;&lt;w:rPr&gt;&lt;w:rFonts w:ascii=&quot;Cambria Math&quot; w:h-ansi=&quot;Cambria Math&quot;/&gt;&lt;wx:font wx:val=&quot;Cambria Math&quot;/&gt;&lt;w:i/&gt;&lt;w:spacing w:val=&quot;10&quot;/&gt;&lt;w:sz w:val=&quot;22&quot;/&gt;&lt;w:sz-cs w:val=&quot;22&quot;/&gt;&lt;/w:rPr&gt;&lt;m:t&gt;R&lt;/m:t&gt;&lt;/m:r&gt;&lt;/m:e&gt;&lt;m:sup&gt;&lt;m:r&gt;&lt;w:rPr&gt;&lt;w:rFonts w:ascii=&quot;Cambria Math&quot; w:h-ansi=&quot;Cambria Math&quot;/&gt;&lt;wx:font wx:val=&quot;Cambria Math&quot;/&gt;&lt;w:i/&gt;&lt;w:spacing w:val=&quot;10&quot;/&gt;&lt;w:sz w:val=&quot;22&quot;/&gt;&lt;w:sz-cs w:val=&quot;22&quot;/&gt;&lt;/w:rPr&gt;&lt;m:t&gt;2&lt;/m:t&gt;&lt;/m:r&gt;&lt;/m:sup&gt;&lt;/m:sSup&gt;&lt;m:sSup&gt;&lt;m:sSupPr&gt;&lt;m:ctrlPr&gt;&lt;aml:annotation aml:id=&quot;4&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pPr&gt;&lt;m:e&gt;&lt;m:r&gt;&lt;w:rPr&gt;&lt;w:rFonts w:ascii=&quot;Cambria Math&quot; w:h-ansi=&quot;Cambria Math&quot;/&gt;&lt;wx:font wx:val=&quot;Cambria Math&quot;/&gt;&lt;w:i/&gt;&lt;w:spacing w:val=&quot;10&quot;/&gt;&lt;w:sz w:val=&quot;22&quot;/&gt;&lt;w:sz-cs w:val=&quot;22&quot;/&gt;&lt;/w:rPr&gt;&lt;m:t&gt;T&lt;/m:t&gt;&lt;/m:r&gt;&lt;/m:e&gt;&lt;m:sup&gt;&lt;m:r&gt;&lt;w:rPr&gt;&lt;w:rFonts w:ascii=&quot;Cambria Math&quot; w:h-ansi=&quot;Cambria Math&quot;/&gt;&lt;wx:font wx:val=&quot;Cambria Math&quot;/&gt;&lt;w:i/&gt;&lt;w:spacing w:val=&quot;10&quot;/&gt;&lt;w:sz w:val=&quot;22&quot;/&gt;&lt;w:sz-cs w:val=&quot;22&quot;/&gt;&lt;/w:rPr&gt;&lt;m:t&gt;4&lt;/m:t&gt;&lt;/m:r&gt;&lt;/m:sup&gt;&lt;/m:sSup&gt;&lt;/m:num&gt;&lt;m:den&gt;&lt;m:r&gt;&lt;w:rPr&gt;&lt;w:rFonts w:ascii=&quot;Cambria Math&quot; w:h-ansi=&quot;Cambria Math&quot;/&gt;&lt;wx:font wx:val=&quot;Cambria Math&quot;/&gt;&lt;w:i/&gt;&lt;w:spacing w:val=&quot;10&quot;/&gt;&lt;w:sz w:val=&quot;22&quot;/&gt;&lt;w:sz-cs w:val=&quot;22&quot;/&gt;&lt;/w:rPr&gt;&lt;m:t&gt;4Ï€Ïƒ&lt;/m:t&gt;&lt;/m:r&gt;&lt;m:sSubSup&gt;&lt;m:sSubSupPr&gt;&lt;m:ctrlPr&gt;&lt;aml:annotation aml:id=&quot;5&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SupPr&gt;&lt;m:e&gt;&lt;m:sSubSup&gt;&lt;m:sSubSupPr&gt;&lt;m:ctrlPr&gt;&lt;aml:annotation aml:id=&quot;6&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SupPr&gt;&lt;m:e&gt;&lt;m:r&gt;&lt;w:rPr&gt;&lt;w:rFonts w:ascii=&quot;Cambria Math&quot; w:h-ansi=&quot;Cambria Math&quot;/&gt;&lt;wx:font wx:val=&quot;Cambria Math&quot;/&gt;&lt;w:i/&gt;&lt;w:spacing w:val=&quot;10&quot;/&gt;&lt;w:sz w:val=&quot;22&quot;/&gt;&lt;w:sz-cs w:val=&quot;22&quot;/&gt;&lt;/w:rPr&gt;&lt;m:t&gt;R&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up&gt;&lt;m:r&gt;&lt;w:rPr&gt;&lt;w:rFonts w:ascii=&quot;Cambria Math&quot; w:h-ansi=&quot;Cambria Math&quot;/&gt;&lt;wx:font wx:val=&quot;Cambria Math&quot;/&gt;&lt;w:i/&gt;&lt;w:spacing w:val=&quot;10&quot;/&gt;&lt;w:sz w:val=&quot;22&quot;/&gt;&lt;w:sz-cs w:val=&quot;22&quot;/&gt;&lt;/w:rPr&gt;&lt;m:t&gt;2&lt;/m:t&gt;&lt;/m:r&gt;&lt;/m:sup&gt;&lt;/m:sSubSup&gt;&lt;m:r&gt;&lt;w:rPr&gt;&lt;w:rFonts w:ascii=&quot;Cambria Math&quot; w:h-ansi=&quot;Cambria Math&quot;/&gt;&lt;wx:font wx:val=&quot;Cambria Math&quot;/&gt;&lt;w:i/&gt;&lt;w:spacing w:val=&quot;10&quot;/&gt;&lt;w:sz w:val=&quot;22&quot;/&gt;&lt;w:sz-cs w:val=&quot;22&quot;/&gt;&lt;/w:rPr&gt;&lt;m:t&gt;T&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up&gt;&lt;m:r&gt;&lt;w:rPr&gt;&lt;w:rFonts w:ascii=&quot;Cambria Math&quot; w:h-ansi=&quot;Cambria Math&quot;/&gt;&lt;wx:font wx:val=&quot;Cambria Math&quot;/&gt;&lt;w:i/&gt;&lt;w:spacing w:val=&quot;10&quot;/&gt;&lt;w:sz w:val=&quot;22&quot;/&gt;&lt;w:sz-cs w:val=&quot;22&quot;/&gt;&lt;/w:rPr&gt;&lt;m:t&gt;4&lt;/m:t&gt;&lt;/m:r&gt;&lt;/m:sup&gt;&lt;/m:sSubSup&gt;&lt;m:r&gt;&lt;m:rPr&gt;&lt;m:sty m:val=&quot;p&quot;/&gt;&lt;/m:rPr&gt;&lt;w:rPr&gt;&lt;w:rStyle w:val=&quot;CommentReference&quot;/&gt;&lt;w:rFonts w:ascii=&quot;Calibri&quot; w:fareast=&quot;Calibri&quot; w:h-ansi=&quot;Calibri&quot;/&gt;&lt;wx:font wx:val=&quot;Calibri&quot;/&gt;&lt;/w:rPr&g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FD0255">
        <w:rPr>
          <w:rStyle w:val="CommentReference"/>
          <w:rFonts w:ascii="Calibri" w:eastAsia="Calibri" w:hAnsi="Calibri"/>
        </w:rPr>
        <w:instrText xml:space="preserve"> </w:instrText>
      </w:r>
      <w:r w:rsidRPr="00FD0255">
        <w:rPr>
          <w:rStyle w:val="CommentReference"/>
          <w:rFonts w:ascii="Calibri" w:eastAsia="Calibri" w:hAnsi="Calibri"/>
        </w:rPr>
        <w:fldChar w:fldCharType="separate"/>
      </w:r>
      <w:r w:rsidRPr="00FD0255">
        <w:rPr>
          <w:position w:val="-17"/>
        </w:rPr>
        <w:pict w14:anchorId="5FD3CD2E">
          <v:shape id="_x0000_i1040" type="#_x0000_t75" style="width:60pt;height:2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001&quot;/&gt;&lt;w:defaultTabStop w:val=&quot;567&quot;/&gt;&lt;w:evenAndOddHeaders/&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B53E4&quot;/&gt;&lt;wsp:rsid wsp:val=&quot;00001D6B&quot;/&gt;&lt;wsp:rsid wsp:val=&quot;00002C02&quot;/&gt;&lt;wsp:rsid wsp:val=&quot;000070FB&quot;/&gt;&lt;wsp:rsid wsp:val=&quot;00013EFC&quot;/&gt;&lt;wsp:rsid wsp:val=&quot;000149A1&quot;/&gt;&lt;wsp:rsid wsp:val=&quot;000169A0&quot;/&gt;&lt;wsp:rsid wsp:val=&quot;00016F62&quot;/&gt;&lt;wsp:rsid wsp:val=&quot;0001782B&quot;/&gt;&lt;wsp:rsid wsp:val=&quot;00020C54&quot;/&gt;&lt;wsp:rsid wsp:val=&quot;000211F0&quot;/&gt;&lt;wsp:rsid wsp:val=&quot;000232EC&quot;/&gt;&lt;wsp:rsid wsp:val=&quot;00026103&quot;/&gt;&lt;wsp:rsid wsp:val=&quot;00026569&quot;/&gt;&lt;wsp:rsid wsp:val=&quot;00026589&quot;/&gt;&lt;wsp:rsid wsp:val=&quot;00026C2F&quot;/&gt;&lt;wsp:rsid wsp:val=&quot;000304E1&quot;/&gt;&lt;wsp:rsid wsp:val=&quot;00030668&quot;/&gt;&lt;wsp:rsid wsp:val=&quot;000315EA&quot;/&gt;&lt;wsp:rsid wsp:val=&quot;00031AB3&quot;/&gt;&lt;wsp:rsid wsp:val=&quot;00031D75&quot;/&gt;&lt;wsp:rsid wsp:val=&quot;00032A5C&quot;/&gt;&lt;wsp:rsid wsp:val=&quot;0003676F&quot;/&gt;&lt;wsp:rsid wsp:val=&quot;00041703&quot;/&gt;&lt;wsp:rsid wsp:val=&quot;00041787&quot;/&gt;&lt;wsp:rsid wsp:val=&quot;0004545C&quot;/&gt;&lt;wsp:rsid wsp:val=&quot;0004644A&quot;/&gt;&lt;wsp:rsid wsp:val=&quot;00051862&quot;/&gt;&lt;wsp:rsid wsp:val=&quot;000531FF&quot;/&gt;&lt;wsp:rsid wsp:val=&quot;000543C9&quot;/&gt;&lt;wsp:rsid wsp:val=&quot;000549CA&quot;/&gt;&lt;wsp:rsid wsp:val=&quot;000550E1&quot;/&gt;&lt;wsp:rsid wsp:val=&quot;000643DC&quot;/&gt;&lt;wsp:rsid wsp:val=&quot;00066545&quot;/&gt;&lt;wsp:rsid wsp:val=&quot;0006675F&quot;/&gt;&lt;wsp:rsid wsp:val=&quot;000677AF&quot;/&gt;&lt;wsp:rsid wsp:val=&quot;0006798C&quot;/&gt;&lt;wsp:rsid wsp:val=&quot;00071BBF&quot;/&gt;&lt;wsp:rsid wsp:val=&quot;00071C06&quot;/&gt;&lt;wsp:rsid wsp:val=&quot;00072241&quot;/&gt;&lt;wsp:rsid wsp:val=&quot;00072B88&quot;/&gt;&lt;wsp:rsid wsp:val=&quot;00076191&quot;/&gt;&lt;wsp:rsid wsp:val=&quot;00076C2F&quot;/&gt;&lt;wsp:rsid wsp:val=&quot;000812F1&quot;/&gt;&lt;wsp:rsid wsp:val=&quot;000827A5&quot;/&gt;&lt;wsp:rsid wsp:val=&quot;00083841&quot;/&gt;&lt;wsp:rsid wsp:val=&quot;00084A3B&quot;/&gt;&lt;wsp:rsid wsp:val=&quot;00091D8A&quot;/&gt;&lt;wsp:rsid wsp:val=&quot;000932F4&quot;/&gt;&lt;wsp:rsid wsp:val=&quot;00094470&quot;/&gt;&lt;wsp:rsid wsp:val=&quot;000945E3&quot;/&gt;&lt;wsp:rsid wsp:val=&quot;00094920&quot;/&gt;&lt;wsp:rsid wsp:val=&quot;000967F3&quot;/&gt;&lt;wsp:rsid wsp:val=&quot;00097174&quot;/&gt;&lt;wsp:rsid wsp:val=&quot;000A0BE3&quot;/&gt;&lt;wsp:rsid wsp:val=&quot;000A441F&quot;/&gt;&lt;wsp:rsid wsp:val=&quot;000A4E9E&quot;/&gt;&lt;wsp:rsid wsp:val=&quot;000A6F53&quot;/&gt;&lt;wsp:rsid wsp:val=&quot;000B024E&quot;/&gt;&lt;wsp:rsid wsp:val=&quot;000B117D&quot;/&gt;&lt;wsp:rsid wsp:val=&quot;000B4D45&quot;/&gt;&lt;wsp:rsid wsp:val=&quot;000B4FB2&quot;/&gt;&lt;wsp:rsid wsp:val=&quot;000C1B83&quot;/&gt;&lt;wsp:rsid wsp:val=&quot;000C26B9&quot;/&gt;&lt;wsp:rsid wsp:val=&quot;000C5DDD&quot;/&gt;&lt;wsp:rsid wsp:val=&quot;000C6AF7&quot;/&gt;&lt;wsp:rsid wsp:val=&quot;000C6BA8&quot;/&gt;&lt;wsp:rsid wsp:val=&quot;000D26F1&quot;/&gt;&lt;wsp:rsid wsp:val=&quot;000E03AD&quot;/&gt;&lt;wsp:rsid wsp:val=&quot;000E0455&quot;/&gt;&lt;wsp:rsid wsp:val=&quot;000E0E72&quot;/&gt;&lt;wsp:rsid wsp:val=&quot;000E4A68&quot;/&gt;&lt;wsp:rsid wsp:val=&quot;000E5063&quot;/&gt;&lt;wsp:rsid wsp:val=&quot;000E54F9&quot;/&gt;&lt;wsp:rsid wsp:val=&quot;000E65CA&quot;/&gt;&lt;wsp:rsid wsp:val=&quot;000E6952&quot;/&gt;&lt;wsp:rsid wsp:val=&quot;000E758D&quot;/&gt;&lt;wsp:rsid wsp:val=&quot;000F1A8A&quot;/&gt;&lt;wsp:rsid wsp:val=&quot;000F37F0&quot;/&gt;&lt;wsp:rsid wsp:val=&quot;000F4877&quot;/&gt;&lt;wsp:rsid wsp:val=&quot;000F4D5D&quot;/&gt;&lt;wsp:rsid wsp:val=&quot;000F6124&quot;/&gt;&lt;wsp:rsid wsp:val=&quot;000F6268&quot;/&gt;&lt;wsp:rsid wsp:val=&quot;000F6772&quot;/&gt;&lt;wsp:rsid wsp:val=&quot;00100A4A&quot;/&gt;&lt;wsp:rsid wsp:val=&quot;0010324F&quot;/&gt;&lt;wsp:rsid wsp:val=&quot;00105BF4&quot;/&gt;&lt;wsp:rsid wsp:val=&quot;00106ACB&quot;/&gt;&lt;wsp:rsid wsp:val=&quot;00112227&quot;/&gt;&lt;wsp:rsid wsp:val=&quot;00113BB5&quot;/&gt;&lt;wsp:rsid wsp:val=&quot;001162B3&quot;/&gt;&lt;wsp:rsid wsp:val=&quot;001164BD&quot;/&gt;&lt;wsp:rsid wsp:val=&quot;0011774A&quot;/&gt;&lt;wsp:rsid wsp:val=&quot;001209CA&quot;/&gt;&lt;wsp:rsid wsp:val=&quot;0012419A&quot;/&gt;&lt;wsp:rsid wsp:val=&quot;001345FF&quot;/&gt;&lt;wsp:rsid wsp:val=&quot;00135F01&quot;/&gt;&lt;wsp:rsid wsp:val=&quot;001374C2&quot;/&gt;&lt;wsp:rsid wsp:val=&quot;0014008A&quot;/&gt;&lt;wsp:rsid wsp:val=&quot;001435EF&quot;/&gt;&lt;wsp:rsid wsp:val=&quot;001456D4&quot;/&gt;&lt;wsp:rsid wsp:val=&quot;00145EB4&quot;/&gt;&lt;wsp:rsid wsp:val=&quot;00151002&quot;/&gt;&lt;wsp:rsid wsp:val=&quot;00151509&quot;/&gt;&lt;wsp:rsid wsp:val=&quot;0015291F&quot;/&gt;&lt;wsp:rsid wsp:val=&quot;001549CC&quot;/&gt;&lt;wsp:rsid wsp:val=&quot;00155575&quot;/&gt;&lt;wsp:rsid wsp:val=&quot;00156163&quot;/&gt;&lt;wsp:rsid wsp:val=&quot;001623F7&quot;/&gt;&lt;wsp:rsid wsp:val=&quot;00165B20&quot;/&gt;&lt;wsp:rsid wsp:val=&quot;00167656&quot;/&gt;&lt;wsp:rsid wsp:val=&quot;00172777&quot;/&gt;&lt;wsp:rsid wsp:val=&quot;00174556&quot;/&gt;&lt;wsp:rsid wsp:val=&quot;00174C66&quot;/&gt;&lt;wsp:rsid wsp:val=&quot;001808A2&quot;/&gt;&lt;wsp:rsid wsp:val=&quot;00184927&quot;/&gt;&lt;wsp:rsid wsp:val=&quot;00184E36&quot;/&gt;&lt;wsp:rsid wsp:val=&quot;00187228&quot;/&gt;&lt;wsp:rsid wsp:val=&quot;00187E02&quot;/&gt;&lt;wsp:rsid wsp:val=&quot;00190A2E&quot;/&gt;&lt;wsp:rsid wsp:val=&quot;001911E2&quot;/&gt;&lt;wsp:rsid wsp:val=&quot;00191B7E&quot;/&gt;&lt;wsp:rsid wsp:val=&quot;00195CFD&quot;/&gt;&lt;wsp:rsid wsp:val=&quot;001965BF&quot;/&gt;&lt;wsp:rsid wsp:val=&quot;001969C9&quot;/&gt;&lt;wsp:rsid wsp:val=&quot;00196A1C&quot;/&gt;&lt;wsp:rsid wsp:val=&quot;001A1017&quot;/&gt;&lt;wsp:rsid wsp:val=&quot;001A41D3&quot;/&gt;&lt;wsp:rsid wsp:val=&quot;001A71B1&quot;/&gt;&lt;wsp:rsid wsp:val=&quot;001A71C6&quot;/&gt;&lt;wsp:rsid wsp:val=&quot;001B0D44&quot;/&gt;&lt;wsp:rsid wsp:val=&quot;001B492F&quot;/&gt;&lt;wsp:rsid wsp:val=&quot;001B57DA&quot;/&gt;&lt;wsp:rsid wsp:val=&quot;001B7C90&quot;/&gt;&lt;wsp:rsid wsp:val=&quot;001C2A14&quot;/&gt;&lt;wsp:rsid wsp:val=&quot;001C2F34&quot;/&gt;&lt;wsp:rsid wsp:val=&quot;001C49A0&quot;/&gt;&lt;wsp:rsid wsp:val=&quot;001C7B6A&quot;/&gt;&lt;wsp:rsid wsp:val=&quot;001D15FF&quot;/&gt;&lt;wsp:rsid wsp:val=&quot;001D1D4F&quot;/&gt;&lt;wsp:rsid wsp:val=&quot;001D2CEB&quot;/&gt;&lt;wsp:rsid wsp:val=&quot;001D37C8&quot;/&gt;&lt;wsp:rsid wsp:val=&quot;001D4BA9&quot;/&gt;&lt;wsp:rsid wsp:val=&quot;001E0988&quot;/&gt;&lt;wsp:rsid wsp:val=&quot;001E17E6&quot;/&gt;&lt;wsp:rsid wsp:val=&quot;001E51C0&quot;/&gt;&lt;wsp:rsid wsp:val=&quot;001E7416&quot;/&gt;&lt;wsp:rsid wsp:val=&quot;001F1429&quot;/&gt;&lt;wsp:rsid wsp:val=&quot;001F1977&quot;/&gt;&lt;wsp:rsid wsp:val=&quot;001F1B54&quot;/&gt;&lt;wsp:rsid wsp:val=&quot;001F6E7A&quot;/&gt;&lt;wsp:rsid wsp:val=&quot;001F788D&quot;/&gt;&lt;wsp:rsid wsp:val=&quot;00201467&quot;/&gt;&lt;wsp:rsid wsp:val=&quot;00202FCF&quot;/&gt;&lt;wsp:rsid wsp:val=&quot;00204317&quot;/&gt;&lt;wsp:rsid wsp:val=&quot;00204F31&quot;/&gt;&lt;wsp:rsid wsp:val=&quot;00207E23&quot;/&gt;&lt;wsp:rsid wsp:val=&quot;002102CD&quot;/&gt;&lt;wsp:rsid wsp:val=&quot;00210631&quot;/&gt;&lt;wsp:rsid wsp:val=&quot;0021074C&quot;/&gt;&lt;wsp:rsid wsp:val=&quot;00210E7E&quot;/&gt;&lt;wsp:rsid wsp:val=&quot;00212E2E&quot;/&gt;&lt;wsp:rsid wsp:val=&quot;0021454F&quot;/&gt;&lt;wsp:rsid wsp:val=&quot;002158F4&quot;/&gt;&lt;wsp:rsid wsp:val=&quot;00215B4D&quot;/&gt;&lt;wsp:rsid wsp:val=&quot;0022577F&quot;/&gt;&lt;wsp:rsid wsp:val=&quot;00226127&quot;/&gt;&lt;wsp:rsid wsp:val=&quot;002274D6&quot;/&gt;&lt;wsp:rsid wsp:val=&quot;00230EE8&quot;/&gt;&lt;wsp:rsid wsp:val=&quot;0023115B&quot;/&gt;&lt;wsp:rsid wsp:val=&quot;002327CE&quot;/&gt;&lt;wsp:rsid wsp:val=&quot;00234B6D&quot;/&gt;&lt;wsp:rsid wsp:val=&quot;00236551&quot;/&gt;&lt;wsp:rsid wsp:val=&quot;00236DCB&quot;/&gt;&lt;wsp:rsid wsp:val=&quot;0024267D&quot;/&gt;&lt;wsp:rsid wsp:val=&quot;00242749&quot;/&gt;&lt;wsp:rsid wsp:val=&quot;00244E9A&quot;/&gt;&lt;wsp:rsid wsp:val=&quot;0024596C&quot;/&gt;&lt;wsp:rsid wsp:val=&quot;00246360&quot;/&gt;&lt;wsp:rsid wsp:val=&quot;002469EA&quot;/&gt;&lt;wsp:rsid wsp:val=&quot;0024716C&quot;/&gt;&lt;wsp:rsid wsp:val=&quot;002517EE&quot;/&gt;&lt;wsp:rsid wsp:val=&quot;00253C0F&quot;/&gt;&lt;wsp:rsid wsp:val=&quot;00254B09&quot;/&gt;&lt;wsp:rsid wsp:val=&quot;0025623F&quot;/&gt;&lt;wsp:rsid wsp:val=&quot;00260C6F&quot;/&gt;&lt;wsp:rsid wsp:val=&quot;00260CA6&quot;/&gt;&lt;wsp:rsid wsp:val=&quot;00270BC7&quot;/&gt;&lt;wsp:rsid wsp:val=&quot;00271D9D&quot;/&gt;&lt;wsp:rsid wsp:val=&quot;002728FE&quot;/&gt;&lt;wsp:rsid wsp:val=&quot;00273CF0&quot;/&gt;&lt;wsp:rsid wsp:val=&quot;00274F28&quot;/&gt;&lt;wsp:rsid wsp:val=&quot;00277C35&quot;/&gt;&lt;wsp:rsid wsp:val=&quot;00281CB3&quot;/&gt;&lt;wsp:rsid wsp:val=&quot;002837D1&quot;/&gt;&lt;wsp:rsid wsp:val=&quot;00284D94&quot;/&gt;&lt;wsp:rsid wsp:val=&quot;0029113C&quot;/&gt;&lt;wsp:rsid wsp:val=&quot;002920E8&quot;/&gt;&lt;wsp:rsid wsp:val=&quot;002932D9&quot;/&gt;&lt;wsp:rsid wsp:val=&quot;002979EC&quot;/&gt;&lt;wsp:rsid wsp:val=&quot;002A0130&quot;/&gt;&lt;wsp:rsid wsp:val=&quot;002A04D4&quot;/&gt;&lt;wsp:rsid wsp:val=&quot;002A0AD4&quot;/&gt;&lt;wsp:rsid wsp:val=&quot;002A2CD1&quot;/&gt;&lt;wsp:rsid wsp:val=&quot;002A50A4&quot;/&gt;&lt;wsp:rsid wsp:val=&quot;002A5A3F&quot;/&gt;&lt;wsp:rsid wsp:val=&quot;002A67D6&quot;/&gt;&lt;wsp:rsid wsp:val=&quot;002A68EC&quot;/&gt;&lt;wsp:rsid wsp:val=&quot;002A7424&quot;/&gt;&lt;wsp:rsid wsp:val=&quot;002B0010&quot;/&gt;&lt;wsp:rsid wsp:val=&quot;002B22AE&quot;/&gt;&lt;wsp:rsid wsp:val=&quot;002B407B&quot;/&gt;&lt;wsp:rsid wsp:val=&quot;002B5392&quot;/&gt;&lt;wsp:rsid wsp:val=&quot;002B6EF0&quot;/&gt;&lt;wsp:rsid wsp:val=&quot;002C0717&quot;/&gt;&lt;wsp:rsid wsp:val=&quot;002C0B3F&quot;/&gt;&lt;wsp:rsid wsp:val=&quot;002C2B13&quot;/&gt;&lt;wsp:rsid wsp:val=&quot;002C5A39&quot;/&gt;&lt;wsp:rsid wsp:val=&quot;002C60E2&quot;/&gt;&lt;wsp:rsid wsp:val=&quot;002C71EA&quot;/&gt;&lt;wsp:rsid wsp:val=&quot;002D08DD&quot;/&gt;&lt;wsp:rsid wsp:val=&quot;002D140B&quot;/&gt;&lt;wsp:rsid wsp:val=&quot;002D17DB&quot;/&gt;&lt;wsp:rsid wsp:val=&quot;002D7933&quot;/&gt;&lt;wsp:rsid wsp:val=&quot;002E16B9&quot;/&gt;&lt;wsp:rsid wsp:val=&quot;002E39FD&quot;/&gt;&lt;wsp:rsid wsp:val=&quot;002F0A6D&quot;/&gt;&lt;wsp:rsid wsp:val=&quot;002F17B5&quot;/&gt;&lt;wsp:rsid wsp:val=&quot;002F44C9&quot;/&gt;&lt;wsp:rsid wsp:val=&quot;002F7C74&quot;/&gt;&lt;wsp:rsid wsp:val=&quot;0030318B&quot;/&gt;&lt;wsp:rsid wsp:val=&quot;00303986&quot;/&gt;&lt;wsp:rsid wsp:val=&quot;00304EA6&quot;/&gt;&lt;wsp:rsid wsp:val=&quot;00306793&quot;/&gt;&lt;wsp:rsid wsp:val=&quot;00307C43&quot;/&gt;&lt;wsp:rsid wsp:val=&quot;003102F4&quot;/&gt;&lt;wsp:rsid wsp:val=&quot;00311514&quot;/&gt;&lt;wsp:rsid wsp:val=&quot;00314AC5&quot;/&gt;&lt;wsp:rsid wsp:val=&quot;00315452&quot;/&gt;&lt;wsp:rsid wsp:val=&quot;003155FE&quot;/&gt;&lt;wsp:rsid wsp:val=&quot;00315657&quot;/&gt;&lt;wsp:rsid wsp:val=&quot;00316342&quot;/&gt;&lt;wsp:rsid wsp:val=&quot;0032277A&quot;/&gt;&lt;wsp:rsid wsp:val=&quot;00322839&quot;/&gt;&lt;wsp:rsid wsp:val=&quot;0032749E&quot;/&gt;&lt;wsp:rsid wsp:val=&quot;0032752B&quot;/&gt;&lt;wsp:rsid wsp:val=&quot;00327FDB&quot;/&gt;&lt;wsp:rsid wsp:val=&quot;003322E4&quot;/&gt;&lt;wsp:rsid wsp:val=&quot;0033235B&quot;/&gt;&lt;wsp:rsid wsp:val=&quot;00333068&quot;/&gt;&lt;wsp:rsid wsp:val=&quot;0033450B&quot;/&gt;&lt;wsp:rsid wsp:val=&quot;0033489E&quot;/&gt;&lt;wsp:rsid wsp:val=&quot;003359DA&quot;/&gt;&lt;wsp:rsid wsp:val=&quot;0034083E&quot;/&gt;&lt;wsp:rsid wsp:val=&quot;00341519&quot;/&gt;&lt;wsp:rsid wsp:val=&quot;00345F54&quot;/&gt;&lt;wsp:rsid wsp:val=&quot;00346D16&quot;/&gt;&lt;wsp:rsid wsp:val=&quot;00347C6B&quot;/&gt;&lt;wsp:rsid wsp:val=&quot;00352871&quot;/&gt;&lt;wsp:rsid wsp:val=&quot;00354F2E&quot;/&gt;&lt;wsp:rsid wsp:val=&quot;0035551B&quot;/&gt;&lt;wsp:rsid wsp:val=&quot;00356237&quot;/&gt;&lt;wsp:rsid wsp:val=&quot;00356723&quot;/&gt;&lt;wsp:rsid wsp:val=&quot;00360FF0&quot;/&gt;&lt;wsp:rsid wsp:val=&quot;00361ED3&quot;/&gt;&lt;wsp:rsid wsp:val=&quot;00363E30&quot;/&gt;&lt;wsp:rsid wsp:val=&quot;0036406C&quot;/&gt;&lt;wsp:rsid wsp:val=&quot;0036446D&quot;/&gt;&lt;wsp:rsid wsp:val=&quot;00364CB5&quot;/&gt;&lt;wsp:rsid wsp:val=&quot;00364F36&quot;/&gt;&lt;wsp:rsid wsp:val=&quot;00365B84&quot;/&gt;&lt;wsp:rsid wsp:val=&quot;00366820&quot;/&gt;&lt;wsp:rsid wsp:val=&quot;003703D4&quot;/&gt;&lt;wsp:rsid wsp:val=&quot;00370BD9&quot;/&gt;&lt;wsp:rsid wsp:val=&quot;00373EFE&quot;/&gt;&lt;wsp:rsid wsp:val=&quot;0037570B&quot;/&gt;&lt;wsp:rsid wsp:val=&quot;003765E7&quot;/&gt;&lt;wsp:rsid wsp:val=&quot;003768E8&quot;/&gt;&lt;wsp:rsid wsp:val=&quot;00377C8E&quot;/&gt;&lt;wsp:rsid wsp:val=&quot;00382072&quot;/&gt;&lt;wsp:rsid wsp:val=&quot;00387407&quot;/&gt;&lt;wsp:rsid wsp:val=&quot;00390D8E&quot;/&gt;&lt;wsp:rsid wsp:val=&quot;00394F74&quot;/&gt;&lt;wsp:rsid wsp:val=&quot;00394F97&quot;/&gt;&lt;wsp:rsid wsp:val=&quot;003962C0&quot;/&gt;&lt;wsp:rsid wsp:val=&quot;003A0975&quot;/&gt;&lt;wsp:rsid wsp:val=&quot;003A4C0B&quot;/&gt;&lt;wsp:rsid wsp:val=&quot;003A4D6E&quot;/&gt;&lt;wsp:rsid wsp:val=&quot;003A5127&quot;/&gt;&lt;wsp:rsid wsp:val=&quot;003A5E10&quot;/&gt;&lt;wsp:rsid wsp:val=&quot;003A75D8&quot;/&gt;&lt;wsp:rsid wsp:val=&quot;003A7689&quot;/&gt;&lt;wsp:rsid wsp:val=&quot;003B0187&quot;/&gt;&lt;wsp:rsid wsp:val=&quot;003B037E&quot;/&gt;&lt;wsp:rsid wsp:val=&quot;003B06AC&quot;/&gt;&lt;wsp:rsid wsp:val=&quot;003B1C9F&quot;/&gt;&lt;wsp:rsid wsp:val=&quot;003B43D5&quot;/&gt;&lt;wsp:rsid wsp:val=&quot;003B77FB&quot;/&gt;&lt;wsp:rsid wsp:val=&quot;003B7F42&quot;/&gt;&lt;wsp:rsid wsp:val=&quot;003C03A2&quot;/&gt;&lt;wsp:rsid wsp:val=&quot;003C0DEF&quot;/&gt;&lt;wsp:rsid wsp:val=&quot;003C2C35&quot;/&gt;&lt;wsp:rsid wsp:val=&quot;003C384C&quot;/&gt;&lt;wsp:rsid wsp:val=&quot;003C714D&quot;/&gt;&lt;wsp:rsid wsp:val=&quot;003D4B3B&quot;/&gt;&lt;wsp:rsid wsp:val=&quot;003D7B63&quot;/&gt;&lt;wsp:rsid wsp:val=&quot;003E17B2&quot;/&gt;&lt;wsp:rsid wsp:val=&quot;003E25DD&quot;/&gt;&lt;wsp:rsid wsp:val=&quot;003E3C1F&quot;/&gt;&lt;wsp:rsid wsp:val=&quot;003E415D&quot;/&gt;&lt;wsp:rsid wsp:val=&quot;003E6478&quot;/&gt;&lt;wsp:rsid wsp:val=&quot;003F1B47&quot;/&gt;&lt;wsp:rsid wsp:val=&quot;003F36E0&quot;/&gt;&lt;wsp:rsid wsp:val=&quot;003F5526&quot;/&gt;&lt;wsp:rsid wsp:val=&quot;004034F1&quot;/&gt;&lt;wsp:rsid wsp:val=&quot;0040391E&quot;/&gt;&lt;wsp:rsid wsp:val=&quot;00403C6D&quot;/&gt;&lt;wsp:rsid wsp:val=&quot;004076C0&quot;/&gt;&lt;wsp:rsid wsp:val=&quot;0041136F&quot;/&gt;&lt;wsp:rsid wsp:val=&quot;00411382&quot;/&gt;&lt;wsp:rsid wsp:val=&quot;00411840&quot;/&gt;&lt;wsp:rsid wsp:val=&quot;00412F25&quot;/&gt;&lt;wsp:rsid wsp:val=&quot;00414FA1&quot;/&gt;&lt;wsp:rsid wsp:val=&quot;00421D6D&quot;/&gt;&lt;wsp:rsid wsp:val=&quot;00421E42&quot;/&gt;&lt;wsp:rsid wsp:val=&quot;00424335&quot;/&gt;&lt;wsp:rsid wsp:val=&quot;00424F69&quot;/&gt;&lt;wsp:rsid wsp:val=&quot;00427BF7&quot;/&gt;&lt;wsp:rsid wsp:val=&quot;00432A95&quot;/&gt;&lt;wsp:rsid wsp:val=&quot;004338F4&quot;/&gt;&lt;wsp:rsid wsp:val=&quot;00435E1F&quot;/&gt;&lt;wsp:rsid wsp:val=&quot;00436D57&quot;/&gt;&lt;wsp:rsid wsp:val=&quot;00440292&quot;/&gt;&lt;wsp:rsid wsp:val=&quot;00440569&quot;/&gt;&lt;wsp:rsid wsp:val=&quot;0044221C&quot;/&gt;&lt;wsp:rsid wsp:val=&quot;004426F5&quot;/&gt;&lt;wsp:rsid wsp:val=&quot;004432C0&quot;/&gt;&lt;wsp:rsid wsp:val=&quot;004439E5&quot;/&gt;&lt;wsp:rsid wsp:val=&quot;00443BD2&quot;/&gt;&lt;wsp:rsid wsp:val=&quot;00444576&quot;/&gt;&lt;wsp:rsid wsp:val=&quot;0044586E&quot;/&gt;&lt;wsp:rsid wsp:val=&quot;00445FFE&quot;/&gt;&lt;wsp:rsid wsp:val=&quot;0044646E&quot;/&gt;&lt;wsp:rsid wsp:val=&quot;004472C5&quot;/&gt;&lt;wsp:rsid wsp:val=&quot;00450C13&quot;/&gt;&lt;wsp:rsid wsp:val=&quot;00452DC6&quot;/&gt;&lt;wsp:rsid wsp:val=&quot;00457752&quot;/&gt;&lt;wsp:rsid wsp:val=&quot;00461446&quot;/&gt;&lt;wsp:rsid wsp:val=&quot;00461B16&quot;/&gt;&lt;wsp:rsid wsp:val=&quot;00463FA7&quot;/&gt;&lt;wsp:rsid wsp:val=&quot;0046577B&quot;/&gt;&lt;wsp:rsid wsp:val=&quot;004726D5&quot;/&gt;&lt;wsp:rsid wsp:val=&quot;00473283&quot;/&gt;&lt;wsp:rsid wsp:val=&quot;00474120&quot;/&gt;&lt;wsp:rsid wsp:val=&quot;0047736F&quot;/&gt;&lt;wsp:rsid wsp:val=&quot;00480C7C&quot;/&gt;&lt;wsp:rsid wsp:val=&quot;00482CA9&quot;/&gt;&lt;wsp:rsid wsp:val=&quot;00483F31&quot;/&gt;&lt;wsp:rsid wsp:val=&quot;004848E5&quot;/&gt;&lt;wsp:rsid wsp:val=&quot;00485D62&quot;/&gt;&lt;wsp:rsid wsp:val=&quot;00487023&quot;/&gt;&lt;wsp:rsid wsp:val=&quot;004909B4&quot;/&gt;&lt;wsp:rsid wsp:val=&quot;00491606&quot;/&gt;&lt;wsp:rsid wsp:val=&quot;004923A8&quot;/&gt;&lt;wsp:rsid wsp:val=&quot;00495943&quot;/&gt;&lt;wsp:rsid wsp:val=&quot;004962C3&quot;/&gt;&lt;wsp:rsid wsp:val=&quot;00496E3B&quot;/&gt;&lt;wsp:rsid wsp:val=&quot;004A120E&quot;/&gt;&lt;wsp:rsid wsp:val=&quot;004A143F&quot;/&gt;&lt;wsp:rsid wsp:val=&quot;004A14DD&quot;/&gt;&lt;wsp:rsid wsp:val=&quot;004A2790&quot;/&gt;&lt;wsp:rsid wsp:val=&quot;004A6A60&quot;/&gt;&lt;wsp:rsid wsp:val=&quot;004B22E7&quot;/&gt;&lt;wsp:rsid wsp:val=&quot;004B2639&quot;/&gt;&lt;wsp:rsid wsp:val=&quot;004B3C29&quot;/&gt;&lt;wsp:rsid wsp:val=&quot;004B4AD6&quot;/&gt;&lt;wsp:rsid wsp:val=&quot;004B5274&quot;/&gt;&lt;wsp:rsid wsp:val=&quot;004C1884&quot;/&gt;&lt;wsp:rsid wsp:val=&quot;004C1E1B&quot;/&gt;&lt;wsp:rsid wsp:val=&quot;004C279B&quot;/&gt;&lt;wsp:rsid wsp:val=&quot;004C49AE&quot;/&gt;&lt;wsp:rsid wsp:val=&quot;004C6885&quot;/&gt;&lt;wsp:rsid wsp:val=&quot;004C6D09&quot;/&gt;&lt;wsp:rsid wsp:val=&quot;004C70DE&quot;/&gt;&lt;wsp:rsid wsp:val=&quot;004D0BE4&quot;/&gt;&lt;wsp:rsid wsp:val=&quot;004D4DAD&quot;/&gt;&lt;wsp:rsid wsp:val=&quot;004D77D3&quot;/&gt;&lt;wsp:rsid wsp:val=&quot;004E230A&quot;/&gt;&lt;wsp:rsid wsp:val=&quot;004E6BE2&quot;/&gt;&lt;wsp:rsid wsp:val=&quot;004F1538&quot;/&gt;&lt;wsp:rsid wsp:val=&quot;004F21E4&quot;/&gt;&lt;wsp:rsid wsp:val=&quot;004F5CEF&quot;/&gt;&lt;wsp:rsid wsp:val=&quot;004F662C&quot;/&gt;&lt;wsp:rsid wsp:val=&quot;005010EA&quot;/&gt;&lt;wsp:rsid wsp:val=&quot;0050125A&quot;/&gt;&lt;wsp:rsid wsp:val=&quot;00502D02&quot;/&gt;&lt;wsp:rsid wsp:val=&quot;0050453D&quot;/&gt;&lt;wsp:rsid wsp:val=&quot;00511893&quot;/&gt;&lt;wsp:rsid wsp:val=&quot;00511F9E&quot;/&gt;&lt;wsp:rsid wsp:val=&quot;005129A0&quot;/&gt;&lt;wsp:rsid wsp:val=&quot;00512A14&quot;/&gt;&lt;wsp:rsid wsp:val=&quot;00516C46&quot;/&gt;&lt;wsp:rsid wsp:val=&quot;00520BA7&quot;/&gt;&lt;wsp:rsid wsp:val=&quot;00520DDF&quot;/&gt;&lt;wsp:rsid wsp:val=&quot;00521144&quot;/&gt;&lt;wsp:rsid wsp:val=&quot;0052129A&quot;/&gt;&lt;wsp:rsid wsp:val=&quot;0052195F&quot;/&gt;&lt;wsp:rsid wsp:val=&quot;0052208D&quot;/&gt;&lt;wsp:rsid wsp:val=&quot;00522992&quot;/&gt;&lt;wsp:rsid wsp:val=&quot;00523E24&quot;/&gt;&lt;wsp:rsid wsp:val=&quot;005254C6&quot;/&gt;&lt;wsp:rsid wsp:val=&quot;005256E2&quot;/&gt;&lt;wsp:rsid wsp:val=&quot;0052794D&quot;/&gt;&lt;wsp:rsid wsp:val=&quot;00531E9A&quot;/&gt;&lt;wsp:rsid wsp:val=&quot;005339FD&quot;/&gt;&lt;wsp:rsid wsp:val=&quot;00534C16&quot;/&gt;&lt;wsp:rsid wsp:val=&quot;00535E1B&quot;/&gt;&lt;wsp:rsid wsp:val=&quot;00536573&quot;/&gt;&lt;wsp:rsid wsp:val=&quot;005365EF&quot;/&gt;&lt;wsp:rsid wsp:val=&quot;00536EBA&quot;/&gt;&lt;wsp:rsid wsp:val=&quot;00537E89&quot;/&gt;&lt;wsp:rsid wsp:val=&quot;005404B1&quot;/&gt;&lt;wsp:rsid wsp:val=&quot;00541481&quot;/&gt;&lt;wsp:rsid wsp:val=&quot;005434AB&quot;/&gt;&lt;wsp:rsid wsp:val=&quot;00546768&quot;/&gt;&lt;wsp:rsid wsp:val=&quot;00546E7F&quot;/&gt;&lt;wsp:rsid wsp:val=&quot;0055031D&quot;/&gt;&lt;wsp:rsid wsp:val=&quot;005508F0&quot;/&gt;&lt;wsp:rsid wsp:val=&quot;00551F7A&quot;/&gt;&lt;wsp:rsid wsp:val=&quot;0055210E&quot;/&gt;&lt;wsp:rsid wsp:val=&quot;00552330&quot;/&gt;&lt;wsp:rsid wsp:val=&quot;00552A7A&quot;/&gt;&lt;wsp:rsid wsp:val=&quot;00553714&quot;/&gt;&lt;wsp:rsid wsp:val=&quot;00555170&quot;/&gt;&lt;wsp:rsid wsp:val=&quot;00555D41&quot;/&gt;&lt;wsp:rsid wsp:val=&quot;005566C6&quot;/&gt;&lt;wsp:rsid wsp:val=&quot;00562A6B&quot;/&gt;&lt;wsp:rsid wsp:val=&quot;00566F46&quot;/&gt;&lt;wsp:rsid wsp:val=&quot;005707E8&quot;/&gt;&lt;wsp:rsid wsp:val=&quot;00572C02&quot;/&gt;&lt;wsp:rsid wsp:val=&quot;005750C8&quot;/&gt;&lt;wsp:rsid wsp:val=&quot;0057596B&quot;/&gt;&lt;wsp:rsid wsp:val=&quot;00580C2F&quot;/&gt;&lt;wsp:rsid wsp:val=&quot;005827A2&quot;/&gt;&lt;wsp:rsid wsp:val=&quot;0058364A&quot;/&gt;&lt;wsp:rsid wsp:val=&quot;005906E3&quot;/&gt;&lt;wsp:rsid wsp:val=&quot;00594B56&quot;/&gt;&lt;wsp:rsid wsp:val=&quot;005A0EF4&quot;/&gt;&lt;wsp:rsid wsp:val=&quot;005A24CA&quot;/&gt;&lt;wsp:rsid wsp:val=&quot;005A2E11&quot;/&gt;&lt;wsp:rsid wsp:val=&quot;005A443A&quot;/&gt;&lt;wsp:rsid wsp:val=&quot;005A56D1&quot;/&gt;&lt;wsp:rsid wsp:val=&quot;005A5F11&quot;/&gt;&lt;wsp:rsid wsp:val=&quot;005B002E&quot;/&gt;&lt;wsp:rsid wsp:val=&quot;005B07A0&quot;/&gt;&lt;wsp:rsid wsp:val=&quot;005B1FA6&quot;/&gt;&lt;wsp:rsid wsp:val=&quot;005B424C&quot;/&gt;&lt;wsp:rsid wsp:val=&quot;005B6871&quot;/&gt;&lt;wsp:rsid wsp:val=&quot;005C18F2&quot;/&gt;&lt;wsp:rsid wsp:val=&quot;005C1DE4&quot;/&gt;&lt;wsp:rsid wsp:val=&quot;005C2099&quot;/&gt;&lt;wsp:rsid wsp:val=&quot;005C6E15&quot;/&gt;&lt;wsp:rsid wsp:val=&quot;005C6E2C&quot;/&gt;&lt;wsp:rsid wsp:val=&quot;005D04FB&quot;/&gt;&lt;wsp:rsid wsp:val=&quot;005D10E7&quot;/&gt;&lt;wsp:rsid wsp:val=&quot;005D3D23&quot;/&gt;&lt;wsp:rsid wsp:val=&quot;005D490B&quot;/&gt;&lt;wsp:rsid wsp:val=&quot;005D76AB&quot;/&gt;&lt;wsp:rsid wsp:val=&quot;005D7FF7&quot;/&gt;&lt;wsp:rsid wsp:val=&quot;005E118A&quot;/&gt;&lt;wsp:rsid wsp:val=&quot;005E240A&quot;/&gt;&lt;wsp:rsid wsp:val=&quot;005E478D&quot;/&gt;&lt;wsp:rsid wsp:val=&quot;005E4F50&quot;/&gt;&lt;wsp:rsid wsp:val=&quot;005E743A&quot;/&gt;&lt;wsp:rsid wsp:val=&quot;005E7AD3&quot;/&gt;&lt;wsp:rsid wsp:val=&quot;005F1352&quot;/&gt;&lt;wsp:rsid wsp:val=&quot;005F29BE&quot;/&gt;&lt;wsp:rsid wsp:val=&quot;005F2F32&quot;/&gt;&lt;wsp:rsid wsp:val=&quot;005F68C8&quot;/&gt;&lt;wsp:rsid wsp:val=&quot;005F6943&quot;/&gt;&lt;wsp:rsid wsp:val=&quot;005F6B1A&quot;/&gt;&lt;wsp:rsid wsp:val=&quot;006019D2&quot;/&gt;&lt;wsp:rsid wsp:val=&quot;00602F78&quot;/&gt;&lt;wsp:rsid wsp:val=&quot;00604D60&quot;/&gt;&lt;wsp:rsid wsp:val=&quot;00604E0A&quot;/&gt;&lt;wsp:rsid wsp:val=&quot;006051B5&quot;/&gt;&lt;wsp:rsid wsp:val=&quot;00606238&quot;/&gt;&lt;wsp:rsid wsp:val=&quot;00612305&quot;/&gt;&lt;wsp:rsid wsp:val=&quot;00612850&quot;/&gt;&lt;wsp:rsid wsp:val=&quot;00612EAA&quot;/&gt;&lt;wsp:rsid wsp:val=&quot;00613BFA&quot;/&gt;&lt;wsp:rsid wsp:val=&quot;00617E89&quot;/&gt;&lt;wsp:rsid wsp:val=&quot;00620B1C&quot;/&gt;&lt;wsp:rsid wsp:val=&quot;00621DA9&quot;/&gt;&lt;wsp:rsid wsp:val=&quot;00622A47&quot;/&gt;&lt;wsp:rsid wsp:val=&quot;00622E48&quot;/&gt;&lt;wsp:rsid wsp:val=&quot;006235D1&quot;/&gt;&lt;wsp:rsid wsp:val=&quot;006245C0&quot;/&gt;&lt;wsp:rsid wsp:val=&quot;00624B5E&quot;/&gt;&lt;wsp:rsid wsp:val=&quot;00626B0F&quot;/&gt;&lt;wsp:rsid wsp:val=&quot;00635F06&quot;/&gt;&lt;wsp:rsid wsp:val=&quot;00636864&quot;/&gt;&lt;wsp:rsid wsp:val=&quot;006368C8&quot;/&gt;&lt;wsp:rsid wsp:val=&quot;00650DEB&quot;/&gt;&lt;wsp:rsid wsp:val=&quot;00652554&quot;/&gt;&lt;wsp:rsid wsp:val=&quot;00652642&quot;/&gt;&lt;wsp:rsid wsp:val=&quot;00655181&quot;/&gt;&lt;wsp:rsid wsp:val=&quot;00655406&quot;/&gt;&lt;wsp:rsid wsp:val=&quot;00655D1D&quot;/&gt;&lt;wsp:rsid wsp:val=&quot;006571A9&quot;/&gt;&lt;wsp:rsid wsp:val=&quot;006577F1&quot;/&gt;&lt;wsp:rsid wsp:val=&quot;0066169C&quot;/&gt;&lt;wsp:rsid wsp:val=&quot;006621AD&quot;/&gt;&lt;wsp:rsid wsp:val=&quot;0066299C&quot;/&gt;&lt;wsp:rsid wsp:val=&quot;00666E5B&quot;/&gt;&lt;wsp:rsid wsp:val=&quot;00670B26&quot;/&gt;&lt;wsp:rsid wsp:val=&quot;00670BDF&quot;/&gt;&lt;wsp:rsid wsp:val=&quot;00671396&quot;/&gt;&lt;wsp:rsid wsp:val=&quot;00675837&quot;/&gt;&lt;wsp:rsid wsp:val=&quot;0067723F&quot;/&gt;&lt;wsp:rsid wsp:val=&quot;0068523B&quot;/&gt;&lt;wsp:rsid wsp:val=&quot;00685F26&quot;/&gt;&lt;wsp:rsid wsp:val=&quot;0068687F&quot;/&gt;&lt;wsp:rsid wsp:val=&quot;00690558&quot;/&gt;&lt;wsp:rsid wsp:val=&quot;00694748&quot;/&gt;&lt;wsp:rsid wsp:val=&quot;00694E6A&quot;/&gt;&lt;wsp:rsid wsp:val=&quot;0069768B&quot;/&gt;&lt;wsp:rsid wsp:val=&quot;00697BBD&quot;/&gt;&lt;wsp:rsid wsp:val=&quot;006A3CB5&quot;/&gt;&lt;wsp:rsid wsp:val=&quot;006A40C9&quot;/&gt;&lt;wsp:rsid wsp:val=&quot;006A4F4A&quot;/&gt;&lt;wsp:rsid wsp:val=&quot;006B1403&quot;/&gt;&lt;wsp:rsid wsp:val=&quot;006B497A&quot;/&gt;&lt;wsp:rsid wsp:val=&quot;006B59EF&quot;/&gt;&lt;wsp:rsid wsp:val=&quot;006B5AC6&quot;/&gt;&lt;wsp:rsid wsp:val=&quot;006C006A&quot;/&gt;&lt;wsp:rsid wsp:val=&quot;006C14AC&quot;/&gt;&lt;wsp:rsid wsp:val=&quot;006D1C82&quot;/&gt;&lt;wsp:rsid wsp:val=&quot;006D20A8&quot;/&gt;&lt;wsp:rsid wsp:val=&quot;006D3844&quot;/&gt;&lt;wsp:rsid wsp:val=&quot;006D481F&quot;/&gt;&lt;wsp:rsid wsp:val=&quot;006D4A62&quot;/&gt;&lt;wsp:rsid wsp:val=&quot;006D6059&quot;/&gt;&lt;wsp:rsid wsp:val=&quot;006D7CE2&quot;/&gt;&lt;wsp:rsid wsp:val=&quot;006E132F&quot;/&gt;&lt;wsp:rsid wsp:val=&quot;006E3CD2&quot;/&gt;&lt;wsp:rsid wsp:val=&quot;006E45EE&quot;/&gt;&lt;wsp:rsid wsp:val=&quot;006E5EC2&quot;/&gt;&lt;wsp:rsid wsp:val=&quot;006F041E&quot;/&gt;&lt;wsp:rsid wsp:val=&quot;006F0D27&quot;/&gt;&lt;wsp:rsid wsp:val=&quot;006F3176&quot;/&gt;&lt;wsp:rsid wsp:val=&quot;006F3859&quot;/&gt;&lt;wsp:rsid wsp:val=&quot;006F3D02&quot;/&gt;&lt;wsp:rsid wsp:val=&quot;006F63BF&quot;/&gt;&lt;wsp:rsid wsp:val=&quot;006F6830&quot;/&gt;&lt;wsp:rsid wsp:val=&quot;006F728C&quot;/&gt;&lt;wsp:rsid wsp:val=&quot;007021D7&quot;/&gt;&lt;wsp:rsid wsp:val=&quot;0070530D&quot;/&gt;&lt;wsp:rsid wsp:val=&quot;00705F42&quot;/&gt;&lt;wsp:rsid wsp:val=&quot;00707F89&quot;/&gt;&lt;wsp:rsid wsp:val=&quot;00710656&quot;/&gt;&lt;wsp:rsid wsp:val=&quot;00710AC0&quot;/&gt;&lt;wsp:rsid wsp:val=&quot;00711050&quot;/&gt;&lt;wsp:rsid wsp:val=&quot;007114DD&quot;/&gt;&lt;wsp:rsid wsp:val=&quot;00711B37&quot;/&gt;&lt;wsp:rsid wsp:val=&quot;00711D28&quot;/&gt;&lt;wsp:rsid wsp:val=&quot;007140C4&quot;/&gt;&lt;wsp:rsid wsp:val=&quot;00716EE9&quot;/&gt;&lt;wsp:rsid wsp:val=&quot;007221E2&quot;/&gt;&lt;wsp:rsid wsp:val=&quot;00730953&quot;/&gt;&lt;wsp:rsid wsp:val=&quot;00731E80&quot;/&gt;&lt;wsp:rsid wsp:val=&quot;00734642&quot;/&gt;&lt;wsp:rsid wsp:val=&quot;00735852&quot;/&gt;&lt;wsp:rsid wsp:val=&quot;00735D5D&quot;/&gt;&lt;wsp:rsid wsp:val=&quot;0074148D&quot;/&gt;&lt;wsp:rsid wsp:val=&quot;00744066&quot;/&gt;&lt;wsp:rsid wsp:val=&quot;00745B8A&quot;/&gt;&lt;wsp:rsid wsp:val=&quot;00746B31&quot;/&gt;&lt;wsp:rsid wsp:val=&quot;00747163&quot;/&gt;&lt;wsp:rsid wsp:val=&quot;007472C5&quot;/&gt;&lt;wsp:rsid wsp:val=&quot;00751271&quot;/&gt;&lt;wsp:rsid wsp:val=&quot;00756D41&quot;/&gt;&lt;wsp:rsid wsp:val=&quot;00761C1B&quot;/&gt;&lt;wsp:rsid wsp:val=&quot;00764C20&quot;/&gt;&lt;wsp:rsid wsp:val=&quot;00765378&quot;/&gt;&lt;wsp:rsid wsp:val=&quot;0076612F&quot;/&gt;&lt;wsp:rsid wsp:val=&quot;007718B8&quot;/&gt;&lt;wsp:rsid wsp:val=&quot;00772A2A&quot;/&gt;&lt;wsp:rsid wsp:val=&quot;00773E71&quot;/&gt;&lt;wsp:rsid wsp:val=&quot;00774E37&quot;/&gt;&lt;wsp:rsid wsp:val=&quot;00780822&quot;/&gt;&lt;wsp:rsid wsp:val=&quot;0078211A&quot;/&gt;&lt;wsp:rsid wsp:val=&quot;00786523&quot;/&gt;&lt;wsp:rsid wsp:val=&quot;007878AC&quot;/&gt;&lt;wsp:rsid wsp:val=&quot;007906F7&quot;/&gt;&lt;wsp:rsid wsp:val=&quot;00791A9A&quot;/&gt;&lt;wsp:rsid wsp:val=&quot;00792001&quot;/&gt;&lt;wsp:rsid wsp:val=&quot;00793E4F&quot;/&gt;&lt;wsp:rsid wsp:val=&quot;00795C68&quot;/&gt;&lt;wsp:rsid wsp:val=&quot;007974A7&quot;/&gt;&lt;wsp:rsid wsp:val=&quot;007A1423&quot;/&gt;&lt;wsp:rsid wsp:val=&quot;007A1676&quot;/&gt;&lt;wsp:rsid wsp:val=&quot;007A4971&quot;/&gt;&lt;wsp:rsid wsp:val=&quot;007A5823&quot;/&gt;&lt;wsp:rsid wsp:val=&quot;007B360B&quot;/&gt;&lt;wsp:rsid wsp:val=&quot;007B5741&quot;/&gt;&lt;wsp:rsid wsp:val=&quot;007B603E&quot;/&gt;&lt;wsp:rsid wsp:val=&quot;007C045B&quot;/&gt;&lt;wsp:rsid wsp:val=&quot;007C105A&quot;/&gt;&lt;wsp:rsid wsp:val=&quot;007C1DDC&quot;/&gt;&lt;wsp:rsid wsp:val=&quot;007C226F&quot;/&gt;&lt;wsp:rsid wsp:val=&quot;007C2B9E&quot;/&gt;&lt;wsp:rsid wsp:val=&quot;007C425A&quot;/&gt;&lt;wsp:rsid wsp:val=&quot;007C5BD0&quot;/&gt;&lt;wsp:rsid wsp:val=&quot;007C7AB0&quot;/&gt;&lt;wsp:rsid wsp:val=&quot;007D15E3&quot;/&gt;&lt;wsp:rsid wsp:val=&quot;007D3E5E&quot;/&gt;&lt;wsp:rsid wsp:val=&quot;007D68E8&quot;/&gt;&lt;wsp:rsid wsp:val=&quot;007E4395&quot;/&gt;&lt;wsp:rsid wsp:val=&quot;007E45A4&quot;/&gt;&lt;wsp:rsid wsp:val=&quot;007E48E0&quot;/&gt;&lt;wsp:rsid wsp:val=&quot;007E48E4&quot;/&gt;&lt;wsp:rsid wsp:val=&quot;007E5F83&quot;/&gt;&lt;wsp:rsid wsp:val=&quot;007F0186&quot;/&gt;&lt;wsp:rsid wsp:val=&quot;007F403A&quot;/&gt;&lt;wsp:rsid wsp:val=&quot;007F56D6&quot;/&gt;&lt;wsp:rsid wsp:val=&quot;007F62C9&quot;/&gt;&lt;wsp:rsid wsp:val=&quot;007F72E1&quot;/&gt;&lt;wsp:rsid wsp:val=&quot;008044B1&quot;/&gt;&lt;wsp:rsid wsp:val=&quot;0080495E&quot;/&gt;&lt;wsp:rsid wsp:val=&quot;00804C87&quot;/&gt;&lt;wsp:rsid wsp:val=&quot;00807770&quot;/&gt;&lt;wsp:rsid wsp:val=&quot;00807A23&quot;/&gt;&lt;wsp:rsid wsp:val=&quot;00807AD0&quot;/&gt;&lt;wsp:rsid wsp:val=&quot;008124A7&quot;/&gt;&lt;wsp:rsid wsp:val=&quot;00813704&quot;/&gt;&lt;wsp:rsid wsp:val=&quot;008179A5&quot;/&gt;&lt;wsp:rsid wsp:val=&quot;0082022F&quot;/&gt;&lt;wsp:rsid wsp:val=&quot;00821FAF&quot;/&gt;&lt;wsp:rsid wsp:val=&quot;00825B32&quot;/&gt;&lt;wsp:rsid wsp:val=&quot;00835493&quot;/&gt;&lt;wsp:rsid wsp:val=&quot;00835E49&quot;/&gt;&lt;wsp:rsid wsp:val=&quot;008407DB&quot;/&gt;&lt;wsp:rsid wsp:val=&quot;008410D5&quot;/&gt;&lt;wsp:rsid wsp:val=&quot;008425E8&quot;/&gt;&lt;wsp:rsid wsp:val=&quot;00842818&quot;/&gt;&lt;wsp:rsid wsp:val=&quot;00843A3F&quot;/&gt;&lt;wsp:rsid wsp:val=&quot;00850385&quot;/&gt;&lt;wsp:rsid wsp:val=&quot;00851072&quot;/&gt;&lt;wsp:rsid wsp:val=&quot;00851C03&quot;/&gt;&lt;wsp:rsid wsp:val=&quot;00853146&quot;/&gt;&lt;wsp:rsid wsp:val=&quot;00853BEE&quot;/&gt;&lt;wsp:rsid wsp:val=&quot;00856C62&quot;/&gt;&lt;wsp:rsid wsp:val=&quot;00861D5E&quot;/&gt;&lt;wsp:rsid wsp:val=&quot;00861DE8&quot;/&gt;&lt;wsp:rsid wsp:val=&quot;0086380D&quot;/&gt;&lt;wsp:rsid wsp:val=&quot;00864087&quot;/&gt;&lt;wsp:rsid wsp:val=&quot;0086759C&quot;/&gt;&lt;wsp:rsid wsp:val=&quot;00870B3C&quot;/&gt;&lt;wsp:rsid wsp:val=&quot;00874879&quot;/&gt;&lt;wsp:rsid wsp:val=&quot;008805D8&quot;/&gt;&lt;wsp:rsid wsp:val=&quot;00881FA1&quot;/&gt;&lt;wsp:rsid wsp:val=&quot;0088208B&quot;/&gt;&lt;wsp:rsid wsp:val=&quot;00883C61&quot;/&gt;&lt;wsp:rsid wsp:val=&quot;008871F3&quot;/&gt;&lt;wsp:rsid wsp:val=&quot;0089016B&quot;/&gt;&lt;wsp:rsid wsp:val=&quot;00891B5B&quot;/&gt;&lt;wsp:rsid wsp:val=&quot;00891D48&quot;/&gt;&lt;wsp:rsid wsp:val=&quot;00893724&quot;/&gt;&lt;wsp:rsid wsp:val=&quot;00894F01&quot;/&gt;&lt;wsp:rsid wsp:val=&quot;008970EE&quot;/&gt;&lt;wsp:rsid wsp:val=&quot;008A157D&quot;/&gt;&lt;wsp:rsid wsp:val=&quot;008A3B3C&quot;/&gt;&lt;wsp:rsid wsp:val=&quot;008A49B7&quot;/&gt;&lt;wsp:rsid wsp:val=&quot;008A65C2&quot;/&gt;&lt;wsp:rsid wsp:val=&quot;008B08AE&quot;/&gt;&lt;wsp:rsid wsp:val=&quot;008B1A2B&quot;/&gt;&lt;wsp:rsid wsp:val=&quot;008B3C9F&quot;/&gt;&lt;wsp:rsid wsp:val=&quot;008B43B8&quot;/&gt;&lt;wsp:rsid wsp:val=&quot;008B457A&quot;/&gt;&lt;wsp:rsid wsp:val=&quot;008B6EEE&quot;/&gt;&lt;wsp:rsid wsp:val=&quot;008C0A76&quot;/&gt;&lt;wsp:rsid wsp:val=&quot;008C3081&quot;/&gt;&lt;wsp:rsid wsp:val=&quot;008C3F47&quot;/&gt;&lt;wsp:rsid wsp:val=&quot;008C4939&quot;/&gt;&lt;wsp:rsid wsp:val=&quot;008D0F3A&quot;/&gt;&lt;wsp:rsid wsp:val=&quot;008D4155&quot;/&gt;&lt;wsp:rsid wsp:val=&quot;008D518C&quot;/&gt;&lt;wsp:rsid wsp:val=&quot;008D5EED&quot;/&gt;&lt;wsp:rsid wsp:val=&quot;008D717C&quot;/&gt;&lt;wsp:rsid wsp:val=&quot;008E0249&quot;/&gt;&lt;wsp:rsid wsp:val=&quot;008E0425&quot;/&gt;&lt;wsp:rsid wsp:val=&quot;008E21D4&quot;/&gt;&lt;wsp:rsid wsp:val=&quot;008E2933&quot;/&gt;&lt;wsp:rsid wsp:val=&quot;008E4B7A&quot;/&gt;&lt;wsp:rsid wsp:val=&quot;008E575E&quot;/&gt;&lt;wsp:rsid wsp:val=&quot;008F16A9&quot;/&gt;&lt;wsp:rsid wsp:val=&quot;008F2C28&quot;/&gt;&lt;wsp:rsid wsp:val=&quot;008F306F&quot;/&gt;&lt;wsp:rsid wsp:val=&quot;008F4B34&quot;/&gt;&lt;wsp:rsid wsp:val=&quot;008F50C7&quot;/&gt;&lt;wsp:rsid wsp:val=&quot;009012EF&quot;/&gt;&lt;wsp:rsid wsp:val=&quot;00902EF1&quot;/&gt;&lt;wsp:rsid wsp:val=&quot;00903092&quot;/&gt;&lt;wsp:rsid wsp:val=&quot;00904798&quot;/&gt;&lt;wsp:rsid wsp:val=&quot;00906CB7&quot;/&gt;&lt;wsp:rsid wsp:val=&quot;009118FE&quot;/&gt;&lt;wsp:rsid wsp:val=&quot;00912193&quot;/&gt;&lt;wsp:rsid wsp:val=&quot;009131FE&quot;/&gt;&lt;wsp:rsid wsp:val=&quot;00913957&quot;/&gt;&lt;wsp:rsid wsp:val=&quot;00913FEC&quot;/&gt;&lt;wsp:rsid wsp:val=&quot;00920A20&quot;/&gt;&lt;wsp:rsid wsp:val=&quot;00920B36&quot;/&gt;&lt;wsp:rsid wsp:val=&quot;00922C6E&quot;/&gt;&lt;wsp:rsid wsp:val=&quot;0092575A&quot;/&gt;&lt;wsp:rsid wsp:val=&quot;009263A2&quot;/&gt;&lt;wsp:rsid wsp:val=&quot;00927376&quot;/&gt;&lt;wsp:rsid wsp:val=&quot;009362DE&quot;/&gt;&lt;wsp:rsid wsp:val=&quot;009402DD&quot;/&gt;&lt;wsp:rsid wsp:val=&quot;00943BFB&quot;/&gt;&lt;wsp:rsid wsp:val=&quot;00946072&quot;/&gt;&lt;wsp:rsid wsp:val=&quot;009463EE&quot;/&gt;&lt;wsp:rsid wsp:val=&quot;00946444&quot;/&gt;&lt;wsp:rsid wsp:val=&quot;00946834&quot;/&gt;&lt;wsp:rsid wsp:val=&quot;00951C93&quot;/&gt;&lt;wsp:rsid wsp:val=&quot;00957632&quot;/&gt;&lt;wsp:rsid wsp:val=&quot;0096426B&quot;/&gt;&lt;wsp:rsid wsp:val=&quot;009671AB&quot;/&gt;&lt;wsp:rsid wsp:val=&quot;00967E84&quot;/&gt;&lt;wsp:rsid wsp:val=&quot;00970141&quot;/&gt;&lt;wsp:rsid wsp:val=&quot;00970FC1&quot;/&gt;&lt;wsp:rsid wsp:val=&quot;00971B23&quot;/&gt;&lt;wsp:rsid wsp:val=&quot;00972564&quot;/&gt;&lt;wsp:rsid wsp:val=&quot;00983202&quot;/&gt;&lt;wsp:rsid wsp:val=&quot;0099009B&quot;/&gt;&lt;wsp:rsid wsp:val=&quot;00991BE6&quot;/&gt;&lt;wsp:rsid wsp:val=&quot;00994292&quot;/&gt;&lt;wsp:rsid wsp:val=&quot;0099490D&quot;/&gt;&lt;wsp:rsid wsp:val=&quot;00995D95&quot;/&gt;&lt;wsp:rsid wsp:val=&quot;00996612&quot;/&gt;&lt;wsp:rsid wsp:val=&quot;00997A3B&quot;/&gt;&lt;wsp:rsid wsp:val=&quot;00997E89&quot;/&gt;&lt;wsp:rsid wsp:val=&quot;00997E9E&quot;/&gt;&lt;wsp:rsid wsp:val=&quot;009A011D&quot;/&gt;&lt;wsp:rsid wsp:val=&quot;009A353B&quot;/&gt;&lt;wsp:rsid wsp:val=&quot;009A465B&quot;/&gt;&lt;wsp:rsid wsp:val=&quot;009A478A&quot;/&gt;&lt;wsp:rsid wsp:val=&quot;009A5B56&quot;/&gt;&lt;wsp:rsid wsp:val=&quot;009A74C7&quot;/&gt;&lt;wsp:rsid wsp:val=&quot;009B233C&quot;/&gt;&lt;wsp:rsid wsp:val=&quot;009B4C94&quot;/&gt;&lt;wsp:rsid wsp:val=&quot;009B53E4&quot;/&gt;&lt;wsp:rsid wsp:val=&quot;009C2BCA&quot;/&gt;&lt;wsp:rsid wsp:val=&quot;009C331F&quot;/&gt;&lt;wsp:rsid wsp:val=&quot;009C4D0D&quot;/&gt;&lt;wsp:rsid wsp:val=&quot;009D2F67&quot;/&gt;&lt;wsp:rsid wsp:val=&quot;009D3207&quot;/&gt;&lt;wsp:rsid wsp:val=&quot;009D3516&quot;/&gt;&lt;wsp:rsid wsp:val=&quot;009D3D22&quot;/&gt;&lt;wsp:rsid wsp:val=&quot;009D4B1D&quot;/&gt;&lt;wsp:rsid wsp:val=&quot;009D5ED4&quot;/&gt;&lt;wsp:rsid wsp:val=&quot;009D7C5D&quot;/&gt;&lt;wsp:rsid wsp:val=&quot;009E0846&quot;/&gt;&lt;wsp:rsid wsp:val=&quot;009E205B&quot;/&gt;&lt;wsp:rsid wsp:val=&quot;009E4C9E&quot;/&gt;&lt;wsp:rsid wsp:val=&quot;009E5BCD&quot;/&gt;&lt;wsp:rsid wsp:val=&quot;009F0172&quot;/&gt;&lt;wsp:rsid wsp:val=&quot;009F2C0F&quot;/&gt;&lt;wsp:rsid wsp:val=&quot;009F2EAC&quot;/&gt;&lt;wsp:rsid wsp:val=&quot;009F34FA&quot;/&gt;&lt;wsp:rsid wsp:val=&quot;009F53D1&quot;/&gt;&lt;wsp:rsid wsp:val=&quot;009F681C&quot;/&gt;&lt;wsp:rsid wsp:val=&quot;009F74E3&quot;/&gt;&lt;wsp:rsid wsp:val=&quot;00A028DB&quot;/&gt;&lt;wsp:rsid wsp:val=&quot;00A05566&quot;/&gt;&lt;wsp:rsid wsp:val=&quot;00A06AD7&quot;/&gt;&lt;wsp:rsid wsp:val=&quot;00A071CD&quot;/&gt;&lt;wsp:rsid wsp:val=&quot;00A07C2D&quot;/&gt;&lt;wsp:rsid wsp:val=&quot;00A10915&quot;/&gt;&lt;wsp:rsid wsp:val=&quot;00A114B8&quot;/&gt;&lt;wsp:rsid wsp:val=&quot;00A153F6&quot;/&gt;&lt;wsp:rsid wsp:val=&quot;00A15535&quot;/&gt;&lt;wsp:rsid wsp:val=&quot;00A20C61&quot;/&gt;&lt;wsp:rsid wsp:val=&quot;00A225DA&quot;/&gt;&lt;wsp:rsid wsp:val=&quot;00A25855&quot;/&gt;&lt;wsp:rsid wsp:val=&quot;00A25AE3&quot;/&gt;&lt;wsp:rsid wsp:val=&quot;00A303CC&quot;/&gt;&lt;wsp:rsid wsp:val=&quot;00A304C7&quot;/&gt;&lt;wsp:rsid wsp:val=&quot;00A307F4&quot;/&gt;&lt;wsp:rsid wsp:val=&quot;00A33665&quot;/&gt;&lt;wsp:rsid wsp:val=&quot;00A33D90&quot;/&gt;&lt;wsp:rsid wsp:val=&quot;00A34EE8&quot;/&gt;&lt;wsp:rsid wsp:val=&quot;00A35662&quot;/&gt;&lt;wsp:rsid wsp:val=&quot;00A35CD7&quot;/&gt;&lt;wsp:rsid wsp:val=&quot;00A36C07&quot;/&gt;&lt;wsp:rsid wsp:val=&quot;00A37164&quot;/&gt;&lt;wsp:rsid wsp:val=&quot;00A4032A&quot;/&gt;&lt;wsp:rsid wsp:val=&quot;00A40372&quot;/&gt;&lt;wsp:rsid wsp:val=&quot;00A40F32&quot;/&gt;&lt;wsp:rsid wsp:val=&quot;00A45111&quot;/&gt;&lt;wsp:rsid wsp:val=&quot;00A462CE&quot;/&gt;&lt;wsp:rsid wsp:val=&quot;00A50426&quot;/&gt;&lt;wsp:rsid wsp:val=&quot;00A514FE&quot;/&gt;&lt;wsp:rsid wsp:val=&quot;00A52CAA&quot;/&gt;&lt;wsp:rsid wsp:val=&quot;00A5474F&quot;/&gt;&lt;wsp:rsid wsp:val=&quot;00A54A31&quot;/&gt;&lt;wsp:rsid wsp:val=&quot;00A56A49&quot;/&gt;&lt;wsp:rsid wsp:val=&quot;00A606BB&quot;/&gt;&lt;wsp:rsid wsp:val=&quot;00A61834&quot;/&gt;&lt;wsp:rsid wsp:val=&quot;00A625E4&quot;/&gt;&lt;wsp:rsid wsp:val=&quot;00A62AC0&quot;/&gt;&lt;wsp:rsid wsp:val=&quot;00A65844&quot;/&gt;&lt;wsp:rsid wsp:val=&quot;00A65973&quot;/&gt;&lt;wsp:rsid wsp:val=&quot;00A7038C&quot;/&gt;&lt;wsp:rsid wsp:val=&quot;00A707A9&quot;/&gt;&lt;wsp:rsid wsp:val=&quot;00A71D4C&quot;/&gt;&lt;wsp:rsid wsp:val=&quot;00A72088&quot;/&gt;&lt;wsp:rsid wsp:val=&quot;00A724D8&quot;/&gt;&lt;wsp:rsid wsp:val=&quot;00A72943&quot;/&gt;&lt;wsp:rsid wsp:val=&quot;00A7340A&quot;/&gt;&lt;wsp:rsid wsp:val=&quot;00A73AAA&quot;/&gt;&lt;wsp:rsid wsp:val=&quot;00A74449&quot;/&gt;&lt;wsp:rsid wsp:val=&quot;00A74B25&quot;/&gt;&lt;wsp:rsid wsp:val=&quot;00A74EF9&quot;/&gt;&lt;wsp:rsid wsp:val=&quot;00A751DC&quot;/&gt;&lt;wsp:rsid wsp:val=&quot;00A7534B&quot;/&gt;&lt;wsp:rsid wsp:val=&quot;00A7585B&quot;/&gt;&lt;wsp:rsid wsp:val=&quot;00A76A5C&quot;/&gt;&lt;wsp:rsid wsp:val=&quot;00A77462&quot;/&gt;&lt;wsp:rsid wsp:val=&quot;00A80A18&quot;/&gt;&lt;wsp:rsid wsp:val=&quot;00A81C04&quot;/&gt;&lt;wsp:rsid wsp:val=&quot;00A82A0D&quot;/&gt;&lt;wsp:rsid wsp:val=&quot;00A83A6E&quot;/&gt;&lt;wsp:rsid wsp:val=&quot;00A84074&quot;/&gt;&lt;wsp:rsid wsp:val=&quot;00A845A1&quot;/&gt;&lt;wsp:rsid wsp:val=&quot;00A85672&quot;/&gt;&lt;wsp:rsid wsp:val=&quot;00A85C26&quot;/&gt;&lt;wsp:rsid wsp:val=&quot;00A87177&quot;/&gt;&lt;wsp:rsid wsp:val=&quot;00A87EC6&quot;/&gt;&lt;wsp:rsid wsp:val=&quot;00A907B7&quot;/&gt;&lt;wsp:rsid wsp:val=&quot;00A91882&quot;/&gt;&lt;wsp:rsid wsp:val=&quot;00A92D4D&quot;/&gt;&lt;wsp:rsid wsp:val=&quot;00A96161&quot;/&gt;&lt;wsp:rsid wsp:val=&quot;00AA32B1&quot;/&gt;&lt;wsp:rsid wsp:val=&quot;00AA46C6&quot;/&gt;&lt;wsp:rsid wsp:val=&quot;00AA5FA6&quot;/&gt;&lt;wsp:rsid wsp:val=&quot;00AA68C0&quot;/&gt;&lt;wsp:rsid wsp:val=&quot;00AA68E5&quot;/&gt;&lt;wsp:rsid wsp:val=&quot;00AA70E7&quot;/&gt;&lt;wsp:rsid wsp:val=&quot;00AB2A53&quot;/&gt;&lt;wsp:rsid wsp:val=&quot;00AB7876&quot;/&gt;&lt;wsp:rsid wsp:val=&quot;00AC2811&quot;/&gt;&lt;wsp:rsid wsp:val=&quot;00AC4337&quot;/&gt;&lt;wsp:rsid wsp:val=&quot;00AC4DB3&quot;/&gt;&lt;wsp:rsid wsp:val=&quot;00AC4DD8&quot;/&gt;&lt;wsp:rsid wsp:val=&quot;00AC5510&quot;/&gt;&lt;wsp:rsid wsp:val=&quot;00AD383E&quot;/&gt;&lt;wsp:rsid wsp:val=&quot;00AD46AB&quot;/&gt;&lt;wsp:rsid wsp:val=&quot;00AD475A&quot;/&gt;&lt;wsp:rsid wsp:val=&quot;00AD595B&quot;/&gt;&lt;wsp:rsid wsp:val=&quot;00AD65ED&quot;/&gt;&lt;wsp:rsid wsp:val=&quot;00AD6C2A&quot;/&gt;&lt;wsp:rsid wsp:val=&quot;00AE0BA3&quot;/&gt;&lt;wsp:rsid wsp:val=&quot;00AE18A7&quot;/&gt;&lt;wsp:rsid wsp:val=&quot;00AE25B6&quot;/&gt;&lt;wsp:rsid wsp:val=&quot;00AE4FF9&quot;/&gt;&lt;wsp:rsid wsp:val=&quot;00AE6BB7&quot;/&gt;&lt;wsp:rsid wsp:val=&quot;00AE7074&quot;/&gt;&lt;wsp:rsid wsp:val=&quot;00AE7820&quot;/&gt;&lt;wsp:rsid wsp:val=&quot;00AE7B3F&quot;/&gt;&lt;wsp:rsid wsp:val=&quot;00AF196F&quot;/&gt;&lt;wsp:rsid wsp:val=&quot;00AF1FF6&quot;/&gt;&lt;wsp:rsid wsp:val=&quot;00AF30F1&quot;/&gt;&lt;wsp:rsid wsp:val=&quot;00AF5825&quot;/&gt;&lt;wsp:rsid wsp:val=&quot;00B00F3E&quot;/&gt;&lt;wsp:rsid wsp:val=&quot;00B031B4&quot;/&gt;&lt;wsp:rsid wsp:val=&quot;00B0558C&quot;/&gt;&lt;wsp:rsid wsp:val=&quot;00B11816&quot;/&gt;&lt;wsp:rsid wsp:val=&quot;00B12DA6&quot;/&gt;&lt;wsp:rsid wsp:val=&quot;00B14902&quot;/&gt;&lt;wsp:rsid wsp:val=&quot;00B149B5&quot;/&gt;&lt;wsp:rsid wsp:val=&quot;00B15D46&quot;/&gt;&lt;wsp:rsid wsp:val=&quot;00B20B5B&quot;/&gt;&lt;wsp:rsid wsp:val=&quot;00B22045&quot;/&gt;&lt;wsp:rsid wsp:val=&quot;00B225F6&quot;/&gt;&lt;wsp:rsid wsp:val=&quot;00B23B17&quot;/&gt;&lt;wsp:rsid wsp:val=&quot;00B24C72&quot;/&gt;&lt;wsp:rsid wsp:val=&quot;00B258D2&quot;/&gt;&lt;wsp:rsid wsp:val=&quot;00B26F23&quot;/&gt;&lt;wsp:rsid wsp:val=&quot;00B271BF&quot;/&gt;&lt;wsp:rsid wsp:val=&quot;00B275B1&quot;/&gt;&lt;wsp:rsid wsp:val=&quot;00B32016&quot;/&gt;&lt;wsp:rsid wsp:val=&quot;00B3758B&quot;/&gt;&lt;wsp:rsid wsp:val=&quot;00B41A25&quot;/&gt;&lt;wsp:rsid wsp:val=&quot;00B46443&quot;/&gt;&lt;wsp:rsid wsp:val=&quot;00B51D35&quot;/&gt;&lt;wsp:rsid wsp:val=&quot;00B52A45&quot;/&gt;&lt;wsp:rsid wsp:val=&quot;00B55112&quot;/&gt;&lt;wsp:rsid wsp:val=&quot;00B56B9A&quot;/&gt;&lt;wsp:rsid wsp:val=&quot;00B634B2&quot;/&gt;&lt;wsp:rsid wsp:val=&quot;00B642AE&quot;/&gt;&lt;wsp:rsid wsp:val=&quot;00B64301&quot;/&gt;&lt;wsp:rsid wsp:val=&quot;00B666BA&quot;/&gt;&lt;wsp:rsid wsp:val=&quot;00B672C8&quot;/&gt;&lt;wsp:rsid wsp:val=&quot;00B7209D&quot;/&gt;&lt;wsp:rsid wsp:val=&quot;00B727B5&quot;/&gt;&lt;wsp:rsid wsp:val=&quot;00B73C85&quot;/&gt;&lt;wsp:rsid wsp:val=&quot;00B74D11&quot;/&gt;&lt;wsp:rsid wsp:val=&quot;00B7679C&quot;/&gt;&lt;wsp:rsid wsp:val=&quot;00B767F1&quot;/&gt;&lt;wsp:rsid wsp:val=&quot;00B77B8D&quot;/&gt;&lt;wsp:rsid wsp:val=&quot;00B815D0&quot;/&gt;&lt;wsp:rsid wsp:val=&quot;00B81BE5&quot;/&gt;&lt;wsp:rsid wsp:val=&quot;00B824F2&quot;/&gt;&lt;wsp:rsid wsp:val=&quot;00B8263F&quot;/&gt;&lt;wsp:rsid wsp:val=&quot;00B82754&quot;/&gt;&lt;wsp:rsid wsp:val=&quot;00B84867&quot;/&gt;&lt;wsp:rsid wsp:val=&quot;00B853BF&quot;/&gt;&lt;wsp:rsid wsp:val=&quot;00B95416&quot;/&gt;&lt;wsp:rsid wsp:val=&quot;00B959F7&quot;/&gt;&lt;wsp:rsid wsp:val=&quot;00B976AF&quot;/&gt;&lt;wsp:rsid wsp:val=&quot;00B97B97&quot;/&gt;&lt;wsp:rsid wsp:val=&quot;00BA7283&quot;/&gt;&lt;wsp:rsid wsp:val=&quot;00BB10F6&quot;/&gt;&lt;wsp:rsid wsp:val=&quot;00BB465D&quot;/&gt;&lt;wsp:rsid wsp:val=&quot;00BB4F6F&quot;/&gt;&lt;wsp:rsid wsp:val=&quot;00BB71E7&quot;/&gt;&lt;wsp:rsid wsp:val=&quot;00BC0930&quot;/&gt;&lt;wsp:rsid wsp:val=&quot;00BC0D2A&quot;/&gt;&lt;wsp:rsid wsp:val=&quot;00BC453A&quot;/&gt;&lt;wsp:rsid wsp:val=&quot;00BC53F0&quot;/&gt;&lt;wsp:rsid wsp:val=&quot;00BC5F33&quot;/&gt;&lt;wsp:rsid wsp:val=&quot;00BC671B&quot;/&gt;&lt;wsp:rsid wsp:val=&quot;00BD1EAA&quot;/&gt;&lt;wsp:rsid wsp:val=&quot;00BD2BDC&quot;/&gt;&lt;wsp:rsid wsp:val=&quot;00BD2E84&quot;/&gt;&lt;wsp:rsid wsp:val=&quot;00BD2FC4&quot;/&gt;&lt;wsp:rsid wsp:val=&quot;00BD41AB&quot;/&gt;&lt;wsp:rsid wsp:val=&quot;00BD463B&quot;/&gt;&lt;wsp:rsid wsp:val=&quot;00BD5EBF&quot;/&gt;&lt;wsp:rsid wsp:val=&quot;00BD6948&quot;/&gt;&lt;wsp:rsid wsp:val=&quot;00BD743C&quot;/&gt;&lt;wsp:rsid wsp:val=&quot;00BE15B8&quot;/&gt;&lt;wsp:rsid wsp:val=&quot;00BF13AD&quot;/&gt;&lt;wsp:rsid wsp:val=&quot;00BF2D2D&quot;/&gt;&lt;wsp:rsid wsp:val=&quot;00BF4D83&quot;/&gt;&lt;wsp:rsid wsp:val=&quot;00BF6C11&quot;/&gt;&lt;wsp:rsid wsp:val=&quot;00C02148&quot;/&gt;&lt;wsp:rsid wsp:val=&quot;00C02AC2&quot;/&gt;&lt;wsp:rsid wsp:val=&quot;00C0473F&quot;/&gt;&lt;wsp:rsid wsp:val=&quot;00C06F9F&quot;/&gt;&lt;wsp:rsid wsp:val=&quot;00C07119&quot;/&gt;&lt;wsp:rsid wsp:val=&quot;00C11DFA&quot;/&gt;&lt;wsp:rsid wsp:val=&quot;00C136A9&quot;/&gt;&lt;wsp:rsid wsp:val=&quot;00C1667D&quot;/&gt;&lt;wsp:rsid wsp:val=&quot;00C244FB&quot;/&gt;&lt;wsp:rsid wsp:val=&quot;00C25370&quot;/&gt;&lt;wsp:rsid wsp:val=&quot;00C253AA&quot;/&gt;&lt;wsp:rsid wsp:val=&quot;00C272BD&quot;/&gt;&lt;wsp:rsid wsp:val=&quot;00C27658&quot;/&gt;&lt;wsp:rsid wsp:val=&quot;00C348A3&quot;/&gt;&lt;wsp:rsid wsp:val=&quot;00C3720E&quot;/&gt;&lt;wsp:rsid wsp:val=&quot;00C41E71&quot;/&gt;&lt;wsp:rsid wsp:val=&quot;00C4366D&quot;/&gt;&lt;wsp:rsid wsp:val=&quot;00C52AE0&quot;/&gt;&lt;wsp:rsid wsp:val=&quot;00C55E9F&quot;/&gt;&lt;wsp:rsid wsp:val=&quot;00C6122E&quot;/&gt;&lt;wsp:rsid wsp:val=&quot;00C61DC3&quot;/&gt;&lt;wsp:rsid wsp:val=&quot;00C62215&quot;/&gt;&lt;wsp:rsid wsp:val=&quot;00C63978&quot;/&gt;&lt;wsp:rsid wsp:val=&quot;00C6574F&quot;/&gt;&lt;wsp:rsid wsp:val=&quot;00C65B9E&quot;/&gt;&lt;wsp:rsid wsp:val=&quot;00C6746A&quot;/&gt;&lt;wsp:rsid wsp:val=&quot;00C72CDB&quot;/&gt;&lt;wsp:rsid wsp:val=&quot;00C73159&quot;/&gt;&lt;wsp:rsid wsp:val=&quot;00C737E5&quot;/&gt;&lt;wsp:rsid wsp:val=&quot;00C744B7&quot;/&gt;&lt;wsp:rsid wsp:val=&quot;00C745E3&quot;/&gt;&lt;wsp:rsid wsp:val=&quot;00C8095D&quot;/&gt;&lt;wsp:rsid wsp:val=&quot;00C82E11&quot;/&gt;&lt;wsp:rsid wsp:val=&quot;00C84FF4&quot;/&gt;&lt;wsp:rsid wsp:val=&quot;00C90CFA&quot;/&gt;&lt;wsp:rsid wsp:val=&quot;00C94B73&quot;/&gt;&lt;wsp:rsid wsp:val=&quot;00C9563F&quot;/&gt;&lt;wsp:rsid wsp:val=&quot;00C969A4&quot;/&gt;&lt;wsp:rsid wsp:val=&quot;00C9786F&quot;/&gt;&lt;wsp:rsid wsp:val=&quot;00CA2958&quot;/&gt;&lt;wsp:rsid wsp:val=&quot;00CA425C&quot;/&gt;&lt;wsp:rsid wsp:val=&quot;00CA5AAB&quot;/&gt;&lt;wsp:rsid wsp:val=&quot;00CB0817&quot;/&gt;&lt;wsp:rsid wsp:val=&quot;00CB0EB8&quot;/&gt;&lt;wsp:rsid wsp:val=&quot;00CB5EDD&quot;/&gt;&lt;wsp:rsid wsp:val=&quot;00CB7F2F&quot;/&gt;&lt;wsp:rsid wsp:val=&quot;00CC1398&quot;/&gt;&lt;wsp:rsid wsp:val=&quot;00CC1AE9&quot;/&gt;&lt;wsp:rsid wsp:val=&quot;00CC42E9&quot;/&gt;&lt;wsp:rsid wsp:val=&quot;00CC6DD5&quot;/&gt;&lt;wsp:rsid wsp:val=&quot;00CC7BC5&quot;/&gt;&lt;wsp:rsid wsp:val=&quot;00CD2EF8&quot;/&gt;&lt;wsp:rsid wsp:val=&quot;00CD52E8&quot;/&gt;&lt;wsp:rsid wsp:val=&quot;00CE03B7&quot;/&gt;&lt;wsp:rsid wsp:val=&quot;00CE48BC&quot;/&gt;&lt;wsp:rsid wsp:val=&quot;00CF048D&quot;/&gt;&lt;wsp:rsid wsp:val=&quot;00CF4574&quot;/&gt;&lt;wsp:rsid wsp:val=&quot;00CF67E5&quot;/&gt;&lt;wsp:rsid wsp:val=&quot;00D13057&quot;/&gt;&lt;wsp:rsid wsp:val=&quot;00D14F38&quot;/&gt;&lt;wsp:rsid wsp:val=&quot;00D15946&quot;/&gt;&lt;wsp:rsid wsp:val=&quot;00D16710&quot;/&gt;&lt;wsp:rsid wsp:val=&quot;00D20504&quot;/&gt;&lt;wsp:rsid wsp:val=&quot;00D2219B&quot;/&gt;&lt;wsp:rsid wsp:val=&quot;00D23780&quot;/&gt;&lt;wsp:rsid wsp:val=&quot;00D30417&quot;/&gt;&lt;wsp:rsid wsp:val=&quot;00D30D64&quot;/&gt;&lt;wsp:rsid wsp:val=&quot;00D30DC5&quot;/&gt;&lt;wsp:rsid wsp:val=&quot;00D327A8&quot;/&gt;&lt;wsp:rsid wsp:val=&quot;00D3674F&quot;/&gt;&lt;wsp:rsid wsp:val=&quot;00D37EA1&quot;/&gt;&lt;wsp:rsid wsp:val=&quot;00D42746&quot;/&gt;&lt;wsp:rsid wsp:val=&quot;00D43E6D&quot;/&gt;&lt;wsp:rsid wsp:val=&quot;00D45F58&quot;/&gt;&lt;wsp:rsid wsp:val=&quot;00D46D3F&quot;/&gt;&lt;wsp:rsid wsp:val=&quot;00D51094&quot;/&gt;&lt;wsp:rsid wsp:val=&quot;00D51176&quot;/&gt;&lt;wsp:rsid wsp:val=&quot;00D513C1&quot;/&gt;&lt;wsp:rsid wsp:val=&quot;00D52455&quot;/&gt;&lt;wsp:rsid wsp:val=&quot;00D568D4&quot;/&gt;&lt;wsp:rsid wsp:val=&quot;00D606AB&quot;/&gt;&lt;wsp:rsid wsp:val=&quot;00D615B7&quot;/&gt;&lt;wsp:rsid wsp:val=&quot;00D622B9&quot;/&gt;&lt;wsp:rsid wsp:val=&quot;00D63BA2&quot;/&gt;&lt;wsp:rsid wsp:val=&quot;00D65AAA&quot;/&gt;&lt;wsp:rsid wsp:val=&quot;00D65C35&quot;/&gt;&lt;wsp:rsid wsp:val=&quot;00D71856&quot;/&gt;&lt;wsp:rsid wsp:val=&quot;00D73449&quot;/&gt;&lt;wsp:rsid wsp:val=&quot;00D77E83&quot;/&gt;&lt;wsp:rsid wsp:val=&quot;00D80911&quot;/&gt;&lt;wsp:rsid wsp:val=&quot;00D8138C&quot;/&gt;&lt;wsp:rsid wsp:val=&quot;00D86165&quot;/&gt;&lt;wsp:rsid wsp:val=&quot;00D86BF0&quot;/&gt;&lt;wsp:rsid wsp:val=&quot;00D921A7&quot;/&gt;&lt;wsp:rsid wsp:val=&quot;00D9575F&quot;/&gt;&lt;wsp:rsid wsp:val=&quot;00D95E84&quot;/&gt;&lt;wsp:rsid wsp:val=&quot;00D96995&quot;/&gt;&lt;wsp:rsid wsp:val=&quot;00DA2133&quot;/&gt;&lt;wsp:rsid wsp:val=&quot;00DA2152&quot;/&gt;&lt;wsp:rsid wsp:val=&quot;00DA396E&quot;/&gt;&lt;wsp:rsid wsp:val=&quot;00DA64FF&quot;/&gt;&lt;wsp:rsid wsp:val=&quot;00DA737B&quot;/&gt;&lt;wsp:rsid wsp:val=&quot;00DB2105&quot;/&gt;&lt;wsp:rsid wsp:val=&quot;00DB2108&quot;/&gt;&lt;wsp:rsid wsp:val=&quot;00DB3B3A&quot;/&gt;&lt;wsp:rsid wsp:val=&quot;00DB41C2&quot;/&gt;&lt;wsp:rsid wsp:val=&quot;00DB4E63&quot;/&gt;&lt;wsp:rsid wsp:val=&quot;00DB5130&quot;/&gt;&lt;wsp:rsid wsp:val=&quot;00DB760E&quot;/&gt;&lt;wsp:rsid wsp:val=&quot;00DB7624&quot;/&gt;&lt;wsp:rsid wsp:val=&quot;00DC041F&quot;/&gt;&lt;wsp:rsid wsp:val=&quot;00DC0943&quot;/&gt;&lt;wsp:rsid wsp:val=&quot;00DC549F&quot;/&gt;&lt;wsp:rsid wsp:val=&quot;00DD0035&quot;/&gt;&lt;wsp:rsid wsp:val=&quot;00DD0D5D&quot;/&gt;&lt;wsp:rsid wsp:val=&quot;00DD1941&quot;/&gt;&lt;wsp:rsid wsp:val=&quot;00DD4382&quot;/&gt;&lt;wsp:rsid wsp:val=&quot;00DE0EFB&quot;/&gt;&lt;wsp:rsid wsp:val=&quot;00DE1130&quot;/&gt;&lt;wsp:rsid wsp:val=&quot;00DE28F0&quot;/&gt;&lt;wsp:rsid wsp:val=&quot;00DE29EE&quot;/&gt;&lt;wsp:rsid wsp:val=&quot;00DE34AE&quot;/&gt;&lt;wsp:rsid wsp:val=&quot;00DE3ABC&quot;/&gt;&lt;wsp:rsid wsp:val=&quot;00DE407C&quot;/&gt;&lt;wsp:rsid wsp:val=&quot;00DE4539&quot;/&gt;&lt;wsp:rsid wsp:val=&quot;00DE5530&quot;/&gt;&lt;wsp:rsid wsp:val=&quot;00DE7285&quot;/&gt;&lt;wsp:rsid wsp:val=&quot;00DE7EFD&quot;/&gt;&lt;wsp:rsid wsp:val=&quot;00DF0091&quot;/&gt;&lt;wsp:rsid wsp:val=&quot;00DF07DD&quot;/&gt;&lt;wsp:rsid wsp:val=&quot;00DF1391&quot;/&gt;&lt;wsp:rsid wsp:val=&quot;00DF3F54&quot;/&gt;&lt;wsp:rsid wsp:val=&quot;00DF4634&quot;/&gt;&lt;wsp:rsid wsp:val=&quot;00DF7C70&quot;/&gt;&lt;wsp:rsid wsp:val=&quot;00E00DD0&quot;/&gt;&lt;wsp:rsid wsp:val=&quot;00E0168E&quot;/&gt;&lt;wsp:rsid wsp:val=&quot;00E04EFB&quot;/&gt;&lt;wsp:rsid wsp:val=&quot;00E06178&quot;/&gt;&lt;wsp:rsid wsp:val=&quot;00E107AB&quot;/&gt;&lt;wsp:rsid wsp:val=&quot;00E107E5&quot;/&gt;&lt;wsp:rsid wsp:val=&quot;00E1183A&quot;/&gt;&lt;wsp:rsid wsp:val=&quot;00E12115&quot;/&gt;&lt;wsp:rsid wsp:val=&quot;00E14CEF&quot;/&gt;&lt;wsp:rsid wsp:val=&quot;00E1749D&quot;/&gt;&lt;wsp:rsid wsp:val=&quot;00E2327F&quot;/&gt;&lt;wsp:rsid wsp:val=&quot;00E259B0&quot;/&gt;&lt;wsp:rsid wsp:val=&quot;00E260A4&quot;/&gt;&lt;wsp:rsid wsp:val=&quot;00E2611B&quot;/&gt;&lt;wsp:rsid wsp:val=&quot;00E26E82&quot;/&gt;&lt;wsp:rsid wsp:val=&quot;00E26F9E&quot;/&gt;&lt;wsp:rsid wsp:val=&quot;00E315EF&quot;/&gt;&lt;wsp:rsid wsp:val=&quot;00E31C59&quot;/&gt;&lt;wsp:rsid wsp:val=&quot;00E32674&quot;/&gt;&lt;wsp:rsid wsp:val=&quot;00E3697A&quot;/&gt;&lt;wsp:rsid wsp:val=&quot;00E37046&quot;/&gt;&lt;wsp:rsid wsp:val=&quot;00E41737&quot;/&gt;&lt;wsp:rsid wsp:val=&quot;00E42AB5&quot;/&gt;&lt;wsp:rsid wsp:val=&quot;00E43C29&quot;/&gt;&lt;wsp:rsid wsp:val=&quot;00E46D0D&quot;/&gt;&lt;wsp:rsid wsp:val=&quot;00E478F0&quot;/&gt;&lt;wsp:rsid wsp:val=&quot;00E5026F&quot;/&gt;&lt;wsp:rsid wsp:val=&quot;00E5080D&quot;/&gt;&lt;wsp:rsid wsp:val=&quot;00E50B4A&quot;/&gt;&lt;wsp:rsid wsp:val=&quot;00E51985&quot;/&gt;&lt;wsp:rsid wsp:val=&quot;00E539FE&quot;/&gt;&lt;wsp:rsid wsp:val=&quot;00E54586&quot;/&gt;&lt;wsp:rsid wsp:val=&quot;00E55177&quot;/&gt;&lt;wsp:rsid wsp:val=&quot;00E552A2&quot;/&gt;&lt;wsp:rsid wsp:val=&quot;00E55B4B&quot;/&gt;&lt;wsp:rsid wsp:val=&quot;00E564B7&quot;/&gt;&lt;wsp:rsid wsp:val=&quot;00E57990&quot;/&gt;&lt;wsp:rsid wsp:val=&quot;00E60118&quot;/&gt;&lt;wsp:rsid wsp:val=&quot;00E6106B&quot;/&gt;&lt;wsp:rsid wsp:val=&quot;00E629E1&quot;/&gt;&lt;wsp:rsid wsp:val=&quot;00E6334E&quot;/&gt;&lt;wsp:rsid wsp:val=&quot;00E63BC4&quot;/&gt;&lt;wsp:rsid wsp:val=&quot;00E63CB7&quot;/&gt;&lt;wsp:rsid wsp:val=&quot;00E722D5&quot;/&gt;&lt;wsp:rsid wsp:val=&quot;00E842CE&quot;/&gt;&lt;wsp:rsid wsp:val=&quot;00E84FC8&quot;/&gt;&lt;wsp:rsid wsp:val=&quot;00E85501&quot;/&gt;&lt;wsp:rsid wsp:val=&quot;00E85EA7&quot;/&gt;&lt;wsp:rsid wsp:val=&quot;00E865F3&quot;/&gt;&lt;wsp:rsid wsp:val=&quot;00E907E5&quot;/&gt;&lt;wsp:rsid wsp:val=&quot;00E9192D&quot;/&gt;&lt;wsp:rsid wsp:val=&quot;00E92EA1&quot;/&gt;&lt;wsp:rsid wsp:val=&quot;00E93359&quot;/&gt;&lt;wsp:rsid wsp:val=&quot;00E97157&quot;/&gt;&lt;wsp:rsid wsp:val=&quot;00EA4983&quot;/&gt;&lt;wsp:rsid wsp:val=&quot;00EB1BBC&quot;/&gt;&lt;wsp:rsid wsp:val=&quot;00EB1EC6&quot;/&gt;&lt;wsp:rsid wsp:val=&quot;00EB351B&quot;/&gt;&lt;wsp:rsid wsp:val=&quot;00EB3906&quot;/&gt;&lt;wsp:rsid wsp:val=&quot;00EB5AD1&quot;/&gt;&lt;wsp:rsid wsp:val=&quot;00EB6258&quot;/&gt;&lt;wsp:rsid wsp:val=&quot;00EC17B2&quot;/&gt;&lt;wsp:rsid wsp:val=&quot;00EC36E7&quot;/&gt;&lt;wsp:rsid wsp:val=&quot;00EC615A&quot;/&gt;&lt;wsp:rsid wsp:val=&quot;00EC747E&quot;/&gt;&lt;wsp:rsid wsp:val=&quot;00ED0C73&quot;/&gt;&lt;wsp:rsid wsp:val=&quot;00ED6894&quot;/&gt;&lt;wsp:rsid wsp:val=&quot;00ED6C86&quot;/&gt;&lt;wsp:rsid wsp:val=&quot;00ED75AC&quot;/&gt;&lt;wsp:rsid wsp:val=&quot;00EE1126&quot;/&gt;&lt;wsp:rsid wsp:val=&quot;00EE3051&quot;/&gt;&lt;wsp:rsid wsp:val=&quot;00EE4D40&quot;/&gt;&lt;wsp:rsid wsp:val=&quot;00EE5304&quot;/&gt;&lt;wsp:rsid wsp:val=&quot;00EE5FAB&quot;/&gt;&lt;wsp:rsid wsp:val=&quot;00EF0953&quot;/&gt;&lt;wsp:rsid wsp:val=&quot;00EF5711&quot;/&gt;&lt;wsp:rsid wsp:val=&quot;00EF6F55&quot;/&gt;&lt;wsp:rsid wsp:val=&quot;00EF7D5B&quot;/&gt;&lt;wsp:rsid wsp:val=&quot;00F00B8E&quot;/&gt;&lt;wsp:rsid wsp:val=&quot;00F10D37&quot;/&gt;&lt;wsp:rsid wsp:val=&quot;00F12655&quot;/&gt;&lt;wsp:rsid wsp:val=&quot;00F147C7&quot;/&gt;&lt;wsp:rsid wsp:val=&quot;00F15861&quot;/&gt;&lt;wsp:rsid wsp:val=&quot;00F15C07&quot;/&gt;&lt;wsp:rsid wsp:val=&quot;00F204E4&quot;/&gt;&lt;wsp:rsid wsp:val=&quot;00F23407&quot;/&gt;&lt;wsp:rsid wsp:val=&quot;00F243B6&quot;/&gt;&lt;wsp:rsid wsp:val=&quot;00F2474C&quot;/&gt;&lt;wsp:rsid wsp:val=&quot;00F24896&quot;/&gt;&lt;wsp:rsid wsp:val=&quot;00F24DDE&quot;/&gt;&lt;wsp:rsid wsp:val=&quot;00F27681&quot;/&gt;&lt;wsp:rsid wsp:val=&quot;00F27BA8&quot;/&gt;&lt;wsp:rsid wsp:val=&quot;00F339A8&quot;/&gt;&lt;wsp:rsid wsp:val=&quot;00F33FEF&quot;/&gt;&lt;wsp:rsid wsp:val=&quot;00F34824&quot;/&gt;&lt;wsp:rsid wsp:val=&quot;00F359F0&quot;/&gt;&lt;wsp:rsid wsp:val=&quot;00F375B2&quot;/&gt;&lt;wsp:rsid wsp:val=&quot;00F37D59&quot;/&gt;&lt;wsp:rsid wsp:val=&quot;00F41F62&quot;/&gt;&lt;wsp:rsid wsp:val=&quot;00F43B29&quot;/&gt;&lt;wsp:rsid wsp:val=&quot;00F53115&quot;/&gt;&lt;wsp:rsid wsp:val=&quot;00F53603&quot;/&gt;&lt;wsp:rsid wsp:val=&quot;00F54270&quot;/&gt;&lt;wsp:rsid wsp:val=&quot;00F57633&quot;/&gt;&lt;wsp:rsid wsp:val=&quot;00F60C8D&quot;/&gt;&lt;wsp:rsid wsp:val=&quot;00F60E97&quot;/&gt;&lt;wsp:rsid wsp:val=&quot;00F62E22&quot;/&gt;&lt;wsp:rsid wsp:val=&quot;00F63CE3&quot;/&gt;&lt;wsp:rsid wsp:val=&quot;00F657BC&quot;/&gt;&lt;wsp:rsid wsp:val=&quot;00F6612A&quot;/&gt;&lt;wsp:rsid wsp:val=&quot;00F6654A&quot;/&gt;&lt;wsp:rsid wsp:val=&quot;00F67B25&quot;/&gt;&lt;wsp:rsid wsp:val=&quot;00F72BEB&quot;/&gt;&lt;wsp:rsid wsp:val=&quot;00F74F37&quot;/&gt;&lt;wsp:rsid wsp:val=&quot;00F82675&quot;/&gt;&lt;wsp:rsid wsp:val=&quot;00F82DBE&quot;/&gt;&lt;wsp:rsid wsp:val=&quot;00F83029&quot;/&gt;&lt;wsp:rsid wsp:val=&quot;00F84D7D&quot;/&gt;&lt;wsp:rsid wsp:val=&quot;00F85E43&quot;/&gt;&lt;wsp:rsid wsp:val=&quot;00F86D1A&quot;/&gt;&lt;wsp:rsid wsp:val=&quot;00F90C58&quot;/&gt;&lt;wsp:rsid wsp:val=&quot;00F9181B&quot;/&gt;&lt;wsp:rsid wsp:val=&quot;00F94F70&quot;/&gt;&lt;wsp:rsid wsp:val=&quot;00F95346&quot;/&gt;&lt;wsp:rsid wsp:val=&quot;00F957DE&quot;/&gt;&lt;wsp:rsid wsp:val=&quot;00FA0EF8&quot;/&gt;&lt;wsp:rsid wsp:val=&quot;00FA1EAF&quot;/&gt;&lt;wsp:rsid wsp:val=&quot;00FA3705&quot;/&gt;&lt;wsp:rsid wsp:val=&quot;00FA43BF&quot;/&gt;&lt;wsp:rsid wsp:val=&quot;00FA454A&quot;/&gt;&lt;wsp:rsid wsp:val=&quot;00FA6118&quot;/&gt;&lt;wsp:rsid wsp:val=&quot;00FA688F&quot;/&gt;&lt;wsp:rsid wsp:val=&quot;00FA6FA0&quot;/&gt;&lt;wsp:rsid wsp:val=&quot;00FA78B0&quot;/&gt;&lt;wsp:rsid wsp:val=&quot;00FB0176&quot;/&gt;&lt;wsp:rsid wsp:val=&quot;00FB020A&quot;/&gt;&lt;wsp:rsid wsp:val=&quot;00FB457A&quot;/&gt;&lt;wsp:rsid wsp:val=&quot;00FB5252&quot;/&gt;&lt;wsp:rsid wsp:val=&quot;00FB7E99&quot;/&gt;&lt;wsp:rsid wsp:val=&quot;00FC096A&quot;/&gt;&lt;wsp:rsid wsp:val=&quot;00FC33E5&quot;/&gt;&lt;wsp:rsid wsp:val=&quot;00FC4AC6&quot;/&gt;&lt;wsp:rsid wsp:val=&quot;00FC4BAC&quot;/&gt;&lt;wsp:rsid wsp:val=&quot;00FD0255&quot;/&gt;&lt;wsp:rsid wsp:val=&quot;00FD1279&quot;/&gt;&lt;wsp:rsid wsp:val=&quot;00FD727B&quot;/&gt;&lt;wsp:rsid wsp:val=&quot;00FD770A&quot;/&gt;&lt;wsp:rsid wsp:val=&quot;00FE17BB&quot;/&gt;&lt;wsp:rsid wsp:val=&quot;00FE4CC0&quot;/&gt;&lt;wsp:rsid wsp:val=&quot;00FE548A&quot;/&gt;&lt;wsp:rsid wsp:val=&quot;00FE79B2&quot;/&gt;&lt;wsp:rsid wsp:val=&quot;00FF26E1&quot;/&gt;&lt;wsp:rsid wsp:val=&quot;00FF4BBC&quot;/&gt;&lt;wsp:rsid wsp:val=&quot;00FF62BF&quot;/&gt;&lt;wsp:rsid wsp:val=&quot;00FF6F82&quot;/&gt;&lt;/wsp:rsids&gt;&lt;/w:docPr&gt;&lt;w:body&gt;&lt;wx:sect&gt;&lt;w:p wsp:rsidR=&quot;00000000&quot; wsp:rsidRDefault=&quot;002102CD&quot; wsp:rsidP=&quot;002102CD&quot;&gt;&lt;m:oMathPara&gt;&lt;m:oMath&gt;&lt;m:f&gt;&lt;m:fPr&gt;&lt;m:ctrlPr&gt;&lt;aml:annotation aml:id=&quot;0&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fPr&gt;&lt;m:num&gt;&lt;m:r&gt;&lt;w:rPr&gt;&lt;w:rFonts w:ascii=&quot;Cambria Math&quot; w:h-ansi=&quot;Cambria Math&quot;/&gt;&lt;wx:font wx:val=&quot;Cambria Math&quot;/&gt;&lt;w:i/&gt;&lt;w:spacing w:val=&quot;10&quot;/&gt;&lt;w:sz w:val=&quot;22&quot;/&gt;&lt;w:sz-cs w:val=&quot;22&quot;/&gt;&lt;/w:rPr&gt;&lt;m:t&gt;L&lt;/m:t&gt;&lt;/m:r&gt;&lt;/m:num&gt;&lt;m:den&gt;&lt;m:sSub&gt;&lt;m:sSubPr&gt;&lt;m:ctrlPr&gt;&lt;aml:annotation aml:id=&quot;1&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Pr&gt;&lt;m:e&gt;&lt;m:r&gt;&lt;w:rPr&gt;&lt;w:rFonts w:ascii=&quot;Cambria Math&quot; w:h-ansi=&quot;Cambria Math&quot;/&gt;&lt;wx:font wx:val=&quot;Cambria Math&quot;/&gt;&lt;w:i/&gt;&lt;w:spacing w:val=&quot;10&quot;/&gt;&lt;w:sz w:val=&quot;22&quot;/&gt;&lt;w:sz-cs w:val=&quot;22&quot;/&gt;&lt;/w:rPr&gt;&lt;m:t&gt;L&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Sub&gt;&lt;/m:den&gt;&lt;/m:f&gt;&lt;m:r&gt;&lt;w:rPr&gt;&lt;w:rFonts w:ascii=&quot;Cambria Math&quot; w:h-ansi=&quot;Cambria Math&quot;/&gt;&lt;wx:font wx:val=&quot;Cambria Math&quot;/&gt;&lt;w:i/&gt;&lt;w:spacing w:val=&quot;10&quot;/&gt;&lt;w:sz w:val=&quot;22&quot;/&gt;&lt;w:sz-cs w:val=&quot;22&quot;/&gt;&lt;/w:rPr&gt;&lt;m:t&gt;= &lt;/m:t&gt;&lt;/m:r&gt;&lt;m:f&gt;&lt;m:fPr&gt;&lt;m:ctrlPr&gt;&lt;aml:annotation aml:id=&quot;2&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fPr&gt;&lt;m:num&gt;&lt;m:r&gt;&lt;w:rPr&gt;&lt;w:rFonts w:ascii=&quot;Cambria Math&quot; w:h-ansi=&quot;Cambria Math&quot;/&gt;&lt;wx:font wx:val=&quot;Cambria Math&quot;/&gt;&lt;w:i/&gt;&lt;w:spacing w:val=&quot;10&quot;/&gt;&lt;w:sz w:val=&quot;22&quot;/&gt;&lt;w:sz-cs w:val=&quot;22&quot;/&gt;&lt;/w:rPr&gt;&lt;m:t&gt;4Ï€Ïƒ&lt;/m:t&gt;&lt;/m:r&gt;&lt;m:sSup&gt;&lt;m:sSupPr&gt;&lt;m:ctrlPr&gt;&lt;aml:annotation aml:id=&quot;3&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pPr&gt;&lt;m:e&gt;&lt;m:r&gt;&lt;w:rPr&gt;&lt;w:rFonts w:ascii=&quot;Cambria Math&quot; w:h-ansi=&quot;Cambria Math&quot;/&gt;&lt;wx:font wx:val=&quot;Cambria Math&quot;/&gt;&lt;w:i/&gt;&lt;w:spacing w:val=&quot;10&quot;/&gt;&lt;w:sz w:val=&quot;22&quot;/&gt;&lt;w:sz-cs w:val=&quot;22&quot;/&gt;&lt;/w:rPr&gt;&lt;m:t&gt;R&lt;/m:t&gt;&lt;/m:r&gt;&lt;/m:e&gt;&lt;m:sup&gt;&lt;m:r&gt;&lt;w:rPr&gt;&lt;w:rFonts w:ascii=&quot;Cambria Math&quot; w:h-ansi=&quot;Cambria Math&quot;/&gt;&lt;wx:font wx:val=&quot;Cambria Math&quot;/&gt;&lt;w:i/&gt;&lt;w:spacing w:val=&quot;10&quot;/&gt;&lt;w:sz w:val=&quot;22&quot;/&gt;&lt;w:sz-cs w:val=&quot;22&quot;/&gt;&lt;/w:rPr&gt;&lt;m:t&gt;2&lt;/m:t&gt;&lt;/m:r&gt;&lt;/m:sup&gt;&lt;/m:sSup&gt;&lt;m:sSup&gt;&lt;m:sSupPr&gt;&lt;m:ctrlPr&gt;&lt;aml:annotation aml:id=&quot;4&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pPr&gt;&lt;m:e&gt;&lt;m:r&gt;&lt;w:rPr&gt;&lt;w:rFonts w:ascii=&quot;Cambria Math&quot; w:h-ansi=&quot;Cambria Math&quot;/&gt;&lt;wx:font wx:val=&quot;Cambria Math&quot;/&gt;&lt;w:i/&gt;&lt;w:spacing w:val=&quot;10&quot;/&gt;&lt;w:sz w:val=&quot;22&quot;/&gt;&lt;w:sz-cs w:val=&quot;22&quot;/&gt;&lt;/w:rPr&gt;&lt;m:t&gt;T&lt;/m:t&gt;&lt;/m:r&gt;&lt;/m:e&gt;&lt;m:sup&gt;&lt;m:r&gt;&lt;w:rPr&gt;&lt;w:rFonts w:ascii=&quot;Cambria Math&quot; w:h-ansi=&quot;Cambria Math&quot;/&gt;&lt;wx:font wx:val=&quot;Cambria Math&quot;/&gt;&lt;w:i/&gt;&lt;w:spacing w:val=&quot;10&quot;/&gt;&lt;w:sz w:val=&quot;22&quot;/&gt;&lt;w:sz-cs w:val=&quot;22&quot;/&gt;&lt;/w:rPr&gt;&lt;m:t&gt;4&lt;/m:t&gt;&lt;/m:r&gt;&lt;/m:sup&gt;&lt;/m:sSup&gt;&lt;/m:num&gt;&lt;m:den&gt;&lt;m:r&gt;&lt;w:rPr&gt;&lt;w:rFonts w:ascii=&quot;Cambria Math&quot; w:h-ansi=&quot;Cambria Math&quot;/&gt;&lt;wx:font wx:val=&quot;Cambria Math&quot;/&gt;&lt;w:i/&gt;&lt;w:spacing w:val=&quot;10&quot;/&gt;&lt;w:sz w:val=&quot;22&quot;/&gt;&lt;w:sz-cs w:val=&quot;22&quot;/&gt;&lt;/w:rPr&gt;&lt;m:t&gt;4Ï€Ïƒ&lt;/m:t&gt;&lt;/m:r&gt;&lt;m:sSubSup&gt;&lt;m:sSubSupPr&gt;&lt;m:ctrlPr&gt;&lt;aml:annotation aml:id=&quot;5&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SupPr&gt;&lt;m:e&gt;&lt;m:sSubSup&gt;&lt;m:sSubSupPr&gt;&lt;m:ctrlPr&gt;&lt;aml:annotation aml:id=&quot;6&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SupPr&gt;&lt;m:e&gt;&lt;m:r&gt;&lt;w:rPr&gt;&lt;w:rFonts w:ascii=&quot;Cambria Math&quot; w:h-ansi=&quot;Cambria Math&quot;/&gt;&lt;wx:font wx:val=&quot;Cambria Math&quot;/&gt;&lt;w:i/&gt;&lt;w:spacing w:val=&quot;10&quot;/&gt;&lt;w:sz w:val=&quot;22&quot;/&gt;&lt;w:sz-cs w:val=&quot;22&quot;/&gt;&lt;/w:rPr&gt;&lt;m:t&gt;R&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up&gt;&lt;m:r&gt;&lt;w:rPr&gt;&lt;w:rFonts w:ascii=&quot;Cambria Math&quot; w:h-ansi=&quot;Cambria Math&quot;/&gt;&lt;wx:font wx:val=&quot;Cambria Math&quot;/&gt;&lt;w:i/&gt;&lt;w:spacing w:val=&quot;10&quot;/&gt;&lt;w:sz w:val=&quot;22&quot;/&gt;&lt;w:sz-cs w:val=&quot;22&quot;/&gt;&lt;/w:rPr&gt;&lt;m:t&gt;2&lt;/m:t&gt;&lt;/m:r&gt;&lt;/m:sup&gt;&lt;/m:sSubSup&gt;&lt;m:r&gt;&lt;w:rPr&gt;&lt;w:rFonts w:ascii=&quot;Cambria Math&quot; w:h-ansi=&quot;Cambria Math&quot;/&gt;&lt;wx:font wx:val=&quot;Cambria Math&quot;/&gt;&lt;w:i/&gt;&lt;w:spacing w:val=&quot;10&quot;/&gt;&lt;w:sz w:val=&quot;22&quot;/&gt;&lt;w:sz-cs w:val=&quot;22&quot;/&gt;&lt;/w:rPr&gt;&lt;m:t&gt;T&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up&gt;&lt;m:r&gt;&lt;w:rPr&gt;&lt;w:rFonts w:ascii=&quot;Cambria Math&quot; w:h-ansi=&quot;Cambria Math&quot;/&gt;&lt;wx:font wx:val=&quot;Cambria Math&quot;/&gt;&lt;w:i/&gt;&lt;w:spacing w:val=&quot;10&quot;/&gt;&lt;w:sz w:val=&quot;22&quot;/&gt;&lt;w:sz-cs w:val=&quot;22&quot;/&gt;&lt;/w:rPr&gt;&lt;m:t&gt;4&lt;/m:t&gt;&lt;/m:r&gt;&lt;/m:sup&gt;&lt;/m:sSubSup&gt;&lt;m:r&gt;&lt;m:rPr&gt;&lt;m:sty m:val=&quot;p&quot;/&gt;&lt;/m:rPr&gt;&lt;w:rPr&gt;&lt;w:rStyle w:val=&quot;CommentReference&quot;/&gt;&lt;w:rFonts w:ascii=&quot;Calibri&quot; w:fareast=&quot;Calibri&quot; w:h-ansi=&quot;Calibri&quot;/&gt;&lt;wx:font wx:val=&quot;Calibri&quot;/&gt;&lt;/w:rPr&g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FD0255">
        <w:rPr>
          <w:rStyle w:val="CommentReference"/>
          <w:rFonts w:ascii="Calibri" w:eastAsia="Calibri" w:hAnsi="Calibri"/>
        </w:rPr>
        <w:fldChar w:fldCharType="end"/>
      </w:r>
    </w:p>
    <w:p w14:paraId="6A547734" w14:textId="77777777" w:rsidR="0064397C" w:rsidRDefault="0064397C" w:rsidP="005A443A">
      <w:pPr>
        <w:spacing w:line="284" w:lineRule="atLeast"/>
        <w:rPr>
          <w:spacing w:val="10"/>
          <w:sz w:val="22"/>
          <w:szCs w:val="22"/>
        </w:rPr>
      </w:pPr>
    </w:p>
    <w:p w14:paraId="456E00B3" w14:textId="77777777" w:rsidR="009F0172" w:rsidRPr="005A443A" w:rsidRDefault="00FD0255" w:rsidP="005A443A">
      <w:pPr>
        <w:spacing w:line="284" w:lineRule="atLeast"/>
        <w:rPr>
          <w:i/>
          <w:spacing w:val="10"/>
          <w:sz w:val="22"/>
          <w:szCs w:val="22"/>
        </w:rPr>
      </w:pPr>
      <w:r w:rsidRPr="00FD0255">
        <w:rPr>
          <w:rStyle w:val="CommentReference"/>
          <w:rFonts w:ascii="Calibri" w:eastAsia="Calibri" w:hAnsi="Calibri"/>
        </w:rPr>
        <w:fldChar w:fldCharType="begin"/>
      </w:r>
      <w:r w:rsidRPr="00FD0255">
        <w:rPr>
          <w:rStyle w:val="CommentReference"/>
          <w:rFonts w:ascii="Calibri" w:eastAsia="Calibri" w:hAnsi="Calibri"/>
        </w:rPr>
        <w:instrText xml:space="preserve"> QUOTE </w:instrText>
      </w:r>
      <w:r w:rsidRPr="00FD0255">
        <w:rPr>
          <w:position w:val="-17"/>
        </w:rPr>
        <w:pict w14:anchorId="5B734C14">
          <v:shape id="_x0000_i1041" type="#_x0000_t75" style="width:44.2pt;height:2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001&quot;/&gt;&lt;w:defaultTabStop w:val=&quot;567&quot;/&gt;&lt;w:evenAndOddHeaders/&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B53E4&quot;/&gt;&lt;wsp:rsid wsp:val=&quot;00001D6B&quot;/&gt;&lt;wsp:rsid wsp:val=&quot;00002C02&quot;/&gt;&lt;wsp:rsid wsp:val=&quot;000070FB&quot;/&gt;&lt;wsp:rsid wsp:val=&quot;00013EFC&quot;/&gt;&lt;wsp:rsid wsp:val=&quot;000149A1&quot;/&gt;&lt;wsp:rsid wsp:val=&quot;000169A0&quot;/&gt;&lt;wsp:rsid wsp:val=&quot;00016F62&quot;/&gt;&lt;wsp:rsid wsp:val=&quot;0001782B&quot;/&gt;&lt;wsp:rsid wsp:val=&quot;00020C54&quot;/&gt;&lt;wsp:rsid wsp:val=&quot;000211F0&quot;/&gt;&lt;wsp:rsid wsp:val=&quot;000232EC&quot;/&gt;&lt;wsp:rsid wsp:val=&quot;00026103&quot;/&gt;&lt;wsp:rsid wsp:val=&quot;00026569&quot;/&gt;&lt;wsp:rsid wsp:val=&quot;00026589&quot;/&gt;&lt;wsp:rsid wsp:val=&quot;00026C2F&quot;/&gt;&lt;wsp:rsid wsp:val=&quot;000304E1&quot;/&gt;&lt;wsp:rsid wsp:val=&quot;00030668&quot;/&gt;&lt;wsp:rsid wsp:val=&quot;000315EA&quot;/&gt;&lt;wsp:rsid wsp:val=&quot;00031AB3&quot;/&gt;&lt;wsp:rsid wsp:val=&quot;00031D75&quot;/&gt;&lt;wsp:rsid wsp:val=&quot;00032A5C&quot;/&gt;&lt;wsp:rsid wsp:val=&quot;0003676F&quot;/&gt;&lt;wsp:rsid wsp:val=&quot;00041703&quot;/&gt;&lt;wsp:rsid wsp:val=&quot;00041787&quot;/&gt;&lt;wsp:rsid wsp:val=&quot;0004545C&quot;/&gt;&lt;wsp:rsid wsp:val=&quot;0004644A&quot;/&gt;&lt;wsp:rsid wsp:val=&quot;00051862&quot;/&gt;&lt;wsp:rsid wsp:val=&quot;000531FF&quot;/&gt;&lt;wsp:rsid wsp:val=&quot;000543C9&quot;/&gt;&lt;wsp:rsid wsp:val=&quot;000549CA&quot;/&gt;&lt;wsp:rsid wsp:val=&quot;000550E1&quot;/&gt;&lt;wsp:rsid wsp:val=&quot;000643DC&quot;/&gt;&lt;wsp:rsid wsp:val=&quot;00066545&quot;/&gt;&lt;wsp:rsid wsp:val=&quot;0006675F&quot;/&gt;&lt;wsp:rsid wsp:val=&quot;000677AF&quot;/&gt;&lt;wsp:rsid wsp:val=&quot;0006798C&quot;/&gt;&lt;wsp:rsid wsp:val=&quot;00071BBF&quot;/&gt;&lt;wsp:rsid wsp:val=&quot;00071C06&quot;/&gt;&lt;wsp:rsid wsp:val=&quot;00072241&quot;/&gt;&lt;wsp:rsid wsp:val=&quot;00072B88&quot;/&gt;&lt;wsp:rsid wsp:val=&quot;00076191&quot;/&gt;&lt;wsp:rsid wsp:val=&quot;00076C2F&quot;/&gt;&lt;wsp:rsid wsp:val=&quot;000812F1&quot;/&gt;&lt;wsp:rsid wsp:val=&quot;000827A5&quot;/&gt;&lt;wsp:rsid wsp:val=&quot;00083841&quot;/&gt;&lt;wsp:rsid wsp:val=&quot;00084A3B&quot;/&gt;&lt;wsp:rsid wsp:val=&quot;00091D8A&quot;/&gt;&lt;wsp:rsid wsp:val=&quot;000932F4&quot;/&gt;&lt;wsp:rsid wsp:val=&quot;00094470&quot;/&gt;&lt;wsp:rsid wsp:val=&quot;000945E3&quot;/&gt;&lt;wsp:rsid wsp:val=&quot;00094920&quot;/&gt;&lt;wsp:rsid wsp:val=&quot;000967F3&quot;/&gt;&lt;wsp:rsid wsp:val=&quot;00097174&quot;/&gt;&lt;wsp:rsid wsp:val=&quot;000A0BE3&quot;/&gt;&lt;wsp:rsid wsp:val=&quot;000A441F&quot;/&gt;&lt;wsp:rsid wsp:val=&quot;000A4E9E&quot;/&gt;&lt;wsp:rsid wsp:val=&quot;000A6F53&quot;/&gt;&lt;wsp:rsid wsp:val=&quot;000B024E&quot;/&gt;&lt;wsp:rsid wsp:val=&quot;000B117D&quot;/&gt;&lt;wsp:rsid wsp:val=&quot;000B4D45&quot;/&gt;&lt;wsp:rsid wsp:val=&quot;000B4FB2&quot;/&gt;&lt;wsp:rsid wsp:val=&quot;000C1B83&quot;/&gt;&lt;wsp:rsid wsp:val=&quot;000C26B9&quot;/&gt;&lt;wsp:rsid wsp:val=&quot;000C5DDD&quot;/&gt;&lt;wsp:rsid wsp:val=&quot;000C6AF7&quot;/&gt;&lt;wsp:rsid wsp:val=&quot;000C6BA8&quot;/&gt;&lt;wsp:rsid wsp:val=&quot;000D26F1&quot;/&gt;&lt;wsp:rsid wsp:val=&quot;000E03AD&quot;/&gt;&lt;wsp:rsid wsp:val=&quot;000E0455&quot;/&gt;&lt;wsp:rsid wsp:val=&quot;000E0E72&quot;/&gt;&lt;wsp:rsid wsp:val=&quot;000E4A68&quot;/&gt;&lt;wsp:rsid wsp:val=&quot;000E5063&quot;/&gt;&lt;wsp:rsid wsp:val=&quot;000E54F9&quot;/&gt;&lt;wsp:rsid wsp:val=&quot;000E65CA&quot;/&gt;&lt;wsp:rsid wsp:val=&quot;000E6952&quot;/&gt;&lt;wsp:rsid wsp:val=&quot;000E758D&quot;/&gt;&lt;wsp:rsid wsp:val=&quot;000F1A8A&quot;/&gt;&lt;wsp:rsid wsp:val=&quot;000F37F0&quot;/&gt;&lt;wsp:rsid wsp:val=&quot;000F4877&quot;/&gt;&lt;wsp:rsid wsp:val=&quot;000F4D5D&quot;/&gt;&lt;wsp:rsid wsp:val=&quot;000F6124&quot;/&gt;&lt;wsp:rsid wsp:val=&quot;000F6268&quot;/&gt;&lt;wsp:rsid wsp:val=&quot;000F6772&quot;/&gt;&lt;wsp:rsid wsp:val=&quot;00100A4A&quot;/&gt;&lt;wsp:rsid wsp:val=&quot;0010324F&quot;/&gt;&lt;wsp:rsid wsp:val=&quot;00105BF4&quot;/&gt;&lt;wsp:rsid wsp:val=&quot;00106ACB&quot;/&gt;&lt;wsp:rsid wsp:val=&quot;00112227&quot;/&gt;&lt;wsp:rsid wsp:val=&quot;00113BB5&quot;/&gt;&lt;wsp:rsid wsp:val=&quot;001162B3&quot;/&gt;&lt;wsp:rsid wsp:val=&quot;001164BD&quot;/&gt;&lt;wsp:rsid wsp:val=&quot;0011774A&quot;/&gt;&lt;wsp:rsid wsp:val=&quot;001209CA&quot;/&gt;&lt;wsp:rsid wsp:val=&quot;0012419A&quot;/&gt;&lt;wsp:rsid wsp:val=&quot;001345FF&quot;/&gt;&lt;wsp:rsid wsp:val=&quot;00135F01&quot;/&gt;&lt;wsp:rsid wsp:val=&quot;001374C2&quot;/&gt;&lt;wsp:rsid wsp:val=&quot;0014008A&quot;/&gt;&lt;wsp:rsid wsp:val=&quot;001435EF&quot;/&gt;&lt;wsp:rsid wsp:val=&quot;001456D4&quot;/&gt;&lt;wsp:rsid wsp:val=&quot;00145EB4&quot;/&gt;&lt;wsp:rsid wsp:val=&quot;00151002&quot;/&gt;&lt;wsp:rsid wsp:val=&quot;00151509&quot;/&gt;&lt;wsp:rsid wsp:val=&quot;0015291F&quot;/&gt;&lt;wsp:rsid wsp:val=&quot;001549CC&quot;/&gt;&lt;wsp:rsid wsp:val=&quot;00155575&quot;/&gt;&lt;wsp:rsid wsp:val=&quot;00156163&quot;/&gt;&lt;wsp:rsid wsp:val=&quot;001623F7&quot;/&gt;&lt;wsp:rsid wsp:val=&quot;00165B20&quot;/&gt;&lt;wsp:rsid wsp:val=&quot;00167656&quot;/&gt;&lt;wsp:rsid wsp:val=&quot;00172777&quot;/&gt;&lt;wsp:rsid wsp:val=&quot;00174556&quot;/&gt;&lt;wsp:rsid wsp:val=&quot;00174C66&quot;/&gt;&lt;wsp:rsid wsp:val=&quot;001808A2&quot;/&gt;&lt;wsp:rsid wsp:val=&quot;00184927&quot;/&gt;&lt;wsp:rsid wsp:val=&quot;00184E36&quot;/&gt;&lt;wsp:rsid wsp:val=&quot;00187228&quot;/&gt;&lt;wsp:rsid wsp:val=&quot;00187E02&quot;/&gt;&lt;wsp:rsid wsp:val=&quot;00190A2E&quot;/&gt;&lt;wsp:rsid wsp:val=&quot;001911E2&quot;/&gt;&lt;wsp:rsid wsp:val=&quot;00191B7E&quot;/&gt;&lt;wsp:rsid wsp:val=&quot;00195CFD&quot;/&gt;&lt;wsp:rsid wsp:val=&quot;001965BF&quot;/&gt;&lt;wsp:rsid wsp:val=&quot;001969C9&quot;/&gt;&lt;wsp:rsid wsp:val=&quot;00196A1C&quot;/&gt;&lt;wsp:rsid wsp:val=&quot;001A1017&quot;/&gt;&lt;wsp:rsid wsp:val=&quot;001A41D3&quot;/&gt;&lt;wsp:rsid wsp:val=&quot;001A71B1&quot;/&gt;&lt;wsp:rsid wsp:val=&quot;001A71C6&quot;/&gt;&lt;wsp:rsid wsp:val=&quot;001B0D44&quot;/&gt;&lt;wsp:rsid wsp:val=&quot;001B492F&quot;/&gt;&lt;wsp:rsid wsp:val=&quot;001B57DA&quot;/&gt;&lt;wsp:rsid wsp:val=&quot;001B7C90&quot;/&gt;&lt;wsp:rsid wsp:val=&quot;001C2A14&quot;/&gt;&lt;wsp:rsid wsp:val=&quot;001C2F34&quot;/&gt;&lt;wsp:rsid wsp:val=&quot;001C49A0&quot;/&gt;&lt;wsp:rsid wsp:val=&quot;001C7B6A&quot;/&gt;&lt;wsp:rsid wsp:val=&quot;001D15FF&quot;/&gt;&lt;wsp:rsid wsp:val=&quot;001D1D4F&quot;/&gt;&lt;wsp:rsid wsp:val=&quot;001D2CEB&quot;/&gt;&lt;wsp:rsid wsp:val=&quot;001D37C8&quot;/&gt;&lt;wsp:rsid wsp:val=&quot;001D4BA9&quot;/&gt;&lt;wsp:rsid wsp:val=&quot;001E0988&quot;/&gt;&lt;wsp:rsid wsp:val=&quot;001E17E6&quot;/&gt;&lt;wsp:rsid wsp:val=&quot;001E51C0&quot;/&gt;&lt;wsp:rsid wsp:val=&quot;001E7416&quot;/&gt;&lt;wsp:rsid wsp:val=&quot;001F1429&quot;/&gt;&lt;wsp:rsid wsp:val=&quot;001F1977&quot;/&gt;&lt;wsp:rsid wsp:val=&quot;001F1B54&quot;/&gt;&lt;wsp:rsid wsp:val=&quot;001F6E7A&quot;/&gt;&lt;wsp:rsid wsp:val=&quot;001F788D&quot;/&gt;&lt;wsp:rsid wsp:val=&quot;00201467&quot;/&gt;&lt;wsp:rsid wsp:val=&quot;00202FCF&quot;/&gt;&lt;wsp:rsid wsp:val=&quot;00204317&quot;/&gt;&lt;wsp:rsid wsp:val=&quot;00204F31&quot;/&gt;&lt;wsp:rsid wsp:val=&quot;00207E23&quot;/&gt;&lt;wsp:rsid wsp:val=&quot;00210631&quot;/&gt;&lt;wsp:rsid wsp:val=&quot;0021074C&quot;/&gt;&lt;wsp:rsid wsp:val=&quot;00210E7E&quot;/&gt;&lt;wsp:rsid wsp:val=&quot;00212E2E&quot;/&gt;&lt;wsp:rsid wsp:val=&quot;0021454F&quot;/&gt;&lt;wsp:rsid wsp:val=&quot;002158F4&quot;/&gt;&lt;wsp:rsid wsp:val=&quot;00215B4D&quot;/&gt;&lt;wsp:rsid wsp:val=&quot;0022577F&quot;/&gt;&lt;wsp:rsid wsp:val=&quot;00226127&quot;/&gt;&lt;wsp:rsid wsp:val=&quot;002274D6&quot;/&gt;&lt;wsp:rsid wsp:val=&quot;00230EE8&quot;/&gt;&lt;wsp:rsid wsp:val=&quot;0023115B&quot;/&gt;&lt;wsp:rsid wsp:val=&quot;002327CE&quot;/&gt;&lt;wsp:rsid wsp:val=&quot;00234B6D&quot;/&gt;&lt;wsp:rsid wsp:val=&quot;00236551&quot;/&gt;&lt;wsp:rsid wsp:val=&quot;00236DCB&quot;/&gt;&lt;wsp:rsid wsp:val=&quot;0024267D&quot;/&gt;&lt;wsp:rsid wsp:val=&quot;00242749&quot;/&gt;&lt;wsp:rsid wsp:val=&quot;00244E9A&quot;/&gt;&lt;wsp:rsid wsp:val=&quot;0024596C&quot;/&gt;&lt;wsp:rsid wsp:val=&quot;00246360&quot;/&gt;&lt;wsp:rsid wsp:val=&quot;002469EA&quot;/&gt;&lt;wsp:rsid wsp:val=&quot;0024716C&quot;/&gt;&lt;wsp:rsid wsp:val=&quot;002517EE&quot;/&gt;&lt;wsp:rsid wsp:val=&quot;00253C0F&quot;/&gt;&lt;wsp:rsid wsp:val=&quot;00254B09&quot;/&gt;&lt;wsp:rsid wsp:val=&quot;0025623F&quot;/&gt;&lt;wsp:rsid wsp:val=&quot;00260C6F&quot;/&gt;&lt;wsp:rsid wsp:val=&quot;00260CA6&quot;/&gt;&lt;wsp:rsid wsp:val=&quot;00270BC7&quot;/&gt;&lt;wsp:rsid wsp:val=&quot;00271D9D&quot;/&gt;&lt;wsp:rsid wsp:val=&quot;002728FE&quot;/&gt;&lt;wsp:rsid wsp:val=&quot;00273CF0&quot;/&gt;&lt;wsp:rsid wsp:val=&quot;00274F28&quot;/&gt;&lt;wsp:rsid wsp:val=&quot;00277C35&quot;/&gt;&lt;wsp:rsid wsp:val=&quot;00281CB3&quot;/&gt;&lt;wsp:rsid wsp:val=&quot;002837D1&quot;/&gt;&lt;wsp:rsid wsp:val=&quot;00284D94&quot;/&gt;&lt;wsp:rsid wsp:val=&quot;0029113C&quot;/&gt;&lt;wsp:rsid wsp:val=&quot;002920E8&quot;/&gt;&lt;wsp:rsid wsp:val=&quot;002932D9&quot;/&gt;&lt;wsp:rsid wsp:val=&quot;002979EC&quot;/&gt;&lt;wsp:rsid wsp:val=&quot;002A0130&quot;/&gt;&lt;wsp:rsid wsp:val=&quot;002A04D4&quot;/&gt;&lt;wsp:rsid wsp:val=&quot;002A0AD4&quot;/&gt;&lt;wsp:rsid wsp:val=&quot;002A2CD1&quot;/&gt;&lt;wsp:rsid wsp:val=&quot;002A50A4&quot;/&gt;&lt;wsp:rsid wsp:val=&quot;002A5A3F&quot;/&gt;&lt;wsp:rsid wsp:val=&quot;002A67D6&quot;/&gt;&lt;wsp:rsid wsp:val=&quot;002A68EC&quot;/&gt;&lt;wsp:rsid wsp:val=&quot;002A7424&quot;/&gt;&lt;wsp:rsid wsp:val=&quot;002B0010&quot;/&gt;&lt;wsp:rsid wsp:val=&quot;002B22AE&quot;/&gt;&lt;wsp:rsid wsp:val=&quot;002B407B&quot;/&gt;&lt;wsp:rsid wsp:val=&quot;002B5392&quot;/&gt;&lt;wsp:rsid wsp:val=&quot;002B6EF0&quot;/&gt;&lt;wsp:rsid wsp:val=&quot;002C0717&quot;/&gt;&lt;wsp:rsid wsp:val=&quot;002C0B3F&quot;/&gt;&lt;wsp:rsid wsp:val=&quot;002C2B13&quot;/&gt;&lt;wsp:rsid wsp:val=&quot;002C5A39&quot;/&gt;&lt;wsp:rsid wsp:val=&quot;002C60E2&quot;/&gt;&lt;wsp:rsid wsp:val=&quot;002C71EA&quot;/&gt;&lt;wsp:rsid wsp:val=&quot;002D08DD&quot;/&gt;&lt;wsp:rsid wsp:val=&quot;002D140B&quot;/&gt;&lt;wsp:rsid wsp:val=&quot;002D17DB&quot;/&gt;&lt;wsp:rsid wsp:val=&quot;002D7933&quot;/&gt;&lt;wsp:rsid wsp:val=&quot;002E16B9&quot;/&gt;&lt;wsp:rsid wsp:val=&quot;002E39FD&quot;/&gt;&lt;wsp:rsid wsp:val=&quot;002F0A6D&quot;/&gt;&lt;wsp:rsid wsp:val=&quot;002F17B5&quot;/&gt;&lt;wsp:rsid wsp:val=&quot;002F44C9&quot;/&gt;&lt;wsp:rsid wsp:val=&quot;002F7C74&quot;/&gt;&lt;wsp:rsid wsp:val=&quot;0030318B&quot;/&gt;&lt;wsp:rsid wsp:val=&quot;00303986&quot;/&gt;&lt;wsp:rsid wsp:val=&quot;00304EA6&quot;/&gt;&lt;wsp:rsid wsp:val=&quot;00306793&quot;/&gt;&lt;wsp:rsid wsp:val=&quot;00307C43&quot;/&gt;&lt;wsp:rsid wsp:val=&quot;003102F4&quot;/&gt;&lt;wsp:rsid wsp:val=&quot;00311514&quot;/&gt;&lt;wsp:rsid wsp:val=&quot;00314AC5&quot;/&gt;&lt;wsp:rsid wsp:val=&quot;00315452&quot;/&gt;&lt;wsp:rsid wsp:val=&quot;003155FE&quot;/&gt;&lt;wsp:rsid wsp:val=&quot;00315657&quot;/&gt;&lt;wsp:rsid wsp:val=&quot;00316342&quot;/&gt;&lt;wsp:rsid wsp:val=&quot;0032277A&quot;/&gt;&lt;wsp:rsid wsp:val=&quot;00322839&quot;/&gt;&lt;wsp:rsid wsp:val=&quot;0032749E&quot;/&gt;&lt;wsp:rsid wsp:val=&quot;0032752B&quot;/&gt;&lt;wsp:rsid wsp:val=&quot;00327FDB&quot;/&gt;&lt;wsp:rsid wsp:val=&quot;003322E4&quot;/&gt;&lt;wsp:rsid wsp:val=&quot;0033235B&quot;/&gt;&lt;wsp:rsid wsp:val=&quot;00333068&quot;/&gt;&lt;wsp:rsid wsp:val=&quot;0033450B&quot;/&gt;&lt;wsp:rsid wsp:val=&quot;0033489E&quot;/&gt;&lt;wsp:rsid wsp:val=&quot;003359DA&quot;/&gt;&lt;wsp:rsid wsp:val=&quot;0034083E&quot;/&gt;&lt;wsp:rsid wsp:val=&quot;00341519&quot;/&gt;&lt;wsp:rsid wsp:val=&quot;00345F54&quot;/&gt;&lt;wsp:rsid wsp:val=&quot;00346D16&quot;/&gt;&lt;wsp:rsid wsp:val=&quot;00347C6B&quot;/&gt;&lt;wsp:rsid wsp:val=&quot;00352871&quot;/&gt;&lt;wsp:rsid wsp:val=&quot;00354F2E&quot;/&gt;&lt;wsp:rsid wsp:val=&quot;0035551B&quot;/&gt;&lt;wsp:rsid wsp:val=&quot;00356237&quot;/&gt;&lt;wsp:rsid wsp:val=&quot;00356723&quot;/&gt;&lt;wsp:rsid wsp:val=&quot;00360FF0&quot;/&gt;&lt;wsp:rsid wsp:val=&quot;00361ED3&quot;/&gt;&lt;wsp:rsid wsp:val=&quot;00363E30&quot;/&gt;&lt;wsp:rsid wsp:val=&quot;0036406C&quot;/&gt;&lt;wsp:rsid wsp:val=&quot;0036446D&quot;/&gt;&lt;wsp:rsid wsp:val=&quot;00364CB5&quot;/&gt;&lt;wsp:rsid wsp:val=&quot;00364F36&quot;/&gt;&lt;wsp:rsid wsp:val=&quot;00365B84&quot;/&gt;&lt;wsp:rsid wsp:val=&quot;00366820&quot;/&gt;&lt;wsp:rsid wsp:val=&quot;003703D4&quot;/&gt;&lt;wsp:rsid wsp:val=&quot;00370BD9&quot;/&gt;&lt;wsp:rsid wsp:val=&quot;00373EFE&quot;/&gt;&lt;wsp:rsid wsp:val=&quot;0037570B&quot;/&gt;&lt;wsp:rsid wsp:val=&quot;003765E7&quot;/&gt;&lt;wsp:rsid wsp:val=&quot;003768E8&quot;/&gt;&lt;wsp:rsid wsp:val=&quot;00377C8E&quot;/&gt;&lt;wsp:rsid wsp:val=&quot;00382072&quot;/&gt;&lt;wsp:rsid wsp:val=&quot;00387407&quot;/&gt;&lt;wsp:rsid wsp:val=&quot;00390D8E&quot;/&gt;&lt;wsp:rsid wsp:val=&quot;00394F74&quot;/&gt;&lt;wsp:rsid wsp:val=&quot;00394F97&quot;/&gt;&lt;wsp:rsid wsp:val=&quot;003962C0&quot;/&gt;&lt;wsp:rsid wsp:val=&quot;003A0975&quot;/&gt;&lt;wsp:rsid wsp:val=&quot;003A4C0B&quot;/&gt;&lt;wsp:rsid wsp:val=&quot;003A4D6E&quot;/&gt;&lt;wsp:rsid wsp:val=&quot;003A5127&quot;/&gt;&lt;wsp:rsid wsp:val=&quot;003A5E10&quot;/&gt;&lt;wsp:rsid wsp:val=&quot;003A75D8&quot;/&gt;&lt;wsp:rsid wsp:val=&quot;003A7689&quot;/&gt;&lt;wsp:rsid wsp:val=&quot;003B0187&quot;/&gt;&lt;wsp:rsid wsp:val=&quot;003B037E&quot;/&gt;&lt;wsp:rsid wsp:val=&quot;003B06AC&quot;/&gt;&lt;wsp:rsid wsp:val=&quot;003B1C9F&quot;/&gt;&lt;wsp:rsid wsp:val=&quot;003B43D5&quot;/&gt;&lt;wsp:rsid wsp:val=&quot;003B77FB&quot;/&gt;&lt;wsp:rsid wsp:val=&quot;003B7F42&quot;/&gt;&lt;wsp:rsid wsp:val=&quot;003C03A2&quot;/&gt;&lt;wsp:rsid wsp:val=&quot;003C0DEF&quot;/&gt;&lt;wsp:rsid wsp:val=&quot;003C2C35&quot;/&gt;&lt;wsp:rsid wsp:val=&quot;003C384C&quot;/&gt;&lt;wsp:rsid wsp:val=&quot;003C714D&quot;/&gt;&lt;wsp:rsid wsp:val=&quot;003D4B3B&quot;/&gt;&lt;wsp:rsid wsp:val=&quot;003D7B63&quot;/&gt;&lt;wsp:rsid wsp:val=&quot;003E17B2&quot;/&gt;&lt;wsp:rsid wsp:val=&quot;003E25DD&quot;/&gt;&lt;wsp:rsid wsp:val=&quot;003E3C1F&quot;/&gt;&lt;wsp:rsid wsp:val=&quot;003E415D&quot;/&gt;&lt;wsp:rsid wsp:val=&quot;003E6478&quot;/&gt;&lt;wsp:rsid wsp:val=&quot;003F1B47&quot;/&gt;&lt;wsp:rsid wsp:val=&quot;003F36E0&quot;/&gt;&lt;wsp:rsid wsp:val=&quot;003F5526&quot;/&gt;&lt;wsp:rsid wsp:val=&quot;004034F1&quot;/&gt;&lt;wsp:rsid wsp:val=&quot;0040391E&quot;/&gt;&lt;wsp:rsid wsp:val=&quot;00403C6D&quot;/&gt;&lt;wsp:rsid wsp:val=&quot;004076C0&quot;/&gt;&lt;wsp:rsid wsp:val=&quot;0041136F&quot;/&gt;&lt;wsp:rsid wsp:val=&quot;00411382&quot;/&gt;&lt;wsp:rsid wsp:val=&quot;00411840&quot;/&gt;&lt;wsp:rsid wsp:val=&quot;00412F25&quot;/&gt;&lt;wsp:rsid wsp:val=&quot;00414FA1&quot;/&gt;&lt;wsp:rsid wsp:val=&quot;00421D6D&quot;/&gt;&lt;wsp:rsid wsp:val=&quot;00421E42&quot;/&gt;&lt;wsp:rsid wsp:val=&quot;00424335&quot;/&gt;&lt;wsp:rsid wsp:val=&quot;00424F69&quot;/&gt;&lt;wsp:rsid wsp:val=&quot;00427BF7&quot;/&gt;&lt;wsp:rsid wsp:val=&quot;00432A95&quot;/&gt;&lt;wsp:rsid wsp:val=&quot;004338F4&quot;/&gt;&lt;wsp:rsid wsp:val=&quot;00435E1F&quot;/&gt;&lt;wsp:rsid wsp:val=&quot;00436D57&quot;/&gt;&lt;wsp:rsid wsp:val=&quot;00440292&quot;/&gt;&lt;wsp:rsid wsp:val=&quot;00440569&quot;/&gt;&lt;wsp:rsid wsp:val=&quot;0044221C&quot;/&gt;&lt;wsp:rsid wsp:val=&quot;004426F5&quot;/&gt;&lt;wsp:rsid wsp:val=&quot;004432C0&quot;/&gt;&lt;wsp:rsid wsp:val=&quot;004439E5&quot;/&gt;&lt;wsp:rsid wsp:val=&quot;00443BD2&quot;/&gt;&lt;wsp:rsid wsp:val=&quot;00444576&quot;/&gt;&lt;wsp:rsid wsp:val=&quot;0044586E&quot;/&gt;&lt;wsp:rsid wsp:val=&quot;00445FFE&quot;/&gt;&lt;wsp:rsid wsp:val=&quot;0044646E&quot;/&gt;&lt;wsp:rsid wsp:val=&quot;004472C5&quot;/&gt;&lt;wsp:rsid wsp:val=&quot;00450C13&quot;/&gt;&lt;wsp:rsid wsp:val=&quot;00452DC6&quot;/&gt;&lt;wsp:rsid wsp:val=&quot;00457752&quot;/&gt;&lt;wsp:rsid wsp:val=&quot;00461446&quot;/&gt;&lt;wsp:rsid wsp:val=&quot;00461B16&quot;/&gt;&lt;wsp:rsid wsp:val=&quot;00463FA7&quot;/&gt;&lt;wsp:rsid wsp:val=&quot;0046577B&quot;/&gt;&lt;wsp:rsid wsp:val=&quot;004726D5&quot;/&gt;&lt;wsp:rsid wsp:val=&quot;00473283&quot;/&gt;&lt;wsp:rsid wsp:val=&quot;00474120&quot;/&gt;&lt;wsp:rsid wsp:val=&quot;0047736F&quot;/&gt;&lt;wsp:rsid wsp:val=&quot;00480C7C&quot;/&gt;&lt;wsp:rsid wsp:val=&quot;00482CA9&quot;/&gt;&lt;wsp:rsid wsp:val=&quot;00483F31&quot;/&gt;&lt;wsp:rsid wsp:val=&quot;004848E5&quot;/&gt;&lt;wsp:rsid wsp:val=&quot;00485D62&quot;/&gt;&lt;wsp:rsid wsp:val=&quot;00487023&quot;/&gt;&lt;wsp:rsid wsp:val=&quot;004909B4&quot;/&gt;&lt;wsp:rsid wsp:val=&quot;00491606&quot;/&gt;&lt;wsp:rsid wsp:val=&quot;004923A8&quot;/&gt;&lt;wsp:rsid wsp:val=&quot;00495943&quot;/&gt;&lt;wsp:rsid wsp:val=&quot;004962C3&quot;/&gt;&lt;wsp:rsid wsp:val=&quot;00496E3B&quot;/&gt;&lt;wsp:rsid wsp:val=&quot;004A120E&quot;/&gt;&lt;wsp:rsid wsp:val=&quot;004A143F&quot;/&gt;&lt;wsp:rsid wsp:val=&quot;004A14DD&quot;/&gt;&lt;wsp:rsid wsp:val=&quot;004A2790&quot;/&gt;&lt;wsp:rsid wsp:val=&quot;004A6A60&quot;/&gt;&lt;wsp:rsid wsp:val=&quot;004B22E7&quot;/&gt;&lt;wsp:rsid wsp:val=&quot;004B2639&quot;/&gt;&lt;wsp:rsid wsp:val=&quot;004B3C29&quot;/&gt;&lt;wsp:rsid wsp:val=&quot;004B4AD6&quot;/&gt;&lt;wsp:rsid wsp:val=&quot;004B5274&quot;/&gt;&lt;wsp:rsid wsp:val=&quot;004C1884&quot;/&gt;&lt;wsp:rsid wsp:val=&quot;004C1E1B&quot;/&gt;&lt;wsp:rsid wsp:val=&quot;004C279B&quot;/&gt;&lt;wsp:rsid wsp:val=&quot;004C49AE&quot;/&gt;&lt;wsp:rsid wsp:val=&quot;004C6885&quot;/&gt;&lt;wsp:rsid wsp:val=&quot;004C6D09&quot;/&gt;&lt;wsp:rsid wsp:val=&quot;004C70DE&quot;/&gt;&lt;wsp:rsid wsp:val=&quot;004D0BE4&quot;/&gt;&lt;wsp:rsid wsp:val=&quot;004D4DAD&quot;/&gt;&lt;wsp:rsid wsp:val=&quot;004D77D3&quot;/&gt;&lt;wsp:rsid wsp:val=&quot;004E230A&quot;/&gt;&lt;wsp:rsid wsp:val=&quot;004E6BE2&quot;/&gt;&lt;wsp:rsid wsp:val=&quot;004F1538&quot;/&gt;&lt;wsp:rsid wsp:val=&quot;004F21E4&quot;/&gt;&lt;wsp:rsid wsp:val=&quot;004F5CEF&quot;/&gt;&lt;wsp:rsid wsp:val=&quot;004F662C&quot;/&gt;&lt;wsp:rsid wsp:val=&quot;005010EA&quot;/&gt;&lt;wsp:rsid wsp:val=&quot;0050125A&quot;/&gt;&lt;wsp:rsid wsp:val=&quot;00502D02&quot;/&gt;&lt;wsp:rsid wsp:val=&quot;0050453D&quot;/&gt;&lt;wsp:rsid wsp:val=&quot;00511893&quot;/&gt;&lt;wsp:rsid wsp:val=&quot;00511F9E&quot;/&gt;&lt;wsp:rsid wsp:val=&quot;005129A0&quot;/&gt;&lt;wsp:rsid wsp:val=&quot;00512A14&quot;/&gt;&lt;wsp:rsid wsp:val=&quot;00516C46&quot;/&gt;&lt;wsp:rsid wsp:val=&quot;00520BA7&quot;/&gt;&lt;wsp:rsid wsp:val=&quot;00520DDF&quot;/&gt;&lt;wsp:rsid wsp:val=&quot;00521144&quot;/&gt;&lt;wsp:rsid wsp:val=&quot;0052129A&quot;/&gt;&lt;wsp:rsid wsp:val=&quot;0052195F&quot;/&gt;&lt;wsp:rsid wsp:val=&quot;0052208D&quot;/&gt;&lt;wsp:rsid wsp:val=&quot;00522992&quot;/&gt;&lt;wsp:rsid wsp:val=&quot;00523E24&quot;/&gt;&lt;wsp:rsid wsp:val=&quot;005254C6&quot;/&gt;&lt;wsp:rsid wsp:val=&quot;005256E2&quot;/&gt;&lt;wsp:rsid wsp:val=&quot;0052794D&quot;/&gt;&lt;wsp:rsid wsp:val=&quot;00531E9A&quot;/&gt;&lt;wsp:rsid wsp:val=&quot;005339FD&quot;/&gt;&lt;wsp:rsid wsp:val=&quot;00534C16&quot;/&gt;&lt;wsp:rsid wsp:val=&quot;00535E1B&quot;/&gt;&lt;wsp:rsid wsp:val=&quot;00536573&quot;/&gt;&lt;wsp:rsid wsp:val=&quot;005365EF&quot;/&gt;&lt;wsp:rsid wsp:val=&quot;00536EBA&quot;/&gt;&lt;wsp:rsid wsp:val=&quot;00537E89&quot;/&gt;&lt;wsp:rsid wsp:val=&quot;005404B1&quot;/&gt;&lt;wsp:rsid wsp:val=&quot;00541481&quot;/&gt;&lt;wsp:rsid wsp:val=&quot;005434AB&quot;/&gt;&lt;wsp:rsid wsp:val=&quot;00546768&quot;/&gt;&lt;wsp:rsid wsp:val=&quot;00546E7F&quot;/&gt;&lt;wsp:rsid wsp:val=&quot;0055031D&quot;/&gt;&lt;wsp:rsid wsp:val=&quot;005508F0&quot;/&gt;&lt;wsp:rsid wsp:val=&quot;00551F7A&quot;/&gt;&lt;wsp:rsid wsp:val=&quot;0055210E&quot;/&gt;&lt;wsp:rsid wsp:val=&quot;00552330&quot;/&gt;&lt;wsp:rsid wsp:val=&quot;00552A7A&quot;/&gt;&lt;wsp:rsid wsp:val=&quot;00553714&quot;/&gt;&lt;wsp:rsid wsp:val=&quot;00555170&quot;/&gt;&lt;wsp:rsid wsp:val=&quot;00555D41&quot;/&gt;&lt;wsp:rsid wsp:val=&quot;005566C6&quot;/&gt;&lt;wsp:rsid wsp:val=&quot;00562A6B&quot;/&gt;&lt;wsp:rsid wsp:val=&quot;00566F46&quot;/&gt;&lt;wsp:rsid wsp:val=&quot;005707E8&quot;/&gt;&lt;wsp:rsid wsp:val=&quot;00572C02&quot;/&gt;&lt;wsp:rsid wsp:val=&quot;005750C8&quot;/&gt;&lt;wsp:rsid wsp:val=&quot;0057596B&quot;/&gt;&lt;wsp:rsid wsp:val=&quot;00580C2F&quot;/&gt;&lt;wsp:rsid wsp:val=&quot;005827A2&quot;/&gt;&lt;wsp:rsid wsp:val=&quot;0058364A&quot;/&gt;&lt;wsp:rsid wsp:val=&quot;005906E3&quot;/&gt;&lt;wsp:rsid wsp:val=&quot;00594B56&quot;/&gt;&lt;wsp:rsid wsp:val=&quot;005A0EF4&quot;/&gt;&lt;wsp:rsid wsp:val=&quot;005A24CA&quot;/&gt;&lt;wsp:rsid wsp:val=&quot;005A2E11&quot;/&gt;&lt;wsp:rsid wsp:val=&quot;005A443A&quot;/&gt;&lt;wsp:rsid wsp:val=&quot;005A56D1&quot;/&gt;&lt;wsp:rsid wsp:val=&quot;005A5F11&quot;/&gt;&lt;wsp:rsid wsp:val=&quot;005B002E&quot;/&gt;&lt;wsp:rsid wsp:val=&quot;005B07A0&quot;/&gt;&lt;wsp:rsid wsp:val=&quot;005B1FA6&quot;/&gt;&lt;wsp:rsid wsp:val=&quot;005B424C&quot;/&gt;&lt;wsp:rsid wsp:val=&quot;005B6871&quot;/&gt;&lt;wsp:rsid wsp:val=&quot;005C18F2&quot;/&gt;&lt;wsp:rsid wsp:val=&quot;005C1DE4&quot;/&gt;&lt;wsp:rsid wsp:val=&quot;005C2099&quot;/&gt;&lt;wsp:rsid wsp:val=&quot;005C6E15&quot;/&gt;&lt;wsp:rsid wsp:val=&quot;005C6E2C&quot;/&gt;&lt;wsp:rsid wsp:val=&quot;005D04FB&quot;/&gt;&lt;wsp:rsid wsp:val=&quot;005D10E7&quot;/&gt;&lt;wsp:rsid wsp:val=&quot;005D3D23&quot;/&gt;&lt;wsp:rsid wsp:val=&quot;005D490B&quot;/&gt;&lt;wsp:rsid wsp:val=&quot;005D76AB&quot;/&gt;&lt;wsp:rsid wsp:val=&quot;005D7FF7&quot;/&gt;&lt;wsp:rsid wsp:val=&quot;005E118A&quot;/&gt;&lt;wsp:rsid wsp:val=&quot;005E240A&quot;/&gt;&lt;wsp:rsid wsp:val=&quot;005E478D&quot;/&gt;&lt;wsp:rsid wsp:val=&quot;005E4F50&quot;/&gt;&lt;wsp:rsid wsp:val=&quot;005E743A&quot;/&gt;&lt;wsp:rsid wsp:val=&quot;005E7AD3&quot;/&gt;&lt;wsp:rsid wsp:val=&quot;005F1352&quot;/&gt;&lt;wsp:rsid wsp:val=&quot;005F29BE&quot;/&gt;&lt;wsp:rsid wsp:val=&quot;005F2F32&quot;/&gt;&lt;wsp:rsid wsp:val=&quot;005F68C8&quot;/&gt;&lt;wsp:rsid wsp:val=&quot;005F6943&quot;/&gt;&lt;wsp:rsid wsp:val=&quot;005F6B1A&quot;/&gt;&lt;wsp:rsid wsp:val=&quot;006019D2&quot;/&gt;&lt;wsp:rsid wsp:val=&quot;00602F78&quot;/&gt;&lt;wsp:rsid wsp:val=&quot;00604D60&quot;/&gt;&lt;wsp:rsid wsp:val=&quot;00604E0A&quot;/&gt;&lt;wsp:rsid wsp:val=&quot;006051B5&quot;/&gt;&lt;wsp:rsid wsp:val=&quot;00606238&quot;/&gt;&lt;wsp:rsid wsp:val=&quot;00612305&quot;/&gt;&lt;wsp:rsid wsp:val=&quot;00612850&quot;/&gt;&lt;wsp:rsid wsp:val=&quot;00612EAA&quot;/&gt;&lt;wsp:rsid wsp:val=&quot;00613BFA&quot;/&gt;&lt;wsp:rsid wsp:val=&quot;00617E89&quot;/&gt;&lt;wsp:rsid wsp:val=&quot;00620B1C&quot;/&gt;&lt;wsp:rsid wsp:val=&quot;00621DA9&quot;/&gt;&lt;wsp:rsid wsp:val=&quot;00622A47&quot;/&gt;&lt;wsp:rsid wsp:val=&quot;00622E48&quot;/&gt;&lt;wsp:rsid wsp:val=&quot;006235D1&quot;/&gt;&lt;wsp:rsid wsp:val=&quot;006245C0&quot;/&gt;&lt;wsp:rsid wsp:val=&quot;00624B5E&quot;/&gt;&lt;wsp:rsid wsp:val=&quot;00626B0F&quot;/&gt;&lt;wsp:rsid wsp:val=&quot;00635F06&quot;/&gt;&lt;wsp:rsid wsp:val=&quot;00636864&quot;/&gt;&lt;wsp:rsid wsp:val=&quot;006368C8&quot;/&gt;&lt;wsp:rsid wsp:val=&quot;00650DEB&quot;/&gt;&lt;wsp:rsid wsp:val=&quot;00652554&quot;/&gt;&lt;wsp:rsid wsp:val=&quot;00652642&quot;/&gt;&lt;wsp:rsid wsp:val=&quot;00655181&quot;/&gt;&lt;wsp:rsid wsp:val=&quot;00655406&quot;/&gt;&lt;wsp:rsid wsp:val=&quot;00655D1D&quot;/&gt;&lt;wsp:rsid wsp:val=&quot;006571A9&quot;/&gt;&lt;wsp:rsid wsp:val=&quot;006577F1&quot;/&gt;&lt;wsp:rsid wsp:val=&quot;0066169C&quot;/&gt;&lt;wsp:rsid wsp:val=&quot;006621AD&quot;/&gt;&lt;wsp:rsid wsp:val=&quot;0066299C&quot;/&gt;&lt;wsp:rsid wsp:val=&quot;00666E5B&quot;/&gt;&lt;wsp:rsid wsp:val=&quot;00670B26&quot;/&gt;&lt;wsp:rsid wsp:val=&quot;00670BDF&quot;/&gt;&lt;wsp:rsid wsp:val=&quot;00671396&quot;/&gt;&lt;wsp:rsid wsp:val=&quot;00675837&quot;/&gt;&lt;wsp:rsid wsp:val=&quot;0067723F&quot;/&gt;&lt;wsp:rsid wsp:val=&quot;0068523B&quot;/&gt;&lt;wsp:rsid wsp:val=&quot;00685F26&quot;/&gt;&lt;wsp:rsid wsp:val=&quot;0068687F&quot;/&gt;&lt;wsp:rsid wsp:val=&quot;00690558&quot;/&gt;&lt;wsp:rsid wsp:val=&quot;00694748&quot;/&gt;&lt;wsp:rsid wsp:val=&quot;00694E6A&quot;/&gt;&lt;wsp:rsid wsp:val=&quot;0069768B&quot;/&gt;&lt;wsp:rsid wsp:val=&quot;00697BBD&quot;/&gt;&lt;wsp:rsid wsp:val=&quot;006A3CB5&quot;/&gt;&lt;wsp:rsid wsp:val=&quot;006A40C9&quot;/&gt;&lt;wsp:rsid wsp:val=&quot;006A4F4A&quot;/&gt;&lt;wsp:rsid wsp:val=&quot;006B1403&quot;/&gt;&lt;wsp:rsid wsp:val=&quot;006B497A&quot;/&gt;&lt;wsp:rsid wsp:val=&quot;006B59EF&quot;/&gt;&lt;wsp:rsid wsp:val=&quot;006B5AC6&quot;/&gt;&lt;wsp:rsid wsp:val=&quot;006C006A&quot;/&gt;&lt;wsp:rsid wsp:val=&quot;006C14AC&quot;/&gt;&lt;wsp:rsid wsp:val=&quot;006D1C82&quot;/&gt;&lt;wsp:rsid wsp:val=&quot;006D20A8&quot;/&gt;&lt;wsp:rsid wsp:val=&quot;006D3844&quot;/&gt;&lt;wsp:rsid wsp:val=&quot;006D481F&quot;/&gt;&lt;wsp:rsid wsp:val=&quot;006D4A62&quot;/&gt;&lt;wsp:rsid wsp:val=&quot;006D6059&quot;/&gt;&lt;wsp:rsid wsp:val=&quot;006D7CE2&quot;/&gt;&lt;wsp:rsid wsp:val=&quot;006E132F&quot;/&gt;&lt;wsp:rsid wsp:val=&quot;006E3CD2&quot;/&gt;&lt;wsp:rsid wsp:val=&quot;006E45EE&quot;/&gt;&lt;wsp:rsid wsp:val=&quot;006E5EC2&quot;/&gt;&lt;wsp:rsid wsp:val=&quot;006F041E&quot;/&gt;&lt;wsp:rsid wsp:val=&quot;006F0D27&quot;/&gt;&lt;wsp:rsid wsp:val=&quot;006F3176&quot;/&gt;&lt;wsp:rsid wsp:val=&quot;006F3859&quot;/&gt;&lt;wsp:rsid wsp:val=&quot;006F3D02&quot;/&gt;&lt;wsp:rsid wsp:val=&quot;006F63BF&quot;/&gt;&lt;wsp:rsid wsp:val=&quot;006F6830&quot;/&gt;&lt;wsp:rsid wsp:val=&quot;006F728C&quot;/&gt;&lt;wsp:rsid wsp:val=&quot;007021D7&quot;/&gt;&lt;wsp:rsid wsp:val=&quot;0070530D&quot;/&gt;&lt;wsp:rsid wsp:val=&quot;00705F42&quot;/&gt;&lt;wsp:rsid wsp:val=&quot;00707F89&quot;/&gt;&lt;wsp:rsid wsp:val=&quot;00710656&quot;/&gt;&lt;wsp:rsid wsp:val=&quot;00710AC0&quot;/&gt;&lt;wsp:rsid wsp:val=&quot;00711050&quot;/&gt;&lt;wsp:rsid wsp:val=&quot;007114DD&quot;/&gt;&lt;wsp:rsid wsp:val=&quot;00711B37&quot;/&gt;&lt;wsp:rsid wsp:val=&quot;00711D28&quot;/&gt;&lt;wsp:rsid wsp:val=&quot;007140C4&quot;/&gt;&lt;wsp:rsid wsp:val=&quot;00716EE9&quot;/&gt;&lt;wsp:rsid wsp:val=&quot;007221E2&quot;/&gt;&lt;wsp:rsid wsp:val=&quot;00730953&quot;/&gt;&lt;wsp:rsid wsp:val=&quot;00731E80&quot;/&gt;&lt;wsp:rsid wsp:val=&quot;00734642&quot;/&gt;&lt;wsp:rsid wsp:val=&quot;00735852&quot;/&gt;&lt;wsp:rsid wsp:val=&quot;00735D5D&quot;/&gt;&lt;wsp:rsid wsp:val=&quot;0074148D&quot;/&gt;&lt;wsp:rsid wsp:val=&quot;00744066&quot;/&gt;&lt;wsp:rsid wsp:val=&quot;00745B8A&quot;/&gt;&lt;wsp:rsid wsp:val=&quot;00746B31&quot;/&gt;&lt;wsp:rsid wsp:val=&quot;00747163&quot;/&gt;&lt;wsp:rsid wsp:val=&quot;007472C5&quot;/&gt;&lt;wsp:rsid wsp:val=&quot;00751271&quot;/&gt;&lt;wsp:rsid wsp:val=&quot;00756D41&quot;/&gt;&lt;wsp:rsid wsp:val=&quot;00761C1B&quot;/&gt;&lt;wsp:rsid wsp:val=&quot;00764C20&quot;/&gt;&lt;wsp:rsid wsp:val=&quot;00765378&quot;/&gt;&lt;wsp:rsid wsp:val=&quot;0076612F&quot;/&gt;&lt;wsp:rsid wsp:val=&quot;007718B8&quot;/&gt;&lt;wsp:rsid wsp:val=&quot;00772A2A&quot;/&gt;&lt;wsp:rsid wsp:val=&quot;00773E71&quot;/&gt;&lt;wsp:rsid wsp:val=&quot;00774E37&quot;/&gt;&lt;wsp:rsid wsp:val=&quot;00780822&quot;/&gt;&lt;wsp:rsid wsp:val=&quot;0078211A&quot;/&gt;&lt;wsp:rsid wsp:val=&quot;00786523&quot;/&gt;&lt;wsp:rsid wsp:val=&quot;007878AC&quot;/&gt;&lt;wsp:rsid wsp:val=&quot;007906F7&quot;/&gt;&lt;wsp:rsid wsp:val=&quot;00791A9A&quot;/&gt;&lt;wsp:rsid wsp:val=&quot;00792001&quot;/&gt;&lt;wsp:rsid wsp:val=&quot;00793E4F&quot;/&gt;&lt;wsp:rsid wsp:val=&quot;00795C68&quot;/&gt;&lt;wsp:rsid wsp:val=&quot;007974A7&quot;/&gt;&lt;wsp:rsid wsp:val=&quot;007A1423&quot;/&gt;&lt;wsp:rsid wsp:val=&quot;007A1676&quot;/&gt;&lt;wsp:rsid wsp:val=&quot;007A4971&quot;/&gt;&lt;wsp:rsid wsp:val=&quot;007A5823&quot;/&gt;&lt;wsp:rsid wsp:val=&quot;007B360B&quot;/&gt;&lt;wsp:rsid wsp:val=&quot;007B5741&quot;/&gt;&lt;wsp:rsid wsp:val=&quot;007B603E&quot;/&gt;&lt;wsp:rsid wsp:val=&quot;007C045B&quot;/&gt;&lt;wsp:rsid wsp:val=&quot;007C105A&quot;/&gt;&lt;wsp:rsid wsp:val=&quot;007C1DDC&quot;/&gt;&lt;wsp:rsid wsp:val=&quot;007C226F&quot;/&gt;&lt;wsp:rsid wsp:val=&quot;007C2B9E&quot;/&gt;&lt;wsp:rsid wsp:val=&quot;007C425A&quot;/&gt;&lt;wsp:rsid wsp:val=&quot;007C5BD0&quot;/&gt;&lt;wsp:rsid wsp:val=&quot;007C7AB0&quot;/&gt;&lt;wsp:rsid wsp:val=&quot;007D15E3&quot;/&gt;&lt;wsp:rsid wsp:val=&quot;007D3E5E&quot;/&gt;&lt;wsp:rsid wsp:val=&quot;007D68E8&quot;/&gt;&lt;wsp:rsid wsp:val=&quot;007E4395&quot;/&gt;&lt;wsp:rsid wsp:val=&quot;007E45A4&quot;/&gt;&lt;wsp:rsid wsp:val=&quot;007E48E0&quot;/&gt;&lt;wsp:rsid wsp:val=&quot;007E48E4&quot;/&gt;&lt;wsp:rsid wsp:val=&quot;007E5F83&quot;/&gt;&lt;wsp:rsid wsp:val=&quot;007F0186&quot;/&gt;&lt;wsp:rsid wsp:val=&quot;007F403A&quot;/&gt;&lt;wsp:rsid wsp:val=&quot;007F56D6&quot;/&gt;&lt;wsp:rsid wsp:val=&quot;007F62C9&quot;/&gt;&lt;wsp:rsid wsp:val=&quot;007F72E1&quot;/&gt;&lt;wsp:rsid wsp:val=&quot;008044B1&quot;/&gt;&lt;wsp:rsid wsp:val=&quot;0080495E&quot;/&gt;&lt;wsp:rsid wsp:val=&quot;00804C87&quot;/&gt;&lt;wsp:rsid wsp:val=&quot;00807770&quot;/&gt;&lt;wsp:rsid wsp:val=&quot;00807A23&quot;/&gt;&lt;wsp:rsid wsp:val=&quot;00807AD0&quot;/&gt;&lt;wsp:rsid wsp:val=&quot;008124A7&quot;/&gt;&lt;wsp:rsid wsp:val=&quot;00813704&quot;/&gt;&lt;wsp:rsid wsp:val=&quot;008179A5&quot;/&gt;&lt;wsp:rsid wsp:val=&quot;0082022F&quot;/&gt;&lt;wsp:rsid wsp:val=&quot;00821FAF&quot;/&gt;&lt;wsp:rsid wsp:val=&quot;00825B32&quot;/&gt;&lt;wsp:rsid wsp:val=&quot;00835493&quot;/&gt;&lt;wsp:rsid wsp:val=&quot;00835E49&quot;/&gt;&lt;wsp:rsid wsp:val=&quot;008407DB&quot;/&gt;&lt;wsp:rsid wsp:val=&quot;008410D5&quot;/&gt;&lt;wsp:rsid wsp:val=&quot;008425E8&quot;/&gt;&lt;wsp:rsid wsp:val=&quot;00842818&quot;/&gt;&lt;wsp:rsid wsp:val=&quot;00843A3F&quot;/&gt;&lt;wsp:rsid wsp:val=&quot;00850385&quot;/&gt;&lt;wsp:rsid wsp:val=&quot;00851072&quot;/&gt;&lt;wsp:rsid wsp:val=&quot;00851C03&quot;/&gt;&lt;wsp:rsid wsp:val=&quot;00853146&quot;/&gt;&lt;wsp:rsid wsp:val=&quot;00853BEE&quot;/&gt;&lt;wsp:rsid wsp:val=&quot;00856C62&quot;/&gt;&lt;wsp:rsid wsp:val=&quot;00861D5E&quot;/&gt;&lt;wsp:rsid wsp:val=&quot;00861DE8&quot;/&gt;&lt;wsp:rsid wsp:val=&quot;0086380D&quot;/&gt;&lt;wsp:rsid wsp:val=&quot;00864087&quot;/&gt;&lt;wsp:rsid wsp:val=&quot;0086759C&quot;/&gt;&lt;wsp:rsid wsp:val=&quot;00870B3C&quot;/&gt;&lt;wsp:rsid wsp:val=&quot;00874879&quot;/&gt;&lt;wsp:rsid wsp:val=&quot;008805D8&quot;/&gt;&lt;wsp:rsid wsp:val=&quot;00881FA1&quot;/&gt;&lt;wsp:rsid wsp:val=&quot;0088208B&quot;/&gt;&lt;wsp:rsid wsp:val=&quot;00883C61&quot;/&gt;&lt;wsp:rsid wsp:val=&quot;008871F3&quot;/&gt;&lt;wsp:rsid wsp:val=&quot;0089016B&quot;/&gt;&lt;wsp:rsid wsp:val=&quot;00891B5B&quot;/&gt;&lt;wsp:rsid wsp:val=&quot;00891D48&quot;/&gt;&lt;wsp:rsid wsp:val=&quot;00893724&quot;/&gt;&lt;wsp:rsid wsp:val=&quot;00894F01&quot;/&gt;&lt;wsp:rsid wsp:val=&quot;008970EE&quot;/&gt;&lt;wsp:rsid wsp:val=&quot;008A157D&quot;/&gt;&lt;wsp:rsid wsp:val=&quot;008A3B3C&quot;/&gt;&lt;wsp:rsid wsp:val=&quot;008A49B7&quot;/&gt;&lt;wsp:rsid wsp:val=&quot;008A65C2&quot;/&gt;&lt;wsp:rsid wsp:val=&quot;008B08AE&quot;/&gt;&lt;wsp:rsid wsp:val=&quot;008B1A2B&quot;/&gt;&lt;wsp:rsid wsp:val=&quot;008B3C9F&quot;/&gt;&lt;wsp:rsid wsp:val=&quot;008B43B8&quot;/&gt;&lt;wsp:rsid wsp:val=&quot;008B457A&quot;/&gt;&lt;wsp:rsid wsp:val=&quot;008B6EEE&quot;/&gt;&lt;wsp:rsid wsp:val=&quot;008C0A76&quot;/&gt;&lt;wsp:rsid wsp:val=&quot;008C3081&quot;/&gt;&lt;wsp:rsid wsp:val=&quot;008C3F47&quot;/&gt;&lt;wsp:rsid wsp:val=&quot;008C4939&quot;/&gt;&lt;wsp:rsid wsp:val=&quot;008D0F3A&quot;/&gt;&lt;wsp:rsid wsp:val=&quot;008D4155&quot;/&gt;&lt;wsp:rsid wsp:val=&quot;008D518C&quot;/&gt;&lt;wsp:rsid wsp:val=&quot;008D5EED&quot;/&gt;&lt;wsp:rsid wsp:val=&quot;008D717C&quot;/&gt;&lt;wsp:rsid wsp:val=&quot;008E0249&quot;/&gt;&lt;wsp:rsid wsp:val=&quot;008E0425&quot;/&gt;&lt;wsp:rsid wsp:val=&quot;008E21D4&quot;/&gt;&lt;wsp:rsid wsp:val=&quot;008E2933&quot;/&gt;&lt;wsp:rsid wsp:val=&quot;008E4B7A&quot;/&gt;&lt;wsp:rsid wsp:val=&quot;008E575E&quot;/&gt;&lt;wsp:rsid wsp:val=&quot;008F16A9&quot;/&gt;&lt;wsp:rsid wsp:val=&quot;008F2C28&quot;/&gt;&lt;wsp:rsid wsp:val=&quot;008F306F&quot;/&gt;&lt;wsp:rsid wsp:val=&quot;008F4B34&quot;/&gt;&lt;wsp:rsid wsp:val=&quot;008F50C7&quot;/&gt;&lt;wsp:rsid wsp:val=&quot;009012EF&quot;/&gt;&lt;wsp:rsid wsp:val=&quot;00902EF1&quot;/&gt;&lt;wsp:rsid wsp:val=&quot;00903092&quot;/&gt;&lt;wsp:rsid wsp:val=&quot;00904798&quot;/&gt;&lt;wsp:rsid wsp:val=&quot;00906CB7&quot;/&gt;&lt;wsp:rsid wsp:val=&quot;009118FE&quot;/&gt;&lt;wsp:rsid wsp:val=&quot;00912193&quot;/&gt;&lt;wsp:rsid wsp:val=&quot;009131FE&quot;/&gt;&lt;wsp:rsid wsp:val=&quot;00913957&quot;/&gt;&lt;wsp:rsid wsp:val=&quot;00913FEC&quot;/&gt;&lt;wsp:rsid wsp:val=&quot;00920A20&quot;/&gt;&lt;wsp:rsid wsp:val=&quot;00920B36&quot;/&gt;&lt;wsp:rsid wsp:val=&quot;00922C6E&quot;/&gt;&lt;wsp:rsid wsp:val=&quot;0092575A&quot;/&gt;&lt;wsp:rsid wsp:val=&quot;009263A2&quot;/&gt;&lt;wsp:rsid wsp:val=&quot;00927376&quot;/&gt;&lt;wsp:rsid wsp:val=&quot;009362DE&quot;/&gt;&lt;wsp:rsid wsp:val=&quot;009402DD&quot;/&gt;&lt;wsp:rsid wsp:val=&quot;00943BFB&quot;/&gt;&lt;wsp:rsid wsp:val=&quot;00946072&quot;/&gt;&lt;wsp:rsid wsp:val=&quot;009463EE&quot;/&gt;&lt;wsp:rsid wsp:val=&quot;00946444&quot;/&gt;&lt;wsp:rsid wsp:val=&quot;00946834&quot;/&gt;&lt;wsp:rsid wsp:val=&quot;00951C93&quot;/&gt;&lt;wsp:rsid wsp:val=&quot;00957632&quot;/&gt;&lt;wsp:rsid wsp:val=&quot;0096426B&quot;/&gt;&lt;wsp:rsid wsp:val=&quot;009671AB&quot;/&gt;&lt;wsp:rsid wsp:val=&quot;00967E84&quot;/&gt;&lt;wsp:rsid wsp:val=&quot;00970141&quot;/&gt;&lt;wsp:rsid wsp:val=&quot;00970FC1&quot;/&gt;&lt;wsp:rsid wsp:val=&quot;00971B23&quot;/&gt;&lt;wsp:rsid wsp:val=&quot;00972564&quot;/&gt;&lt;wsp:rsid wsp:val=&quot;00983202&quot;/&gt;&lt;wsp:rsid wsp:val=&quot;0099009B&quot;/&gt;&lt;wsp:rsid wsp:val=&quot;00991BE6&quot;/&gt;&lt;wsp:rsid wsp:val=&quot;00994292&quot;/&gt;&lt;wsp:rsid wsp:val=&quot;0099490D&quot;/&gt;&lt;wsp:rsid wsp:val=&quot;00995D95&quot;/&gt;&lt;wsp:rsid wsp:val=&quot;00996612&quot;/&gt;&lt;wsp:rsid wsp:val=&quot;00997A3B&quot;/&gt;&lt;wsp:rsid wsp:val=&quot;00997E89&quot;/&gt;&lt;wsp:rsid wsp:val=&quot;00997E9E&quot;/&gt;&lt;wsp:rsid wsp:val=&quot;009A011D&quot;/&gt;&lt;wsp:rsid wsp:val=&quot;009A353B&quot;/&gt;&lt;wsp:rsid wsp:val=&quot;009A465B&quot;/&gt;&lt;wsp:rsid wsp:val=&quot;009A478A&quot;/&gt;&lt;wsp:rsid wsp:val=&quot;009A5B56&quot;/&gt;&lt;wsp:rsid wsp:val=&quot;009A74C7&quot;/&gt;&lt;wsp:rsid wsp:val=&quot;009B233C&quot;/&gt;&lt;wsp:rsid wsp:val=&quot;009B4C94&quot;/&gt;&lt;wsp:rsid wsp:val=&quot;009B53E4&quot;/&gt;&lt;wsp:rsid wsp:val=&quot;009C2BCA&quot;/&gt;&lt;wsp:rsid wsp:val=&quot;009C331F&quot;/&gt;&lt;wsp:rsid wsp:val=&quot;009C4D0D&quot;/&gt;&lt;wsp:rsid wsp:val=&quot;009D2F67&quot;/&gt;&lt;wsp:rsid wsp:val=&quot;009D3207&quot;/&gt;&lt;wsp:rsid wsp:val=&quot;009D3516&quot;/&gt;&lt;wsp:rsid wsp:val=&quot;009D3D22&quot;/&gt;&lt;wsp:rsid wsp:val=&quot;009D4B1D&quot;/&gt;&lt;wsp:rsid wsp:val=&quot;009D5ED4&quot;/&gt;&lt;wsp:rsid wsp:val=&quot;009D7C5D&quot;/&gt;&lt;wsp:rsid wsp:val=&quot;009E0846&quot;/&gt;&lt;wsp:rsid wsp:val=&quot;009E205B&quot;/&gt;&lt;wsp:rsid wsp:val=&quot;009E4C9E&quot;/&gt;&lt;wsp:rsid wsp:val=&quot;009E5BCD&quot;/&gt;&lt;wsp:rsid wsp:val=&quot;009F0172&quot;/&gt;&lt;wsp:rsid wsp:val=&quot;009F2C0F&quot;/&gt;&lt;wsp:rsid wsp:val=&quot;009F2EAC&quot;/&gt;&lt;wsp:rsid wsp:val=&quot;009F34FA&quot;/&gt;&lt;wsp:rsid wsp:val=&quot;009F53D1&quot;/&gt;&lt;wsp:rsid wsp:val=&quot;009F681C&quot;/&gt;&lt;wsp:rsid wsp:val=&quot;009F74E3&quot;/&gt;&lt;wsp:rsid wsp:val=&quot;00A028DB&quot;/&gt;&lt;wsp:rsid wsp:val=&quot;00A05566&quot;/&gt;&lt;wsp:rsid wsp:val=&quot;00A06AD7&quot;/&gt;&lt;wsp:rsid wsp:val=&quot;00A071CD&quot;/&gt;&lt;wsp:rsid wsp:val=&quot;00A07C2D&quot;/&gt;&lt;wsp:rsid wsp:val=&quot;00A10915&quot;/&gt;&lt;wsp:rsid wsp:val=&quot;00A114B8&quot;/&gt;&lt;wsp:rsid wsp:val=&quot;00A153F6&quot;/&gt;&lt;wsp:rsid wsp:val=&quot;00A15535&quot;/&gt;&lt;wsp:rsid wsp:val=&quot;00A20C61&quot;/&gt;&lt;wsp:rsid wsp:val=&quot;00A225DA&quot;/&gt;&lt;wsp:rsid wsp:val=&quot;00A25855&quot;/&gt;&lt;wsp:rsid wsp:val=&quot;00A25AE3&quot;/&gt;&lt;wsp:rsid wsp:val=&quot;00A303CC&quot;/&gt;&lt;wsp:rsid wsp:val=&quot;00A304C7&quot;/&gt;&lt;wsp:rsid wsp:val=&quot;00A307F4&quot;/&gt;&lt;wsp:rsid wsp:val=&quot;00A33665&quot;/&gt;&lt;wsp:rsid wsp:val=&quot;00A33D90&quot;/&gt;&lt;wsp:rsid wsp:val=&quot;00A34EE8&quot;/&gt;&lt;wsp:rsid wsp:val=&quot;00A35662&quot;/&gt;&lt;wsp:rsid wsp:val=&quot;00A35CD7&quot;/&gt;&lt;wsp:rsid wsp:val=&quot;00A36C07&quot;/&gt;&lt;wsp:rsid wsp:val=&quot;00A37164&quot;/&gt;&lt;wsp:rsid wsp:val=&quot;00A4032A&quot;/&gt;&lt;wsp:rsid wsp:val=&quot;00A40372&quot;/&gt;&lt;wsp:rsid wsp:val=&quot;00A40F32&quot;/&gt;&lt;wsp:rsid wsp:val=&quot;00A45111&quot;/&gt;&lt;wsp:rsid wsp:val=&quot;00A462CE&quot;/&gt;&lt;wsp:rsid wsp:val=&quot;00A50426&quot;/&gt;&lt;wsp:rsid wsp:val=&quot;00A514FE&quot;/&gt;&lt;wsp:rsid wsp:val=&quot;00A52CAA&quot;/&gt;&lt;wsp:rsid wsp:val=&quot;00A5474F&quot;/&gt;&lt;wsp:rsid wsp:val=&quot;00A54A31&quot;/&gt;&lt;wsp:rsid wsp:val=&quot;00A56A49&quot;/&gt;&lt;wsp:rsid wsp:val=&quot;00A606BB&quot;/&gt;&lt;wsp:rsid wsp:val=&quot;00A61834&quot;/&gt;&lt;wsp:rsid wsp:val=&quot;00A625E4&quot;/&gt;&lt;wsp:rsid wsp:val=&quot;00A62AC0&quot;/&gt;&lt;wsp:rsid wsp:val=&quot;00A65844&quot;/&gt;&lt;wsp:rsid wsp:val=&quot;00A65973&quot;/&gt;&lt;wsp:rsid wsp:val=&quot;00A7038C&quot;/&gt;&lt;wsp:rsid wsp:val=&quot;00A707A9&quot;/&gt;&lt;wsp:rsid wsp:val=&quot;00A71D4C&quot;/&gt;&lt;wsp:rsid wsp:val=&quot;00A72088&quot;/&gt;&lt;wsp:rsid wsp:val=&quot;00A724D8&quot;/&gt;&lt;wsp:rsid wsp:val=&quot;00A72943&quot;/&gt;&lt;wsp:rsid wsp:val=&quot;00A7340A&quot;/&gt;&lt;wsp:rsid wsp:val=&quot;00A73AAA&quot;/&gt;&lt;wsp:rsid wsp:val=&quot;00A74449&quot;/&gt;&lt;wsp:rsid wsp:val=&quot;00A74B25&quot;/&gt;&lt;wsp:rsid wsp:val=&quot;00A74EF9&quot;/&gt;&lt;wsp:rsid wsp:val=&quot;00A751DC&quot;/&gt;&lt;wsp:rsid wsp:val=&quot;00A7534B&quot;/&gt;&lt;wsp:rsid wsp:val=&quot;00A7585B&quot;/&gt;&lt;wsp:rsid wsp:val=&quot;00A76A5C&quot;/&gt;&lt;wsp:rsid wsp:val=&quot;00A77462&quot;/&gt;&lt;wsp:rsid wsp:val=&quot;00A80A18&quot;/&gt;&lt;wsp:rsid wsp:val=&quot;00A81C04&quot;/&gt;&lt;wsp:rsid wsp:val=&quot;00A82A0D&quot;/&gt;&lt;wsp:rsid wsp:val=&quot;00A83A6E&quot;/&gt;&lt;wsp:rsid wsp:val=&quot;00A84074&quot;/&gt;&lt;wsp:rsid wsp:val=&quot;00A845A1&quot;/&gt;&lt;wsp:rsid wsp:val=&quot;00A85672&quot;/&gt;&lt;wsp:rsid wsp:val=&quot;00A85C26&quot;/&gt;&lt;wsp:rsid wsp:val=&quot;00A87177&quot;/&gt;&lt;wsp:rsid wsp:val=&quot;00A87EC6&quot;/&gt;&lt;wsp:rsid wsp:val=&quot;00A907B7&quot;/&gt;&lt;wsp:rsid wsp:val=&quot;00A91882&quot;/&gt;&lt;wsp:rsid wsp:val=&quot;00A92D4D&quot;/&gt;&lt;wsp:rsid wsp:val=&quot;00A96161&quot;/&gt;&lt;wsp:rsid wsp:val=&quot;00AA32B1&quot;/&gt;&lt;wsp:rsid wsp:val=&quot;00AA46C6&quot;/&gt;&lt;wsp:rsid wsp:val=&quot;00AA5FA6&quot;/&gt;&lt;wsp:rsid wsp:val=&quot;00AA68C0&quot;/&gt;&lt;wsp:rsid wsp:val=&quot;00AA68E5&quot;/&gt;&lt;wsp:rsid wsp:val=&quot;00AA70E7&quot;/&gt;&lt;wsp:rsid wsp:val=&quot;00AB2A53&quot;/&gt;&lt;wsp:rsid wsp:val=&quot;00AB7876&quot;/&gt;&lt;wsp:rsid wsp:val=&quot;00AC2811&quot;/&gt;&lt;wsp:rsid wsp:val=&quot;00AC4337&quot;/&gt;&lt;wsp:rsid wsp:val=&quot;00AC4DB3&quot;/&gt;&lt;wsp:rsid wsp:val=&quot;00AC4DD8&quot;/&gt;&lt;wsp:rsid wsp:val=&quot;00AC5510&quot;/&gt;&lt;wsp:rsid wsp:val=&quot;00AD383E&quot;/&gt;&lt;wsp:rsid wsp:val=&quot;00AD46AB&quot;/&gt;&lt;wsp:rsid wsp:val=&quot;00AD475A&quot;/&gt;&lt;wsp:rsid wsp:val=&quot;00AD595B&quot;/&gt;&lt;wsp:rsid wsp:val=&quot;00AD65ED&quot;/&gt;&lt;wsp:rsid wsp:val=&quot;00AD6C2A&quot;/&gt;&lt;wsp:rsid wsp:val=&quot;00AE0BA3&quot;/&gt;&lt;wsp:rsid wsp:val=&quot;00AE18A7&quot;/&gt;&lt;wsp:rsid wsp:val=&quot;00AE25B6&quot;/&gt;&lt;wsp:rsid wsp:val=&quot;00AE4FF9&quot;/&gt;&lt;wsp:rsid wsp:val=&quot;00AE6BB7&quot;/&gt;&lt;wsp:rsid wsp:val=&quot;00AE7074&quot;/&gt;&lt;wsp:rsid wsp:val=&quot;00AE7820&quot;/&gt;&lt;wsp:rsid wsp:val=&quot;00AE7B3F&quot;/&gt;&lt;wsp:rsid wsp:val=&quot;00AF196F&quot;/&gt;&lt;wsp:rsid wsp:val=&quot;00AF1FF6&quot;/&gt;&lt;wsp:rsid wsp:val=&quot;00AF30F1&quot;/&gt;&lt;wsp:rsid wsp:val=&quot;00AF5825&quot;/&gt;&lt;wsp:rsid wsp:val=&quot;00B00F3E&quot;/&gt;&lt;wsp:rsid wsp:val=&quot;00B031B4&quot;/&gt;&lt;wsp:rsid wsp:val=&quot;00B0558C&quot;/&gt;&lt;wsp:rsid wsp:val=&quot;00B11816&quot;/&gt;&lt;wsp:rsid wsp:val=&quot;00B12DA6&quot;/&gt;&lt;wsp:rsid wsp:val=&quot;00B14902&quot;/&gt;&lt;wsp:rsid wsp:val=&quot;00B149B5&quot;/&gt;&lt;wsp:rsid wsp:val=&quot;00B15D46&quot;/&gt;&lt;wsp:rsid wsp:val=&quot;00B20B5B&quot;/&gt;&lt;wsp:rsid wsp:val=&quot;00B22045&quot;/&gt;&lt;wsp:rsid wsp:val=&quot;00B225F6&quot;/&gt;&lt;wsp:rsid wsp:val=&quot;00B23B17&quot;/&gt;&lt;wsp:rsid wsp:val=&quot;00B24C72&quot;/&gt;&lt;wsp:rsid wsp:val=&quot;00B258D2&quot;/&gt;&lt;wsp:rsid wsp:val=&quot;00B26F23&quot;/&gt;&lt;wsp:rsid wsp:val=&quot;00B271BF&quot;/&gt;&lt;wsp:rsid wsp:val=&quot;00B275B1&quot;/&gt;&lt;wsp:rsid wsp:val=&quot;00B32016&quot;/&gt;&lt;wsp:rsid wsp:val=&quot;00B3758B&quot;/&gt;&lt;wsp:rsid wsp:val=&quot;00B41A25&quot;/&gt;&lt;wsp:rsid wsp:val=&quot;00B46443&quot;/&gt;&lt;wsp:rsid wsp:val=&quot;00B51D35&quot;/&gt;&lt;wsp:rsid wsp:val=&quot;00B52A45&quot;/&gt;&lt;wsp:rsid wsp:val=&quot;00B55112&quot;/&gt;&lt;wsp:rsid wsp:val=&quot;00B56B9A&quot;/&gt;&lt;wsp:rsid wsp:val=&quot;00B634B2&quot;/&gt;&lt;wsp:rsid wsp:val=&quot;00B642AE&quot;/&gt;&lt;wsp:rsid wsp:val=&quot;00B64301&quot;/&gt;&lt;wsp:rsid wsp:val=&quot;00B666BA&quot;/&gt;&lt;wsp:rsid wsp:val=&quot;00B672C8&quot;/&gt;&lt;wsp:rsid wsp:val=&quot;00B7209D&quot;/&gt;&lt;wsp:rsid wsp:val=&quot;00B727B5&quot;/&gt;&lt;wsp:rsid wsp:val=&quot;00B73C85&quot;/&gt;&lt;wsp:rsid wsp:val=&quot;00B74D11&quot;/&gt;&lt;wsp:rsid wsp:val=&quot;00B7679C&quot;/&gt;&lt;wsp:rsid wsp:val=&quot;00B767F1&quot;/&gt;&lt;wsp:rsid wsp:val=&quot;00B77B8D&quot;/&gt;&lt;wsp:rsid wsp:val=&quot;00B815D0&quot;/&gt;&lt;wsp:rsid wsp:val=&quot;00B81BE5&quot;/&gt;&lt;wsp:rsid wsp:val=&quot;00B824F2&quot;/&gt;&lt;wsp:rsid wsp:val=&quot;00B8263F&quot;/&gt;&lt;wsp:rsid wsp:val=&quot;00B82754&quot;/&gt;&lt;wsp:rsid wsp:val=&quot;00B84867&quot;/&gt;&lt;wsp:rsid wsp:val=&quot;00B853BF&quot;/&gt;&lt;wsp:rsid wsp:val=&quot;00B95416&quot;/&gt;&lt;wsp:rsid wsp:val=&quot;00B959F7&quot;/&gt;&lt;wsp:rsid wsp:val=&quot;00B976AF&quot;/&gt;&lt;wsp:rsid wsp:val=&quot;00B97B97&quot;/&gt;&lt;wsp:rsid wsp:val=&quot;00BA7283&quot;/&gt;&lt;wsp:rsid wsp:val=&quot;00BB10F6&quot;/&gt;&lt;wsp:rsid wsp:val=&quot;00BB465D&quot;/&gt;&lt;wsp:rsid wsp:val=&quot;00BB4F6F&quot;/&gt;&lt;wsp:rsid wsp:val=&quot;00BB71E7&quot;/&gt;&lt;wsp:rsid wsp:val=&quot;00BC0930&quot;/&gt;&lt;wsp:rsid wsp:val=&quot;00BC0D2A&quot;/&gt;&lt;wsp:rsid wsp:val=&quot;00BC453A&quot;/&gt;&lt;wsp:rsid wsp:val=&quot;00BC53F0&quot;/&gt;&lt;wsp:rsid wsp:val=&quot;00BC5F33&quot;/&gt;&lt;wsp:rsid wsp:val=&quot;00BC671B&quot;/&gt;&lt;wsp:rsid wsp:val=&quot;00BD1EAA&quot;/&gt;&lt;wsp:rsid wsp:val=&quot;00BD2BDC&quot;/&gt;&lt;wsp:rsid wsp:val=&quot;00BD2E84&quot;/&gt;&lt;wsp:rsid wsp:val=&quot;00BD2FC4&quot;/&gt;&lt;wsp:rsid wsp:val=&quot;00BD41AB&quot;/&gt;&lt;wsp:rsid wsp:val=&quot;00BD463B&quot;/&gt;&lt;wsp:rsid wsp:val=&quot;00BD5EBF&quot;/&gt;&lt;wsp:rsid wsp:val=&quot;00BD6948&quot;/&gt;&lt;wsp:rsid wsp:val=&quot;00BD743C&quot;/&gt;&lt;wsp:rsid wsp:val=&quot;00BE15B8&quot;/&gt;&lt;wsp:rsid wsp:val=&quot;00BF13AD&quot;/&gt;&lt;wsp:rsid wsp:val=&quot;00BF2D2D&quot;/&gt;&lt;wsp:rsid wsp:val=&quot;00BF4D83&quot;/&gt;&lt;wsp:rsid wsp:val=&quot;00BF6C11&quot;/&gt;&lt;wsp:rsid wsp:val=&quot;00C02148&quot;/&gt;&lt;wsp:rsid wsp:val=&quot;00C02AC2&quot;/&gt;&lt;wsp:rsid wsp:val=&quot;00C0473F&quot;/&gt;&lt;wsp:rsid wsp:val=&quot;00C06F9F&quot;/&gt;&lt;wsp:rsid wsp:val=&quot;00C07119&quot;/&gt;&lt;wsp:rsid wsp:val=&quot;00C11DFA&quot;/&gt;&lt;wsp:rsid wsp:val=&quot;00C136A9&quot;/&gt;&lt;wsp:rsid wsp:val=&quot;00C1667D&quot;/&gt;&lt;wsp:rsid wsp:val=&quot;00C244FB&quot;/&gt;&lt;wsp:rsid wsp:val=&quot;00C25370&quot;/&gt;&lt;wsp:rsid wsp:val=&quot;00C253AA&quot;/&gt;&lt;wsp:rsid wsp:val=&quot;00C272BD&quot;/&gt;&lt;wsp:rsid wsp:val=&quot;00C27658&quot;/&gt;&lt;wsp:rsid wsp:val=&quot;00C348A3&quot;/&gt;&lt;wsp:rsid wsp:val=&quot;00C3720E&quot;/&gt;&lt;wsp:rsid wsp:val=&quot;00C41E71&quot;/&gt;&lt;wsp:rsid wsp:val=&quot;00C4366D&quot;/&gt;&lt;wsp:rsid wsp:val=&quot;00C52AE0&quot;/&gt;&lt;wsp:rsid wsp:val=&quot;00C55E9F&quot;/&gt;&lt;wsp:rsid wsp:val=&quot;00C6122E&quot;/&gt;&lt;wsp:rsid wsp:val=&quot;00C61DC3&quot;/&gt;&lt;wsp:rsid wsp:val=&quot;00C62215&quot;/&gt;&lt;wsp:rsid wsp:val=&quot;00C63978&quot;/&gt;&lt;wsp:rsid wsp:val=&quot;00C6574F&quot;/&gt;&lt;wsp:rsid wsp:val=&quot;00C65B9E&quot;/&gt;&lt;wsp:rsid wsp:val=&quot;00C6746A&quot;/&gt;&lt;wsp:rsid wsp:val=&quot;00C72CDB&quot;/&gt;&lt;wsp:rsid wsp:val=&quot;00C73159&quot;/&gt;&lt;wsp:rsid wsp:val=&quot;00C737E5&quot;/&gt;&lt;wsp:rsid wsp:val=&quot;00C744B7&quot;/&gt;&lt;wsp:rsid wsp:val=&quot;00C745E3&quot;/&gt;&lt;wsp:rsid wsp:val=&quot;00C8095D&quot;/&gt;&lt;wsp:rsid wsp:val=&quot;00C82E11&quot;/&gt;&lt;wsp:rsid wsp:val=&quot;00C84FF4&quot;/&gt;&lt;wsp:rsid wsp:val=&quot;00C90CFA&quot;/&gt;&lt;wsp:rsid wsp:val=&quot;00C94B73&quot;/&gt;&lt;wsp:rsid wsp:val=&quot;00C9563F&quot;/&gt;&lt;wsp:rsid wsp:val=&quot;00C969A4&quot;/&gt;&lt;wsp:rsid wsp:val=&quot;00C9786F&quot;/&gt;&lt;wsp:rsid wsp:val=&quot;00CA2958&quot;/&gt;&lt;wsp:rsid wsp:val=&quot;00CA425C&quot;/&gt;&lt;wsp:rsid wsp:val=&quot;00CA5AAB&quot;/&gt;&lt;wsp:rsid wsp:val=&quot;00CB0817&quot;/&gt;&lt;wsp:rsid wsp:val=&quot;00CB0EB8&quot;/&gt;&lt;wsp:rsid wsp:val=&quot;00CB5EDD&quot;/&gt;&lt;wsp:rsid wsp:val=&quot;00CB7F2F&quot;/&gt;&lt;wsp:rsid wsp:val=&quot;00CC1398&quot;/&gt;&lt;wsp:rsid wsp:val=&quot;00CC1AE9&quot;/&gt;&lt;wsp:rsid wsp:val=&quot;00CC42E9&quot;/&gt;&lt;wsp:rsid wsp:val=&quot;00CC6DD5&quot;/&gt;&lt;wsp:rsid wsp:val=&quot;00CC7BC5&quot;/&gt;&lt;wsp:rsid wsp:val=&quot;00CD2EF8&quot;/&gt;&lt;wsp:rsid wsp:val=&quot;00CD52E8&quot;/&gt;&lt;wsp:rsid wsp:val=&quot;00CE03B7&quot;/&gt;&lt;wsp:rsid wsp:val=&quot;00CE48BC&quot;/&gt;&lt;wsp:rsid wsp:val=&quot;00CF048D&quot;/&gt;&lt;wsp:rsid wsp:val=&quot;00CF4574&quot;/&gt;&lt;wsp:rsid wsp:val=&quot;00CF67E5&quot;/&gt;&lt;wsp:rsid wsp:val=&quot;00D13057&quot;/&gt;&lt;wsp:rsid wsp:val=&quot;00D14F38&quot;/&gt;&lt;wsp:rsid wsp:val=&quot;00D15946&quot;/&gt;&lt;wsp:rsid wsp:val=&quot;00D16710&quot;/&gt;&lt;wsp:rsid wsp:val=&quot;00D20504&quot;/&gt;&lt;wsp:rsid wsp:val=&quot;00D2219B&quot;/&gt;&lt;wsp:rsid wsp:val=&quot;00D23780&quot;/&gt;&lt;wsp:rsid wsp:val=&quot;00D30417&quot;/&gt;&lt;wsp:rsid wsp:val=&quot;00D30D64&quot;/&gt;&lt;wsp:rsid wsp:val=&quot;00D30DC5&quot;/&gt;&lt;wsp:rsid wsp:val=&quot;00D327A8&quot;/&gt;&lt;wsp:rsid wsp:val=&quot;00D3674F&quot;/&gt;&lt;wsp:rsid wsp:val=&quot;00D37EA1&quot;/&gt;&lt;wsp:rsid wsp:val=&quot;00D42746&quot;/&gt;&lt;wsp:rsid wsp:val=&quot;00D43E6D&quot;/&gt;&lt;wsp:rsid wsp:val=&quot;00D45F58&quot;/&gt;&lt;wsp:rsid wsp:val=&quot;00D46D3F&quot;/&gt;&lt;wsp:rsid wsp:val=&quot;00D51094&quot;/&gt;&lt;wsp:rsid wsp:val=&quot;00D51176&quot;/&gt;&lt;wsp:rsid wsp:val=&quot;00D513C1&quot;/&gt;&lt;wsp:rsid wsp:val=&quot;00D52455&quot;/&gt;&lt;wsp:rsid wsp:val=&quot;00D568D4&quot;/&gt;&lt;wsp:rsid wsp:val=&quot;00D606AB&quot;/&gt;&lt;wsp:rsid wsp:val=&quot;00D615B7&quot;/&gt;&lt;wsp:rsid wsp:val=&quot;00D622B9&quot;/&gt;&lt;wsp:rsid wsp:val=&quot;00D63BA2&quot;/&gt;&lt;wsp:rsid wsp:val=&quot;00D65AAA&quot;/&gt;&lt;wsp:rsid wsp:val=&quot;00D65C35&quot;/&gt;&lt;wsp:rsid wsp:val=&quot;00D71856&quot;/&gt;&lt;wsp:rsid wsp:val=&quot;00D73449&quot;/&gt;&lt;wsp:rsid wsp:val=&quot;00D77E83&quot;/&gt;&lt;wsp:rsid wsp:val=&quot;00D80911&quot;/&gt;&lt;wsp:rsid wsp:val=&quot;00D8138C&quot;/&gt;&lt;wsp:rsid wsp:val=&quot;00D86165&quot;/&gt;&lt;wsp:rsid wsp:val=&quot;00D86BF0&quot;/&gt;&lt;wsp:rsid wsp:val=&quot;00D921A7&quot;/&gt;&lt;wsp:rsid wsp:val=&quot;00D9575F&quot;/&gt;&lt;wsp:rsid wsp:val=&quot;00D95E84&quot;/&gt;&lt;wsp:rsid wsp:val=&quot;00D96995&quot;/&gt;&lt;wsp:rsid wsp:val=&quot;00DA2133&quot;/&gt;&lt;wsp:rsid wsp:val=&quot;00DA2152&quot;/&gt;&lt;wsp:rsid wsp:val=&quot;00DA396E&quot;/&gt;&lt;wsp:rsid wsp:val=&quot;00DA64FF&quot;/&gt;&lt;wsp:rsid wsp:val=&quot;00DA737B&quot;/&gt;&lt;wsp:rsid wsp:val=&quot;00DB2105&quot;/&gt;&lt;wsp:rsid wsp:val=&quot;00DB2108&quot;/&gt;&lt;wsp:rsid wsp:val=&quot;00DB3B3A&quot;/&gt;&lt;wsp:rsid wsp:val=&quot;00DB41C2&quot;/&gt;&lt;wsp:rsid wsp:val=&quot;00DB4E63&quot;/&gt;&lt;wsp:rsid wsp:val=&quot;00DB5130&quot;/&gt;&lt;wsp:rsid wsp:val=&quot;00DB760E&quot;/&gt;&lt;wsp:rsid wsp:val=&quot;00DB7624&quot;/&gt;&lt;wsp:rsid wsp:val=&quot;00DC041F&quot;/&gt;&lt;wsp:rsid wsp:val=&quot;00DC0943&quot;/&gt;&lt;wsp:rsid wsp:val=&quot;00DC549F&quot;/&gt;&lt;wsp:rsid wsp:val=&quot;00DD0035&quot;/&gt;&lt;wsp:rsid wsp:val=&quot;00DD0D5D&quot;/&gt;&lt;wsp:rsid wsp:val=&quot;00DD1941&quot;/&gt;&lt;wsp:rsid wsp:val=&quot;00DD4382&quot;/&gt;&lt;wsp:rsid wsp:val=&quot;00DE0EFB&quot;/&gt;&lt;wsp:rsid wsp:val=&quot;00DE1130&quot;/&gt;&lt;wsp:rsid wsp:val=&quot;00DE28F0&quot;/&gt;&lt;wsp:rsid wsp:val=&quot;00DE29EE&quot;/&gt;&lt;wsp:rsid wsp:val=&quot;00DE34AE&quot;/&gt;&lt;wsp:rsid wsp:val=&quot;00DE3ABC&quot;/&gt;&lt;wsp:rsid wsp:val=&quot;00DE407C&quot;/&gt;&lt;wsp:rsid wsp:val=&quot;00DE4539&quot;/&gt;&lt;wsp:rsid wsp:val=&quot;00DE5530&quot;/&gt;&lt;wsp:rsid wsp:val=&quot;00DE7285&quot;/&gt;&lt;wsp:rsid wsp:val=&quot;00DE7EFD&quot;/&gt;&lt;wsp:rsid wsp:val=&quot;00DF0091&quot;/&gt;&lt;wsp:rsid wsp:val=&quot;00DF07DD&quot;/&gt;&lt;wsp:rsid wsp:val=&quot;00DF1391&quot;/&gt;&lt;wsp:rsid wsp:val=&quot;00DF3F54&quot;/&gt;&lt;wsp:rsid wsp:val=&quot;00DF4634&quot;/&gt;&lt;wsp:rsid wsp:val=&quot;00DF7C70&quot;/&gt;&lt;wsp:rsid wsp:val=&quot;00E00DD0&quot;/&gt;&lt;wsp:rsid wsp:val=&quot;00E0168E&quot;/&gt;&lt;wsp:rsid wsp:val=&quot;00E04EFB&quot;/&gt;&lt;wsp:rsid wsp:val=&quot;00E06178&quot;/&gt;&lt;wsp:rsid wsp:val=&quot;00E107AB&quot;/&gt;&lt;wsp:rsid wsp:val=&quot;00E107E5&quot;/&gt;&lt;wsp:rsid wsp:val=&quot;00E1183A&quot;/&gt;&lt;wsp:rsid wsp:val=&quot;00E12115&quot;/&gt;&lt;wsp:rsid wsp:val=&quot;00E14CEF&quot;/&gt;&lt;wsp:rsid wsp:val=&quot;00E1749D&quot;/&gt;&lt;wsp:rsid wsp:val=&quot;00E2327F&quot;/&gt;&lt;wsp:rsid wsp:val=&quot;00E259B0&quot;/&gt;&lt;wsp:rsid wsp:val=&quot;00E260A4&quot;/&gt;&lt;wsp:rsid wsp:val=&quot;00E2611B&quot;/&gt;&lt;wsp:rsid wsp:val=&quot;00E26E82&quot;/&gt;&lt;wsp:rsid wsp:val=&quot;00E26F9E&quot;/&gt;&lt;wsp:rsid wsp:val=&quot;00E315EF&quot;/&gt;&lt;wsp:rsid wsp:val=&quot;00E31C59&quot;/&gt;&lt;wsp:rsid wsp:val=&quot;00E32674&quot;/&gt;&lt;wsp:rsid wsp:val=&quot;00E3697A&quot;/&gt;&lt;wsp:rsid wsp:val=&quot;00E37046&quot;/&gt;&lt;wsp:rsid wsp:val=&quot;00E41737&quot;/&gt;&lt;wsp:rsid wsp:val=&quot;00E42AB5&quot;/&gt;&lt;wsp:rsid wsp:val=&quot;00E43C29&quot;/&gt;&lt;wsp:rsid wsp:val=&quot;00E46D0D&quot;/&gt;&lt;wsp:rsid wsp:val=&quot;00E478F0&quot;/&gt;&lt;wsp:rsid wsp:val=&quot;00E5026F&quot;/&gt;&lt;wsp:rsid wsp:val=&quot;00E5080D&quot;/&gt;&lt;wsp:rsid wsp:val=&quot;00E50B4A&quot;/&gt;&lt;wsp:rsid wsp:val=&quot;00E51985&quot;/&gt;&lt;wsp:rsid wsp:val=&quot;00E539FE&quot;/&gt;&lt;wsp:rsid wsp:val=&quot;00E54586&quot;/&gt;&lt;wsp:rsid wsp:val=&quot;00E55177&quot;/&gt;&lt;wsp:rsid wsp:val=&quot;00E552A2&quot;/&gt;&lt;wsp:rsid wsp:val=&quot;00E55B4B&quot;/&gt;&lt;wsp:rsid wsp:val=&quot;00E564B7&quot;/&gt;&lt;wsp:rsid wsp:val=&quot;00E57990&quot;/&gt;&lt;wsp:rsid wsp:val=&quot;00E60118&quot;/&gt;&lt;wsp:rsid wsp:val=&quot;00E6106B&quot;/&gt;&lt;wsp:rsid wsp:val=&quot;00E629E1&quot;/&gt;&lt;wsp:rsid wsp:val=&quot;00E6334E&quot;/&gt;&lt;wsp:rsid wsp:val=&quot;00E63BC4&quot;/&gt;&lt;wsp:rsid wsp:val=&quot;00E63CB7&quot;/&gt;&lt;wsp:rsid wsp:val=&quot;00E722D5&quot;/&gt;&lt;wsp:rsid wsp:val=&quot;00E842CE&quot;/&gt;&lt;wsp:rsid wsp:val=&quot;00E84FC8&quot;/&gt;&lt;wsp:rsid wsp:val=&quot;00E85501&quot;/&gt;&lt;wsp:rsid wsp:val=&quot;00E85EA7&quot;/&gt;&lt;wsp:rsid wsp:val=&quot;00E865F3&quot;/&gt;&lt;wsp:rsid wsp:val=&quot;00E907E5&quot;/&gt;&lt;wsp:rsid wsp:val=&quot;00E9192D&quot;/&gt;&lt;wsp:rsid wsp:val=&quot;00E92EA1&quot;/&gt;&lt;wsp:rsid wsp:val=&quot;00E93359&quot;/&gt;&lt;wsp:rsid wsp:val=&quot;00E97157&quot;/&gt;&lt;wsp:rsid wsp:val=&quot;00EA4983&quot;/&gt;&lt;wsp:rsid wsp:val=&quot;00EB1BBC&quot;/&gt;&lt;wsp:rsid wsp:val=&quot;00EB1EC6&quot;/&gt;&lt;wsp:rsid wsp:val=&quot;00EB351B&quot;/&gt;&lt;wsp:rsid wsp:val=&quot;00EB3906&quot;/&gt;&lt;wsp:rsid wsp:val=&quot;00EB5AD1&quot;/&gt;&lt;wsp:rsid wsp:val=&quot;00EB6258&quot;/&gt;&lt;wsp:rsid wsp:val=&quot;00EC17B2&quot;/&gt;&lt;wsp:rsid wsp:val=&quot;00EC36E7&quot;/&gt;&lt;wsp:rsid wsp:val=&quot;00EC615A&quot;/&gt;&lt;wsp:rsid wsp:val=&quot;00EC747E&quot;/&gt;&lt;wsp:rsid wsp:val=&quot;00ED0C73&quot;/&gt;&lt;wsp:rsid wsp:val=&quot;00ED6894&quot;/&gt;&lt;wsp:rsid wsp:val=&quot;00ED6C86&quot;/&gt;&lt;wsp:rsid wsp:val=&quot;00ED75AC&quot;/&gt;&lt;wsp:rsid wsp:val=&quot;00EE1126&quot;/&gt;&lt;wsp:rsid wsp:val=&quot;00EE3051&quot;/&gt;&lt;wsp:rsid wsp:val=&quot;00EE4D40&quot;/&gt;&lt;wsp:rsid wsp:val=&quot;00EE5304&quot;/&gt;&lt;wsp:rsid wsp:val=&quot;00EE5FAB&quot;/&gt;&lt;wsp:rsid wsp:val=&quot;00EF0953&quot;/&gt;&lt;wsp:rsid wsp:val=&quot;00EF5711&quot;/&gt;&lt;wsp:rsid wsp:val=&quot;00EF6F55&quot;/&gt;&lt;wsp:rsid wsp:val=&quot;00EF7D5B&quot;/&gt;&lt;wsp:rsid wsp:val=&quot;00F00B8E&quot;/&gt;&lt;wsp:rsid wsp:val=&quot;00F10D37&quot;/&gt;&lt;wsp:rsid wsp:val=&quot;00F12655&quot;/&gt;&lt;wsp:rsid wsp:val=&quot;00F147C7&quot;/&gt;&lt;wsp:rsid wsp:val=&quot;00F15861&quot;/&gt;&lt;wsp:rsid wsp:val=&quot;00F15C07&quot;/&gt;&lt;wsp:rsid wsp:val=&quot;00F204E4&quot;/&gt;&lt;wsp:rsid wsp:val=&quot;00F23407&quot;/&gt;&lt;wsp:rsid wsp:val=&quot;00F243B6&quot;/&gt;&lt;wsp:rsid wsp:val=&quot;00F2474C&quot;/&gt;&lt;wsp:rsid wsp:val=&quot;00F24896&quot;/&gt;&lt;wsp:rsid wsp:val=&quot;00F24DDE&quot;/&gt;&lt;wsp:rsid wsp:val=&quot;00F27681&quot;/&gt;&lt;wsp:rsid wsp:val=&quot;00F27BA8&quot;/&gt;&lt;wsp:rsid wsp:val=&quot;00F339A8&quot;/&gt;&lt;wsp:rsid wsp:val=&quot;00F33FEF&quot;/&gt;&lt;wsp:rsid wsp:val=&quot;00F34824&quot;/&gt;&lt;wsp:rsid wsp:val=&quot;00F359F0&quot;/&gt;&lt;wsp:rsid wsp:val=&quot;00F375B2&quot;/&gt;&lt;wsp:rsid wsp:val=&quot;00F37D59&quot;/&gt;&lt;wsp:rsid wsp:val=&quot;00F41F62&quot;/&gt;&lt;wsp:rsid wsp:val=&quot;00F43B29&quot;/&gt;&lt;wsp:rsid wsp:val=&quot;00F53115&quot;/&gt;&lt;wsp:rsid wsp:val=&quot;00F53603&quot;/&gt;&lt;wsp:rsid wsp:val=&quot;00F54270&quot;/&gt;&lt;wsp:rsid wsp:val=&quot;00F57633&quot;/&gt;&lt;wsp:rsid wsp:val=&quot;00F60C8D&quot;/&gt;&lt;wsp:rsid wsp:val=&quot;00F60E97&quot;/&gt;&lt;wsp:rsid wsp:val=&quot;00F62E22&quot;/&gt;&lt;wsp:rsid wsp:val=&quot;00F63CE3&quot;/&gt;&lt;wsp:rsid wsp:val=&quot;00F657BC&quot;/&gt;&lt;wsp:rsid wsp:val=&quot;00F6612A&quot;/&gt;&lt;wsp:rsid wsp:val=&quot;00F6654A&quot;/&gt;&lt;wsp:rsid wsp:val=&quot;00F67B25&quot;/&gt;&lt;wsp:rsid wsp:val=&quot;00F72BEB&quot;/&gt;&lt;wsp:rsid wsp:val=&quot;00F74F37&quot;/&gt;&lt;wsp:rsid wsp:val=&quot;00F82675&quot;/&gt;&lt;wsp:rsid wsp:val=&quot;00F82DBE&quot;/&gt;&lt;wsp:rsid wsp:val=&quot;00F83029&quot;/&gt;&lt;wsp:rsid wsp:val=&quot;00F84D7D&quot;/&gt;&lt;wsp:rsid wsp:val=&quot;00F85E43&quot;/&gt;&lt;wsp:rsid wsp:val=&quot;00F86D1A&quot;/&gt;&lt;wsp:rsid wsp:val=&quot;00F90C58&quot;/&gt;&lt;wsp:rsid wsp:val=&quot;00F9181B&quot;/&gt;&lt;wsp:rsid wsp:val=&quot;00F94F70&quot;/&gt;&lt;wsp:rsid wsp:val=&quot;00F95346&quot;/&gt;&lt;wsp:rsid wsp:val=&quot;00F957DE&quot;/&gt;&lt;wsp:rsid wsp:val=&quot;00FA0EF8&quot;/&gt;&lt;wsp:rsid wsp:val=&quot;00FA1EAF&quot;/&gt;&lt;wsp:rsid wsp:val=&quot;00FA3705&quot;/&gt;&lt;wsp:rsid wsp:val=&quot;00FA43BF&quot;/&gt;&lt;wsp:rsid wsp:val=&quot;00FA454A&quot;/&gt;&lt;wsp:rsid wsp:val=&quot;00FA6118&quot;/&gt;&lt;wsp:rsid wsp:val=&quot;00FA688F&quot;/&gt;&lt;wsp:rsid wsp:val=&quot;00FA6FA0&quot;/&gt;&lt;wsp:rsid wsp:val=&quot;00FA78B0&quot;/&gt;&lt;wsp:rsid wsp:val=&quot;00FB0176&quot;/&gt;&lt;wsp:rsid wsp:val=&quot;00FB020A&quot;/&gt;&lt;wsp:rsid wsp:val=&quot;00FB457A&quot;/&gt;&lt;wsp:rsid wsp:val=&quot;00FB5252&quot;/&gt;&lt;wsp:rsid wsp:val=&quot;00FB7E99&quot;/&gt;&lt;wsp:rsid wsp:val=&quot;00FC096A&quot;/&gt;&lt;wsp:rsid wsp:val=&quot;00FC33E5&quot;/&gt;&lt;wsp:rsid wsp:val=&quot;00FC4AC6&quot;/&gt;&lt;wsp:rsid wsp:val=&quot;00FC4BAC&quot;/&gt;&lt;wsp:rsid wsp:val=&quot;00FD0255&quot;/&gt;&lt;wsp:rsid wsp:val=&quot;00FD1279&quot;/&gt;&lt;wsp:rsid wsp:val=&quot;00FD727B&quot;/&gt;&lt;wsp:rsid wsp:val=&quot;00FD770A&quot;/&gt;&lt;wsp:rsid wsp:val=&quot;00FE17BB&quot;/&gt;&lt;wsp:rsid wsp:val=&quot;00FE4CC0&quot;/&gt;&lt;wsp:rsid wsp:val=&quot;00FE548A&quot;/&gt;&lt;wsp:rsid wsp:val=&quot;00FE5A3B&quot;/&gt;&lt;wsp:rsid wsp:val=&quot;00FE79B2&quot;/&gt;&lt;wsp:rsid wsp:val=&quot;00FF26E1&quot;/&gt;&lt;wsp:rsid wsp:val=&quot;00FF4BBC&quot;/&gt;&lt;wsp:rsid wsp:val=&quot;00FF62BF&quot;/&gt;&lt;wsp:rsid wsp:val=&quot;00FF6F82&quot;/&gt;&lt;/wsp:rsids&gt;&lt;/w:docPr&gt;&lt;w:body&gt;&lt;wx:sect&gt;&lt;w:p wsp:rsidR=&quot;00000000&quot; wsp:rsidRDefault=&quot;00FE5A3B&quot; wsp:rsidP=&quot;00FE5A3B&quot;&gt;&lt;m:oMathPara&gt;&lt;m:oMath&gt;&lt;m:f&gt;&lt;m:fPr&gt;&lt;m:ctrlPr&gt;&lt;aml:annotation aml:id=&quot;0&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fPr&gt;&lt;m:num&gt;&lt;m:r&gt;&lt;w:rPr&gt;&lt;w:rFonts w:ascii=&quot;Cambria Math&quot; w:h-ansi=&quot;Cambria Math&quot;/&gt;&lt;wx:font wx:val=&quot;Cambria Math&quot;/&gt;&lt;w:i/&gt;&lt;w:spacing w:val=&quot;10&quot;/&gt;&lt;w:sz w:val=&quot;22&quot;/&gt;&lt;w:sz-cs w:val=&quot;22&quot;/&gt;&lt;/w:rPr&gt;&lt;m:t&gt;L&lt;/m:t&gt;&lt;/m:r&gt;&lt;/m:num&gt;&lt;m:den&gt;&lt;m:sSub&gt;&lt;m:sSubPr&gt;&lt;m:ctrlPr&gt;&lt;aml:annotation aml:id=&quot;1&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Pr&gt;&lt;m:e&gt;&lt;m:r&gt;&lt;w:rPr&gt;&lt;w:rFonts w:ascii=&quot;Cambria Math&quot; w:h-ansi=&quot;Cambria Math&quot;/&gt;&lt;wx:font wx:val=&quot;Cambria Math&quot;/&gt;&lt;w:i/&gt;&lt;w:spacing w:val=&quot;10&quot;/&gt;&lt;w:sz w:val=&quot;22&quot;/&gt;&lt;w:sz-cs w:val=&quot;22&quot;/&gt;&lt;/w:rPr&gt;&lt;m:t&gt;L&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Sub&gt;&lt;/m:den&gt;&lt;/m:f&gt;&lt;m:r&gt;&lt;w:rPr&gt;&lt;w:rFonts w:ascii=&quot;Cambria Math&quot; w:h-ansi=&quot;Cambria Math&quot;/&gt;&lt;wx:font wx:val=&quot;Cambria Math&quot;/&gt;&lt;w:i/&gt;&lt;w:spacing w:val=&quot;10&quot;/&gt;&lt;w:sz w:val=&quot;22&quot;/&gt;&lt;w:sz-cs w:val=&quot;22&quot;/&gt;&lt;/w:rPr&gt;&lt;m:t&gt;= &lt;/m:t&gt;&lt;/m:r&gt;&lt;m:f&gt;&lt;m:fPr&gt;&lt;m:ctrlPr&gt;&lt;aml:annotation aml:id=&quot;2&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fPr&gt;&lt;m:num&gt;&lt;m:sSup&gt;&lt;m:sSupPr&gt;&lt;m:ctrlPr&gt;&lt;aml:annotation aml:id=&quot;3&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pPr&gt;&lt;m:e&gt;&lt;m:r&gt;&lt;w:rPr&gt;&lt;w:rFonts w:ascii=&quot;Cambria Math&quot; w:h-ansi=&quot;Cambria Math&quot;/&gt;&lt;wx:font wx:val=&quot;Cambria Math&quot;/&gt;&lt;w:i/&gt;&lt;w:spacing w:val=&quot;10&quot;/&gt;&lt;w:sz w:val=&quot;22&quot;/&gt;&lt;w:sz-cs w:val=&quot;22&quot;/&gt;&lt;/w:rPr&gt;&lt;m:t&gt;R&lt;/m:t&gt;&lt;/m:r&gt;&lt;/m:e&gt;&lt;m:sup&gt;&lt;m:r&gt;&lt;w:rPr&gt;&lt;w:rFonts w:ascii=&quot;Cambria Math&quot; w:h-ansi=&quot;Cambria Math&quot;/&gt;&lt;wx:font wx:val=&quot;Cambria Math&quot;/&gt;&lt;w:i/&gt;&lt;w:spacing w:val=&quot;10&quot;/&gt;&lt;w:sz w:val=&quot;22&quot;/&gt;&lt;w:sz-cs w:val=&quot;22&quot;/&gt;&lt;/w:rPr&gt;&lt;m:t&gt;2&lt;/m:t&gt;&lt;/m:r&gt;&lt;/m:sup&gt;&lt;/m:sSup&gt;&lt;m:sSup&gt;&lt;m:sSupPr&gt;&lt;m:ctrlPr&gt;&lt;aml:annotation aml:id=&quot;4&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pPr&gt;&lt;m:e&gt;&lt;m:r&gt;&lt;w:rPr&gt;&lt;w:rFonts w:ascii=&quot;Cambria Math&quot; w:h-ansi=&quot;Cambria Math&quot;/&gt;&lt;wx:font wx:val=&quot;Cambria Math&quot;/&gt;&lt;w:i/&gt;&lt;w:spacing w:val=&quot;10&quot;/&gt;&lt;w:sz w:val=&quot;22&quot;/&gt;&lt;w:sz-cs w:val=&quot;22&quot;/&gt;&lt;/w:rPr&gt;&lt;m:t&gt;T&lt;/m:t&gt;&lt;/m:r&gt;&lt;/m:e&gt;&lt;m:sup&gt;&lt;m:r&gt;&lt;w:rPr&gt;&lt;w:rFonts w:ascii=&quot;Cambria Math&quot; w:h-ansi=&quot;Cambria Math&quot;/&gt;&lt;wx:font wx:val=&quot;Cambria Math&quot;/&gt;&lt;w:i/&gt;&lt;w:spacing w:val=&quot;10&quot;/&gt;&lt;w:sz w:val=&quot;22&quot;/&gt;&lt;w:sz-cs w:val=&quot;22&quot;/&gt;&lt;/w:rPr&gt;&lt;m:t&gt;4&lt;/m:t&gt;&lt;/m:r&gt;&lt;/m:sup&gt;&lt;/m:sSup&gt;&lt;/m:num&gt;&lt;m:den&gt;&lt;m:sSubSup&gt;&lt;m:sSubSupPr&gt;&lt;m:ctrlPr&gt;&lt;aml:annotation aml:id=&quot;5&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SupPr&gt;&lt;m:e&gt;&lt;m:sSubSup&gt;&lt;m:sSubSupPr&gt;&lt;m:ctrlPr&gt;&lt;aml:annotation aml:id=&quot;6&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SupPr&gt;&lt;m:e&gt;&lt;m:r&gt;&lt;w:rPr&gt;&lt;w:rFonts w:ascii=&quot;Cambria Math&quot; w:h-ansi=&quot;Cambria Math&quot;/&gt;&lt;wx:font wx:val=&quot;Cambria Math&quot;/&gt;&lt;w:i/&gt;&lt;w:spacing w:val=&quot;10&quot;/&gt;&lt;w:sz w:val=&quot;22&quot;/&gt;&lt;w:sz-cs w:val=&quot;22&quot;/&gt;&lt;/w:rPr&gt;&lt;m:t&gt;R&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up&gt;&lt;m:r&gt;&lt;w:rPr&gt;&lt;w:rFonts w:ascii=&quot;Cambria Math&quot; w:h-ansi=&quot;Cambria Math&quot;/&gt;&lt;wx:font wx:val=&quot;Cambria Math&quot;/&gt;&lt;w:i/&gt;&lt;w:spacing w:val=&quot;10&quot;/&gt;&lt;w:sz w:val=&quot;22&quot;/&gt;&lt;w:sz-cs w:val=&quot;22&quot;/&gt;&lt;/w:rPr&gt;&lt;m:t&gt;2&lt;/m:t&gt;&lt;/m:r&gt;&lt;/m:sup&gt;&lt;/m:sSubSup&gt;&lt;m:r&gt;&lt;w:rPr&gt;&lt;w:rFonts w:ascii=&quot;Cambria Math&quot; w:h-ansi=&quot;Cambria Math&quot;/&gt;&lt;wx:font wx:val=&quot;Cambria Math&quot;/&gt;&lt;w:i/&gt;&lt;w:spacing w:val=&quot;10&quot;/&gt;&lt;w:sz w:val=&quot;22&quot;/&gt;&lt;w:sz-cs w:val=&quot;22&quot;/&gt;&lt;/w:rPr&gt;&lt;m:t&gt;T&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up&gt;&lt;m:r&gt;&lt;w:rPr&gt;&lt;w:rFonts w:ascii=&quot;Cambria Math&quot; w:h-ansi=&quot;Cambria Math&quot;/&gt;&lt;wx:font wx:val=&quot;Cambria Math&quot;/&gt;&lt;w:i/&gt;&lt;w:spacing w:val=&quot;10&quot;/&gt;&lt;w:sz w:val=&quot;22&quot;/&gt;&lt;w:sz-cs w:val=&quot;22&quot;/&gt;&lt;/w:rPr&gt;&lt;m:t&gt;4&lt;/m:t&gt;&lt;/m:r&gt;&lt;/m:sup&gt;&lt;/m:sSubSup&gt;&lt;m:r&gt;&lt;m:rPr&gt;&lt;m:sty m:val=&quot;p&quot;/&gt;&lt;/m:rPr&gt;&lt;w:rPr&gt;&lt;w:rStyle w:val=&quot;CommentReference&quot;/&gt;&lt;w:rFonts w:ascii=&quot;Calibri&quot; w:fareast=&quot;Calibri&quot; w:h-ansi=&quot;Calibri&quot;/&gt;&lt;wx:font wx:val=&quot;Calibri&quot;/&gt;&lt;/w:rPr&g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FD0255">
        <w:rPr>
          <w:rStyle w:val="CommentReference"/>
          <w:rFonts w:ascii="Calibri" w:eastAsia="Calibri" w:hAnsi="Calibri"/>
        </w:rPr>
        <w:instrText xml:space="preserve"> </w:instrText>
      </w:r>
      <w:r w:rsidRPr="00FD0255">
        <w:rPr>
          <w:rStyle w:val="CommentReference"/>
          <w:rFonts w:ascii="Calibri" w:eastAsia="Calibri" w:hAnsi="Calibri"/>
        </w:rPr>
        <w:fldChar w:fldCharType="separate"/>
      </w:r>
      <w:r w:rsidRPr="00FD0255">
        <w:rPr>
          <w:position w:val="-17"/>
        </w:rPr>
        <w:pict w14:anchorId="713A8A75">
          <v:shape id="_x0000_i1042" type="#_x0000_t75" style="width:44.2pt;height:2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001&quot;/&gt;&lt;w:defaultTabStop w:val=&quot;567&quot;/&gt;&lt;w:evenAndOddHeaders/&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B53E4&quot;/&gt;&lt;wsp:rsid wsp:val=&quot;00001D6B&quot;/&gt;&lt;wsp:rsid wsp:val=&quot;00002C02&quot;/&gt;&lt;wsp:rsid wsp:val=&quot;000070FB&quot;/&gt;&lt;wsp:rsid wsp:val=&quot;00013EFC&quot;/&gt;&lt;wsp:rsid wsp:val=&quot;000149A1&quot;/&gt;&lt;wsp:rsid wsp:val=&quot;000169A0&quot;/&gt;&lt;wsp:rsid wsp:val=&quot;00016F62&quot;/&gt;&lt;wsp:rsid wsp:val=&quot;0001782B&quot;/&gt;&lt;wsp:rsid wsp:val=&quot;00020C54&quot;/&gt;&lt;wsp:rsid wsp:val=&quot;000211F0&quot;/&gt;&lt;wsp:rsid wsp:val=&quot;000232EC&quot;/&gt;&lt;wsp:rsid wsp:val=&quot;00026103&quot;/&gt;&lt;wsp:rsid wsp:val=&quot;00026569&quot;/&gt;&lt;wsp:rsid wsp:val=&quot;00026589&quot;/&gt;&lt;wsp:rsid wsp:val=&quot;00026C2F&quot;/&gt;&lt;wsp:rsid wsp:val=&quot;000304E1&quot;/&gt;&lt;wsp:rsid wsp:val=&quot;00030668&quot;/&gt;&lt;wsp:rsid wsp:val=&quot;000315EA&quot;/&gt;&lt;wsp:rsid wsp:val=&quot;00031AB3&quot;/&gt;&lt;wsp:rsid wsp:val=&quot;00031D75&quot;/&gt;&lt;wsp:rsid wsp:val=&quot;00032A5C&quot;/&gt;&lt;wsp:rsid wsp:val=&quot;0003676F&quot;/&gt;&lt;wsp:rsid wsp:val=&quot;00041703&quot;/&gt;&lt;wsp:rsid wsp:val=&quot;00041787&quot;/&gt;&lt;wsp:rsid wsp:val=&quot;0004545C&quot;/&gt;&lt;wsp:rsid wsp:val=&quot;0004644A&quot;/&gt;&lt;wsp:rsid wsp:val=&quot;00051862&quot;/&gt;&lt;wsp:rsid wsp:val=&quot;000531FF&quot;/&gt;&lt;wsp:rsid wsp:val=&quot;000543C9&quot;/&gt;&lt;wsp:rsid wsp:val=&quot;000549CA&quot;/&gt;&lt;wsp:rsid wsp:val=&quot;000550E1&quot;/&gt;&lt;wsp:rsid wsp:val=&quot;000643DC&quot;/&gt;&lt;wsp:rsid wsp:val=&quot;00066545&quot;/&gt;&lt;wsp:rsid wsp:val=&quot;0006675F&quot;/&gt;&lt;wsp:rsid wsp:val=&quot;000677AF&quot;/&gt;&lt;wsp:rsid wsp:val=&quot;0006798C&quot;/&gt;&lt;wsp:rsid wsp:val=&quot;00071BBF&quot;/&gt;&lt;wsp:rsid wsp:val=&quot;00071C06&quot;/&gt;&lt;wsp:rsid wsp:val=&quot;00072241&quot;/&gt;&lt;wsp:rsid wsp:val=&quot;00072B88&quot;/&gt;&lt;wsp:rsid wsp:val=&quot;00076191&quot;/&gt;&lt;wsp:rsid wsp:val=&quot;00076C2F&quot;/&gt;&lt;wsp:rsid wsp:val=&quot;000812F1&quot;/&gt;&lt;wsp:rsid wsp:val=&quot;000827A5&quot;/&gt;&lt;wsp:rsid wsp:val=&quot;00083841&quot;/&gt;&lt;wsp:rsid wsp:val=&quot;00084A3B&quot;/&gt;&lt;wsp:rsid wsp:val=&quot;00091D8A&quot;/&gt;&lt;wsp:rsid wsp:val=&quot;000932F4&quot;/&gt;&lt;wsp:rsid wsp:val=&quot;00094470&quot;/&gt;&lt;wsp:rsid wsp:val=&quot;000945E3&quot;/&gt;&lt;wsp:rsid wsp:val=&quot;00094920&quot;/&gt;&lt;wsp:rsid wsp:val=&quot;000967F3&quot;/&gt;&lt;wsp:rsid wsp:val=&quot;00097174&quot;/&gt;&lt;wsp:rsid wsp:val=&quot;000A0BE3&quot;/&gt;&lt;wsp:rsid wsp:val=&quot;000A441F&quot;/&gt;&lt;wsp:rsid wsp:val=&quot;000A4E9E&quot;/&gt;&lt;wsp:rsid wsp:val=&quot;000A6F53&quot;/&gt;&lt;wsp:rsid wsp:val=&quot;000B024E&quot;/&gt;&lt;wsp:rsid wsp:val=&quot;000B117D&quot;/&gt;&lt;wsp:rsid wsp:val=&quot;000B4D45&quot;/&gt;&lt;wsp:rsid wsp:val=&quot;000B4FB2&quot;/&gt;&lt;wsp:rsid wsp:val=&quot;000C1B83&quot;/&gt;&lt;wsp:rsid wsp:val=&quot;000C26B9&quot;/&gt;&lt;wsp:rsid wsp:val=&quot;000C5DDD&quot;/&gt;&lt;wsp:rsid wsp:val=&quot;000C6AF7&quot;/&gt;&lt;wsp:rsid wsp:val=&quot;000C6BA8&quot;/&gt;&lt;wsp:rsid wsp:val=&quot;000D26F1&quot;/&gt;&lt;wsp:rsid wsp:val=&quot;000E03AD&quot;/&gt;&lt;wsp:rsid wsp:val=&quot;000E0455&quot;/&gt;&lt;wsp:rsid wsp:val=&quot;000E0E72&quot;/&gt;&lt;wsp:rsid wsp:val=&quot;000E4A68&quot;/&gt;&lt;wsp:rsid wsp:val=&quot;000E5063&quot;/&gt;&lt;wsp:rsid wsp:val=&quot;000E54F9&quot;/&gt;&lt;wsp:rsid wsp:val=&quot;000E65CA&quot;/&gt;&lt;wsp:rsid wsp:val=&quot;000E6952&quot;/&gt;&lt;wsp:rsid wsp:val=&quot;000E758D&quot;/&gt;&lt;wsp:rsid wsp:val=&quot;000F1A8A&quot;/&gt;&lt;wsp:rsid wsp:val=&quot;000F37F0&quot;/&gt;&lt;wsp:rsid wsp:val=&quot;000F4877&quot;/&gt;&lt;wsp:rsid wsp:val=&quot;000F4D5D&quot;/&gt;&lt;wsp:rsid wsp:val=&quot;000F6124&quot;/&gt;&lt;wsp:rsid wsp:val=&quot;000F6268&quot;/&gt;&lt;wsp:rsid wsp:val=&quot;000F6772&quot;/&gt;&lt;wsp:rsid wsp:val=&quot;00100A4A&quot;/&gt;&lt;wsp:rsid wsp:val=&quot;0010324F&quot;/&gt;&lt;wsp:rsid wsp:val=&quot;00105BF4&quot;/&gt;&lt;wsp:rsid wsp:val=&quot;00106ACB&quot;/&gt;&lt;wsp:rsid wsp:val=&quot;00112227&quot;/&gt;&lt;wsp:rsid wsp:val=&quot;00113BB5&quot;/&gt;&lt;wsp:rsid wsp:val=&quot;001162B3&quot;/&gt;&lt;wsp:rsid wsp:val=&quot;001164BD&quot;/&gt;&lt;wsp:rsid wsp:val=&quot;0011774A&quot;/&gt;&lt;wsp:rsid wsp:val=&quot;001209CA&quot;/&gt;&lt;wsp:rsid wsp:val=&quot;0012419A&quot;/&gt;&lt;wsp:rsid wsp:val=&quot;001345FF&quot;/&gt;&lt;wsp:rsid wsp:val=&quot;00135F01&quot;/&gt;&lt;wsp:rsid wsp:val=&quot;001374C2&quot;/&gt;&lt;wsp:rsid wsp:val=&quot;0014008A&quot;/&gt;&lt;wsp:rsid wsp:val=&quot;001435EF&quot;/&gt;&lt;wsp:rsid wsp:val=&quot;001456D4&quot;/&gt;&lt;wsp:rsid wsp:val=&quot;00145EB4&quot;/&gt;&lt;wsp:rsid wsp:val=&quot;00151002&quot;/&gt;&lt;wsp:rsid wsp:val=&quot;00151509&quot;/&gt;&lt;wsp:rsid wsp:val=&quot;0015291F&quot;/&gt;&lt;wsp:rsid wsp:val=&quot;001549CC&quot;/&gt;&lt;wsp:rsid wsp:val=&quot;00155575&quot;/&gt;&lt;wsp:rsid wsp:val=&quot;00156163&quot;/&gt;&lt;wsp:rsid wsp:val=&quot;001623F7&quot;/&gt;&lt;wsp:rsid wsp:val=&quot;00165B20&quot;/&gt;&lt;wsp:rsid wsp:val=&quot;00167656&quot;/&gt;&lt;wsp:rsid wsp:val=&quot;00172777&quot;/&gt;&lt;wsp:rsid wsp:val=&quot;00174556&quot;/&gt;&lt;wsp:rsid wsp:val=&quot;00174C66&quot;/&gt;&lt;wsp:rsid wsp:val=&quot;001808A2&quot;/&gt;&lt;wsp:rsid wsp:val=&quot;00184927&quot;/&gt;&lt;wsp:rsid wsp:val=&quot;00184E36&quot;/&gt;&lt;wsp:rsid wsp:val=&quot;00187228&quot;/&gt;&lt;wsp:rsid wsp:val=&quot;00187E02&quot;/&gt;&lt;wsp:rsid wsp:val=&quot;00190A2E&quot;/&gt;&lt;wsp:rsid wsp:val=&quot;001911E2&quot;/&gt;&lt;wsp:rsid wsp:val=&quot;00191B7E&quot;/&gt;&lt;wsp:rsid wsp:val=&quot;00195CFD&quot;/&gt;&lt;wsp:rsid wsp:val=&quot;001965BF&quot;/&gt;&lt;wsp:rsid wsp:val=&quot;001969C9&quot;/&gt;&lt;wsp:rsid wsp:val=&quot;00196A1C&quot;/&gt;&lt;wsp:rsid wsp:val=&quot;001A1017&quot;/&gt;&lt;wsp:rsid wsp:val=&quot;001A41D3&quot;/&gt;&lt;wsp:rsid wsp:val=&quot;001A71B1&quot;/&gt;&lt;wsp:rsid wsp:val=&quot;001A71C6&quot;/&gt;&lt;wsp:rsid wsp:val=&quot;001B0D44&quot;/&gt;&lt;wsp:rsid wsp:val=&quot;001B492F&quot;/&gt;&lt;wsp:rsid wsp:val=&quot;001B57DA&quot;/&gt;&lt;wsp:rsid wsp:val=&quot;001B7C90&quot;/&gt;&lt;wsp:rsid wsp:val=&quot;001C2A14&quot;/&gt;&lt;wsp:rsid wsp:val=&quot;001C2F34&quot;/&gt;&lt;wsp:rsid wsp:val=&quot;001C49A0&quot;/&gt;&lt;wsp:rsid wsp:val=&quot;001C7B6A&quot;/&gt;&lt;wsp:rsid wsp:val=&quot;001D15FF&quot;/&gt;&lt;wsp:rsid wsp:val=&quot;001D1D4F&quot;/&gt;&lt;wsp:rsid wsp:val=&quot;001D2CEB&quot;/&gt;&lt;wsp:rsid wsp:val=&quot;001D37C8&quot;/&gt;&lt;wsp:rsid wsp:val=&quot;001D4BA9&quot;/&gt;&lt;wsp:rsid wsp:val=&quot;001E0988&quot;/&gt;&lt;wsp:rsid wsp:val=&quot;001E17E6&quot;/&gt;&lt;wsp:rsid wsp:val=&quot;001E51C0&quot;/&gt;&lt;wsp:rsid wsp:val=&quot;001E7416&quot;/&gt;&lt;wsp:rsid wsp:val=&quot;001F1429&quot;/&gt;&lt;wsp:rsid wsp:val=&quot;001F1977&quot;/&gt;&lt;wsp:rsid wsp:val=&quot;001F1B54&quot;/&gt;&lt;wsp:rsid wsp:val=&quot;001F6E7A&quot;/&gt;&lt;wsp:rsid wsp:val=&quot;001F788D&quot;/&gt;&lt;wsp:rsid wsp:val=&quot;00201467&quot;/&gt;&lt;wsp:rsid wsp:val=&quot;00202FCF&quot;/&gt;&lt;wsp:rsid wsp:val=&quot;00204317&quot;/&gt;&lt;wsp:rsid wsp:val=&quot;00204F31&quot;/&gt;&lt;wsp:rsid wsp:val=&quot;00207E23&quot;/&gt;&lt;wsp:rsid wsp:val=&quot;00210631&quot;/&gt;&lt;wsp:rsid wsp:val=&quot;0021074C&quot;/&gt;&lt;wsp:rsid wsp:val=&quot;00210E7E&quot;/&gt;&lt;wsp:rsid wsp:val=&quot;00212E2E&quot;/&gt;&lt;wsp:rsid wsp:val=&quot;0021454F&quot;/&gt;&lt;wsp:rsid wsp:val=&quot;002158F4&quot;/&gt;&lt;wsp:rsid wsp:val=&quot;00215B4D&quot;/&gt;&lt;wsp:rsid wsp:val=&quot;0022577F&quot;/&gt;&lt;wsp:rsid wsp:val=&quot;00226127&quot;/&gt;&lt;wsp:rsid wsp:val=&quot;002274D6&quot;/&gt;&lt;wsp:rsid wsp:val=&quot;00230EE8&quot;/&gt;&lt;wsp:rsid wsp:val=&quot;0023115B&quot;/&gt;&lt;wsp:rsid wsp:val=&quot;002327CE&quot;/&gt;&lt;wsp:rsid wsp:val=&quot;00234B6D&quot;/&gt;&lt;wsp:rsid wsp:val=&quot;00236551&quot;/&gt;&lt;wsp:rsid wsp:val=&quot;00236DCB&quot;/&gt;&lt;wsp:rsid wsp:val=&quot;0024267D&quot;/&gt;&lt;wsp:rsid wsp:val=&quot;00242749&quot;/&gt;&lt;wsp:rsid wsp:val=&quot;00244E9A&quot;/&gt;&lt;wsp:rsid wsp:val=&quot;0024596C&quot;/&gt;&lt;wsp:rsid wsp:val=&quot;00246360&quot;/&gt;&lt;wsp:rsid wsp:val=&quot;002469EA&quot;/&gt;&lt;wsp:rsid wsp:val=&quot;0024716C&quot;/&gt;&lt;wsp:rsid wsp:val=&quot;002517EE&quot;/&gt;&lt;wsp:rsid wsp:val=&quot;00253C0F&quot;/&gt;&lt;wsp:rsid wsp:val=&quot;00254B09&quot;/&gt;&lt;wsp:rsid wsp:val=&quot;0025623F&quot;/&gt;&lt;wsp:rsid wsp:val=&quot;00260C6F&quot;/&gt;&lt;wsp:rsid wsp:val=&quot;00260CA6&quot;/&gt;&lt;wsp:rsid wsp:val=&quot;00270BC7&quot;/&gt;&lt;wsp:rsid wsp:val=&quot;00271D9D&quot;/&gt;&lt;wsp:rsid wsp:val=&quot;002728FE&quot;/&gt;&lt;wsp:rsid wsp:val=&quot;00273CF0&quot;/&gt;&lt;wsp:rsid wsp:val=&quot;00274F28&quot;/&gt;&lt;wsp:rsid wsp:val=&quot;00277C35&quot;/&gt;&lt;wsp:rsid wsp:val=&quot;00281CB3&quot;/&gt;&lt;wsp:rsid wsp:val=&quot;002837D1&quot;/&gt;&lt;wsp:rsid wsp:val=&quot;00284D94&quot;/&gt;&lt;wsp:rsid wsp:val=&quot;0029113C&quot;/&gt;&lt;wsp:rsid wsp:val=&quot;002920E8&quot;/&gt;&lt;wsp:rsid wsp:val=&quot;002932D9&quot;/&gt;&lt;wsp:rsid wsp:val=&quot;002979EC&quot;/&gt;&lt;wsp:rsid wsp:val=&quot;002A0130&quot;/&gt;&lt;wsp:rsid wsp:val=&quot;002A04D4&quot;/&gt;&lt;wsp:rsid wsp:val=&quot;002A0AD4&quot;/&gt;&lt;wsp:rsid wsp:val=&quot;002A2CD1&quot;/&gt;&lt;wsp:rsid wsp:val=&quot;002A50A4&quot;/&gt;&lt;wsp:rsid wsp:val=&quot;002A5A3F&quot;/&gt;&lt;wsp:rsid wsp:val=&quot;002A67D6&quot;/&gt;&lt;wsp:rsid wsp:val=&quot;002A68EC&quot;/&gt;&lt;wsp:rsid wsp:val=&quot;002A7424&quot;/&gt;&lt;wsp:rsid wsp:val=&quot;002B0010&quot;/&gt;&lt;wsp:rsid wsp:val=&quot;002B22AE&quot;/&gt;&lt;wsp:rsid wsp:val=&quot;002B407B&quot;/&gt;&lt;wsp:rsid wsp:val=&quot;002B5392&quot;/&gt;&lt;wsp:rsid wsp:val=&quot;002B6EF0&quot;/&gt;&lt;wsp:rsid wsp:val=&quot;002C0717&quot;/&gt;&lt;wsp:rsid wsp:val=&quot;002C0B3F&quot;/&gt;&lt;wsp:rsid wsp:val=&quot;002C2B13&quot;/&gt;&lt;wsp:rsid wsp:val=&quot;002C5A39&quot;/&gt;&lt;wsp:rsid wsp:val=&quot;002C60E2&quot;/&gt;&lt;wsp:rsid wsp:val=&quot;002C71EA&quot;/&gt;&lt;wsp:rsid wsp:val=&quot;002D08DD&quot;/&gt;&lt;wsp:rsid wsp:val=&quot;002D140B&quot;/&gt;&lt;wsp:rsid wsp:val=&quot;002D17DB&quot;/&gt;&lt;wsp:rsid wsp:val=&quot;002D7933&quot;/&gt;&lt;wsp:rsid wsp:val=&quot;002E16B9&quot;/&gt;&lt;wsp:rsid wsp:val=&quot;002E39FD&quot;/&gt;&lt;wsp:rsid wsp:val=&quot;002F0A6D&quot;/&gt;&lt;wsp:rsid wsp:val=&quot;002F17B5&quot;/&gt;&lt;wsp:rsid wsp:val=&quot;002F44C9&quot;/&gt;&lt;wsp:rsid wsp:val=&quot;002F7C74&quot;/&gt;&lt;wsp:rsid wsp:val=&quot;0030318B&quot;/&gt;&lt;wsp:rsid wsp:val=&quot;00303986&quot;/&gt;&lt;wsp:rsid wsp:val=&quot;00304EA6&quot;/&gt;&lt;wsp:rsid wsp:val=&quot;00306793&quot;/&gt;&lt;wsp:rsid wsp:val=&quot;00307C43&quot;/&gt;&lt;wsp:rsid wsp:val=&quot;003102F4&quot;/&gt;&lt;wsp:rsid wsp:val=&quot;00311514&quot;/&gt;&lt;wsp:rsid wsp:val=&quot;00314AC5&quot;/&gt;&lt;wsp:rsid wsp:val=&quot;00315452&quot;/&gt;&lt;wsp:rsid wsp:val=&quot;003155FE&quot;/&gt;&lt;wsp:rsid wsp:val=&quot;00315657&quot;/&gt;&lt;wsp:rsid wsp:val=&quot;00316342&quot;/&gt;&lt;wsp:rsid wsp:val=&quot;0032277A&quot;/&gt;&lt;wsp:rsid wsp:val=&quot;00322839&quot;/&gt;&lt;wsp:rsid wsp:val=&quot;0032749E&quot;/&gt;&lt;wsp:rsid wsp:val=&quot;0032752B&quot;/&gt;&lt;wsp:rsid wsp:val=&quot;00327FDB&quot;/&gt;&lt;wsp:rsid wsp:val=&quot;003322E4&quot;/&gt;&lt;wsp:rsid wsp:val=&quot;0033235B&quot;/&gt;&lt;wsp:rsid wsp:val=&quot;00333068&quot;/&gt;&lt;wsp:rsid wsp:val=&quot;0033450B&quot;/&gt;&lt;wsp:rsid wsp:val=&quot;0033489E&quot;/&gt;&lt;wsp:rsid wsp:val=&quot;003359DA&quot;/&gt;&lt;wsp:rsid wsp:val=&quot;0034083E&quot;/&gt;&lt;wsp:rsid wsp:val=&quot;00341519&quot;/&gt;&lt;wsp:rsid wsp:val=&quot;00345F54&quot;/&gt;&lt;wsp:rsid wsp:val=&quot;00346D16&quot;/&gt;&lt;wsp:rsid wsp:val=&quot;00347C6B&quot;/&gt;&lt;wsp:rsid wsp:val=&quot;00352871&quot;/&gt;&lt;wsp:rsid wsp:val=&quot;00354F2E&quot;/&gt;&lt;wsp:rsid wsp:val=&quot;0035551B&quot;/&gt;&lt;wsp:rsid wsp:val=&quot;00356237&quot;/&gt;&lt;wsp:rsid wsp:val=&quot;00356723&quot;/&gt;&lt;wsp:rsid wsp:val=&quot;00360FF0&quot;/&gt;&lt;wsp:rsid wsp:val=&quot;00361ED3&quot;/&gt;&lt;wsp:rsid wsp:val=&quot;00363E30&quot;/&gt;&lt;wsp:rsid wsp:val=&quot;0036406C&quot;/&gt;&lt;wsp:rsid wsp:val=&quot;0036446D&quot;/&gt;&lt;wsp:rsid wsp:val=&quot;00364CB5&quot;/&gt;&lt;wsp:rsid wsp:val=&quot;00364F36&quot;/&gt;&lt;wsp:rsid wsp:val=&quot;00365B84&quot;/&gt;&lt;wsp:rsid wsp:val=&quot;00366820&quot;/&gt;&lt;wsp:rsid wsp:val=&quot;003703D4&quot;/&gt;&lt;wsp:rsid wsp:val=&quot;00370BD9&quot;/&gt;&lt;wsp:rsid wsp:val=&quot;00373EFE&quot;/&gt;&lt;wsp:rsid wsp:val=&quot;0037570B&quot;/&gt;&lt;wsp:rsid wsp:val=&quot;003765E7&quot;/&gt;&lt;wsp:rsid wsp:val=&quot;003768E8&quot;/&gt;&lt;wsp:rsid wsp:val=&quot;00377C8E&quot;/&gt;&lt;wsp:rsid wsp:val=&quot;00382072&quot;/&gt;&lt;wsp:rsid wsp:val=&quot;00387407&quot;/&gt;&lt;wsp:rsid wsp:val=&quot;00390D8E&quot;/&gt;&lt;wsp:rsid wsp:val=&quot;00394F74&quot;/&gt;&lt;wsp:rsid wsp:val=&quot;00394F97&quot;/&gt;&lt;wsp:rsid wsp:val=&quot;003962C0&quot;/&gt;&lt;wsp:rsid wsp:val=&quot;003A0975&quot;/&gt;&lt;wsp:rsid wsp:val=&quot;003A4C0B&quot;/&gt;&lt;wsp:rsid wsp:val=&quot;003A4D6E&quot;/&gt;&lt;wsp:rsid wsp:val=&quot;003A5127&quot;/&gt;&lt;wsp:rsid wsp:val=&quot;003A5E10&quot;/&gt;&lt;wsp:rsid wsp:val=&quot;003A75D8&quot;/&gt;&lt;wsp:rsid wsp:val=&quot;003A7689&quot;/&gt;&lt;wsp:rsid wsp:val=&quot;003B0187&quot;/&gt;&lt;wsp:rsid wsp:val=&quot;003B037E&quot;/&gt;&lt;wsp:rsid wsp:val=&quot;003B06AC&quot;/&gt;&lt;wsp:rsid wsp:val=&quot;003B1C9F&quot;/&gt;&lt;wsp:rsid wsp:val=&quot;003B43D5&quot;/&gt;&lt;wsp:rsid wsp:val=&quot;003B77FB&quot;/&gt;&lt;wsp:rsid wsp:val=&quot;003B7F42&quot;/&gt;&lt;wsp:rsid wsp:val=&quot;003C03A2&quot;/&gt;&lt;wsp:rsid wsp:val=&quot;003C0DEF&quot;/&gt;&lt;wsp:rsid wsp:val=&quot;003C2C35&quot;/&gt;&lt;wsp:rsid wsp:val=&quot;003C384C&quot;/&gt;&lt;wsp:rsid wsp:val=&quot;003C714D&quot;/&gt;&lt;wsp:rsid wsp:val=&quot;003D4B3B&quot;/&gt;&lt;wsp:rsid wsp:val=&quot;003D7B63&quot;/&gt;&lt;wsp:rsid wsp:val=&quot;003E17B2&quot;/&gt;&lt;wsp:rsid wsp:val=&quot;003E25DD&quot;/&gt;&lt;wsp:rsid wsp:val=&quot;003E3C1F&quot;/&gt;&lt;wsp:rsid wsp:val=&quot;003E415D&quot;/&gt;&lt;wsp:rsid wsp:val=&quot;003E6478&quot;/&gt;&lt;wsp:rsid wsp:val=&quot;003F1B47&quot;/&gt;&lt;wsp:rsid wsp:val=&quot;003F36E0&quot;/&gt;&lt;wsp:rsid wsp:val=&quot;003F5526&quot;/&gt;&lt;wsp:rsid wsp:val=&quot;004034F1&quot;/&gt;&lt;wsp:rsid wsp:val=&quot;0040391E&quot;/&gt;&lt;wsp:rsid wsp:val=&quot;00403C6D&quot;/&gt;&lt;wsp:rsid wsp:val=&quot;004076C0&quot;/&gt;&lt;wsp:rsid wsp:val=&quot;0041136F&quot;/&gt;&lt;wsp:rsid wsp:val=&quot;00411382&quot;/&gt;&lt;wsp:rsid wsp:val=&quot;00411840&quot;/&gt;&lt;wsp:rsid wsp:val=&quot;00412F25&quot;/&gt;&lt;wsp:rsid wsp:val=&quot;00414FA1&quot;/&gt;&lt;wsp:rsid wsp:val=&quot;00421D6D&quot;/&gt;&lt;wsp:rsid wsp:val=&quot;00421E42&quot;/&gt;&lt;wsp:rsid wsp:val=&quot;00424335&quot;/&gt;&lt;wsp:rsid wsp:val=&quot;00424F69&quot;/&gt;&lt;wsp:rsid wsp:val=&quot;00427BF7&quot;/&gt;&lt;wsp:rsid wsp:val=&quot;00432A95&quot;/&gt;&lt;wsp:rsid wsp:val=&quot;004338F4&quot;/&gt;&lt;wsp:rsid wsp:val=&quot;00435E1F&quot;/&gt;&lt;wsp:rsid wsp:val=&quot;00436D57&quot;/&gt;&lt;wsp:rsid wsp:val=&quot;00440292&quot;/&gt;&lt;wsp:rsid wsp:val=&quot;00440569&quot;/&gt;&lt;wsp:rsid wsp:val=&quot;0044221C&quot;/&gt;&lt;wsp:rsid wsp:val=&quot;004426F5&quot;/&gt;&lt;wsp:rsid wsp:val=&quot;004432C0&quot;/&gt;&lt;wsp:rsid wsp:val=&quot;004439E5&quot;/&gt;&lt;wsp:rsid wsp:val=&quot;00443BD2&quot;/&gt;&lt;wsp:rsid wsp:val=&quot;00444576&quot;/&gt;&lt;wsp:rsid wsp:val=&quot;0044586E&quot;/&gt;&lt;wsp:rsid wsp:val=&quot;00445FFE&quot;/&gt;&lt;wsp:rsid wsp:val=&quot;0044646E&quot;/&gt;&lt;wsp:rsid wsp:val=&quot;004472C5&quot;/&gt;&lt;wsp:rsid wsp:val=&quot;00450C13&quot;/&gt;&lt;wsp:rsid wsp:val=&quot;00452DC6&quot;/&gt;&lt;wsp:rsid wsp:val=&quot;00457752&quot;/&gt;&lt;wsp:rsid wsp:val=&quot;00461446&quot;/&gt;&lt;wsp:rsid wsp:val=&quot;00461B16&quot;/&gt;&lt;wsp:rsid wsp:val=&quot;00463FA7&quot;/&gt;&lt;wsp:rsid wsp:val=&quot;0046577B&quot;/&gt;&lt;wsp:rsid wsp:val=&quot;004726D5&quot;/&gt;&lt;wsp:rsid wsp:val=&quot;00473283&quot;/&gt;&lt;wsp:rsid wsp:val=&quot;00474120&quot;/&gt;&lt;wsp:rsid wsp:val=&quot;0047736F&quot;/&gt;&lt;wsp:rsid wsp:val=&quot;00480C7C&quot;/&gt;&lt;wsp:rsid wsp:val=&quot;00482CA9&quot;/&gt;&lt;wsp:rsid wsp:val=&quot;00483F31&quot;/&gt;&lt;wsp:rsid wsp:val=&quot;004848E5&quot;/&gt;&lt;wsp:rsid wsp:val=&quot;00485D62&quot;/&gt;&lt;wsp:rsid wsp:val=&quot;00487023&quot;/&gt;&lt;wsp:rsid wsp:val=&quot;004909B4&quot;/&gt;&lt;wsp:rsid wsp:val=&quot;00491606&quot;/&gt;&lt;wsp:rsid wsp:val=&quot;004923A8&quot;/&gt;&lt;wsp:rsid wsp:val=&quot;00495943&quot;/&gt;&lt;wsp:rsid wsp:val=&quot;004962C3&quot;/&gt;&lt;wsp:rsid wsp:val=&quot;00496E3B&quot;/&gt;&lt;wsp:rsid wsp:val=&quot;004A120E&quot;/&gt;&lt;wsp:rsid wsp:val=&quot;004A143F&quot;/&gt;&lt;wsp:rsid wsp:val=&quot;004A14DD&quot;/&gt;&lt;wsp:rsid wsp:val=&quot;004A2790&quot;/&gt;&lt;wsp:rsid wsp:val=&quot;004A6A60&quot;/&gt;&lt;wsp:rsid wsp:val=&quot;004B22E7&quot;/&gt;&lt;wsp:rsid wsp:val=&quot;004B2639&quot;/&gt;&lt;wsp:rsid wsp:val=&quot;004B3C29&quot;/&gt;&lt;wsp:rsid wsp:val=&quot;004B4AD6&quot;/&gt;&lt;wsp:rsid wsp:val=&quot;004B5274&quot;/&gt;&lt;wsp:rsid wsp:val=&quot;004C1884&quot;/&gt;&lt;wsp:rsid wsp:val=&quot;004C1E1B&quot;/&gt;&lt;wsp:rsid wsp:val=&quot;004C279B&quot;/&gt;&lt;wsp:rsid wsp:val=&quot;004C49AE&quot;/&gt;&lt;wsp:rsid wsp:val=&quot;004C6885&quot;/&gt;&lt;wsp:rsid wsp:val=&quot;004C6D09&quot;/&gt;&lt;wsp:rsid wsp:val=&quot;004C70DE&quot;/&gt;&lt;wsp:rsid wsp:val=&quot;004D0BE4&quot;/&gt;&lt;wsp:rsid wsp:val=&quot;004D4DAD&quot;/&gt;&lt;wsp:rsid wsp:val=&quot;004D77D3&quot;/&gt;&lt;wsp:rsid wsp:val=&quot;004E230A&quot;/&gt;&lt;wsp:rsid wsp:val=&quot;004E6BE2&quot;/&gt;&lt;wsp:rsid wsp:val=&quot;004F1538&quot;/&gt;&lt;wsp:rsid wsp:val=&quot;004F21E4&quot;/&gt;&lt;wsp:rsid wsp:val=&quot;004F5CEF&quot;/&gt;&lt;wsp:rsid wsp:val=&quot;004F662C&quot;/&gt;&lt;wsp:rsid wsp:val=&quot;005010EA&quot;/&gt;&lt;wsp:rsid wsp:val=&quot;0050125A&quot;/&gt;&lt;wsp:rsid wsp:val=&quot;00502D02&quot;/&gt;&lt;wsp:rsid wsp:val=&quot;0050453D&quot;/&gt;&lt;wsp:rsid wsp:val=&quot;00511893&quot;/&gt;&lt;wsp:rsid wsp:val=&quot;00511F9E&quot;/&gt;&lt;wsp:rsid wsp:val=&quot;005129A0&quot;/&gt;&lt;wsp:rsid wsp:val=&quot;00512A14&quot;/&gt;&lt;wsp:rsid wsp:val=&quot;00516C46&quot;/&gt;&lt;wsp:rsid wsp:val=&quot;00520BA7&quot;/&gt;&lt;wsp:rsid wsp:val=&quot;00520DDF&quot;/&gt;&lt;wsp:rsid wsp:val=&quot;00521144&quot;/&gt;&lt;wsp:rsid wsp:val=&quot;0052129A&quot;/&gt;&lt;wsp:rsid wsp:val=&quot;0052195F&quot;/&gt;&lt;wsp:rsid wsp:val=&quot;0052208D&quot;/&gt;&lt;wsp:rsid wsp:val=&quot;00522992&quot;/&gt;&lt;wsp:rsid wsp:val=&quot;00523E24&quot;/&gt;&lt;wsp:rsid wsp:val=&quot;005254C6&quot;/&gt;&lt;wsp:rsid wsp:val=&quot;005256E2&quot;/&gt;&lt;wsp:rsid wsp:val=&quot;0052794D&quot;/&gt;&lt;wsp:rsid wsp:val=&quot;00531E9A&quot;/&gt;&lt;wsp:rsid wsp:val=&quot;005339FD&quot;/&gt;&lt;wsp:rsid wsp:val=&quot;00534C16&quot;/&gt;&lt;wsp:rsid wsp:val=&quot;00535E1B&quot;/&gt;&lt;wsp:rsid wsp:val=&quot;00536573&quot;/&gt;&lt;wsp:rsid wsp:val=&quot;005365EF&quot;/&gt;&lt;wsp:rsid wsp:val=&quot;00536EBA&quot;/&gt;&lt;wsp:rsid wsp:val=&quot;00537E89&quot;/&gt;&lt;wsp:rsid wsp:val=&quot;005404B1&quot;/&gt;&lt;wsp:rsid wsp:val=&quot;00541481&quot;/&gt;&lt;wsp:rsid wsp:val=&quot;005434AB&quot;/&gt;&lt;wsp:rsid wsp:val=&quot;00546768&quot;/&gt;&lt;wsp:rsid wsp:val=&quot;00546E7F&quot;/&gt;&lt;wsp:rsid wsp:val=&quot;0055031D&quot;/&gt;&lt;wsp:rsid wsp:val=&quot;005508F0&quot;/&gt;&lt;wsp:rsid wsp:val=&quot;00551F7A&quot;/&gt;&lt;wsp:rsid wsp:val=&quot;0055210E&quot;/&gt;&lt;wsp:rsid wsp:val=&quot;00552330&quot;/&gt;&lt;wsp:rsid wsp:val=&quot;00552A7A&quot;/&gt;&lt;wsp:rsid wsp:val=&quot;00553714&quot;/&gt;&lt;wsp:rsid wsp:val=&quot;00555170&quot;/&gt;&lt;wsp:rsid wsp:val=&quot;00555D41&quot;/&gt;&lt;wsp:rsid wsp:val=&quot;005566C6&quot;/&gt;&lt;wsp:rsid wsp:val=&quot;00562A6B&quot;/&gt;&lt;wsp:rsid wsp:val=&quot;00566F46&quot;/&gt;&lt;wsp:rsid wsp:val=&quot;005707E8&quot;/&gt;&lt;wsp:rsid wsp:val=&quot;00572C02&quot;/&gt;&lt;wsp:rsid wsp:val=&quot;005750C8&quot;/&gt;&lt;wsp:rsid wsp:val=&quot;0057596B&quot;/&gt;&lt;wsp:rsid wsp:val=&quot;00580C2F&quot;/&gt;&lt;wsp:rsid wsp:val=&quot;005827A2&quot;/&gt;&lt;wsp:rsid wsp:val=&quot;0058364A&quot;/&gt;&lt;wsp:rsid wsp:val=&quot;005906E3&quot;/&gt;&lt;wsp:rsid wsp:val=&quot;00594B56&quot;/&gt;&lt;wsp:rsid wsp:val=&quot;005A0EF4&quot;/&gt;&lt;wsp:rsid wsp:val=&quot;005A24CA&quot;/&gt;&lt;wsp:rsid wsp:val=&quot;005A2E11&quot;/&gt;&lt;wsp:rsid wsp:val=&quot;005A443A&quot;/&gt;&lt;wsp:rsid wsp:val=&quot;005A56D1&quot;/&gt;&lt;wsp:rsid wsp:val=&quot;005A5F11&quot;/&gt;&lt;wsp:rsid wsp:val=&quot;005B002E&quot;/&gt;&lt;wsp:rsid wsp:val=&quot;005B07A0&quot;/&gt;&lt;wsp:rsid wsp:val=&quot;005B1FA6&quot;/&gt;&lt;wsp:rsid wsp:val=&quot;005B424C&quot;/&gt;&lt;wsp:rsid wsp:val=&quot;005B6871&quot;/&gt;&lt;wsp:rsid wsp:val=&quot;005C18F2&quot;/&gt;&lt;wsp:rsid wsp:val=&quot;005C1DE4&quot;/&gt;&lt;wsp:rsid wsp:val=&quot;005C2099&quot;/&gt;&lt;wsp:rsid wsp:val=&quot;005C6E15&quot;/&gt;&lt;wsp:rsid wsp:val=&quot;005C6E2C&quot;/&gt;&lt;wsp:rsid wsp:val=&quot;005D04FB&quot;/&gt;&lt;wsp:rsid wsp:val=&quot;005D10E7&quot;/&gt;&lt;wsp:rsid wsp:val=&quot;005D3D23&quot;/&gt;&lt;wsp:rsid wsp:val=&quot;005D490B&quot;/&gt;&lt;wsp:rsid wsp:val=&quot;005D76AB&quot;/&gt;&lt;wsp:rsid wsp:val=&quot;005D7FF7&quot;/&gt;&lt;wsp:rsid wsp:val=&quot;005E118A&quot;/&gt;&lt;wsp:rsid wsp:val=&quot;005E240A&quot;/&gt;&lt;wsp:rsid wsp:val=&quot;005E478D&quot;/&gt;&lt;wsp:rsid wsp:val=&quot;005E4F50&quot;/&gt;&lt;wsp:rsid wsp:val=&quot;005E743A&quot;/&gt;&lt;wsp:rsid wsp:val=&quot;005E7AD3&quot;/&gt;&lt;wsp:rsid wsp:val=&quot;005F1352&quot;/&gt;&lt;wsp:rsid wsp:val=&quot;005F29BE&quot;/&gt;&lt;wsp:rsid wsp:val=&quot;005F2F32&quot;/&gt;&lt;wsp:rsid wsp:val=&quot;005F68C8&quot;/&gt;&lt;wsp:rsid wsp:val=&quot;005F6943&quot;/&gt;&lt;wsp:rsid wsp:val=&quot;005F6B1A&quot;/&gt;&lt;wsp:rsid wsp:val=&quot;006019D2&quot;/&gt;&lt;wsp:rsid wsp:val=&quot;00602F78&quot;/&gt;&lt;wsp:rsid wsp:val=&quot;00604D60&quot;/&gt;&lt;wsp:rsid wsp:val=&quot;00604E0A&quot;/&gt;&lt;wsp:rsid wsp:val=&quot;006051B5&quot;/&gt;&lt;wsp:rsid wsp:val=&quot;00606238&quot;/&gt;&lt;wsp:rsid wsp:val=&quot;00612305&quot;/&gt;&lt;wsp:rsid wsp:val=&quot;00612850&quot;/&gt;&lt;wsp:rsid wsp:val=&quot;00612EAA&quot;/&gt;&lt;wsp:rsid wsp:val=&quot;00613BFA&quot;/&gt;&lt;wsp:rsid wsp:val=&quot;00617E89&quot;/&gt;&lt;wsp:rsid wsp:val=&quot;00620B1C&quot;/&gt;&lt;wsp:rsid wsp:val=&quot;00621DA9&quot;/&gt;&lt;wsp:rsid wsp:val=&quot;00622A47&quot;/&gt;&lt;wsp:rsid wsp:val=&quot;00622E48&quot;/&gt;&lt;wsp:rsid wsp:val=&quot;006235D1&quot;/&gt;&lt;wsp:rsid wsp:val=&quot;006245C0&quot;/&gt;&lt;wsp:rsid wsp:val=&quot;00624B5E&quot;/&gt;&lt;wsp:rsid wsp:val=&quot;00626B0F&quot;/&gt;&lt;wsp:rsid wsp:val=&quot;00635F06&quot;/&gt;&lt;wsp:rsid wsp:val=&quot;00636864&quot;/&gt;&lt;wsp:rsid wsp:val=&quot;006368C8&quot;/&gt;&lt;wsp:rsid wsp:val=&quot;00650DEB&quot;/&gt;&lt;wsp:rsid wsp:val=&quot;00652554&quot;/&gt;&lt;wsp:rsid wsp:val=&quot;00652642&quot;/&gt;&lt;wsp:rsid wsp:val=&quot;00655181&quot;/&gt;&lt;wsp:rsid wsp:val=&quot;00655406&quot;/&gt;&lt;wsp:rsid wsp:val=&quot;00655D1D&quot;/&gt;&lt;wsp:rsid wsp:val=&quot;006571A9&quot;/&gt;&lt;wsp:rsid wsp:val=&quot;006577F1&quot;/&gt;&lt;wsp:rsid wsp:val=&quot;0066169C&quot;/&gt;&lt;wsp:rsid wsp:val=&quot;006621AD&quot;/&gt;&lt;wsp:rsid wsp:val=&quot;0066299C&quot;/&gt;&lt;wsp:rsid wsp:val=&quot;00666E5B&quot;/&gt;&lt;wsp:rsid wsp:val=&quot;00670B26&quot;/&gt;&lt;wsp:rsid wsp:val=&quot;00670BDF&quot;/&gt;&lt;wsp:rsid wsp:val=&quot;00671396&quot;/&gt;&lt;wsp:rsid wsp:val=&quot;00675837&quot;/&gt;&lt;wsp:rsid wsp:val=&quot;0067723F&quot;/&gt;&lt;wsp:rsid wsp:val=&quot;0068523B&quot;/&gt;&lt;wsp:rsid wsp:val=&quot;00685F26&quot;/&gt;&lt;wsp:rsid wsp:val=&quot;0068687F&quot;/&gt;&lt;wsp:rsid wsp:val=&quot;00690558&quot;/&gt;&lt;wsp:rsid wsp:val=&quot;00694748&quot;/&gt;&lt;wsp:rsid wsp:val=&quot;00694E6A&quot;/&gt;&lt;wsp:rsid wsp:val=&quot;0069768B&quot;/&gt;&lt;wsp:rsid wsp:val=&quot;00697BBD&quot;/&gt;&lt;wsp:rsid wsp:val=&quot;006A3CB5&quot;/&gt;&lt;wsp:rsid wsp:val=&quot;006A40C9&quot;/&gt;&lt;wsp:rsid wsp:val=&quot;006A4F4A&quot;/&gt;&lt;wsp:rsid wsp:val=&quot;006B1403&quot;/&gt;&lt;wsp:rsid wsp:val=&quot;006B497A&quot;/&gt;&lt;wsp:rsid wsp:val=&quot;006B59EF&quot;/&gt;&lt;wsp:rsid wsp:val=&quot;006B5AC6&quot;/&gt;&lt;wsp:rsid wsp:val=&quot;006C006A&quot;/&gt;&lt;wsp:rsid wsp:val=&quot;006C14AC&quot;/&gt;&lt;wsp:rsid wsp:val=&quot;006D1C82&quot;/&gt;&lt;wsp:rsid wsp:val=&quot;006D20A8&quot;/&gt;&lt;wsp:rsid wsp:val=&quot;006D3844&quot;/&gt;&lt;wsp:rsid wsp:val=&quot;006D481F&quot;/&gt;&lt;wsp:rsid wsp:val=&quot;006D4A62&quot;/&gt;&lt;wsp:rsid wsp:val=&quot;006D6059&quot;/&gt;&lt;wsp:rsid wsp:val=&quot;006D7CE2&quot;/&gt;&lt;wsp:rsid wsp:val=&quot;006E132F&quot;/&gt;&lt;wsp:rsid wsp:val=&quot;006E3CD2&quot;/&gt;&lt;wsp:rsid wsp:val=&quot;006E45EE&quot;/&gt;&lt;wsp:rsid wsp:val=&quot;006E5EC2&quot;/&gt;&lt;wsp:rsid wsp:val=&quot;006F041E&quot;/&gt;&lt;wsp:rsid wsp:val=&quot;006F0D27&quot;/&gt;&lt;wsp:rsid wsp:val=&quot;006F3176&quot;/&gt;&lt;wsp:rsid wsp:val=&quot;006F3859&quot;/&gt;&lt;wsp:rsid wsp:val=&quot;006F3D02&quot;/&gt;&lt;wsp:rsid wsp:val=&quot;006F63BF&quot;/&gt;&lt;wsp:rsid wsp:val=&quot;006F6830&quot;/&gt;&lt;wsp:rsid wsp:val=&quot;006F728C&quot;/&gt;&lt;wsp:rsid wsp:val=&quot;007021D7&quot;/&gt;&lt;wsp:rsid wsp:val=&quot;0070530D&quot;/&gt;&lt;wsp:rsid wsp:val=&quot;00705F42&quot;/&gt;&lt;wsp:rsid wsp:val=&quot;00707F89&quot;/&gt;&lt;wsp:rsid wsp:val=&quot;00710656&quot;/&gt;&lt;wsp:rsid wsp:val=&quot;00710AC0&quot;/&gt;&lt;wsp:rsid wsp:val=&quot;00711050&quot;/&gt;&lt;wsp:rsid wsp:val=&quot;007114DD&quot;/&gt;&lt;wsp:rsid wsp:val=&quot;00711B37&quot;/&gt;&lt;wsp:rsid wsp:val=&quot;00711D28&quot;/&gt;&lt;wsp:rsid wsp:val=&quot;007140C4&quot;/&gt;&lt;wsp:rsid wsp:val=&quot;00716EE9&quot;/&gt;&lt;wsp:rsid wsp:val=&quot;007221E2&quot;/&gt;&lt;wsp:rsid wsp:val=&quot;00730953&quot;/&gt;&lt;wsp:rsid wsp:val=&quot;00731E80&quot;/&gt;&lt;wsp:rsid wsp:val=&quot;00734642&quot;/&gt;&lt;wsp:rsid wsp:val=&quot;00735852&quot;/&gt;&lt;wsp:rsid wsp:val=&quot;00735D5D&quot;/&gt;&lt;wsp:rsid wsp:val=&quot;0074148D&quot;/&gt;&lt;wsp:rsid wsp:val=&quot;00744066&quot;/&gt;&lt;wsp:rsid wsp:val=&quot;00745B8A&quot;/&gt;&lt;wsp:rsid wsp:val=&quot;00746B31&quot;/&gt;&lt;wsp:rsid wsp:val=&quot;00747163&quot;/&gt;&lt;wsp:rsid wsp:val=&quot;007472C5&quot;/&gt;&lt;wsp:rsid wsp:val=&quot;00751271&quot;/&gt;&lt;wsp:rsid wsp:val=&quot;00756D41&quot;/&gt;&lt;wsp:rsid wsp:val=&quot;00761C1B&quot;/&gt;&lt;wsp:rsid wsp:val=&quot;00764C20&quot;/&gt;&lt;wsp:rsid wsp:val=&quot;00765378&quot;/&gt;&lt;wsp:rsid wsp:val=&quot;0076612F&quot;/&gt;&lt;wsp:rsid wsp:val=&quot;007718B8&quot;/&gt;&lt;wsp:rsid wsp:val=&quot;00772A2A&quot;/&gt;&lt;wsp:rsid wsp:val=&quot;00773E71&quot;/&gt;&lt;wsp:rsid wsp:val=&quot;00774E37&quot;/&gt;&lt;wsp:rsid wsp:val=&quot;00780822&quot;/&gt;&lt;wsp:rsid wsp:val=&quot;0078211A&quot;/&gt;&lt;wsp:rsid wsp:val=&quot;00786523&quot;/&gt;&lt;wsp:rsid wsp:val=&quot;007878AC&quot;/&gt;&lt;wsp:rsid wsp:val=&quot;007906F7&quot;/&gt;&lt;wsp:rsid wsp:val=&quot;00791A9A&quot;/&gt;&lt;wsp:rsid wsp:val=&quot;00792001&quot;/&gt;&lt;wsp:rsid wsp:val=&quot;00793E4F&quot;/&gt;&lt;wsp:rsid wsp:val=&quot;00795C68&quot;/&gt;&lt;wsp:rsid wsp:val=&quot;007974A7&quot;/&gt;&lt;wsp:rsid wsp:val=&quot;007A1423&quot;/&gt;&lt;wsp:rsid wsp:val=&quot;007A1676&quot;/&gt;&lt;wsp:rsid wsp:val=&quot;007A4971&quot;/&gt;&lt;wsp:rsid wsp:val=&quot;007A5823&quot;/&gt;&lt;wsp:rsid wsp:val=&quot;007B360B&quot;/&gt;&lt;wsp:rsid wsp:val=&quot;007B5741&quot;/&gt;&lt;wsp:rsid wsp:val=&quot;007B603E&quot;/&gt;&lt;wsp:rsid wsp:val=&quot;007C045B&quot;/&gt;&lt;wsp:rsid wsp:val=&quot;007C105A&quot;/&gt;&lt;wsp:rsid wsp:val=&quot;007C1DDC&quot;/&gt;&lt;wsp:rsid wsp:val=&quot;007C226F&quot;/&gt;&lt;wsp:rsid wsp:val=&quot;007C2B9E&quot;/&gt;&lt;wsp:rsid wsp:val=&quot;007C425A&quot;/&gt;&lt;wsp:rsid wsp:val=&quot;007C5BD0&quot;/&gt;&lt;wsp:rsid wsp:val=&quot;007C7AB0&quot;/&gt;&lt;wsp:rsid wsp:val=&quot;007D15E3&quot;/&gt;&lt;wsp:rsid wsp:val=&quot;007D3E5E&quot;/&gt;&lt;wsp:rsid wsp:val=&quot;007D68E8&quot;/&gt;&lt;wsp:rsid wsp:val=&quot;007E4395&quot;/&gt;&lt;wsp:rsid wsp:val=&quot;007E45A4&quot;/&gt;&lt;wsp:rsid wsp:val=&quot;007E48E0&quot;/&gt;&lt;wsp:rsid wsp:val=&quot;007E48E4&quot;/&gt;&lt;wsp:rsid wsp:val=&quot;007E5F83&quot;/&gt;&lt;wsp:rsid wsp:val=&quot;007F0186&quot;/&gt;&lt;wsp:rsid wsp:val=&quot;007F403A&quot;/&gt;&lt;wsp:rsid wsp:val=&quot;007F56D6&quot;/&gt;&lt;wsp:rsid wsp:val=&quot;007F62C9&quot;/&gt;&lt;wsp:rsid wsp:val=&quot;007F72E1&quot;/&gt;&lt;wsp:rsid wsp:val=&quot;008044B1&quot;/&gt;&lt;wsp:rsid wsp:val=&quot;0080495E&quot;/&gt;&lt;wsp:rsid wsp:val=&quot;00804C87&quot;/&gt;&lt;wsp:rsid wsp:val=&quot;00807770&quot;/&gt;&lt;wsp:rsid wsp:val=&quot;00807A23&quot;/&gt;&lt;wsp:rsid wsp:val=&quot;00807AD0&quot;/&gt;&lt;wsp:rsid wsp:val=&quot;008124A7&quot;/&gt;&lt;wsp:rsid wsp:val=&quot;00813704&quot;/&gt;&lt;wsp:rsid wsp:val=&quot;008179A5&quot;/&gt;&lt;wsp:rsid wsp:val=&quot;0082022F&quot;/&gt;&lt;wsp:rsid wsp:val=&quot;00821FAF&quot;/&gt;&lt;wsp:rsid wsp:val=&quot;00825B32&quot;/&gt;&lt;wsp:rsid wsp:val=&quot;00835493&quot;/&gt;&lt;wsp:rsid wsp:val=&quot;00835E49&quot;/&gt;&lt;wsp:rsid wsp:val=&quot;008407DB&quot;/&gt;&lt;wsp:rsid wsp:val=&quot;008410D5&quot;/&gt;&lt;wsp:rsid wsp:val=&quot;008425E8&quot;/&gt;&lt;wsp:rsid wsp:val=&quot;00842818&quot;/&gt;&lt;wsp:rsid wsp:val=&quot;00843A3F&quot;/&gt;&lt;wsp:rsid wsp:val=&quot;00850385&quot;/&gt;&lt;wsp:rsid wsp:val=&quot;00851072&quot;/&gt;&lt;wsp:rsid wsp:val=&quot;00851C03&quot;/&gt;&lt;wsp:rsid wsp:val=&quot;00853146&quot;/&gt;&lt;wsp:rsid wsp:val=&quot;00853BEE&quot;/&gt;&lt;wsp:rsid wsp:val=&quot;00856C62&quot;/&gt;&lt;wsp:rsid wsp:val=&quot;00861D5E&quot;/&gt;&lt;wsp:rsid wsp:val=&quot;00861DE8&quot;/&gt;&lt;wsp:rsid wsp:val=&quot;0086380D&quot;/&gt;&lt;wsp:rsid wsp:val=&quot;00864087&quot;/&gt;&lt;wsp:rsid wsp:val=&quot;0086759C&quot;/&gt;&lt;wsp:rsid wsp:val=&quot;00870B3C&quot;/&gt;&lt;wsp:rsid wsp:val=&quot;00874879&quot;/&gt;&lt;wsp:rsid wsp:val=&quot;008805D8&quot;/&gt;&lt;wsp:rsid wsp:val=&quot;00881FA1&quot;/&gt;&lt;wsp:rsid wsp:val=&quot;0088208B&quot;/&gt;&lt;wsp:rsid wsp:val=&quot;00883C61&quot;/&gt;&lt;wsp:rsid wsp:val=&quot;008871F3&quot;/&gt;&lt;wsp:rsid wsp:val=&quot;0089016B&quot;/&gt;&lt;wsp:rsid wsp:val=&quot;00891B5B&quot;/&gt;&lt;wsp:rsid wsp:val=&quot;00891D48&quot;/&gt;&lt;wsp:rsid wsp:val=&quot;00893724&quot;/&gt;&lt;wsp:rsid wsp:val=&quot;00894F01&quot;/&gt;&lt;wsp:rsid wsp:val=&quot;008970EE&quot;/&gt;&lt;wsp:rsid wsp:val=&quot;008A157D&quot;/&gt;&lt;wsp:rsid wsp:val=&quot;008A3B3C&quot;/&gt;&lt;wsp:rsid wsp:val=&quot;008A49B7&quot;/&gt;&lt;wsp:rsid wsp:val=&quot;008A65C2&quot;/&gt;&lt;wsp:rsid wsp:val=&quot;008B08AE&quot;/&gt;&lt;wsp:rsid wsp:val=&quot;008B1A2B&quot;/&gt;&lt;wsp:rsid wsp:val=&quot;008B3C9F&quot;/&gt;&lt;wsp:rsid wsp:val=&quot;008B43B8&quot;/&gt;&lt;wsp:rsid wsp:val=&quot;008B457A&quot;/&gt;&lt;wsp:rsid wsp:val=&quot;008B6EEE&quot;/&gt;&lt;wsp:rsid wsp:val=&quot;008C0A76&quot;/&gt;&lt;wsp:rsid wsp:val=&quot;008C3081&quot;/&gt;&lt;wsp:rsid wsp:val=&quot;008C3F47&quot;/&gt;&lt;wsp:rsid wsp:val=&quot;008C4939&quot;/&gt;&lt;wsp:rsid wsp:val=&quot;008D0F3A&quot;/&gt;&lt;wsp:rsid wsp:val=&quot;008D4155&quot;/&gt;&lt;wsp:rsid wsp:val=&quot;008D518C&quot;/&gt;&lt;wsp:rsid wsp:val=&quot;008D5EED&quot;/&gt;&lt;wsp:rsid wsp:val=&quot;008D717C&quot;/&gt;&lt;wsp:rsid wsp:val=&quot;008E0249&quot;/&gt;&lt;wsp:rsid wsp:val=&quot;008E0425&quot;/&gt;&lt;wsp:rsid wsp:val=&quot;008E21D4&quot;/&gt;&lt;wsp:rsid wsp:val=&quot;008E2933&quot;/&gt;&lt;wsp:rsid wsp:val=&quot;008E4B7A&quot;/&gt;&lt;wsp:rsid wsp:val=&quot;008E575E&quot;/&gt;&lt;wsp:rsid wsp:val=&quot;008F16A9&quot;/&gt;&lt;wsp:rsid wsp:val=&quot;008F2C28&quot;/&gt;&lt;wsp:rsid wsp:val=&quot;008F306F&quot;/&gt;&lt;wsp:rsid wsp:val=&quot;008F4B34&quot;/&gt;&lt;wsp:rsid wsp:val=&quot;008F50C7&quot;/&gt;&lt;wsp:rsid wsp:val=&quot;009012EF&quot;/&gt;&lt;wsp:rsid wsp:val=&quot;00902EF1&quot;/&gt;&lt;wsp:rsid wsp:val=&quot;00903092&quot;/&gt;&lt;wsp:rsid wsp:val=&quot;00904798&quot;/&gt;&lt;wsp:rsid wsp:val=&quot;00906CB7&quot;/&gt;&lt;wsp:rsid wsp:val=&quot;009118FE&quot;/&gt;&lt;wsp:rsid wsp:val=&quot;00912193&quot;/&gt;&lt;wsp:rsid wsp:val=&quot;009131FE&quot;/&gt;&lt;wsp:rsid wsp:val=&quot;00913957&quot;/&gt;&lt;wsp:rsid wsp:val=&quot;00913FEC&quot;/&gt;&lt;wsp:rsid wsp:val=&quot;00920A20&quot;/&gt;&lt;wsp:rsid wsp:val=&quot;00920B36&quot;/&gt;&lt;wsp:rsid wsp:val=&quot;00922C6E&quot;/&gt;&lt;wsp:rsid wsp:val=&quot;0092575A&quot;/&gt;&lt;wsp:rsid wsp:val=&quot;009263A2&quot;/&gt;&lt;wsp:rsid wsp:val=&quot;00927376&quot;/&gt;&lt;wsp:rsid wsp:val=&quot;009362DE&quot;/&gt;&lt;wsp:rsid wsp:val=&quot;009402DD&quot;/&gt;&lt;wsp:rsid wsp:val=&quot;00943BFB&quot;/&gt;&lt;wsp:rsid wsp:val=&quot;00946072&quot;/&gt;&lt;wsp:rsid wsp:val=&quot;009463EE&quot;/&gt;&lt;wsp:rsid wsp:val=&quot;00946444&quot;/&gt;&lt;wsp:rsid wsp:val=&quot;00946834&quot;/&gt;&lt;wsp:rsid wsp:val=&quot;00951C93&quot;/&gt;&lt;wsp:rsid wsp:val=&quot;00957632&quot;/&gt;&lt;wsp:rsid wsp:val=&quot;0096426B&quot;/&gt;&lt;wsp:rsid wsp:val=&quot;009671AB&quot;/&gt;&lt;wsp:rsid wsp:val=&quot;00967E84&quot;/&gt;&lt;wsp:rsid wsp:val=&quot;00970141&quot;/&gt;&lt;wsp:rsid wsp:val=&quot;00970FC1&quot;/&gt;&lt;wsp:rsid wsp:val=&quot;00971B23&quot;/&gt;&lt;wsp:rsid wsp:val=&quot;00972564&quot;/&gt;&lt;wsp:rsid wsp:val=&quot;00983202&quot;/&gt;&lt;wsp:rsid wsp:val=&quot;0099009B&quot;/&gt;&lt;wsp:rsid wsp:val=&quot;00991BE6&quot;/&gt;&lt;wsp:rsid wsp:val=&quot;00994292&quot;/&gt;&lt;wsp:rsid wsp:val=&quot;0099490D&quot;/&gt;&lt;wsp:rsid wsp:val=&quot;00995D95&quot;/&gt;&lt;wsp:rsid wsp:val=&quot;00996612&quot;/&gt;&lt;wsp:rsid wsp:val=&quot;00997A3B&quot;/&gt;&lt;wsp:rsid wsp:val=&quot;00997E89&quot;/&gt;&lt;wsp:rsid wsp:val=&quot;00997E9E&quot;/&gt;&lt;wsp:rsid wsp:val=&quot;009A011D&quot;/&gt;&lt;wsp:rsid wsp:val=&quot;009A353B&quot;/&gt;&lt;wsp:rsid wsp:val=&quot;009A465B&quot;/&gt;&lt;wsp:rsid wsp:val=&quot;009A478A&quot;/&gt;&lt;wsp:rsid wsp:val=&quot;009A5B56&quot;/&gt;&lt;wsp:rsid wsp:val=&quot;009A74C7&quot;/&gt;&lt;wsp:rsid wsp:val=&quot;009B233C&quot;/&gt;&lt;wsp:rsid wsp:val=&quot;009B4C94&quot;/&gt;&lt;wsp:rsid wsp:val=&quot;009B53E4&quot;/&gt;&lt;wsp:rsid wsp:val=&quot;009C2BCA&quot;/&gt;&lt;wsp:rsid wsp:val=&quot;009C331F&quot;/&gt;&lt;wsp:rsid wsp:val=&quot;009C4D0D&quot;/&gt;&lt;wsp:rsid wsp:val=&quot;009D2F67&quot;/&gt;&lt;wsp:rsid wsp:val=&quot;009D3207&quot;/&gt;&lt;wsp:rsid wsp:val=&quot;009D3516&quot;/&gt;&lt;wsp:rsid wsp:val=&quot;009D3D22&quot;/&gt;&lt;wsp:rsid wsp:val=&quot;009D4B1D&quot;/&gt;&lt;wsp:rsid wsp:val=&quot;009D5ED4&quot;/&gt;&lt;wsp:rsid wsp:val=&quot;009D7C5D&quot;/&gt;&lt;wsp:rsid wsp:val=&quot;009E0846&quot;/&gt;&lt;wsp:rsid wsp:val=&quot;009E205B&quot;/&gt;&lt;wsp:rsid wsp:val=&quot;009E4C9E&quot;/&gt;&lt;wsp:rsid wsp:val=&quot;009E5BCD&quot;/&gt;&lt;wsp:rsid wsp:val=&quot;009F0172&quot;/&gt;&lt;wsp:rsid wsp:val=&quot;009F2C0F&quot;/&gt;&lt;wsp:rsid wsp:val=&quot;009F2EAC&quot;/&gt;&lt;wsp:rsid wsp:val=&quot;009F34FA&quot;/&gt;&lt;wsp:rsid wsp:val=&quot;009F53D1&quot;/&gt;&lt;wsp:rsid wsp:val=&quot;009F681C&quot;/&gt;&lt;wsp:rsid wsp:val=&quot;009F74E3&quot;/&gt;&lt;wsp:rsid wsp:val=&quot;00A028DB&quot;/&gt;&lt;wsp:rsid wsp:val=&quot;00A05566&quot;/&gt;&lt;wsp:rsid wsp:val=&quot;00A06AD7&quot;/&gt;&lt;wsp:rsid wsp:val=&quot;00A071CD&quot;/&gt;&lt;wsp:rsid wsp:val=&quot;00A07C2D&quot;/&gt;&lt;wsp:rsid wsp:val=&quot;00A10915&quot;/&gt;&lt;wsp:rsid wsp:val=&quot;00A114B8&quot;/&gt;&lt;wsp:rsid wsp:val=&quot;00A153F6&quot;/&gt;&lt;wsp:rsid wsp:val=&quot;00A15535&quot;/&gt;&lt;wsp:rsid wsp:val=&quot;00A20C61&quot;/&gt;&lt;wsp:rsid wsp:val=&quot;00A225DA&quot;/&gt;&lt;wsp:rsid wsp:val=&quot;00A25855&quot;/&gt;&lt;wsp:rsid wsp:val=&quot;00A25AE3&quot;/&gt;&lt;wsp:rsid wsp:val=&quot;00A303CC&quot;/&gt;&lt;wsp:rsid wsp:val=&quot;00A304C7&quot;/&gt;&lt;wsp:rsid wsp:val=&quot;00A307F4&quot;/&gt;&lt;wsp:rsid wsp:val=&quot;00A33665&quot;/&gt;&lt;wsp:rsid wsp:val=&quot;00A33D90&quot;/&gt;&lt;wsp:rsid wsp:val=&quot;00A34EE8&quot;/&gt;&lt;wsp:rsid wsp:val=&quot;00A35662&quot;/&gt;&lt;wsp:rsid wsp:val=&quot;00A35CD7&quot;/&gt;&lt;wsp:rsid wsp:val=&quot;00A36C07&quot;/&gt;&lt;wsp:rsid wsp:val=&quot;00A37164&quot;/&gt;&lt;wsp:rsid wsp:val=&quot;00A4032A&quot;/&gt;&lt;wsp:rsid wsp:val=&quot;00A40372&quot;/&gt;&lt;wsp:rsid wsp:val=&quot;00A40F32&quot;/&gt;&lt;wsp:rsid wsp:val=&quot;00A45111&quot;/&gt;&lt;wsp:rsid wsp:val=&quot;00A462CE&quot;/&gt;&lt;wsp:rsid wsp:val=&quot;00A50426&quot;/&gt;&lt;wsp:rsid wsp:val=&quot;00A514FE&quot;/&gt;&lt;wsp:rsid wsp:val=&quot;00A52CAA&quot;/&gt;&lt;wsp:rsid wsp:val=&quot;00A5474F&quot;/&gt;&lt;wsp:rsid wsp:val=&quot;00A54A31&quot;/&gt;&lt;wsp:rsid wsp:val=&quot;00A56A49&quot;/&gt;&lt;wsp:rsid wsp:val=&quot;00A606BB&quot;/&gt;&lt;wsp:rsid wsp:val=&quot;00A61834&quot;/&gt;&lt;wsp:rsid wsp:val=&quot;00A625E4&quot;/&gt;&lt;wsp:rsid wsp:val=&quot;00A62AC0&quot;/&gt;&lt;wsp:rsid wsp:val=&quot;00A65844&quot;/&gt;&lt;wsp:rsid wsp:val=&quot;00A65973&quot;/&gt;&lt;wsp:rsid wsp:val=&quot;00A7038C&quot;/&gt;&lt;wsp:rsid wsp:val=&quot;00A707A9&quot;/&gt;&lt;wsp:rsid wsp:val=&quot;00A71D4C&quot;/&gt;&lt;wsp:rsid wsp:val=&quot;00A72088&quot;/&gt;&lt;wsp:rsid wsp:val=&quot;00A724D8&quot;/&gt;&lt;wsp:rsid wsp:val=&quot;00A72943&quot;/&gt;&lt;wsp:rsid wsp:val=&quot;00A7340A&quot;/&gt;&lt;wsp:rsid wsp:val=&quot;00A73AAA&quot;/&gt;&lt;wsp:rsid wsp:val=&quot;00A74449&quot;/&gt;&lt;wsp:rsid wsp:val=&quot;00A74B25&quot;/&gt;&lt;wsp:rsid wsp:val=&quot;00A74EF9&quot;/&gt;&lt;wsp:rsid wsp:val=&quot;00A751DC&quot;/&gt;&lt;wsp:rsid wsp:val=&quot;00A7534B&quot;/&gt;&lt;wsp:rsid wsp:val=&quot;00A7585B&quot;/&gt;&lt;wsp:rsid wsp:val=&quot;00A76A5C&quot;/&gt;&lt;wsp:rsid wsp:val=&quot;00A77462&quot;/&gt;&lt;wsp:rsid wsp:val=&quot;00A80A18&quot;/&gt;&lt;wsp:rsid wsp:val=&quot;00A81C04&quot;/&gt;&lt;wsp:rsid wsp:val=&quot;00A82A0D&quot;/&gt;&lt;wsp:rsid wsp:val=&quot;00A83A6E&quot;/&gt;&lt;wsp:rsid wsp:val=&quot;00A84074&quot;/&gt;&lt;wsp:rsid wsp:val=&quot;00A845A1&quot;/&gt;&lt;wsp:rsid wsp:val=&quot;00A85672&quot;/&gt;&lt;wsp:rsid wsp:val=&quot;00A85C26&quot;/&gt;&lt;wsp:rsid wsp:val=&quot;00A87177&quot;/&gt;&lt;wsp:rsid wsp:val=&quot;00A87EC6&quot;/&gt;&lt;wsp:rsid wsp:val=&quot;00A907B7&quot;/&gt;&lt;wsp:rsid wsp:val=&quot;00A91882&quot;/&gt;&lt;wsp:rsid wsp:val=&quot;00A92D4D&quot;/&gt;&lt;wsp:rsid wsp:val=&quot;00A96161&quot;/&gt;&lt;wsp:rsid wsp:val=&quot;00AA32B1&quot;/&gt;&lt;wsp:rsid wsp:val=&quot;00AA46C6&quot;/&gt;&lt;wsp:rsid wsp:val=&quot;00AA5FA6&quot;/&gt;&lt;wsp:rsid wsp:val=&quot;00AA68C0&quot;/&gt;&lt;wsp:rsid wsp:val=&quot;00AA68E5&quot;/&gt;&lt;wsp:rsid wsp:val=&quot;00AA70E7&quot;/&gt;&lt;wsp:rsid wsp:val=&quot;00AB2A53&quot;/&gt;&lt;wsp:rsid wsp:val=&quot;00AB7876&quot;/&gt;&lt;wsp:rsid wsp:val=&quot;00AC2811&quot;/&gt;&lt;wsp:rsid wsp:val=&quot;00AC4337&quot;/&gt;&lt;wsp:rsid wsp:val=&quot;00AC4DB3&quot;/&gt;&lt;wsp:rsid wsp:val=&quot;00AC4DD8&quot;/&gt;&lt;wsp:rsid wsp:val=&quot;00AC5510&quot;/&gt;&lt;wsp:rsid wsp:val=&quot;00AD383E&quot;/&gt;&lt;wsp:rsid wsp:val=&quot;00AD46AB&quot;/&gt;&lt;wsp:rsid wsp:val=&quot;00AD475A&quot;/&gt;&lt;wsp:rsid wsp:val=&quot;00AD595B&quot;/&gt;&lt;wsp:rsid wsp:val=&quot;00AD65ED&quot;/&gt;&lt;wsp:rsid wsp:val=&quot;00AD6C2A&quot;/&gt;&lt;wsp:rsid wsp:val=&quot;00AE0BA3&quot;/&gt;&lt;wsp:rsid wsp:val=&quot;00AE18A7&quot;/&gt;&lt;wsp:rsid wsp:val=&quot;00AE25B6&quot;/&gt;&lt;wsp:rsid wsp:val=&quot;00AE4FF9&quot;/&gt;&lt;wsp:rsid wsp:val=&quot;00AE6BB7&quot;/&gt;&lt;wsp:rsid wsp:val=&quot;00AE7074&quot;/&gt;&lt;wsp:rsid wsp:val=&quot;00AE7820&quot;/&gt;&lt;wsp:rsid wsp:val=&quot;00AE7B3F&quot;/&gt;&lt;wsp:rsid wsp:val=&quot;00AF196F&quot;/&gt;&lt;wsp:rsid wsp:val=&quot;00AF1FF6&quot;/&gt;&lt;wsp:rsid wsp:val=&quot;00AF30F1&quot;/&gt;&lt;wsp:rsid wsp:val=&quot;00AF5825&quot;/&gt;&lt;wsp:rsid wsp:val=&quot;00B00F3E&quot;/&gt;&lt;wsp:rsid wsp:val=&quot;00B031B4&quot;/&gt;&lt;wsp:rsid wsp:val=&quot;00B0558C&quot;/&gt;&lt;wsp:rsid wsp:val=&quot;00B11816&quot;/&gt;&lt;wsp:rsid wsp:val=&quot;00B12DA6&quot;/&gt;&lt;wsp:rsid wsp:val=&quot;00B14902&quot;/&gt;&lt;wsp:rsid wsp:val=&quot;00B149B5&quot;/&gt;&lt;wsp:rsid wsp:val=&quot;00B15D46&quot;/&gt;&lt;wsp:rsid wsp:val=&quot;00B20B5B&quot;/&gt;&lt;wsp:rsid wsp:val=&quot;00B22045&quot;/&gt;&lt;wsp:rsid wsp:val=&quot;00B225F6&quot;/&gt;&lt;wsp:rsid wsp:val=&quot;00B23B17&quot;/&gt;&lt;wsp:rsid wsp:val=&quot;00B24C72&quot;/&gt;&lt;wsp:rsid wsp:val=&quot;00B258D2&quot;/&gt;&lt;wsp:rsid wsp:val=&quot;00B26F23&quot;/&gt;&lt;wsp:rsid wsp:val=&quot;00B271BF&quot;/&gt;&lt;wsp:rsid wsp:val=&quot;00B275B1&quot;/&gt;&lt;wsp:rsid wsp:val=&quot;00B32016&quot;/&gt;&lt;wsp:rsid wsp:val=&quot;00B3758B&quot;/&gt;&lt;wsp:rsid wsp:val=&quot;00B41A25&quot;/&gt;&lt;wsp:rsid wsp:val=&quot;00B46443&quot;/&gt;&lt;wsp:rsid wsp:val=&quot;00B51D35&quot;/&gt;&lt;wsp:rsid wsp:val=&quot;00B52A45&quot;/&gt;&lt;wsp:rsid wsp:val=&quot;00B55112&quot;/&gt;&lt;wsp:rsid wsp:val=&quot;00B56B9A&quot;/&gt;&lt;wsp:rsid wsp:val=&quot;00B634B2&quot;/&gt;&lt;wsp:rsid wsp:val=&quot;00B642AE&quot;/&gt;&lt;wsp:rsid wsp:val=&quot;00B64301&quot;/&gt;&lt;wsp:rsid wsp:val=&quot;00B666BA&quot;/&gt;&lt;wsp:rsid wsp:val=&quot;00B672C8&quot;/&gt;&lt;wsp:rsid wsp:val=&quot;00B7209D&quot;/&gt;&lt;wsp:rsid wsp:val=&quot;00B727B5&quot;/&gt;&lt;wsp:rsid wsp:val=&quot;00B73C85&quot;/&gt;&lt;wsp:rsid wsp:val=&quot;00B74D11&quot;/&gt;&lt;wsp:rsid wsp:val=&quot;00B7679C&quot;/&gt;&lt;wsp:rsid wsp:val=&quot;00B767F1&quot;/&gt;&lt;wsp:rsid wsp:val=&quot;00B77B8D&quot;/&gt;&lt;wsp:rsid wsp:val=&quot;00B815D0&quot;/&gt;&lt;wsp:rsid wsp:val=&quot;00B81BE5&quot;/&gt;&lt;wsp:rsid wsp:val=&quot;00B824F2&quot;/&gt;&lt;wsp:rsid wsp:val=&quot;00B8263F&quot;/&gt;&lt;wsp:rsid wsp:val=&quot;00B82754&quot;/&gt;&lt;wsp:rsid wsp:val=&quot;00B84867&quot;/&gt;&lt;wsp:rsid wsp:val=&quot;00B853BF&quot;/&gt;&lt;wsp:rsid wsp:val=&quot;00B95416&quot;/&gt;&lt;wsp:rsid wsp:val=&quot;00B959F7&quot;/&gt;&lt;wsp:rsid wsp:val=&quot;00B976AF&quot;/&gt;&lt;wsp:rsid wsp:val=&quot;00B97B97&quot;/&gt;&lt;wsp:rsid wsp:val=&quot;00BA7283&quot;/&gt;&lt;wsp:rsid wsp:val=&quot;00BB10F6&quot;/&gt;&lt;wsp:rsid wsp:val=&quot;00BB465D&quot;/&gt;&lt;wsp:rsid wsp:val=&quot;00BB4F6F&quot;/&gt;&lt;wsp:rsid wsp:val=&quot;00BB71E7&quot;/&gt;&lt;wsp:rsid wsp:val=&quot;00BC0930&quot;/&gt;&lt;wsp:rsid wsp:val=&quot;00BC0D2A&quot;/&gt;&lt;wsp:rsid wsp:val=&quot;00BC453A&quot;/&gt;&lt;wsp:rsid wsp:val=&quot;00BC53F0&quot;/&gt;&lt;wsp:rsid wsp:val=&quot;00BC5F33&quot;/&gt;&lt;wsp:rsid wsp:val=&quot;00BC671B&quot;/&gt;&lt;wsp:rsid wsp:val=&quot;00BD1EAA&quot;/&gt;&lt;wsp:rsid wsp:val=&quot;00BD2BDC&quot;/&gt;&lt;wsp:rsid wsp:val=&quot;00BD2E84&quot;/&gt;&lt;wsp:rsid wsp:val=&quot;00BD2FC4&quot;/&gt;&lt;wsp:rsid wsp:val=&quot;00BD41AB&quot;/&gt;&lt;wsp:rsid wsp:val=&quot;00BD463B&quot;/&gt;&lt;wsp:rsid wsp:val=&quot;00BD5EBF&quot;/&gt;&lt;wsp:rsid wsp:val=&quot;00BD6948&quot;/&gt;&lt;wsp:rsid wsp:val=&quot;00BD743C&quot;/&gt;&lt;wsp:rsid wsp:val=&quot;00BE15B8&quot;/&gt;&lt;wsp:rsid wsp:val=&quot;00BF13AD&quot;/&gt;&lt;wsp:rsid wsp:val=&quot;00BF2D2D&quot;/&gt;&lt;wsp:rsid wsp:val=&quot;00BF4D83&quot;/&gt;&lt;wsp:rsid wsp:val=&quot;00BF6C11&quot;/&gt;&lt;wsp:rsid wsp:val=&quot;00C02148&quot;/&gt;&lt;wsp:rsid wsp:val=&quot;00C02AC2&quot;/&gt;&lt;wsp:rsid wsp:val=&quot;00C0473F&quot;/&gt;&lt;wsp:rsid wsp:val=&quot;00C06F9F&quot;/&gt;&lt;wsp:rsid wsp:val=&quot;00C07119&quot;/&gt;&lt;wsp:rsid wsp:val=&quot;00C11DFA&quot;/&gt;&lt;wsp:rsid wsp:val=&quot;00C136A9&quot;/&gt;&lt;wsp:rsid wsp:val=&quot;00C1667D&quot;/&gt;&lt;wsp:rsid wsp:val=&quot;00C244FB&quot;/&gt;&lt;wsp:rsid wsp:val=&quot;00C25370&quot;/&gt;&lt;wsp:rsid wsp:val=&quot;00C253AA&quot;/&gt;&lt;wsp:rsid wsp:val=&quot;00C272BD&quot;/&gt;&lt;wsp:rsid wsp:val=&quot;00C27658&quot;/&gt;&lt;wsp:rsid wsp:val=&quot;00C348A3&quot;/&gt;&lt;wsp:rsid wsp:val=&quot;00C3720E&quot;/&gt;&lt;wsp:rsid wsp:val=&quot;00C41E71&quot;/&gt;&lt;wsp:rsid wsp:val=&quot;00C4366D&quot;/&gt;&lt;wsp:rsid wsp:val=&quot;00C52AE0&quot;/&gt;&lt;wsp:rsid wsp:val=&quot;00C55E9F&quot;/&gt;&lt;wsp:rsid wsp:val=&quot;00C6122E&quot;/&gt;&lt;wsp:rsid wsp:val=&quot;00C61DC3&quot;/&gt;&lt;wsp:rsid wsp:val=&quot;00C62215&quot;/&gt;&lt;wsp:rsid wsp:val=&quot;00C63978&quot;/&gt;&lt;wsp:rsid wsp:val=&quot;00C6574F&quot;/&gt;&lt;wsp:rsid wsp:val=&quot;00C65B9E&quot;/&gt;&lt;wsp:rsid wsp:val=&quot;00C6746A&quot;/&gt;&lt;wsp:rsid wsp:val=&quot;00C72CDB&quot;/&gt;&lt;wsp:rsid wsp:val=&quot;00C73159&quot;/&gt;&lt;wsp:rsid wsp:val=&quot;00C737E5&quot;/&gt;&lt;wsp:rsid wsp:val=&quot;00C744B7&quot;/&gt;&lt;wsp:rsid wsp:val=&quot;00C745E3&quot;/&gt;&lt;wsp:rsid wsp:val=&quot;00C8095D&quot;/&gt;&lt;wsp:rsid wsp:val=&quot;00C82E11&quot;/&gt;&lt;wsp:rsid wsp:val=&quot;00C84FF4&quot;/&gt;&lt;wsp:rsid wsp:val=&quot;00C90CFA&quot;/&gt;&lt;wsp:rsid wsp:val=&quot;00C94B73&quot;/&gt;&lt;wsp:rsid wsp:val=&quot;00C9563F&quot;/&gt;&lt;wsp:rsid wsp:val=&quot;00C969A4&quot;/&gt;&lt;wsp:rsid wsp:val=&quot;00C9786F&quot;/&gt;&lt;wsp:rsid wsp:val=&quot;00CA2958&quot;/&gt;&lt;wsp:rsid wsp:val=&quot;00CA425C&quot;/&gt;&lt;wsp:rsid wsp:val=&quot;00CA5AAB&quot;/&gt;&lt;wsp:rsid wsp:val=&quot;00CB0817&quot;/&gt;&lt;wsp:rsid wsp:val=&quot;00CB0EB8&quot;/&gt;&lt;wsp:rsid wsp:val=&quot;00CB5EDD&quot;/&gt;&lt;wsp:rsid wsp:val=&quot;00CB7F2F&quot;/&gt;&lt;wsp:rsid wsp:val=&quot;00CC1398&quot;/&gt;&lt;wsp:rsid wsp:val=&quot;00CC1AE9&quot;/&gt;&lt;wsp:rsid wsp:val=&quot;00CC42E9&quot;/&gt;&lt;wsp:rsid wsp:val=&quot;00CC6DD5&quot;/&gt;&lt;wsp:rsid wsp:val=&quot;00CC7BC5&quot;/&gt;&lt;wsp:rsid wsp:val=&quot;00CD2EF8&quot;/&gt;&lt;wsp:rsid wsp:val=&quot;00CD52E8&quot;/&gt;&lt;wsp:rsid wsp:val=&quot;00CE03B7&quot;/&gt;&lt;wsp:rsid wsp:val=&quot;00CE48BC&quot;/&gt;&lt;wsp:rsid wsp:val=&quot;00CF048D&quot;/&gt;&lt;wsp:rsid wsp:val=&quot;00CF4574&quot;/&gt;&lt;wsp:rsid wsp:val=&quot;00CF67E5&quot;/&gt;&lt;wsp:rsid wsp:val=&quot;00D13057&quot;/&gt;&lt;wsp:rsid wsp:val=&quot;00D14F38&quot;/&gt;&lt;wsp:rsid wsp:val=&quot;00D15946&quot;/&gt;&lt;wsp:rsid wsp:val=&quot;00D16710&quot;/&gt;&lt;wsp:rsid wsp:val=&quot;00D20504&quot;/&gt;&lt;wsp:rsid wsp:val=&quot;00D2219B&quot;/&gt;&lt;wsp:rsid wsp:val=&quot;00D23780&quot;/&gt;&lt;wsp:rsid wsp:val=&quot;00D30417&quot;/&gt;&lt;wsp:rsid wsp:val=&quot;00D30D64&quot;/&gt;&lt;wsp:rsid wsp:val=&quot;00D30DC5&quot;/&gt;&lt;wsp:rsid wsp:val=&quot;00D327A8&quot;/&gt;&lt;wsp:rsid wsp:val=&quot;00D3674F&quot;/&gt;&lt;wsp:rsid wsp:val=&quot;00D37EA1&quot;/&gt;&lt;wsp:rsid wsp:val=&quot;00D42746&quot;/&gt;&lt;wsp:rsid wsp:val=&quot;00D43E6D&quot;/&gt;&lt;wsp:rsid wsp:val=&quot;00D45F58&quot;/&gt;&lt;wsp:rsid wsp:val=&quot;00D46D3F&quot;/&gt;&lt;wsp:rsid wsp:val=&quot;00D51094&quot;/&gt;&lt;wsp:rsid wsp:val=&quot;00D51176&quot;/&gt;&lt;wsp:rsid wsp:val=&quot;00D513C1&quot;/&gt;&lt;wsp:rsid wsp:val=&quot;00D52455&quot;/&gt;&lt;wsp:rsid wsp:val=&quot;00D568D4&quot;/&gt;&lt;wsp:rsid wsp:val=&quot;00D606AB&quot;/&gt;&lt;wsp:rsid wsp:val=&quot;00D615B7&quot;/&gt;&lt;wsp:rsid wsp:val=&quot;00D622B9&quot;/&gt;&lt;wsp:rsid wsp:val=&quot;00D63BA2&quot;/&gt;&lt;wsp:rsid wsp:val=&quot;00D65AAA&quot;/&gt;&lt;wsp:rsid wsp:val=&quot;00D65C35&quot;/&gt;&lt;wsp:rsid wsp:val=&quot;00D71856&quot;/&gt;&lt;wsp:rsid wsp:val=&quot;00D73449&quot;/&gt;&lt;wsp:rsid wsp:val=&quot;00D77E83&quot;/&gt;&lt;wsp:rsid wsp:val=&quot;00D80911&quot;/&gt;&lt;wsp:rsid wsp:val=&quot;00D8138C&quot;/&gt;&lt;wsp:rsid wsp:val=&quot;00D86165&quot;/&gt;&lt;wsp:rsid wsp:val=&quot;00D86BF0&quot;/&gt;&lt;wsp:rsid wsp:val=&quot;00D921A7&quot;/&gt;&lt;wsp:rsid wsp:val=&quot;00D9575F&quot;/&gt;&lt;wsp:rsid wsp:val=&quot;00D95E84&quot;/&gt;&lt;wsp:rsid wsp:val=&quot;00D96995&quot;/&gt;&lt;wsp:rsid wsp:val=&quot;00DA2133&quot;/&gt;&lt;wsp:rsid wsp:val=&quot;00DA2152&quot;/&gt;&lt;wsp:rsid wsp:val=&quot;00DA396E&quot;/&gt;&lt;wsp:rsid wsp:val=&quot;00DA64FF&quot;/&gt;&lt;wsp:rsid wsp:val=&quot;00DA737B&quot;/&gt;&lt;wsp:rsid wsp:val=&quot;00DB2105&quot;/&gt;&lt;wsp:rsid wsp:val=&quot;00DB2108&quot;/&gt;&lt;wsp:rsid wsp:val=&quot;00DB3B3A&quot;/&gt;&lt;wsp:rsid wsp:val=&quot;00DB41C2&quot;/&gt;&lt;wsp:rsid wsp:val=&quot;00DB4E63&quot;/&gt;&lt;wsp:rsid wsp:val=&quot;00DB5130&quot;/&gt;&lt;wsp:rsid wsp:val=&quot;00DB760E&quot;/&gt;&lt;wsp:rsid wsp:val=&quot;00DB7624&quot;/&gt;&lt;wsp:rsid wsp:val=&quot;00DC041F&quot;/&gt;&lt;wsp:rsid wsp:val=&quot;00DC0943&quot;/&gt;&lt;wsp:rsid wsp:val=&quot;00DC549F&quot;/&gt;&lt;wsp:rsid wsp:val=&quot;00DD0035&quot;/&gt;&lt;wsp:rsid wsp:val=&quot;00DD0D5D&quot;/&gt;&lt;wsp:rsid wsp:val=&quot;00DD1941&quot;/&gt;&lt;wsp:rsid wsp:val=&quot;00DD4382&quot;/&gt;&lt;wsp:rsid wsp:val=&quot;00DE0EFB&quot;/&gt;&lt;wsp:rsid wsp:val=&quot;00DE1130&quot;/&gt;&lt;wsp:rsid wsp:val=&quot;00DE28F0&quot;/&gt;&lt;wsp:rsid wsp:val=&quot;00DE29EE&quot;/&gt;&lt;wsp:rsid wsp:val=&quot;00DE34AE&quot;/&gt;&lt;wsp:rsid wsp:val=&quot;00DE3ABC&quot;/&gt;&lt;wsp:rsid wsp:val=&quot;00DE407C&quot;/&gt;&lt;wsp:rsid wsp:val=&quot;00DE4539&quot;/&gt;&lt;wsp:rsid wsp:val=&quot;00DE5530&quot;/&gt;&lt;wsp:rsid wsp:val=&quot;00DE7285&quot;/&gt;&lt;wsp:rsid wsp:val=&quot;00DE7EFD&quot;/&gt;&lt;wsp:rsid wsp:val=&quot;00DF0091&quot;/&gt;&lt;wsp:rsid wsp:val=&quot;00DF07DD&quot;/&gt;&lt;wsp:rsid wsp:val=&quot;00DF1391&quot;/&gt;&lt;wsp:rsid wsp:val=&quot;00DF3F54&quot;/&gt;&lt;wsp:rsid wsp:val=&quot;00DF4634&quot;/&gt;&lt;wsp:rsid wsp:val=&quot;00DF7C70&quot;/&gt;&lt;wsp:rsid wsp:val=&quot;00E00DD0&quot;/&gt;&lt;wsp:rsid wsp:val=&quot;00E0168E&quot;/&gt;&lt;wsp:rsid wsp:val=&quot;00E04EFB&quot;/&gt;&lt;wsp:rsid wsp:val=&quot;00E06178&quot;/&gt;&lt;wsp:rsid wsp:val=&quot;00E107AB&quot;/&gt;&lt;wsp:rsid wsp:val=&quot;00E107E5&quot;/&gt;&lt;wsp:rsid wsp:val=&quot;00E1183A&quot;/&gt;&lt;wsp:rsid wsp:val=&quot;00E12115&quot;/&gt;&lt;wsp:rsid wsp:val=&quot;00E14CEF&quot;/&gt;&lt;wsp:rsid wsp:val=&quot;00E1749D&quot;/&gt;&lt;wsp:rsid wsp:val=&quot;00E2327F&quot;/&gt;&lt;wsp:rsid wsp:val=&quot;00E259B0&quot;/&gt;&lt;wsp:rsid wsp:val=&quot;00E260A4&quot;/&gt;&lt;wsp:rsid wsp:val=&quot;00E2611B&quot;/&gt;&lt;wsp:rsid wsp:val=&quot;00E26E82&quot;/&gt;&lt;wsp:rsid wsp:val=&quot;00E26F9E&quot;/&gt;&lt;wsp:rsid wsp:val=&quot;00E315EF&quot;/&gt;&lt;wsp:rsid wsp:val=&quot;00E31C59&quot;/&gt;&lt;wsp:rsid wsp:val=&quot;00E32674&quot;/&gt;&lt;wsp:rsid wsp:val=&quot;00E3697A&quot;/&gt;&lt;wsp:rsid wsp:val=&quot;00E37046&quot;/&gt;&lt;wsp:rsid wsp:val=&quot;00E41737&quot;/&gt;&lt;wsp:rsid wsp:val=&quot;00E42AB5&quot;/&gt;&lt;wsp:rsid wsp:val=&quot;00E43C29&quot;/&gt;&lt;wsp:rsid wsp:val=&quot;00E46D0D&quot;/&gt;&lt;wsp:rsid wsp:val=&quot;00E478F0&quot;/&gt;&lt;wsp:rsid wsp:val=&quot;00E5026F&quot;/&gt;&lt;wsp:rsid wsp:val=&quot;00E5080D&quot;/&gt;&lt;wsp:rsid wsp:val=&quot;00E50B4A&quot;/&gt;&lt;wsp:rsid wsp:val=&quot;00E51985&quot;/&gt;&lt;wsp:rsid wsp:val=&quot;00E539FE&quot;/&gt;&lt;wsp:rsid wsp:val=&quot;00E54586&quot;/&gt;&lt;wsp:rsid wsp:val=&quot;00E55177&quot;/&gt;&lt;wsp:rsid wsp:val=&quot;00E552A2&quot;/&gt;&lt;wsp:rsid wsp:val=&quot;00E55B4B&quot;/&gt;&lt;wsp:rsid wsp:val=&quot;00E564B7&quot;/&gt;&lt;wsp:rsid wsp:val=&quot;00E57990&quot;/&gt;&lt;wsp:rsid wsp:val=&quot;00E60118&quot;/&gt;&lt;wsp:rsid wsp:val=&quot;00E6106B&quot;/&gt;&lt;wsp:rsid wsp:val=&quot;00E629E1&quot;/&gt;&lt;wsp:rsid wsp:val=&quot;00E6334E&quot;/&gt;&lt;wsp:rsid wsp:val=&quot;00E63BC4&quot;/&gt;&lt;wsp:rsid wsp:val=&quot;00E63CB7&quot;/&gt;&lt;wsp:rsid wsp:val=&quot;00E722D5&quot;/&gt;&lt;wsp:rsid wsp:val=&quot;00E842CE&quot;/&gt;&lt;wsp:rsid wsp:val=&quot;00E84FC8&quot;/&gt;&lt;wsp:rsid wsp:val=&quot;00E85501&quot;/&gt;&lt;wsp:rsid wsp:val=&quot;00E85EA7&quot;/&gt;&lt;wsp:rsid wsp:val=&quot;00E865F3&quot;/&gt;&lt;wsp:rsid wsp:val=&quot;00E907E5&quot;/&gt;&lt;wsp:rsid wsp:val=&quot;00E9192D&quot;/&gt;&lt;wsp:rsid wsp:val=&quot;00E92EA1&quot;/&gt;&lt;wsp:rsid wsp:val=&quot;00E93359&quot;/&gt;&lt;wsp:rsid wsp:val=&quot;00E97157&quot;/&gt;&lt;wsp:rsid wsp:val=&quot;00EA4983&quot;/&gt;&lt;wsp:rsid wsp:val=&quot;00EB1BBC&quot;/&gt;&lt;wsp:rsid wsp:val=&quot;00EB1EC6&quot;/&gt;&lt;wsp:rsid wsp:val=&quot;00EB351B&quot;/&gt;&lt;wsp:rsid wsp:val=&quot;00EB3906&quot;/&gt;&lt;wsp:rsid wsp:val=&quot;00EB5AD1&quot;/&gt;&lt;wsp:rsid wsp:val=&quot;00EB6258&quot;/&gt;&lt;wsp:rsid wsp:val=&quot;00EC17B2&quot;/&gt;&lt;wsp:rsid wsp:val=&quot;00EC36E7&quot;/&gt;&lt;wsp:rsid wsp:val=&quot;00EC615A&quot;/&gt;&lt;wsp:rsid wsp:val=&quot;00EC747E&quot;/&gt;&lt;wsp:rsid wsp:val=&quot;00ED0C73&quot;/&gt;&lt;wsp:rsid wsp:val=&quot;00ED6894&quot;/&gt;&lt;wsp:rsid wsp:val=&quot;00ED6C86&quot;/&gt;&lt;wsp:rsid wsp:val=&quot;00ED75AC&quot;/&gt;&lt;wsp:rsid wsp:val=&quot;00EE1126&quot;/&gt;&lt;wsp:rsid wsp:val=&quot;00EE3051&quot;/&gt;&lt;wsp:rsid wsp:val=&quot;00EE4D40&quot;/&gt;&lt;wsp:rsid wsp:val=&quot;00EE5304&quot;/&gt;&lt;wsp:rsid wsp:val=&quot;00EE5FAB&quot;/&gt;&lt;wsp:rsid wsp:val=&quot;00EF0953&quot;/&gt;&lt;wsp:rsid wsp:val=&quot;00EF5711&quot;/&gt;&lt;wsp:rsid wsp:val=&quot;00EF6F55&quot;/&gt;&lt;wsp:rsid wsp:val=&quot;00EF7D5B&quot;/&gt;&lt;wsp:rsid wsp:val=&quot;00F00B8E&quot;/&gt;&lt;wsp:rsid wsp:val=&quot;00F10D37&quot;/&gt;&lt;wsp:rsid wsp:val=&quot;00F12655&quot;/&gt;&lt;wsp:rsid wsp:val=&quot;00F147C7&quot;/&gt;&lt;wsp:rsid wsp:val=&quot;00F15861&quot;/&gt;&lt;wsp:rsid wsp:val=&quot;00F15C07&quot;/&gt;&lt;wsp:rsid wsp:val=&quot;00F204E4&quot;/&gt;&lt;wsp:rsid wsp:val=&quot;00F23407&quot;/&gt;&lt;wsp:rsid wsp:val=&quot;00F243B6&quot;/&gt;&lt;wsp:rsid wsp:val=&quot;00F2474C&quot;/&gt;&lt;wsp:rsid wsp:val=&quot;00F24896&quot;/&gt;&lt;wsp:rsid wsp:val=&quot;00F24DDE&quot;/&gt;&lt;wsp:rsid wsp:val=&quot;00F27681&quot;/&gt;&lt;wsp:rsid wsp:val=&quot;00F27BA8&quot;/&gt;&lt;wsp:rsid wsp:val=&quot;00F339A8&quot;/&gt;&lt;wsp:rsid wsp:val=&quot;00F33FEF&quot;/&gt;&lt;wsp:rsid wsp:val=&quot;00F34824&quot;/&gt;&lt;wsp:rsid wsp:val=&quot;00F359F0&quot;/&gt;&lt;wsp:rsid wsp:val=&quot;00F375B2&quot;/&gt;&lt;wsp:rsid wsp:val=&quot;00F37D59&quot;/&gt;&lt;wsp:rsid wsp:val=&quot;00F41F62&quot;/&gt;&lt;wsp:rsid wsp:val=&quot;00F43B29&quot;/&gt;&lt;wsp:rsid wsp:val=&quot;00F53115&quot;/&gt;&lt;wsp:rsid wsp:val=&quot;00F53603&quot;/&gt;&lt;wsp:rsid wsp:val=&quot;00F54270&quot;/&gt;&lt;wsp:rsid wsp:val=&quot;00F57633&quot;/&gt;&lt;wsp:rsid wsp:val=&quot;00F60C8D&quot;/&gt;&lt;wsp:rsid wsp:val=&quot;00F60E97&quot;/&gt;&lt;wsp:rsid wsp:val=&quot;00F62E22&quot;/&gt;&lt;wsp:rsid wsp:val=&quot;00F63CE3&quot;/&gt;&lt;wsp:rsid wsp:val=&quot;00F657BC&quot;/&gt;&lt;wsp:rsid wsp:val=&quot;00F6612A&quot;/&gt;&lt;wsp:rsid wsp:val=&quot;00F6654A&quot;/&gt;&lt;wsp:rsid wsp:val=&quot;00F67B25&quot;/&gt;&lt;wsp:rsid wsp:val=&quot;00F72BEB&quot;/&gt;&lt;wsp:rsid wsp:val=&quot;00F74F37&quot;/&gt;&lt;wsp:rsid wsp:val=&quot;00F82675&quot;/&gt;&lt;wsp:rsid wsp:val=&quot;00F82DBE&quot;/&gt;&lt;wsp:rsid wsp:val=&quot;00F83029&quot;/&gt;&lt;wsp:rsid wsp:val=&quot;00F84D7D&quot;/&gt;&lt;wsp:rsid wsp:val=&quot;00F85E43&quot;/&gt;&lt;wsp:rsid wsp:val=&quot;00F86D1A&quot;/&gt;&lt;wsp:rsid wsp:val=&quot;00F90C58&quot;/&gt;&lt;wsp:rsid wsp:val=&quot;00F9181B&quot;/&gt;&lt;wsp:rsid wsp:val=&quot;00F94F70&quot;/&gt;&lt;wsp:rsid wsp:val=&quot;00F95346&quot;/&gt;&lt;wsp:rsid wsp:val=&quot;00F957DE&quot;/&gt;&lt;wsp:rsid wsp:val=&quot;00FA0EF8&quot;/&gt;&lt;wsp:rsid wsp:val=&quot;00FA1EAF&quot;/&gt;&lt;wsp:rsid wsp:val=&quot;00FA3705&quot;/&gt;&lt;wsp:rsid wsp:val=&quot;00FA43BF&quot;/&gt;&lt;wsp:rsid wsp:val=&quot;00FA454A&quot;/&gt;&lt;wsp:rsid wsp:val=&quot;00FA6118&quot;/&gt;&lt;wsp:rsid wsp:val=&quot;00FA688F&quot;/&gt;&lt;wsp:rsid wsp:val=&quot;00FA6FA0&quot;/&gt;&lt;wsp:rsid wsp:val=&quot;00FA78B0&quot;/&gt;&lt;wsp:rsid wsp:val=&quot;00FB0176&quot;/&gt;&lt;wsp:rsid wsp:val=&quot;00FB020A&quot;/&gt;&lt;wsp:rsid wsp:val=&quot;00FB457A&quot;/&gt;&lt;wsp:rsid wsp:val=&quot;00FB5252&quot;/&gt;&lt;wsp:rsid wsp:val=&quot;00FB7E99&quot;/&gt;&lt;wsp:rsid wsp:val=&quot;00FC096A&quot;/&gt;&lt;wsp:rsid wsp:val=&quot;00FC33E5&quot;/&gt;&lt;wsp:rsid wsp:val=&quot;00FC4AC6&quot;/&gt;&lt;wsp:rsid wsp:val=&quot;00FC4BAC&quot;/&gt;&lt;wsp:rsid wsp:val=&quot;00FD0255&quot;/&gt;&lt;wsp:rsid wsp:val=&quot;00FD1279&quot;/&gt;&lt;wsp:rsid wsp:val=&quot;00FD727B&quot;/&gt;&lt;wsp:rsid wsp:val=&quot;00FD770A&quot;/&gt;&lt;wsp:rsid wsp:val=&quot;00FE17BB&quot;/&gt;&lt;wsp:rsid wsp:val=&quot;00FE4CC0&quot;/&gt;&lt;wsp:rsid wsp:val=&quot;00FE548A&quot;/&gt;&lt;wsp:rsid wsp:val=&quot;00FE5A3B&quot;/&gt;&lt;wsp:rsid wsp:val=&quot;00FE79B2&quot;/&gt;&lt;wsp:rsid wsp:val=&quot;00FF26E1&quot;/&gt;&lt;wsp:rsid wsp:val=&quot;00FF4BBC&quot;/&gt;&lt;wsp:rsid wsp:val=&quot;00FF62BF&quot;/&gt;&lt;wsp:rsid wsp:val=&quot;00FF6F82&quot;/&gt;&lt;/wsp:rsids&gt;&lt;/w:docPr&gt;&lt;w:body&gt;&lt;wx:sect&gt;&lt;w:p wsp:rsidR=&quot;00000000&quot; wsp:rsidRDefault=&quot;00FE5A3B&quot; wsp:rsidP=&quot;00FE5A3B&quot;&gt;&lt;m:oMathPara&gt;&lt;m:oMath&gt;&lt;m:f&gt;&lt;m:fPr&gt;&lt;m:ctrlPr&gt;&lt;aml:annotation aml:id=&quot;0&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fPr&gt;&lt;m:num&gt;&lt;m:r&gt;&lt;w:rPr&gt;&lt;w:rFonts w:ascii=&quot;Cambria Math&quot; w:h-ansi=&quot;Cambria Math&quot;/&gt;&lt;wx:font wx:val=&quot;Cambria Math&quot;/&gt;&lt;w:i/&gt;&lt;w:spacing w:val=&quot;10&quot;/&gt;&lt;w:sz w:val=&quot;22&quot;/&gt;&lt;w:sz-cs w:val=&quot;22&quot;/&gt;&lt;/w:rPr&gt;&lt;m:t&gt;L&lt;/m:t&gt;&lt;/m:r&gt;&lt;/m:num&gt;&lt;m:den&gt;&lt;m:sSub&gt;&lt;m:sSubPr&gt;&lt;m:ctrlPr&gt;&lt;aml:annotation aml:id=&quot;1&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Pr&gt;&lt;m:e&gt;&lt;m:r&gt;&lt;w:rPr&gt;&lt;w:rFonts w:ascii=&quot;Cambria Math&quot; w:h-ansi=&quot;Cambria Math&quot;/&gt;&lt;wx:font wx:val=&quot;Cambria Math&quot;/&gt;&lt;w:i/&gt;&lt;w:spacing w:val=&quot;10&quot;/&gt;&lt;w:sz w:val=&quot;22&quot;/&gt;&lt;w:sz-cs w:val=&quot;22&quot;/&gt;&lt;/w:rPr&gt;&lt;m:t&gt;L&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Sub&gt;&lt;/m:den&gt;&lt;/m:f&gt;&lt;m:r&gt;&lt;w:rPr&gt;&lt;w:rFonts w:ascii=&quot;Cambria Math&quot; w:h-ansi=&quot;Cambria Math&quot;/&gt;&lt;wx:font wx:val=&quot;Cambria Math&quot;/&gt;&lt;w:i/&gt;&lt;w:spacing w:val=&quot;10&quot;/&gt;&lt;w:sz w:val=&quot;22&quot;/&gt;&lt;w:sz-cs w:val=&quot;22&quot;/&gt;&lt;/w:rPr&gt;&lt;m:t&gt;= &lt;/m:t&gt;&lt;/m:r&gt;&lt;m:f&gt;&lt;m:fPr&gt;&lt;m:ctrlPr&gt;&lt;aml:annotation aml:id=&quot;2&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fPr&gt;&lt;m:num&gt;&lt;m:sSup&gt;&lt;m:sSupPr&gt;&lt;m:ctrlPr&gt;&lt;aml:annotation aml:id=&quot;3&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pPr&gt;&lt;m:e&gt;&lt;m:r&gt;&lt;w:rPr&gt;&lt;w:rFonts w:ascii=&quot;Cambria Math&quot; w:h-ansi=&quot;Cambria Math&quot;/&gt;&lt;wx:font wx:val=&quot;Cambria Math&quot;/&gt;&lt;w:i/&gt;&lt;w:spacing w:val=&quot;10&quot;/&gt;&lt;w:sz w:val=&quot;22&quot;/&gt;&lt;w:sz-cs w:val=&quot;22&quot;/&gt;&lt;/w:rPr&gt;&lt;m:t&gt;R&lt;/m:t&gt;&lt;/m:r&gt;&lt;/m:e&gt;&lt;m:sup&gt;&lt;m:r&gt;&lt;w:rPr&gt;&lt;w:rFonts w:ascii=&quot;Cambria Math&quot; w:h-ansi=&quot;Cambria Math&quot;/&gt;&lt;wx:font wx:val=&quot;Cambria Math&quot;/&gt;&lt;w:i/&gt;&lt;w:spacing w:val=&quot;10&quot;/&gt;&lt;w:sz w:val=&quot;22&quot;/&gt;&lt;w:sz-cs w:val=&quot;22&quot;/&gt;&lt;/w:rPr&gt;&lt;m:t&gt;2&lt;/m:t&gt;&lt;/m:r&gt;&lt;/m:sup&gt;&lt;/m:sSup&gt;&lt;m:sSup&gt;&lt;m:sSupPr&gt;&lt;m:ctrlPr&gt;&lt;aml:annotation aml:id=&quot;4&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pPr&gt;&lt;m:e&gt;&lt;m:r&gt;&lt;w:rPr&gt;&lt;w:rFonts w:ascii=&quot;Cambria Math&quot; w:h-ansi=&quot;Cambria Math&quot;/&gt;&lt;wx:font wx:val=&quot;Cambria Math&quot;/&gt;&lt;w:i/&gt;&lt;w:spacing w:val=&quot;10&quot;/&gt;&lt;w:sz w:val=&quot;22&quot;/&gt;&lt;w:sz-cs w:val=&quot;22&quot;/&gt;&lt;/w:rPr&gt;&lt;m:t&gt;T&lt;/m:t&gt;&lt;/m:r&gt;&lt;/m:e&gt;&lt;m:sup&gt;&lt;m:r&gt;&lt;w:rPr&gt;&lt;w:rFonts w:ascii=&quot;Cambria Math&quot; w:h-ansi=&quot;Cambria Math&quot;/&gt;&lt;wx:font wx:val=&quot;Cambria Math&quot;/&gt;&lt;w:i/&gt;&lt;w:spacing w:val=&quot;10&quot;/&gt;&lt;w:sz w:val=&quot;22&quot;/&gt;&lt;w:sz-cs w:val=&quot;22&quot;/&gt;&lt;/w:rPr&gt;&lt;m:t&gt;4&lt;/m:t&gt;&lt;/m:r&gt;&lt;/m:sup&gt;&lt;/m:sSup&gt;&lt;/m:num&gt;&lt;m:den&gt;&lt;m:sSubSup&gt;&lt;m:sSubSupPr&gt;&lt;m:ctrlPr&gt;&lt;aml:annotation aml:id=&quot;5&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SupPr&gt;&lt;m:e&gt;&lt;m:sSubSup&gt;&lt;m:sSubSupPr&gt;&lt;m:ctrlPr&gt;&lt;aml:annotation aml:id=&quot;6&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SupPr&gt;&lt;m:e&gt;&lt;m:r&gt;&lt;w:rPr&gt;&lt;w:rFonts w:ascii=&quot;Cambria Math&quot; w:h-ansi=&quot;Cambria Math&quot;/&gt;&lt;wx:font wx:val=&quot;Cambria Math&quot;/&gt;&lt;w:i/&gt;&lt;w:spacing w:val=&quot;10&quot;/&gt;&lt;w:sz w:val=&quot;22&quot;/&gt;&lt;w:sz-cs w:val=&quot;22&quot;/&gt;&lt;/w:rPr&gt;&lt;m:t&gt;R&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up&gt;&lt;m:r&gt;&lt;w:rPr&gt;&lt;w:rFonts w:ascii=&quot;Cambria Math&quot; w:h-ansi=&quot;Cambria Math&quot;/&gt;&lt;wx:font wx:val=&quot;Cambria Math&quot;/&gt;&lt;w:i/&gt;&lt;w:spacing w:val=&quot;10&quot;/&gt;&lt;w:sz w:val=&quot;22&quot;/&gt;&lt;w:sz-cs w:val=&quot;22&quot;/&gt;&lt;/w:rPr&gt;&lt;m:t&gt;2&lt;/m:t&gt;&lt;/m:r&gt;&lt;/m:sup&gt;&lt;/m:sSubSup&gt;&lt;m:r&gt;&lt;w:rPr&gt;&lt;w:rFonts w:ascii=&quot;Cambria Math&quot; w:h-ansi=&quot;Cambria Math&quot;/&gt;&lt;wx:font wx:val=&quot;Cambria Math&quot;/&gt;&lt;w:i/&gt;&lt;w:spacing w:val=&quot;10&quot;/&gt;&lt;w:sz w:val=&quot;22&quot;/&gt;&lt;w:sz-cs w:val=&quot;22&quot;/&gt;&lt;/w:rPr&gt;&lt;m:t&gt;T&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up&gt;&lt;m:r&gt;&lt;w:rPr&gt;&lt;w:rFonts w:ascii=&quot;Cambria Math&quot; w:h-ansi=&quot;Cambria Math&quot;/&gt;&lt;wx:font wx:val=&quot;Cambria Math&quot;/&gt;&lt;w:i/&gt;&lt;w:spacing w:val=&quot;10&quot;/&gt;&lt;w:sz w:val=&quot;22&quot;/&gt;&lt;w:sz-cs w:val=&quot;22&quot;/&gt;&lt;/w:rPr&gt;&lt;m:t&gt;4&lt;/m:t&gt;&lt;/m:r&gt;&lt;/m:sup&gt;&lt;/m:sSubSup&gt;&lt;m:r&gt;&lt;m:rPr&gt;&lt;m:sty m:val=&quot;p&quot;/&gt;&lt;/m:rPr&gt;&lt;w:rPr&gt;&lt;w:rStyle w:val=&quot;CommentReference&quot;/&gt;&lt;w:rFonts w:ascii=&quot;Calibri&quot; w:fareast=&quot;Calibri&quot; w:h-ansi=&quot;Calibri&quot;/&gt;&lt;wx:font wx:val=&quot;Calibri&quot;/&gt;&lt;/w:rPr&g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FD0255">
        <w:rPr>
          <w:rStyle w:val="CommentReference"/>
          <w:rFonts w:ascii="Calibri" w:eastAsia="Calibri" w:hAnsi="Calibri"/>
        </w:rPr>
        <w:fldChar w:fldCharType="end"/>
      </w:r>
    </w:p>
    <w:p w14:paraId="281DA1B4" w14:textId="77777777" w:rsidR="00E552A2" w:rsidRPr="005A443A" w:rsidRDefault="00E552A2" w:rsidP="005A443A">
      <w:pPr>
        <w:spacing w:line="284" w:lineRule="atLeast"/>
        <w:rPr>
          <w:spacing w:val="10"/>
          <w:sz w:val="22"/>
          <w:szCs w:val="22"/>
        </w:rPr>
      </w:pPr>
    </w:p>
    <w:p w14:paraId="13D14598" w14:textId="77777777" w:rsidR="002837D1" w:rsidRDefault="00E92EA1" w:rsidP="005A443A">
      <w:pPr>
        <w:spacing w:line="284" w:lineRule="atLeast"/>
        <w:rPr>
          <w:spacing w:val="10"/>
          <w:sz w:val="22"/>
          <w:szCs w:val="22"/>
        </w:rPr>
      </w:pPr>
      <w:r w:rsidRPr="005A443A">
        <w:rPr>
          <w:spacing w:val="10"/>
          <w:sz w:val="22"/>
          <w:szCs w:val="22"/>
        </w:rPr>
        <w:t>T</w:t>
      </w:r>
      <w:r w:rsidR="002837D1" w:rsidRPr="005A443A">
        <w:rPr>
          <w:spacing w:val="10"/>
          <w:sz w:val="22"/>
          <w:szCs w:val="22"/>
        </w:rPr>
        <w:t>he equation can be written as:</w:t>
      </w:r>
    </w:p>
    <w:p w14:paraId="5E678B78" w14:textId="77777777" w:rsidR="00315452" w:rsidRPr="005A443A" w:rsidRDefault="00315452" w:rsidP="005A443A">
      <w:pPr>
        <w:spacing w:line="284" w:lineRule="atLeast"/>
        <w:rPr>
          <w:spacing w:val="10"/>
          <w:sz w:val="22"/>
          <w:szCs w:val="22"/>
        </w:rPr>
      </w:pPr>
    </w:p>
    <w:p w14:paraId="455E5DB9" w14:textId="77777777" w:rsidR="002837D1" w:rsidRPr="005A443A" w:rsidRDefault="00FD0255" w:rsidP="005A443A">
      <w:pPr>
        <w:spacing w:line="284" w:lineRule="atLeast"/>
        <w:rPr>
          <w:spacing w:val="10"/>
          <w:sz w:val="22"/>
          <w:szCs w:val="22"/>
        </w:rPr>
      </w:pPr>
      <w:r w:rsidRPr="00FD0255">
        <w:rPr>
          <w:rStyle w:val="CommentReference"/>
          <w:rFonts w:ascii="Calibri" w:eastAsia="Calibri" w:hAnsi="Calibri"/>
        </w:rPr>
        <w:fldChar w:fldCharType="begin"/>
      </w:r>
      <w:r w:rsidRPr="00FD0255">
        <w:rPr>
          <w:rStyle w:val="CommentReference"/>
          <w:rFonts w:ascii="Calibri" w:eastAsia="Calibri" w:hAnsi="Calibri"/>
        </w:rPr>
        <w:instrText xml:space="preserve"> QUOTE </w:instrText>
      </w:r>
      <w:r w:rsidRPr="00FD0255">
        <w:rPr>
          <w:position w:val="-15"/>
        </w:rPr>
        <w:pict w14:anchorId="6DDE999F">
          <v:shape id="_x0000_i1043" type="#_x0000_t75" style="width:86.2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001&quot;/&gt;&lt;w:defaultTabStop w:val=&quot;567&quot;/&gt;&lt;w:evenAndOddHeaders/&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B53E4&quot;/&gt;&lt;wsp:rsid wsp:val=&quot;00001D6B&quot;/&gt;&lt;wsp:rsid wsp:val=&quot;00002C02&quot;/&gt;&lt;wsp:rsid wsp:val=&quot;000070FB&quot;/&gt;&lt;wsp:rsid wsp:val=&quot;00013EFC&quot;/&gt;&lt;wsp:rsid wsp:val=&quot;000149A1&quot;/&gt;&lt;wsp:rsid wsp:val=&quot;000169A0&quot;/&gt;&lt;wsp:rsid wsp:val=&quot;00016F62&quot;/&gt;&lt;wsp:rsid wsp:val=&quot;0001782B&quot;/&gt;&lt;wsp:rsid wsp:val=&quot;00020C54&quot;/&gt;&lt;wsp:rsid wsp:val=&quot;000211F0&quot;/&gt;&lt;wsp:rsid wsp:val=&quot;000232EC&quot;/&gt;&lt;wsp:rsid wsp:val=&quot;00026103&quot;/&gt;&lt;wsp:rsid wsp:val=&quot;00026569&quot;/&gt;&lt;wsp:rsid wsp:val=&quot;00026589&quot;/&gt;&lt;wsp:rsid wsp:val=&quot;00026C2F&quot;/&gt;&lt;wsp:rsid wsp:val=&quot;000304E1&quot;/&gt;&lt;wsp:rsid wsp:val=&quot;00030668&quot;/&gt;&lt;wsp:rsid wsp:val=&quot;000315EA&quot;/&gt;&lt;wsp:rsid wsp:val=&quot;00031AB3&quot;/&gt;&lt;wsp:rsid wsp:val=&quot;00031D75&quot;/&gt;&lt;wsp:rsid wsp:val=&quot;00032A5C&quot;/&gt;&lt;wsp:rsid wsp:val=&quot;0003676F&quot;/&gt;&lt;wsp:rsid wsp:val=&quot;00041703&quot;/&gt;&lt;wsp:rsid wsp:val=&quot;00041787&quot;/&gt;&lt;wsp:rsid wsp:val=&quot;0004545C&quot;/&gt;&lt;wsp:rsid wsp:val=&quot;0004644A&quot;/&gt;&lt;wsp:rsid wsp:val=&quot;00051862&quot;/&gt;&lt;wsp:rsid wsp:val=&quot;000531FF&quot;/&gt;&lt;wsp:rsid wsp:val=&quot;000543C9&quot;/&gt;&lt;wsp:rsid wsp:val=&quot;000549CA&quot;/&gt;&lt;wsp:rsid wsp:val=&quot;000550E1&quot;/&gt;&lt;wsp:rsid wsp:val=&quot;000643DC&quot;/&gt;&lt;wsp:rsid wsp:val=&quot;00066545&quot;/&gt;&lt;wsp:rsid wsp:val=&quot;0006675F&quot;/&gt;&lt;wsp:rsid wsp:val=&quot;000677AF&quot;/&gt;&lt;wsp:rsid wsp:val=&quot;0006798C&quot;/&gt;&lt;wsp:rsid wsp:val=&quot;00071BBF&quot;/&gt;&lt;wsp:rsid wsp:val=&quot;00071C06&quot;/&gt;&lt;wsp:rsid wsp:val=&quot;00072241&quot;/&gt;&lt;wsp:rsid wsp:val=&quot;00072B88&quot;/&gt;&lt;wsp:rsid wsp:val=&quot;00076191&quot;/&gt;&lt;wsp:rsid wsp:val=&quot;00076C2F&quot;/&gt;&lt;wsp:rsid wsp:val=&quot;000812F1&quot;/&gt;&lt;wsp:rsid wsp:val=&quot;000827A5&quot;/&gt;&lt;wsp:rsid wsp:val=&quot;00083841&quot;/&gt;&lt;wsp:rsid wsp:val=&quot;00084A3B&quot;/&gt;&lt;wsp:rsid wsp:val=&quot;00091D8A&quot;/&gt;&lt;wsp:rsid wsp:val=&quot;000932F4&quot;/&gt;&lt;wsp:rsid wsp:val=&quot;00094470&quot;/&gt;&lt;wsp:rsid wsp:val=&quot;000945E3&quot;/&gt;&lt;wsp:rsid wsp:val=&quot;00094920&quot;/&gt;&lt;wsp:rsid wsp:val=&quot;000967F3&quot;/&gt;&lt;wsp:rsid wsp:val=&quot;00097174&quot;/&gt;&lt;wsp:rsid wsp:val=&quot;000A0BE3&quot;/&gt;&lt;wsp:rsid wsp:val=&quot;000A441F&quot;/&gt;&lt;wsp:rsid wsp:val=&quot;000A4E9E&quot;/&gt;&lt;wsp:rsid wsp:val=&quot;000A6F53&quot;/&gt;&lt;wsp:rsid wsp:val=&quot;000B024E&quot;/&gt;&lt;wsp:rsid wsp:val=&quot;000B117D&quot;/&gt;&lt;wsp:rsid wsp:val=&quot;000B4D45&quot;/&gt;&lt;wsp:rsid wsp:val=&quot;000B4FB2&quot;/&gt;&lt;wsp:rsid wsp:val=&quot;000C1B83&quot;/&gt;&lt;wsp:rsid wsp:val=&quot;000C26B9&quot;/&gt;&lt;wsp:rsid wsp:val=&quot;000C5DDD&quot;/&gt;&lt;wsp:rsid wsp:val=&quot;000C6AF7&quot;/&gt;&lt;wsp:rsid wsp:val=&quot;000C6BA8&quot;/&gt;&lt;wsp:rsid wsp:val=&quot;000D26F1&quot;/&gt;&lt;wsp:rsid wsp:val=&quot;000E03AD&quot;/&gt;&lt;wsp:rsid wsp:val=&quot;000E0455&quot;/&gt;&lt;wsp:rsid wsp:val=&quot;000E0E72&quot;/&gt;&lt;wsp:rsid wsp:val=&quot;000E4A68&quot;/&gt;&lt;wsp:rsid wsp:val=&quot;000E5063&quot;/&gt;&lt;wsp:rsid wsp:val=&quot;000E54F9&quot;/&gt;&lt;wsp:rsid wsp:val=&quot;000E65CA&quot;/&gt;&lt;wsp:rsid wsp:val=&quot;000E6952&quot;/&gt;&lt;wsp:rsid wsp:val=&quot;000E758D&quot;/&gt;&lt;wsp:rsid wsp:val=&quot;000F1A8A&quot;/&gt;&lt;wsp:rsid wsp:val=&quot;000F37F0&quot;/&gt;&lt;wsp:rsid wsp:val=&quot;000F4877&quot;/&gt;&lt;wsp:rsid wsp:val=&quot;000F4D5D&quot;/&gt;&lt;wsp:rsid wsp:val=&quot;000F6124&quot;/&gt;&lt;wsp:rsid wsp:val=&quot;000F6268&quot;/&gt;&lt;wsp:rsid wsp:val=&quot;000F6772&quot;/&gt;&lt;wsp:rsid wsp:val=&quot;00100A4A&quot;/&gt;&lt;wsp:rsid wsp:val=&quot;0010324F&quot;/&gt;&lt;wsp:rsid wsp:val=&quot;00105BF4&quot;/&gt;&lt;wsp:rsid wsp:val=&quot;00106ACB&quot;/&gt;&lt;wsp:rsid wsp:val=&quot;00112227&quot;/&gt;&lt;wsp:rsid wsp:val=&quot;00113BB5&quot;/&gt;&lt;wsp:rsid wsp:val=&quot;001162B3&quot;/&gt;&lt;wsp:rsid wsp:val=&quot;001164BD&quot;/&gt;&lt;wsp:rsid wsp:val=&quot;0011774A&quot;/&gt;&lt;wsp:rsid wsp:val=&quot;001209CA&quot;/&gt;&lt;wsp:rsid wsp:val=&quot;0012419A&quot;/&gt;&lt;wsp:rsid wsp:val=&quot;001345FF&quot;/&gt;&lt;wsp:rsid wsp:val=&quot;00135F01&quot;/&gt;&lt;wsp:rsid wsp:val=&quot;001374C2&quot;/&gt;&lt;wsp:rsid wsp:val=&quot;0014008A&quot;/&gt;&lt;wsp:rsid wsp:val=&quot;001435EF&quot;/&gt;&lt;wsp:rsid wsp:val=&quot;001456D4&quot;/&gt;&lt;wsp:rsid wsp:val=&quot;00145EB4&quot;/&gt;&lt;wsp:rsid wsp:val=&quot;00151002&quot;/&gt;&lt;wsp:rsid wsp:val=&quot;00151509&quot;/&gt;&lt;wsp:rsid wsp:val=&quot;0015291F&quot;/&gt;&lt;wsp:rsid wsp:val=&quot;001549CC&quot;/&gt;&lt;wsp:rsid wsp:val=&quot;00155575&quot;/&gt;&lt;wsp:rsid wsp:val=&quot;00156163&quot;/&gt;&lt;wsp:rsid wsp:val=&quot;001623F7&quot;/&gt;&lt;wsp:rsid wsp:val=&quot;00165B20&quot;/&gt;&lt;wsp:rsid wsp:val=&quot;00167656&quot;/&gt;&lt;wsp:rsid wsp:val=&quot;00172777&quot;/&gt;&lt;wsp:rsid wsp:val=&quot;00174556&quot;/&gt;&lt;wsp:rsid wsp:val=&quot;00174C66&quot;/&gt;&lt;wsp:rsid wsp:val=&quot;001808A2&quot;/&gt;&lt;wsp:rsid wsp:val=&quot;00184927&quot;/&gt;&lt;wsp:rsid wsp:val=&quot;00184E36&quot;/&gt;&lt;wsp:rsid wsp:val=&quot;00187228&quot;/&gt;&lt;wsp:rsid wsp:val=&quot;00187E02&quot;/&gt;&lt;wsp:rsid wsp:val=&quot;00190A2E&quot;/&gt;&lt;wsp:rsid wsp:val=&quot;001911E2&quot;/&gt;&lt;wsp:rsid wsp:val=&quot;00191B7E&quot;/&gt;&lt;wsp:rsid wsp:val=&quot;00195CFD&quot;/&gt;&lt;wsp:rsid wsp:val=&quot;001965BF&quot;/&gt;&lt;wsp:rsid wsp:val=&quot;001969C9&quot;/&gt;&lt;wsp:rsid wsp:val=&quot;00196A1C&quot;/&gt;&lt;wsp:rsid wsp:val=&quot;001A1017&quot;/&gt;&lt;wsp:rsid wsp:val=&quot;001A41D3&quot;/&gt;&lt;wsp:rsid wsp:val=&quot;001A71B1&quot;/&gt;&lt;wsp:rsid wsp:val=&quot;001A71C6&quot;/&gt;&lt;wsp:rsid wsp:val=&quot;001B0D44&quot;/&gt;&lt;wsp:rsid wsp:val=&quot;001B492F&quot;/&gt;&lt;wsp:rsid wsp:val=&quot;001B57DA&quot;/&gt;&lt;wsp:rsid wsp:val=&quot;001B7C90&quot;/&gt;&lt;wsp:rsid wsp:val=&quot;001C2A14&quot;/&gt;&lt;wsp:rsid wsp:val=&quot;001C2F34&quot;/&gt;&lt;wsp:rsid wsp:val=&quot;001C49A0&quot;/&gt;&lt;wsp:rsid wsp:val=&quot;001C7B6A&quot;/&gt;&lt;wsp:rsid wsp:val=&quot;001D15FF&quot;/&gt;&lt;wsp:rsid wsp:val=&quot;001D1D4F&quot;/&gt;&lt;wsp:rsid wsp:val=&quot;001D2CEB&quot;/&gt;&lt;wsp:rsid wsp:val=&quot;001D37C8&quot;/&gt;&lt;wsp:rsid wsp:val=&quot;001D4BA9&quot;/&gt;&lt;wsp:rsid wsp:val=&quot;001E0988&quot;/&gt;&lt;wsp:rsid wsp:val=&quot;001E17E6&quot;/&gt;&lt;wsp:rsid wsp:val=&quot;001E51C0&quot;/&gt;&lt;wsp:rsid wsp:val=&quot;001E7416&quot;/&gt;&lt;wsp:rsid wsp:val=&quot;001F1429&quot;/&gt;&lt;wsp:rsid wsp:val=&quot;001F1977&quot;/&gt;&lt;wsp:rsid wsp:val=&quot;001F1B54&quot;/&gt;&lt;wsp:rsid wsp:val=&quot;001F6E7A&quot;/&gt;&lt;wsp:rsid wsp:val=&quot;001F788D&quot;/&gt;&lt;wsp:rsid wsp:val=&quot;00201467&quot;/&gt;&lt;wsp:rsid wsp:val=&quot;00202FCF&quot;/&gt;&lt;wsp:rsid wsp:val=&quot;00204317&quot;/&gt;&lt;wsp:rsid wsp:val=&quot;00204F31&quot;/&gt;&lt;wsp:rsid wsp:val=&quot;00207E23&quot;/&gt;&lt;wsp:rsid wsp:val=&quot;00210631&quot;/&gt;&lt;wsp:rsid wsp:val=&quot;0021074C&quot;/&gt;&lt;wsp:rsid wsp:val=&quot;00210E7E&quot;/&gt;&lt;wsp:rsid wsp:val=&quot;00212E2E&quot;/&gt;&lt;wsp:rsid wsp:val=&quot;0021454F&quot;/&gt;&lt;wsp:rsid wsp:val=&quot;002158F4&quot;/&gt;&lt;wsp:rsid wsp:val=&quot;00215B4D&quot;/&gt;&lt;wsp:rsid wsp:val=&quot;0022577F&quot;/&gt;&lt;wsp:rsid wsp:val=&quot;00226127&quot;/&gt;&lt;wsp:rsid wsp:val=&quot;002274D6&quot;/&gt;&lt;wsp:rsid wsp:val=&quot;00230EE8&quot;/&gt;&lt;wsp:rsid wsp:val=&quot;0023115B&quot;/&gt;&lt;wsp:rsid wsp:val=&quot;002327CE&quot;/&gt;&lt;wsp:rsid wsp:val=&quot;00234B6D&quot;/&gt;&lt;wsp:rsid wsp:val=&quot;00236551&quot;/&gt;&lt;wsp:rsid wsp:val=&quot;00236DCB&quot;/&gt;&lt;wsp:rsid wsp:val=&quot;0024267D&quot;/&gt;&lt;wsp:rsid wsp:val=&quot;00242749&quot;/&gt;&lt;wsp:rsid wsp:val=&quot;00244E9A&quot;/&gt;&lt;wsp:rsid wsp:val=&quot;0024596C&quot;/&gt;&lt;wsp:rsid wsp:val=&quot;00246360&quot;/&gt;&lt;wsp:rsid wsp:val=&quot;002469EA&quot;/&gt;&lt;wsp:rsid wsp:val=&quot;0024716C&quot;/&gt;&lt;wsp:rsid wsp:val=&quot;002517EE&quot;/&gt;&lt;wsp:rsid wsp:val=&quot;00253C0F&quot;/&gt;&lt;wsp:rsid wsp:val=&quot;00254B09&quot;/&gt;&lt;wsp:rsid wsp:val=&quot;0025623F&quot;/&gt;&lt;wsp:rsid wsp:val=&quot;00260C6F&quot;/&gt;&lt;wsp:rsid wsp:val=&quot;00260CA6&quot;/&gt;&lt;wsp:rsid wsp:val=&quot;00270BC7&quot;/&gt;&lt;wsp:rsid wsp:val=&quot;00271D9D&quot;/&gt;&lt;wsp:rsid wsp:val=&quot;002728FE&quot;/&gt;&lt;wsp:rsid wsp:val=&quot;00273CF0&quot;/&gt;&lt;wsp:rsid wsp:val=&quot;00274F28&quot;/&gt;&lt;wsp:rsid wsp:val=&quot;00277C35&quot;/&gt;&lt;wsp:rsid wsp:val=&quot;00281CB3&quot;/&gt;&lt;wsp:rsid wsp:val=&quot;002837D1&quot;/&gt;&lt;wsp:rsid wsp:val=&quot;00284D94&quot;/&gt;&lt;wsp:rsid wsp:val=&quot;0029113C&quot;/&gt;&lt;wsp:rsid wsp:val=&quot;002920E8&quot;/&gt;&lt;wsp:rsid wsp:val=&quot;002932D9&quot;/&gt;&lt;wsp:rsid wsp:val=&quot;002979EC&quot;/&gt;&lt;wsp:rsid wsp:val=&quot;002A0130&quot;/&gt;&lt;wsp:rsid wsp:val=&quot;002A04D4&quot;/&gt;&lt;wsp:rsid wsp:val=&quot;002A0AD4&quot;/&gt;&lt;wsp:rsid wsp:val=&quot;002A2CD1&quot;/&gt;&lt;wsp:rsid wsp:val=&quot;002A50A4&quot;/&gt;&lt;wsp:rsid wsp:val=&quot;002A5A3F&quot;/&gt;&lt;wsp:rsid wsp:val=&quot;002A67D6&quot;/&gt;&lt;wsp:rsid wsp:val=&quot;002A68EC&quot;/&gt;&lt;wsp:rsid wsp:val=&quot;002A7424&quot;/&gt;&lt;wsp:rsid wsp:val=&quot;002B0010&quot;/&gt;&lt;wsp:rsid wsp:val=&quot;002B22AE&quot;/&gt;&lt;wsp:rsid wsp:val=&quot;002B407B&quot;/&gt;&lt;wsp:rsid wsp:val=&quot;002B5392&quot;/&gt;&lt;wsp:rsid wsp:val=&quot;002B6EF0&quot;/&gt;&lt;wsp:rsid wsp:val=&quot;002C0717&quot;/&gt;&lt;wsp:rsid wsp:val=&quot;002C0B3F&quot;/&gt;&lt;wsp:rsid wsp:val=&quot;002C2B13&quot;/&gt;&lt;wsp:rsid wsp:val=&quot;002C5A39&quot;/&gt;&lt;wsp:rsid wsp:val=&quot;002C60E2&quot;/&gt;&lt;wsp:rsid wsp:val=&quot;002C71EA&quot;/&gt;&lt;wsp:rsid wsp:val=&quot;002D08DD&quot;/&gt;&lt;wsp:rsid wsp:val=&quot;002D140B&quot;/&gt;&lt;wsp:rsid wsp:val=&quot;002D17DB&quot;/&gt;&lt;wsp:rsid wsp:val=&quot;002D7933&quot;/&gt;&lt;wsp:rsid wsp:val=&quot;002E16B9&quot;/&gt;&lt;wsp:rsid wsp:val=&quot;002E39FD&quot;/&gt;&lt;wsp:rsid wsp:val=&quot;002F0A6D&quot;/&gt;&lt;wsp:rsid wsp:val=&quot;002F17B5&quot;/&gt;&lt;wsp:rsid wsp:val=&quot;002F44C9&quot;/&gt;&lt;wsp:rsid wsp:val=&quot;002F7C74&quot;/&gt;&lt;wsp:rsid wsp:val=&quot;0030318B&quot;/&gt;&lt;wsp:rsid wsp:val=&quot;00303986&quot;/&gt;&lt;wsp:rsid wsp:val=&quot;00304EA6&quot;/&gt;&lt;wsp:rsid wsp:val=&quot;00306793&quot;/&gt;&lt;wsp:rsid wsp:val=&quot;00307C43&quot;/&gt;&lt;wsp:rsid wsp:val=&quot;003102F4&quot;/&gt;&lt;wsp:rsid wsp:val=&quot;00311514&quot;/&gt;&lt;wsp:rsid wsp:val=&quot;00314AC5&quot;/&gt;&lt;wsp:rsid wsp:val=&quot;00315452&quot;/&gt;&lt;wsp:rsid wsp:val=&quot;003155FE&quot;/&gt;&lt;wsp:rsid wsp:val=&quot;00315657&quot;/&gt;&lt;wsp:rsid wsp:val=&quot;00316342&quot;/&gt;&lt;wsp:rsid wsp:val=&quot;0032277A&quot;/&gt;&lt;wsp:rsid wsp:val=&quot;00322839&quot;/&gt;&lt;wsp:rsid wsp:val=&quot;0032749E&quot;/&gt;&lt;wsp:rsid wsp:val=&quot;0032752B&quot;/&gt;&lt;wsp:rsid wsp:val=&quot;00327FDB&quot;/&gt;&lt;wsp:rsid wsp:val=&quot;003322E4&quot;/&gt;&lt;wsp:rsid wsp:val=&quot;0033235B&quot;/&gt;&lt;wsp:rsid wsp:val=&quot;00333068&quot;/&gt;&lt;wsp:rsid wsp:val=&quot;0033450B&quot;/&gt;&lt;wsp:rsid wsp:val=&quot;0033489E&quot;/&gt;&lt;wsp:rsid wsp:val=&quot;003359DA&quot;/&gt;&lt;wsp:rsid wsp:val=&quot;0034083E&quot;/&gt;&lt;wsp:rsid wsp:val=&quot;00341519&quot;/&gt;&lt;wsp:rsid wsp:val=&quot;00345F54&quot;/&gt;&lt;wsp:rsid wsp:val=&quot;00346D16&quot;/&gt;&lt;wsp:rsid wsp:val=&quot;00347C6B&quot;/&gt;&lt;wsp:rsid wsp:val=&quot;00352871&quot;/&gt;&lt;wsp:rsid wsp:val=&quot;00354F2E&quot;/&gt;&lt;wsp:rsid wsp:val=&quot;0035551B&quot;/&gt;&lt;wsp:rsid wsp:val=&quot;00356237&quot;/&gt;&lt;wsp:rsid wsp:val=&quot;00356723&quot;/&gt;&lt;wsp:rsid wsp:val=&quot;00360FF0&quot;/&gt;&lt;wsp:rsid wsp:val=&quot;00361ED3&quot;/&gt;&lt;wsp:rsid wsp:val=&quot;00363E30&quot;/&gt;&lt;wsp:rsid wsp:val=&quot;0036406C&quot;/&gt;&lt;wsp:rsid wsp:val=&quot;0036446D&quot;/&gt;&lt;wsp:rsid wsp:val=&quot;00364CB5&quot;/&gt;&lt;wsp:rsid wsp:val=&quot;00364F36&quot;/&gt;&lt;wsp:rsid wsp:val=&quot;00365B84&quot;/&gt;&lt;wsp:rsid wsp:val=&quot;00366820&quot;/&gt;&lt;wsp:rsid wsp:val=&quot;003703D4&quot;/&gt;&lt;wsp:rsid wsp:val=&quot;00370BD9&quot;/&gt;&lt;wsp:rsid wsp:val=&quot;00373EFE&quot;/&gt;&lt;wsp:rsid wsp:val=&quot;0037570B&quot;/&gt;&lt;wsp:rsid wsp:val=&quot;003765E7&quot;/&gt;&lt;wsp:rsid wsp:val=&quot;003768E8&quot;/&gt;&lt;wsp:rsid wsp:val=&quot;00377C8E&quot;/&gt;&lt;wsp:rsid wsp:val=&quot;00382072&quot;/&gt;&lt;wsp:rsid wsp:val=&quot;00387407&quot;/&gt;&lt;wsp:rsid wsp:val=&quot;00390D8E&quot;/&gt;&lt;wsp:rsid wsp:val=&quot;00394F74&quot;/&gt;&lt;wsp:rsid wsp:val=&quot;00394F97&quot;/&gt;&lt;wsp:rsid wsp:val=&quot;003962C0&quot;/&gt;&lt;wsp:rsid wsp:val=&quot;003A0975&quot;/&gt;&lt;wsp:rsid wsp:val=&quot;003A4C0B&quot;/&gt;&lt;wsp:rsid wsp:val=&quot;003A4D6E&quot;/&gt;&lt;wsp:rsid wsp:val=&quot;003A5127&quot;/&gt;&lt;wsp:rsid wsp:val=&quot;003A5E10&quot;/&gt;&lt;wsp:rsid wsp:val=&quot;003A75D8&quot;/&gt;&lt;wsp:rsid wsp:val=&quot;003A7689&quot;/&gt;&lt;wsp:rsid wsp:val=&quot;003B0187&quot;/&gt;&lt;wsp:rsid wsp:val=&quot;003B037E&quot;/&gt;&lt;wsp:rsid wsp:val=&quot;003B06AC&quot;/&gt;&lt;wsp:rsid wsp:val=&quot;003B1C9F&quot;/&gt;&lt;wsp:rsid wsp:val=&quot;003B43D5&quot;/&gt;&lt;wsp:rsid wsp:val=&quot;003B77FB&quot;/&gt;&lt;wsp:rsid wsp:val=&quot;003B7F42&quot;/&gt;&lt;wsp:rsid wsp:val=&quot;003C03A2&quot;/&gt;&lt;wsp:rsid wsp:val=&quot;003C0DEF&quot;/&gt;&lt;wsp:rsid wsp:val=&quot;003C2C35&quot;/&gt;&lt;wsp:rsid wsp:val=&quot;003C384C&quot;/&gt;&lt;wsp:rsid wsp:val=&quot;003C714D&quot;/&gt;&lt;wsp:rsid wsp:val=&quot;003D4B3B&quot;/&gt;&lt;wsp:rsid wsp:val=&quot;003D7B63&quot;/&gt;&lt;wsp:rsid wsp:val=&quot;003E17B2&quot;/&gt;&lt;wsp:rsid wsp:val=&quot;003E25DD&quot;/&gt;&lt;wsp:rsid wsp:val=&quot;003E3C1F&quot;/&gt;&lt;wsp:rsid wsp:val=&quot;003E415D&quot;/&gt;&lt;wsp:rsid wsp:val=&quot;003E6478&quot;/&gt;&lt;wsp:rsid wsp:val=&quot;003F1B47&quot;/&gt;&lt;wsp:rsid wsp:val=&quot;003F36E0&quot;/&gt;&lt;wsp:rsid wsp:val=&quot;003F5526&quot;/&gt;&lt;wsp:rsid wsp:val=&quot;004034F1&quot;/&gt;&lt;wsp:rsid wsp:val=&quot;0040391E&quot;/&gt;&lt;wsp:rsid wsp:val=&quot;00403C6D&quot;/&gt;&lt;wsp:rsid wsp:val=&quot;004076C0&quot;/&gt;&lt;wsp:rsid wsp:val=&quot;0041136F&quot;/&gt;&lt;wsp:rsid wsp:val=&quot;00411382&quot;/&gt;&lt;wsp:rsid wsp:val=&quot;00411840&quot;/&gt;&lt;wsp:rsid wsp:val=&quot;00412F25&quot;/&gt;&lt;wsp:rsid wsp:val=&quot;00414FA1&quot;/&gt;&lt;wsp:rsid wsp:val=&quot;00421D6D&quot;/&gt;&lt;wsp:rsid wsp:val=&quot;00421E42&quot;/&gt;&lt;wsp:rsid wsp:val=&quot;00424335&quot;/&gt;&lt;wsp:rsid wsp:val=&quot;00424F69&quot;/&gt;&lt;wsp:rsid wsp:val=&quot;00427BF7&quot;/&gt;&lt;wsp:rsid wsp:val=&quot;00432A95&quot;/&gt;&lt;wsp:rsid wsp:val=&quot;004338F4&quot;/&gt;&lt;wsp:rsid wsp:val=&quot;00435E1F&quot;/&gt;&lt;wsp:rsid wsp:val=&quot;00436D57&quot;/&gt;&lt;wsp:rsid wsp:val=&quot;00440292&quot;/&gt;&lt;wsp:rsid wsp:val=&quot;00440569&quot;/&gt;&lt;wsp:rsid wsp:val=&quot;0044221C&quot;/&gt;&lt;wsp:rsid wsp:val=&quot;004426F5&quot;/&gt;&lt;wsp:rsid wsp:val=&quot;004432C0&quot;/&gt;&lt;wsp:rsid wsp:val=&quot;004439E5&quot;/&gt;&lt;wsp:rsid wsp:val=&quot;00443BD2&quot;/&gt;&lt;wsp:rsid wsp:val=&quot;00444576&quot;/&gt;&lt;wsp:rsid wsp:val=&quot;0044586E&quot;/&gt;&lt;wsp:rsid wsp:val=&quot;00445FFE&quot;/&gt;&lt;wsp:rsid wsp:val=&quot;0044646E&quot;/&gt;&lt;wsp:rsid wsp:val=&quot;004472C5&quot;/&gt;&lt;wsp:rsid wsp:val=&quot;00450C13&quot;/&gt;&lt;wsp:rsid wsp:val=&quot;00452DC6&quot;/&gt;&lt;wsp:rsid wsp:val=&quot;00457752&quot;/&gt;&lt;wsp:rsid wsp:val=&quot;00461446&quot;/&gt;&lt;wsp:rsid wsp:val=&quot;00461B16&quot;/&gt;&lt;wsp:rsid wsp:val=&quot;00463FA7&quot;/&gt;&lt;wsp:rsid wsp:val=&quot;0046577B&quot;/&gt;&lt;wsp:rsid wsp:val=&quot;004726D5&quot;/&gt;&lt;wsp:rsid wsp:val=&quot;00473283&quot;/&gt;&lt;wsp:rsid wsp:val=&quot;00474120&quot;/&gt;&lt;wsp:rsid wsp:val=&quot;0047736F&quot;/&gt;&lt;wsp:rsid wsp:val=&quot;00480C7C&quot;/&gt;&lt;wsp:rsid wsp:val=&quot;00482CA9&quot;/&gt;&lt;wsp:rsid wsp:val=&quot;00483F31&quot;/&gt;&lt;wsp:rsid wsp:val=&quot;004848E5&quot;/&gt;&lt;wsp:rsid wsp:val=&quot;00485D62&quot;/&gt;&lt;wsp:rsid wsp:val=&quot;00487023&quot;/&gt;&lt;wsp:rsid wsp:val=&quot;004909B4&quot;/&gt;&lt;wsp:rsid wsp:val=&quot;00491606&quot;/&gt;&lt;wsp:rsid wsp:val=&quot;004923A8&quot;/&gt;&lt;wsp:rsid wsp:val=&quot;00495943&quot;/&gt;&lt;wsp:rsid wsp:val=&quot;004962C3&quot;/&gt;&lt;wsp:rsid wsp:val=&quot;00496E3B&quot;/&gt;&lt;wsp:rsid wsp:val=&quot;004A120E&quot;/&gt;&lt;wsp:rsid wsp:val=&quot;004A143F&quot;/&gt;&lt;wsp:rsid wsp:val=&quot;004A14DD&quot;/&gt;&lt;wsp:rsid wsp:val=&quot;004A2790&quot;/&gt;&lt;wsp:rsid wsp:val=&quot;004A6A60&quot;/&gt;&lt;wsp:rsid wsp:val=&quot;004B22E7&quot;/&gt;&lt;wsp:rsid wsp:val=&quot;004B2639&quot;/&gt;&lt;wsp:rsid wsp:val=&quot;004B3C29&quot;/&gt;&lt;wsp:rsid wsp:val=&quot;004B4AD6&quot;/&gt;&lt;wsp:rsid wsp:val=&quot;004B5274&quot;/&gt;&lt;wsp:rsid wsp:val=&quot;004C1884&quot;/&gt;&lt;wsp:rsid wsp:val=&quot;004C1E1B&quot;/&gt;&lt;wsp:rsid wsp:val=&quot;004C279B&quot;/&gt;&lt;wsp:rsid wsp:val=&quot;004C49AE&quot;/&gt;&lt;wsp:rsid wsp:val=&quot;004C6885&quot;/&gt;&lt;wsp:rsid wsp:val=&quot;004C6D09&quot;/&gt;&lt;wsp:rsid wsp:val=&quot;004C70DE&quot;/&gt;&lt;wsp:rsid wsp:val=&quot;004D0BE4&quot;/&gt;&lt;wsp:rsid wsp:val=&quot;004D4DAD&quot;/&gt;&lt;wsp:rsid wsp:val=&quot;004D77D3&quot;/&gt;&lt;wsp:rsid wsp:val=&quot;004E230A&quot;/&gt;&lt;wsp:rsid wsp:val=&quot;004E6BE2&quot;/&gt;&lt;wsp:rsid wsp:val=&quot;004F1538&quot;/&gt;&lt;wsp:rsid wsp:val=&quot;004F21E4&quot;/&gt;&lt;wsp:rsid wsp:val=&quot;004F5CEF&quot;/&gt;&lt;wsp:rsid wsp:val=&quot;004F662C&quot;/&gt;&lt;wsp:rsid wsp:val=&quot;005010EA&quot;/&gt;&lt;wsp:rsid wsp:val=&quot;0050125A&quot;/&gt;&lt;wsp:rsid wsp:val=&quot;00502D02&quot;/&gt;&lt;wsp:rsid wsp:val=&quot;0050453D&quot;/&gt;&lt;wsp:rsid wsp:val=&quot;00511893&quot;/&gt;&lt;wsp:rsid wsp:val=&quot;00511F9E&quot;/&gt;&lt;wsp:rsid wsp:val=&quot;005129A0&quot;/&gt;&lt;wsp:rsid wsp:val=&quot;00512A14&quot;/&gt;&lt;wsp:rsid wsp:val=&quot;00516C46&quot;/&gt;&lt;wsp:rsid wsp:val=&quot;00520BA7&quot;/&gt;&lt;wsp:rsid wsp:val=&quot;00520DDF&quot;/&gt;&lt;wsp:rsid wsp:val=&quot;00521144&quot;/&gt;&lt;wsp:rsid wsp:val=&quot;0052129A&quot;/&gt;&lt;wsp:rsid wsp:val=&quot;0052195F&quot;/&gt;&lt;wsp:rsid wsp:val=&quot;0052208D&quot;/&gt;&lt;wsp:rsid wsp:val=&quot;00522992&quot;/&gt;&lt;wsp:rsid wsp:val=&quot;00523E24&quot;/&gt;&lt;wsp:rsid wsp:val=&quot;005254C6&quot;/&gt;&lt;wsp:rsid wsp:val=&quot;005256E2&quot;/&gt;&lt;wsp:rsid wsp:val=&quot;0052794D&quot;/&gt;&lt;wsp:rsid wsp:val=&quot;00531E9A&quot;/&gt;&lt;wsp:rsid wsp:val=&quot;005339FD&quot;/&gt;&lt;wsp:rsid wsp:val=&quot;00534C16&quot;/&gt;&lt;wsp:rsid wsp:val=&quot;00535E1B&quot;/&gt;&lt;wsp:rsid wsp:val=&quot;00536573&quot;/&gt;&lt;wsp:rsid wsp:val=&quot;005365EF&quot;/&gt;&lt;wsp:rsid wsp:val=&quot;00536EBA&quot;/&gt;&lt;wsp:rsid wsp:val=&quot;00537E89&quot;/&gt;&lt;wsp:rsid wsp:val=&quot;005404B1&quot;/&gt;&lt;wsp:rsid wsp:val=&quot;00541481&quot;/&gt;&lt;wsp:rsid wsp:val=&quot;005434AB&quot;/&gt;&lt;wsp:rsid wsp:val=&quot;00546768&quot;/&gt;&lt;wsp:rsid wsp:val=&quot;00546E7F&quot;/&gt;&lt;wsp:rsid wsp:val=&quot;0055031D&quot;/&gt;&lt;wsp:rsid wsp:val=&quot;005508F0&quot;/&gt;&lt;wsp:rsid wsp:val=&quot;00551F7A&quot;/&gt;&lt;wsp:rsid wsp:val=&quot;0055210E&quot;/&gt;&lt;wsp:rsid wsp:val=&quot;00552330&quot;/&gt;&lt;wsp:rsid wsp:val=&quot;00552A7A&quot;/&gt;&lt;wsp:rsid wsp:val=&quot;00553714&quot;/&gt;&lt;wsp:rsid wsp:val=&quot;00555170&quot;/&gt;&lt;wsp:rsid wsp:val=&quot;00555D41&quot;/&gt;&lt;wsp:rsid wsp:val=&quot;005566C6&quot;/&gt;&lt;wsp:rsid wsp:val=&quot;00562A6B&quot;/&gt;&lt;wsp:rsid wsp:val=&quot;00566F46&quot;/&gt;&lt;wsp:rsid wsp:val=&quot;005707E8&quot;/&gt;&lt;wsp:rsid wsp:val=&quot;00572C02&quot;/&gt;&lt;wsp:rsid wsp:val=&quot;005750C8&quot;/&gt;&lt;wsp:rsid wsp:val=&quot;0057596B&quot;/&gt;&lt;wsp:rsid wsp:val=&quot;00580C2F&quot;/&gt;&lt;wsp:rsid wsp:val=&quot;005827A2&quot;/&gt;&lt;wsp:rsid wsp:val=&quot;0058364A&quot;/&gt;&lt;wsp:rsid wsp:val=&quot;005906E3&quot;/&gt;&lt;wsp:rsid wsp:val=&quot;00594B56&quot;/&gt;&lt;wsp:rsid wsp:val=&quot;005A0EF4&quot;/&gt;&lt;wsp:rsid wsp:val=&quot;005A24CA&quot;/&gt;&lt;wsp:rsid wsp:val=&quot;005A2E11&quot;/&gt;&lt;wsp:rsid wsp:val=&quot;005A443A&quot;/&gt;&lt;wsp:rsid wsp:val=&quot;005A56D1&quot;/&gt;&lt;wsp:rsid wsp:val=&quot;005A5F11&quot;/&gt;&lt;wsp:rsid wsp:val=&quot;005B002E&quot;/&gt;&lt;wsp:rsid wsp:val=&quot;005B07A0&quot;/&gt;&lt;wsp:rsid wsp:val=&quot;005B1FA6&quot;/&gt;&lt;wsp:rsid wsp:val=&quot;005B424C&quot;/&gt;&lt;wsp:rsid wsp:val=&quot;005B6871&quot;/&gt;&lt;wsp:rsid wsp:val=&quot;005C18F2&quot;/&gt;&lt;wsp:rsid wsp:val=&quot;005C1DE4&quot;/&gt;&lt;wsp:rsid wsp:val=&quot;005C2099&quot;/&gt;&lt;wsp:rsid wsp:val=&quot;005C6E15&quot;/&gt;&lt;wsp:rsid wsp:val=&quot;005C6E2C&quot;/&gt;&lt;wsp:rsid wsp:val=&quot;005D04FB&quot;/&gt;&lt;wsp:rsid wsp:val=&quot;005D10E7&quot;/&gt;&lt;wsp:rsid wsp:val=&quot;005D3D23&quot;/&gt;&lt;wsp:rsid wsp:val=&quot;005D490B&quot;/&gt;&lt;wsp:rsid wsp:val=&quot;005D76AB&quot;/&gt;&lt;wsp:rsid wsp:val=&quot;005D7FF7&quot;/&gt;&lt;wsp:rsid wsp:val=&quot;005E118A&quot;/&gt;&lt;wsp:rsid wsp:val=&quot;005E240A&quot;/&gt;&lt;wsp:rsid wsp:val=&quot;005E478D&quot;/&gt;&lt;wsp:rsid wsp:val=&quot;005E4F50&quot;/&gt;&lt;wsp:rsid wsp:val=&quot;005E743A&quot;/&gt;&lt;wsp:rsid wsp:val=&quot;005E7AD3&quot;/&gt;&lt;wsp:rsid wsp:val=&quot;005F1352&quot;/&gt;&lt;wsp:rsid wsp:val=&quot;005F29BE&quot;/&gt;&lt;wsp:rsid wsp:val=&quot;005F2F32&quot;/&gt;&lt;wsp:rsid wsp:val=&quot;005F68C8&quot;/&gt;&lt;wsp:rsid wsp:val=&quot;005F6943&quot;/&gt;&lt;wsp:rsid wsp:val=&quot;005F6B1A&quot;/&gt;&lt;wsp:rsid wsp:val=&quot;006019D2&quot;/&gt;&lt;wsp:rsid wsp:val=&quot;00602F78&quot;/&gt;&lt;wsp:rsid wsp:val=&quot;00604D60&quot;/&gt;&lt;wsp:rsid wsp:val=&quot;00604E0A&quot;/&gt;&lt;wsp:rsid wsp:val=&quot;006051B5&quot;/&gt;&lt;wsp:rsid wsp:val=&quot;00606238&quot;/&gt;&lt;wsp:rsid wsp:val=&quot;00612305&quot;/&gt;&lt;wsp:rsid wsp:val=&quot;00612850&quot;/&gt;&lt;wsp:rsid wsp:val=&quot;00612EAA&quot;/&gt;&lt;wsp:rsid wsp:val=&quot;00613BFA&quot;/&gt;&lt;wsp:rsid wsp:val=&quot;00617E89&quot;/&gt;&lt;wsp:rsid wsp:val=&quot;00620B1C&quot;/&gt;&lt;wsp:rsid wsp:val=&quot;00621DA9&quot;/&gt;&lt;wsp:rsid wsp:val=&quot;00622A47&quot;/&gt;&lt;wsp:rsid wsp:val=&quot;00622E48&quot;/&gt;&lt;wsp:rsid wsp:val=&quot;006235D1&quot;/&gt;&lt;wsp:rsid wsp:val=&quot;006245C0&quot;/&gt;&lt;wsp:rsid wsp:val=&quot;00624B5E&quot;/&gt;&lt;wsp:rsid wsp:val=&quot;00626B0F&quot;/&gt;&lt;wsp:rsid wsp:val=&quot;00635F06&quot;/&gt;&lt;wsp:rsid wsp:val=&quot;00636864&quot;/&gt;&lt;wsp:rsid wsp:val=&quot;006368C8&quot;/&gt;&lt;wsp:rsid wsp:val=&quot;00650DEB&quot;/&gt;&lt;wsp:rsid wsp:val=&quot;00652554&quot;/&gt;&lt;wsp:rsid wsp:val=&quot;00652642&quot;/&gt;&lt;wsp:rsid wsp:val=&quot;00655181&quot;/&gt;&lt;wsp:rsid wsp:val=&quot;00655406&quot;/&gt;&lt;wsp:rsid wsp:val=&quot;00655D1D&quot;/&gt;&lt;wsp:rsid wsp:val=&quot;006571A9&quot;/&gt;&lt;wsp:rsid wsp:val=&quot;006577F1&quot;/&gt;&lt;wsp:rsid wsp:val=&quot;0066169C&quot;/&gt;&lt;wsp:rsid wsp:val=&quot;006621AD&quot;/&gt;&lt;wsp:rsid wsp:val=&quot;0066299C&quot;/&gt;&lt;wsp:rsid wsp:val=&quot;00666E5B&quot;/&gt;&lt;wsp:rsid wsp:val=&quot;00670B26&quot;/&gt;&lt;wsp:rsid wsp:val=&quot;00670BDF&quot;/&gt;&lt;wsp:rsid wsp:val=&quot;00671396&quot;/&gt;&lt;wsp:rsid wsp:val=&quot;00675837&quot;/&gt;&lt;wsp:rsid wsp:val=&quot;0067723F&quot;/&gt;&lt;wsp:rsid wsp:val=&quot;0068523B&quot;/&gt;&lt;wsp:rsid wsp:val=&quot;00685F26&quot;/&gt;&lt;wsp:rsid wsp:val=&quot;0068687F&quot;/&gt;&lt;wsp:rsid wsp:val=&quot;00690558&quot;/&gt;&lt;wsp:rsid wsp:val=&quot;00694748&quot;/&gt;&lt;wsp:rsid wsp:val=&quot;00694E6A&quot;/&gt;&lt;wsp:rsid wsp:val=&quot;0069768B&quot;/&gt;&lt;wsp:rsid wsp:val=&quot;00697BBD&quot;/&gt;&lt;wsp:rsid wsp:val=&quot;006A3CB5&quot;/&gt;&lt;wsp:rsid wsp:val=&quot;006A40C9&quot;/&gt;&lt;wsp:rsid wsp:val=&quot;006A4F4A&quot;/&gt;&lt;wsp:rsid wsp:val=&quot;006B1403&quot;/&gt;&lt;wsp:rsid wsp:val=&quot;006B497A&quot;/&gt;&lt;wsp:rsid wsp:val=&quot;006B59EF&quot;/&gt;&lt;wsp:rsid wsp:val=&quot;006B5AC6&quot;/&gt;&lt;wsp:rsid wsp:val=&quot;006C006A&quot;/&gt;&lt;wsp:rsid wsp:val=&quot;006C14AC&quot;/&gt;&lt;wsp:rsid wsp:val=&quot;006D1C82&quot;/&gt;&lt;wsp:rsid wsp:val=&quot;006D20A8&quot;/&gt;&lt;wsp:rsid wsp:val=&quot;006D3844&quot;/&gt;&lt;wsp:rsid wsp:val=&quot;006D481F&quot;/&gt;&lt;wsp:rsid wsp:val=&quot;006D4A62&quot;/&gt;&lt;wsp:rsid wsp:val=&quot;006D6059&quot;/&gt;&lt;wsp:rsid wsp:val=&quot;006D7CE2&quot;/&gt;&lt;wsp:rsid wsp:val=&quot;006E132F&quot;/&gt;&lt;wsp:rsid wsp:val=&quot;006E3CD2&quot;/&gt;&lt;wsp:rsid wsp:val=&quot;006E45EE&quot;/&gt;&lt;wsp:rsid wsp:val=&quot;006E5EC2&quot;/&gt;&lt;wsp:rsid wsp:val=&quot;006F041E&quot;/&gt;&lt;wsp:rsid wsp:val=&quot;006F0D27&quot;/&gt;&lt;wsp:rsid wsp:val=&quot;006F3176&quot;/&gt;&lt;wsp:rsid wsp:val=&quot;006F3859&quot;/&gt;&lt;wsp:rsid wsp:val=&quot;006F3D02&quot;/&gt;&lt;wsp:rsid wsp:val=&quot;006F63BF&quot;/&gt;&lt;wsp:rsid wsp:val=&quot;006F6830&quot;/&gt;&lt;wsp:rsid wsp:val=&quot;006F728C&quot;/&gt;&lt;wsp:rsid wsp:val=&quot;007021D7&quot;/&gt;&lt;wsp:rsid wsp:val=&quot;0070530D&quot;/&gt;&lt;wsp:rsid wsp:val=&quot;00705F42&quot;/&gt;&lt;wsp:rsid wsp:val=&quot;00707F89&quot;/&gt;&lt;wsp:rsid wsp:val=&quot;00710656&quot;/&gt;&lt;wsp:rsid wsp:val=&quot;00710AC0&quot;/&gt;&lt;wsp:rsid wsp:val=&quot;00711050&quot;/&gt;&lt;wsp:rsid wsp:val=&quot;007114DD&quot;/&gt;&lt;wsp:rsid wsp:val=&quot;00711B37&quot;/&gt;&lt;wsp:rsid wsp:val=&quot;00711D28&quot;/&gt;&lt;wsp:rsid wsp:val=&quot;007140C4&quot;/&gt;&lt;wsp:rsid wsp:val=&quot;00716EE9&quot;/&gt;&lt;wsp:rsid wsp:val=&quot;007221E2&quot;/&gt;&lt;wsp:rsid wsp:val=&quot;00730953&quot;/&gt;&lt;wsp:rsid wsp:val=&quot;00731E80&quot;/&gt;&lt;wsp:rsid wsp:val=&quot;00734642&quot;/&gt;&lt;wsp:rsid wsp:val=&quot;00735852&quot;/&gt;&lt;wsp:rsid wsp:val=&quot;00735D5D&quot;/&gt;&lt;wsp:rsid wsp:val=&quot;0074148D&quot;/&gt;&lt;wsp:rsid wsp:val=&quot;00744066&quot;/&gt;&lt;wsp:rsid wsp:val=&quot;00745B8A&quot;/&gt;&lt;wsp:rsid wsp:val=&quot;00746B31&quot;/&gt;&lt;wsp:rsid wsp:val=&quot;00747163&quot;/&gt;&lt;wsp:rsid wsp:val=&quot;007472C5&quot;/&gt;&lt;wsp:rsid wsp:val=&quot;00751271&quot;/&gt;&lt;wsp:rsid wsp:val=&quot;00756D41&quot;/&gt;&lt;wsp:rsid wsp:val=&quot;00761C1B&quot;/&gt;&lt;wsp:rsid wsp:val=&quot;00764C20&quot;/&gt;&lt;wsp:rsid wsp:val=&quot;00765378&quot;/&gt;&lt;wsp:rsid wsp:val=&quot;0076612F&quot;/&gt;&lt;wsp:rsid wsp:val=&quot;007718B8&quot;/&gt;&lt;wsp:rsid wsp:val=&quot;00772A2A&quot;/&gt;&lt;wsp:rsid wsp:val=&quot;00773E71&quot;/&gt;&lt;wsp:rsid wsp:val=&quot;00774E37&quot;/&gt;&lt;wsp:rsid wsp:val=&quot;00780822&quot;/&gt;&lt;wsp:rsid wsp:val=&quot;0078211A&quot;/&gt;&lt;wsp:rsid wsp:val=&quot;00786523&quot;/&gt;&lt;wsp:rsid wsp:val=&quot;007878AC&quot;/&gt;&lt;wsp:rsid wsp:val=&quot;007906F7&quot;/&gt;&lt;wsp:rsid wsp:val=&quot;00791A9A&quot;/&gt;&lt;wsp:rsid wsp:val=&quot;00792001&quot;/&gt;&lt;wsp:rsid wsp:val=&quot;00793E4F&quot;/&gt;&lt;wsp:rsid wsp:val=&quot;00795C68&quot;/&gt;&lt;wsp:rsid wsp:val=&quot;007974A7&quot;/&gt;&lt;wsp:rsid wsp:val=&quot;007A1423&quot;/&gt;&lt;wsp:rsid wsp:val=&quot;007A1676&quot;/&gt;&lt;wsp:rsid wsp:val=&quot;007A4971&quot;/&gt;&lt;wsp:rsid wsp:val=&quot;007A5823&quot;/&gt;&lt;wsp:rsid wsp:val=&quot;007B360B&quot;/&gt;&lt;wsp:rsid wsp:val=&quot;007B5741&quot;/&gt;&lt;wsp:rsid wsp:val=&quot;007B603E&quot;/&gt;&lt;wsp:rsid wsp:val=&quot;007C045B&quot;/&gt;&lt;wsp:rsid wsp:val=&quot;007C105A&quot;/&gt;&lt;wsp:rsid wsp:val=&quot;007C1DDC&quot;/&gt;&lt;wsp:rsid wsp:val=&quot;007C226F&quot;/&gt;&lt;wsp:rsid wsp:val=&quot;007C2B9E&quot;/&gt;&lt;wsp:rsid wsp:val=&quot;007C425A&quot;/&gt;&lt;wsp:rsid wsp:val=&quot;007C5BD0&quot;/&gt;&lt;wsp:rsid wsp:val=&quot;007C7AB0&quot;/&gt;&lt;wsp:rsid wsp:val=&quot;007D15E3&quot;/&gt;&lt;wsp:rsid wsp:val=&quot;007D3E5E&quot;/&gt;&lt;wsp:rsid wsp:val=&quot;007D68E8&quot;/&gt;&lt;wsp:rsid wsp:val=&quot;007E4395&quot;/&gt;&lt;wsp:rsid wsp:val=&quot;007E45A4&quot;/&gt;&lt;wsp:rsid wsp:val=&quot;007E48E0&quot;/&gt;&lt;wsp:rsid wsp:val=&quot;007E48E4&quot;/&gt;&lt;wsp:rsid wsp:val=&quot;007E5F83&quot;/&gt;&lt;wsp:rsid wsp:val=&quot;007F0186&quot;/&gt;&lt;wsp:rsid wsp:val=&quot;007F403A&quot;/&gt;&lt;wsp:rsid wsp:val=&quot;007F56D6&quot;/&gt;&lt;wsp:rsid wsp:val=&quot;007F62C9&quot;/&gt;&lt;wsp:rsid wsp:val=&quot;007F72E1&quot;/&gt;&lt;wsp:rsid wsp:val=&quot;00800833&quot;/&gt;&lt;wsp:rsid wsp:val=&quot;008044B1&quot;/&gt;&lt;wsp:rsid wsp:val=&quot;0080495E&quot;/&gt;&lt;wsp:rsid wsp:val=&quot;00804C87&quot;/&gt;&lt;wsp:rsid wsp:val=&quot;00807770&quot;/&gt;&lt;wsp:rsid wsp:val=&quot;00807A23&quot;/&gt;&lt;wsp:rsid wsp:val=&quot;00807AD0&quot;/&gt;&lt;wsp:rsid wsp:val=&quot;008124A7&quot;/&gt;&lt;wsp:rsid wsp:val=&quot;00813704&quot;/&gt;&lt;wsp:rsid wsp:val=&quot;008179A5&quot;/&gt;&lt;wsp:rsid wsp:val=&quot;0082022F&quot;/&gt;&lt;wsp:rsid wsp:val=&quot;00821FAF&quot;/&gt;&lt;wsp:rsid wsp:val=&quot;00825B32&quot;/&gt;&lt;wsp:rsid wsp:val=&quot;00835493&quot;/&gt;&lt;wsp:rsid wsp:val=&quot;00835E49&quot;/&gt;&lt;wsp:rsid wsp:val=&quot;008407DB&quot;/&gt;&lt;wsp:rsid wsp:val=&quot;008410D5&quot;/&gt;&lt;wsp:rsid wsp:val=&quot;008425E8&quot;/&gt;&lt;wsp:rsid wsp:val=&quot;00842818&quot;/&gt;&lt;wsp:rsid wsp:val=&quot;00843A3F&quot;/&gt;&lt;wsp:rsid wsp:val=&quot;00850385&quot;/&gt;&lt;wsp:rsid wsp:val=&quot;00851072&quot;/&gt;&lt;wsp:rsid wsp:val=&quot;00851C03&quot;/&gt;&lt;wsp:rsid wsp:val=&quot;00853146&quot;/&gt;&lt;wsp:rsid wsp:val=&quot;00853BEE&quot;/&gt;&lt;wsp:rsid wsp:val=&quot;00856C62&quot;/&gt;&lt;wsp:rsid wsp:val=&quot;00861D5E&quot;/&gt;&lt;wsp:rsid wsp:val=&quot;00861DE8&quot;/&gt;&lt;wsp:rsid wsp:val=&quot;0086380D&quot;/&gt;&lt;wsp:rsid wsp:val=&quot;00864087&quot;/&gt;&lt;wsp:rsid wsp:val=&quot;0086759C&quot;/&gt;&lt;wsp:rsid wsp:val=&quot;00870B3C&quot;/&gt;&lt;wsp:rsid wsp:val=&quot;00874879&quot;/&gt;&lt;wsp:rsid wsp:val=&quot;008805D8&quot;/&gt;&lt;wsp:rsid wsp:val=&quot;00881FA1&quot;/&gt;&lt;wsp:rsid wsp:val=&quot;0088208B&quot;/&gt;&lt;wsp:rsid wsp:val=&quot;00883C61&quot;/&gt;&lt;wsp:rsid wsp:val=&quot;008871F3&quot;/&gt;&lt;wsp:rsid wsp:val=&quot;0089016B&quot;/&gt;&lt;wsp:rsid wsp:val=&quot;00891B5B&quot;/&gt;&lt;wsp:rsid wsp:val=&quot;00891D48&quot;/&gt;&lt;wsp:rsid wsp:val=&quot;00893724&quot;/&gt;&lt;wsp:rsid wsp:val=&quot;00894F01&quot;/&gt;&lt;wsp:rsid wsp:val=&quot;008970EE&quot;/&gt;&lt;wsp:rsid wsp:val=&quot;008A157D&quot;/&gt;&lt;wsp:rsid wsp:val=&quot;008A3B3C&quot;/&gt;&lt;wsp:rsid wsp:val=&quot;008A49B7&quot;/&gt;&lt;wsp:rsid wsp:val=&quot;008A65C2&quot;/&gt;&lt;wsp:rsid wsp:val=&quot;008B08AE&quot;/&gt;&lt;wsp:rsid wsp:val=&quot;008B1A2B&quot;/&gt;&lt;wsp:rsid wsp:val=&quot;008B3C9F&quot;/&gt;&lt;wsp:rsid wsp:val=&quot;008B43B8&quot;/&gt;&lt;wsp:rsid wsp:val=&quot;008B457A&quot;/&gt;&lt;wsp:rsid wsp:val=&quot;008B6EEE&quot;/&gt;&lt;wsp:rsid wsp:val=&quot;008C0A76&quot;/&gt;&lt;wsp:rsid wsp:val=&quot;008C3081&quot;/&gt;&lt;wsp:rsid wsp:val=&quot;008C3F47&quot;/&gt;&lt;wsp:rsid wsp:val=&quot;008C4939&quot;/&gt;&lt;wsp:rsid wsp:val=&quot;008D0F3A&quot;/&gt;&lt;wsp:rsid wsp:val=&quot;008D4155&quot;/&gt;&lt;wsp:rsid wsp:val=&quot;008D518C&quot;/&gt;&lt;wsp:rsid wsp:val=&quot;008D5EED&quot;/&gt;&lt;wsp:rsid wsp:val=&quot;008D717C&quot;/&gt;&lt;wsp:rsid wsp:val=&quot;008E0249&quot;/&gt;&lt;wsp:rsid wsp:val=&quot;008E0425&quot;/&gt;&lt;wsp:rsid wsp:val=&quot;008E21D4&quot;/&gt;&lt;wsp:rsid wsp:val=&quot;008E2933&quot;/&gt;&lt;wsp:rsid wsp:val=&quot;008E4B7A&quot;/&gt;&lt;wsp:rsid wsp:val=&quot;008E575E&quot;/&gt;&lt;wsp:rsid wsp:val=&quot;008F16A9&quot;/&gt;&lt;wsp:rsid wsp:val=&quot;008F2C28&quot;/&gt;&lt;wsp:rsid wsp:val=&quot;008F306F&quot;/&gt;&lt;wsp:rsid wsp:val=&quot;008F4B34&quot;/&gt;&lt;wsp:rsid wsp:val=&quot;008F50C7&quot;/&gt;&lt;wsp:rsid wsp:val=&quot;009012EF&quot;/&gt;&lt;wsp:rsid wsp:val=&quot;00902EF1&quot;/&gt;&lt;wsp:rsid wsp:val=&quot;00903092&quot;/&gt;&lt;wsp:rsid wsp:val=&quot;00904798&quot;/&gt;&lt;wsp:rsid wsp:val=&quot;00906CB7&quot;/&gt;&lt;wsp:rsid wsp:val=&quot;009118FE&quot;/&gt;&lt;wsp:rsid wsp:val=&quot;00912193&quot;/&gt;&lt;wsp:rsid wsp:val=&quot;009131FE&quot;/&gt;&lt;wsp:rsid wsp:val=&quot;00913957&quot;/&gt;&lt;wsp:rsid wsp:val=&quot;00913FEC&quot;/&gt;&lt;wsp:rsid wsp:val=&quot;00920A20&quot;/&gt;&lt;wsp:rsid wsp:val=&quot;00920B36&quot;/&gt;&lt;wsp:rsid wsp:val=&quot;00922C6E&quot;/&gt;&lt;wsp:rsid wsp:val=&quot;0092575A&quot;/&gt;&lt;wsp:rsid wsp:val=&quot;009263A2&quot;/&gt;&lt;wsp:rsid wsp:val=&quot;00927376&quot;/&gt;&lt;wsp:rsid wsp:val=&quot;009362DE&quot;/&gt;&lt;wsp:rsid wsp:val=&quot;009402DD&quot;/&gt;&lt;wsp:rsid wsp:val=&quot;00943BFB&quot;/&gt;&lt;wsp:rsid wsp:val=&quot;00946072&quot;/&gt;&lt;wsp:rsid wsp:val=&quot;009463EE&quot;/&gt;&lt;wsp:rsid wsp:val=&quot;00946444&quot;/&gt;&lt;wsp:rsid wsp:val=&quot;00946834&quot;/&gt;&lt;wsp:rsid wsp:val=&quot;00951C93&quot;/&gt;&lt;wsp:rsid wsp:val=&quot;00957632&quot;/&gt;&lt;wsp:rsid wsp:val=&quot;0096426B&quot;/&gt;&lt;wsp:rsid wsp:val=&quot;009671AB&quot;/&gt;&lt;wsp:rsid wsp:val=&quot;00967E84&quot;/&gt;&lt;wsp:rsid wsp:val=&quot;00970141&quot;/&gt;&lt;wsp:rsid wsp:val=&quot;00970FC1&quot;/&gt;&lt;wsp:rsid wsp:val=&quot;00971B23&quot;/&gt;&lt;wsp:rsid wsp:val=&quot;00972564&quot;/&gt;&lt;wsp:rsid wsp:val=&quot;00983202&quot;/&gt;&lt;wsp:rsid wsp:val=&quot;0099009B&quot;/&gt;&lt;wsp:rsid wsp:val=&quot;00991BE6&quot;/&gt;&lt;wsp:rsid wsp:val=&quot;00994292&quot;/&gt;&lt;wsp:rsid wsp:val=&quot;0099490D&quot;/&gt;&lt;wsp:rsid wsp:val=&quot;00995D95&quot;/&gt;&lt;wsp:rsid wsp:val=&quot;00996612&quot;/&gt;&lt;wsp:rsid wsp:val=&quot;00997A3B&quot;/&gt;&lt;wsp:rsid wsp:val=&quot;00997E89&quot;/&gt;&lt;wsp:rsid wsp:val=&quot;00997E9E&quot;/&gt;&lt;wsp:rsid wsp:val=&quot;009A011D&quot;/&gt;&lt;wsp:rsid wsp:val=&quot;009A353B&quot;/&gt;&lt;wsp:rsid wsp:val=&quot;009A465B&quot;/&gt;&lt;wsp:rsid wsp:val=&quot;009A478A&quot;/&gt;&lt;wsp:rsid wsp:val=&quot;009A5B56&quot;/&gt;&lt;wsp:rsid wsp:val=&quot;009A74C7&quot;/&gt;&lt;wsp:rsid wsp:val=&quot;009B233C&quot;/&gt;&lt;wsp:rsid wsp:val=&quot;009B4C94&quot;/&gt;&lt;wsp:rsid wsp:val=&quot;009B53E4&quot;/&gt;&lt;wsp:rsid wsp:val=&quot;009C2BCA&quot;/&gt;&lt;wsp:rsid wsp:val=&quot;009C331F&quot;/&gt;&lt;wsp:rsid wsp:val=&quot;009C4D0D&quot;/&gt;&lt;wsp:rsid wsp:val=&quot;009D2F67&quot;/&gt;&lt;wsp:rsid wsp:val=&quot;009D3207&quot;/&gt;&lt;wsp:rsid wsp:val=&quot;009D3516&quot;/&gt;&lt;wsp:rsid wsp:val=&quot;009D3D22&quot;/&gt;&lt;wsp:rsid wsp:val=&quot;009D4B1D&quot;/&gt;&lt;wsp:rsid wsp:val=&quot;009D5ED4&quot;/&gt;&lt;wsp:rsid wsp:val=&quot;009D7C5D&quot;/&gt;&lt;wsp:rsid wsp:val=&quot;009E0846&quot;/&gt;&lt;wsp:rsid wsp:val=&quot;009E205B&quot;/&gt;&lt;wsp:rsid wsp:val=&quot;009E4C9E&quot;/&gt;&lt;wsp:rsid wsp:val=&quot;009E5BCD&quot;/&gt;&lt;wsp:rsid wsp:val=&quot;009F0172&quot;/&gt;&lt;wsp:rsid wsp:val=&quot;009F2C0F&quot;/&gt;&lt;wsp:rsid wsp:val=&quot;009F2EAC&quot;/&gt;&lt;wsp:rsid wsp:val=&quot;009F34FA&quot;/&gt;&lt;wsp:rsid wsp:val=&quot;009F53D1&quot;/&gt;&lt;wsp:rsid wsp:val=&quot;009F681C&quot;/&gt;&lt;wsp:rsid wsp:val=&quot;009F74E3&quot;/&gt;&lt;wsp:rsid wsp:val=&quot;00A028DB&quot;/&gt;&lt;wsp:rsid wsp:val=&quot;00A05566&quot;/&gt;&lt;wsp:rsid wsp:val=&quot;00A06AD7&quot;/&gt;&lt;wsp:rsid wsp:val=&quot;00A071CD&quot;/&gt;&lt;wsp:rsid wsp:val=&quot;00A07C2D&quot;/&gt;&lt;wsp:rsid wsp:val=&quot;00A10915&quot;/&gt;&lt;wsp:rsid wsp:val=&quot;00A114B8&quot;/&gt;&lt;wsp:rsid wsp:val=&quot;00A153F6&quot;/&gt;&lt;wsp:rsid wsp:val=&quot;00A15535&quot;/&gt;&lt;wsp:rsid wsp:val=&quot;00A20C61&quot;/&gt;&lt;wsp:rsid wsp:val=&quot;00A225DA&quot;/&gt;&lt;wsp:rsid wsp:val=&quot;00A25855&quot;/&gt;&lt;wsp:rsid wsp:val=&quot;00A25AE3&quot;/&gt;&lt;wsp:rsid wsp:val=&quot;00A303CC&quot;/&gt;&lt;wsp:rsid wsp:val=&quot;00A304C7&quot;/&gt;&lt;wsp:rsid wsp:val=&quot;00A307F4&quot;/&gt;&lt;wsp:rsid wsp:val=&quot;00A33665&quot;/&gt;&lt;wsp:rsid wsp:val=&quot;00A33D90&quot;/&gt;&lt;wsp:rsid wsp:val=&quot;00A34EE8&quot;/&gt;&lt;wsp:rsid wsp:val=&quot;00A35662&quot;/&gt;&lt;wsp:rsid wsp:val=&quot;00A35CD7&quot;/&gt;&lt;wsp:rsid wsp:val=&quot;00A36C07&quot;/&gt;&lt;wsp:rsid wsp:val=&quot;00A37164&quot;/&gt;&lt;wsp:rsid wsp:val=&quot;00A4032A&quot;/&gt;&lt;wsp:rsid wsp:val=&quot;00A40372&quot;/&gt;&lt;wsp:rsid wsp:val=&quot;00A40F32&quot;/&gt;&lt;wsp:rsid wsp:val=&quot;00A45111&quot;/&gt;&lt;wsp:rsid wsp:val=&quot;00A462CE&quot;/&gt;&lt;wsp:rsid wsp:val=&quot;00A50426&quot;/&gt;&lt;wsp:rsid wsp:val=&quot;00A514FE&quot;/&gt;&lt;wsp:rsid wsp:val=&quot;00A52CAA&quot;/&gt;&lt;wsp:rsid wsp:val=&quot;00A5474F&quot;/&gt;&lt;wsp:rsid wsp:val=&quot;00A54A31&quot;/&gt;&lt;wsp:rsid wsp:val=&quot;00A56A49&quot;/&gt;&lt;wsp:rsid wsp:val=&quot;00A606BB&quot;/&gt;&lt;wsp:rsid wsp:val=&quot;00A61834&quot;/&gt;&lt;wsp:rsid wsp:val=&quot;00A625E4&quot;/&gt;&lt;wsp:rsid wsp:val=&quot;00A62AC0&quot;/&gt;&lt;wsp:rsid wsp:val=&quot;00A65844&quot;/&gt;&lt;wsp:rsid wsp:val=&quot;00A65973&quot;/&gt;&lt;wsp:rsid wsp:val=&quot;00A7038C&quot;/&gt;&lt;wsp:rsid wsp:val=&quot;00A707A9&quot;/&gt;&lt;wsp:rsid wsp:val=&quot;00A71D4C&quot;/&gt;&lt;wsp:rsid wsp:val=&quot;00A72088&quot;/&gt;&lt;wsp:rsid wsp:val=&quot;00A724D8&quot;/&gt;&lt;wsp:rsid wsp:val=&quot;00A72943&quot;/&gt;&lt;wsp:rsid wsp:val=&quot;00A7340A&quot;/&gt;&lt;wsp:rsid wsp:val=&quot;00A73AAA&quot;/&gt;&lt;wsp:rsid wsp:val=&quot;00A74449&quot;/&gt;&lt;wsp:rsid wsp:val=&quot;00A74B25&quot;/&gt;&lt;wsp:rsid wsp:val=&quot;00A74EF9&quot;/&gt;&lt;wsp:rsid wsp:val=&quot;00A751DC&quot;/&gt;&lt;wsp:rsid wsp:val=&quot;00A7534B&quot;/&gt;&lt;wsp:rsid wsp:val=&quot;00A7585B&quot;/&gt;&lt;wsp:rsid wsp:val=&quot;00A76A5C&quot;/&gt;&lt;wsp:rsid wsp:val=&quot;00A77462&quot;/&gt;&lt;wsp:rsid wsp:val=&quot;00A80A18&quot;/&gt;&lt;wsp:rsid wsp:val=&quot;00A81C04&quot;/&gt;&lt;wsp:rsid wsp:val=&quot;00A82A0D&quot;/&gt;&lt;wsp:rsid wsp:val=&quot;00A83A6E&quot;/&gt;&lt;wsp:rsid wsp:val=&quot;00A84074&quot;/&gt;&lt;wsp:rsid wsp:val=&quot;00A845A1&quot;/&gt;&lt;wsp:rsid wsp:val=&quot;00A85672&quot;/&gt;&lt;wsp:rsid wsp:val=&quot;00A85C26&quot;/&gt;&lt;wsp:rsid wsp:val=&quot;00A87177&quot;/&gt;&lt;wsp:rsid wsp:val=&quot;00A87EC6&quot;/&gt;&lt;wsp:rsid wsp:val=&quot;00A907B7&quot;/&gt;&lt;wsp:rsid wsp:val=&quot;00A91882&quot;/&gt;&lt;wsp:rsid wsp:val=&quot;00A92D4D&quot;/&gt;&lt;wsp:rsid wsp:val=&quot;00A96161&quot;/&gt;&lt;wsp:rsid wsp:val=&quot;00AA32B1&quot;/&gt;&lt;wsp:rsid wsp:val=&quot;00AA46C6&quot;/&gt;&lt;wsp:rsid wsp:val=&quot;00AA5FA6&quot;/&gt;&lt;wsp:rsid wsp:val=&quot;00AA68C0&quot;/&gt;&lt;wsp:rsid wsp:val=&quot;00AA68E5&quot;/&gt;&lt;wsp:rsid wsp:val=&quot;00AA70E7&quot;/&gt;&lt;wsp:rsid wsp:val=&quot;00AB2A53&quot;/&gt;&lt;wsp:rsid wsp:val=&quot;00AB7876&quot;/&gt;&lt;wsp:rsid wsp:val=&quot;00AC2811&quot;/&gt;&lt;wsp:rsid wsp:val=&quot;00AC4337&quot;/&gt;&lt;wsp:rsid wsp:val=&quot;00AC4DB3&quot;/&gt;&lt;wsp:rsid wsp:val=&quot;00AC4DD8&quot;/&gt;&lt;wsp:rsid wsp:val=&quot;00AC5510&quot;/&gt;&lt;wsp:rsid wsp:val=&quot;00AD383E&quot;/&gt;&lt;wsp:rsid wsp:val=&quot;00AD46AB&quot;/&gt;&lt;wsp:rsid wsp:val=&quot;00AD475A&quot;/&gt;&lt;wsp:rsid wsp:val=&quot;00AD595B&quot;/&gt;&lt;wsp:rsid wsp:val=&quot;00AD65ED&quot;/&gt;&lt;wsp:rsid wsp:val=&quot;00AD6C2A&quot;/&gt;&lt;wsp:rsid wsp:val=&quot;00AE0BA3&quot;/&gt;&lt;wsp:rsid wsp:val=&quot;00AE18A7&quot;/&gt;&lt;wsp:rsid wsp:val=&quot;00AE25B6&quot;/&gt;&lt;wsp:rsid wsp:val=&quot;00AE4FF9&quot;/&gt;&lt;wsp:rsid wsp:val=&quot;00AE6BB7&quot;/&gt;&lt;wsp:rsid wsp:val=&quot;00AE7074&quot;/&gt;&lt;wsp:rsid wsp:val=&quot;00AE7820&quot;/&gt;&lt;wsp:rsid wsp:val=&quot;00AE7B3F&quot;/&gt;&lt;wsp:rsid wsp:val=&quot;00AF196F&quot;/&gt;&lt;wsp:rsid wsp:val=&quot;00AF1FF6&quot;/&gt;&lt;wsp:rsid wsp:val=&quot;00AF30F1&quot;/&gt;&lt;wsp:rsid wsp:val=&quot;00AF5825&quot;/&gt;&lt;wsp:rsid wsp:val=&quot;00B00F3E&quot;/&gt;&lt;wsp:rsid wsp:val=&quot;00B031B4&quot;/&gt;&lt;wsp:rsid wsp:val=&quot;00B0558C&quot;/&gt;&lt;wsp:rsid wsp:val=&quot;00B11816&quot;/&gt;&lt;wsp:rsid wsp:val=&quot;00B12DA6&quot;/&gt;&lt;wsp:rsid wsp:val=&quot;00B14902&quot;/&gt;&lt;wsp:rsid wsp:val=&quot;00B149B5&quot;/&gt;&lt;wsp:rsid wsp:val=&quot;00B15D46&quot;/&gt;&lt;wsp:rsid wsp:val=&quot;00B20B5B&quot;/&gt;&lt;wsp:rsid wsp:val=&quot;00B22045&quot;/&gt;&lt;wsp:rsid wsp:val=&quot;00B225F6&quot;/&gt;&lt;wsp:rsid wsp:val=&quot;00B23B17&quot;/&gt;&lt;wsp:rsid wsp:val=&quot;00B24C72&quot;/&gt;&lt;wsp:rsid wsp:val=&quot;00B258D2&quot;/&gt;&lt;wsp:rsid wsp:val=&quot;00B26F23&quot;/&gt;&lt;wsp:rsid wsp:val=&quot;00B271BF&quot;/&gt;&lt;wsp:rsid wsp:val=&quot;00B275B1&quot;/&gt;&lt;wsp:rsid wsp:val=&quot;00B32016&quot;/&gt;&lt;wsp:rsid wsp:val=&quot;00B3758B&quot;/&gt;&lt;wsp:rsid wsp:val=&quot;00B41A25&quot;/&gt;&lt;wsp:rsid wsp:val=&quot;00B46443&quot;/&gt;&lt;wsp:rsid wsp:val=&quot;00B51D35&quot;/&gt;&lt;wsp:rsid wsp:val=&quot;00B52A45&quot;/&gt;&lt;wsp:rsid wsp:val=&quot;00B55112&quot;/&gt;&lt;wsp:rsid wsp:val=&quot;00B56B9A&quot;/&gt;&lt;wsp:rsid wsp:val=&quot;00B634B2&quot;/&gt;&lt;wsp:rsid wsp:val=&quot;00B642AE&quot;/&gt;&lt;wsp:rsid wsp:val=&quot;00B64301&quot;/&gt;&lt;wsp:rsid wsp:val=&quot;00B666BA&quot;/&gt;&lt;wsp:rsid wsp:val=&quot;00B672C8&quot;/&gt;&lt;wsp:rsid wsp:val=&quot;00B7209D&quot;/&gt;&lt;wsp:rsid wsp:val=&quot;00B727B5&quot;/&gt;&lt;wsp:rsid wsp:val=&quot;00B73C85&quot;/&gt;&lt;wsp:rsid wsp:val=&quot;00B74D11&quot;/&gt;&lt;wsp:rsid wsp:val=&quot;00B7679C&quot;/&gt;&lt;wsp:rsid wsp:val=&quot;00B767F1&quot;/&gt;&lt;wsp:rsid wsp:val=&quot;00B77B8D&quot;/&gt;&lt;wsp:rsid wsp:val=&quot;00B815D0&quot;/&gt;&lt;wsp:rsid wsp:val=&quot;00B81BE5&quot;/&gt;&lt;wsp:rsid wsp:val=&quot;00B824F2&quot;/&gt;&lt;wsp:rsid wsp:val=&quot;00B8263F&quot;/&gt;&lt;wsp:rsid wsp:val=&quot;00B82754&quot;/&gt;&lt;wsp:rsid wsp:val=&quot;00B84867&quot;/&gt;&lt;wsp:rsid wsp:val=&quot;00B853BF&quot;/&gt;&lt;wsp:rsid wsp:val=&quot;00B95416&quot;/&gt;&lt;wsp:rsid wsp:val=&quot;00B959F7&quot;/&gt;&lt;wsp:rsid wsp:val=&quot;00B976AF&quot;/&gt;&lt;wsp:rsid wsp:val=&quot;00B97B97&quot;/&gt;&lt;wsp:rsid wsp:val=&quot;00BA7283&quot;/&gt;&lt;wsp:rsid wsp:val=&quot;00BB10F6&quot;/&gt;&lt;wsp:rsid wsp:val=&quot;00BB465D&quot;/&gt;&lt;wsp:rsid wsp:val=&quot;00BB4F6F&quot;/&gt;&lt;wsp:rsid wsp:val=&quot;00BB71E7&quot;/&gt;&lt;wsp:rsid wsp:val=&quot;00BC0930&quot;/&gt;&lt;wsp:rsid wsp:val=&quot;00BC0D2A&quot;/&gt;&lt;wsp:rsid wsp:val=&quot;00BC453A&quot;/&gt;&lt;wsp:rsid wsp:val=&quot;00BC53F0&quot;/&gt;&lt;wsp:rsid wsp:val=&quot;00BC5F33&quot;/&gt;&lt;wsp:rsid wsp:val=&quot;00BC671B&quot;/&gt;&lt;wsp:rsid wsp:val=&quot;00BD1EAA&quot;/&gt;&lt;wsp:rsid wsp:val=&quot;00BD2BDC&quot;/&gt;&lt;wsp:rsid wsp:val=&quot;00BD2E84&quot;/&gt;&lt;wsp:rsid wsp:val=&quot;00BD2FC4&quot;/&gt;&lt;wsp:rsid wsp:val=&quot;00BD41AB&quot;/&gt;&lt;wsp:rsid wsp:val=&quot;00BD463B&quot;/&gt;&lt;wsp:rsid wsp:val=&quot;00BD5EBF&quot;/&gt;&lt;wsp:rsid wsp:val=&quot;00BD6948&quot;/&gt;&lt;wsp:rsid wsp:val=&quot;00BD743C&quot;/&gt;&lt;wsp:rsid wsp:val=&quot;00BE15B8&quot;/&gt;&lt;wsp:rsid wsp:val=&quot;00BF13AD&quot;/&gt;&lt;wsp:rsid wsp:val=&quot;00BF2D2D&quot;/&gt;&lt;wsp:rsid wsp:val=&quot;00BF4D83&quot;/&gt;&lt;wsp:rsid wsp:val=&quot;00BF6C11&quot;/&gt;&lt;wsp:rsid wsp:val=&quot;00C02148&quot;/&gt;&lt;wsp:rsid wsp:val=&quot;00C02AC2&quot;/&gt;&lt;wsp:rsid wsp:val=&quot;00C0473F&quot;/&gt;&lt;wsp:rsid wsp:val=&quot;00C06F9F&quot;/&gt;&lt;wsp:rsid wsp:val=&quot;00C07119&quot;/&gt;&lt;wsp:rsid wsp:val=&quot;00C11DFA&quot;/&gt;&lt;wsp:rsid wsp:val=&quot;00C136A9&quot;/&gt;&lt;wsp:rsid wsp:val=&quot;00C1667D&quot;/&gt;&lt;wsp:rsid wsp:val=&quot;00C244FB&quot;/&gt;&lt;wsp:rsid wsp:val=&quot;00C25370&quot;/&gt;&lt;wsp:rsid wsp:val=&quot;00C253AA&quot;/&gt;&lt;wsp:rsid wsp:val=&quot;00C272BD&quot;/&gt;&lt;wsp:rsid wsp:val=&quot;00C27658&quot;/&gt;&lt;wsp:rsid wsp:val=&quot;00C348A3&quot;/&gt;&lt;wsp:rsid wsp:val=&quot;00C3720E&quot;/&gt;&lt;wsp:rsid wsp:val=&quot;00C41E71&quot;/&gt;&lt;wsp:rsid wsp:val=&quot;00C4366D&quot;/&gt;&lt;wsp:rsid wsp:val=&quot;00C52AE0&quot;/&gt;&lt;wsp:rsid wsp:val=&quot;00C55E9F&quot;/&gt;&lt;wsp:rsid wsp:val=&quot;00C6122E&quot;/&gt;&lt;wsp:rsid wsp:val=&quot;00C61DC3&quot;/&gt;&lt;wsp:rsid wsp:val=&quot;00C62215&quot;/&gt;&lt;wsp:rsid wsp:val=&quot;00C63978&quot;/&gt;&lt;wsp:rsid wsp:val=&quot;00C6574F&quot;/&gt;&lt;wsp:rsid wsp:val=&quot;00C65B9E&quot;/&gt;&lt;wsp:rsid wsp:val=&quot;00C6746A&quot;/&gt;&lt;wsp:rsid wsp:val=&quot;00C72CDB&quot;/&gt;&lt;wsp:rsid wsp:val=&quot;00C73159&quot;/&gt;&lt;wsp:rsid wsp:val=&quot;00C737E5&quot;/&gt;&lt;wsp:rsid wsp:val=&quot;00C744B7&quot;/&gt;&lt;wsp:rsid wsp:val=&quot;00C745E3&quot;/&gt;&lt;wsp:rsid wsp:val=&quot;00C8095D&quot;/&gt;&lt;wsp:rsid wsp:val=&quot;00C82E11&quot;/&gt;&lt;wsp:rsid wsp:val=&quot;00C84FF4&quot;/&gt;&lt;wsp:rsid wsp:val=&quot;00C90CFA&quot;/&gt;&lt;wsp:rsid wsp:val=&quot;00C94B73&quot;/&gt;&lt;wsp:rsid wsp:val=&quot;00C9563F&quot;/&gt;&lt;wsp:rsid wsp:val=&quot;00C969A4&quot;/&gt;&lt;wsp:rsid wsp:val=&quot;00C9786F&quot;/&gt;&lt;wsp:rsid wsp:val=&quot;00CA2958&quot;/&gt;&lt;wsp:rsid wsp:val=&quot;00CA425C&quot;/&gt;&lt;wsp:rsid wsp:val=&quot;00CA5AAB&quot;/&gt;&lt;wsp:rsid wsp:val=&quot;00CB0817&quot;/&gt;&lt;wsp:rsid wsp:val=&quot;00CB0EB8&quot;/&gt;&lt;wsp:rsid wsp:val=&quot;00CB5EDD&quot;/&gt;&lt;wsp:rsid wsp:val=&quot;00CB7F2F&quot;/&gt;&lt;wsp:rsid wsp:val=&quot;00CC1398&quot;/&gt;&lt;wsp:rsid wsp:val=&quot;00CC1AE9&quot;/&gt;&lt;wsp:rsid wsp:val=&quot;00CC42E9&quot;/&gt;&lt;wsp:rsid wsp:val=&quot;00CC6DD5&quot;/&gt;&lt;wsp:rsid wsp:val=&quot;00CC7BC5&quot;/&gt;&lt;wsp:rsid wsp:val=&quot;00CD2EF8&quot;/&gt;&lt;wsp:rsid wsp:val=&quot;00CD52E8&quot;/&gt;&lt;wsp:rsid wsp:val=&quot;00CE03B7&quot;/&gt;&lt;wsp:rsid wsp:val=&quot;00CE48BC&quot;/&gt;&lt;wsp:rsid wsp:val=&quot;00CF048D&quot;/&gt;&lt;wsp:rsid wsp:val=&quot;00CF4574&quot;/&gt;&lt;wsp:rsid wsp:val=&quot;00CF67E5&quot;/&gt;&lt;wsp:rsid wsp:val=&quot;00D13057&quot;/&gt;&lt;wsp:rsid wsp:val=&quot;00D14F38&quot;/&gt;&lt;wsp:rsid wsp:val=&quot;00D15946&quot;/&gt;&lt;wsp:rsid wsp:val=&quot;00D16710&quot;/&gt;&lt;wsp:rsid wsp:val=&quot;00D20504&quot;/&gt;&lt;wsp:rsid wsp:val=&quot;00D2219B&quot;/&gt;&lt;wsp:rsid wsp:val=&quot;00D23780&quot;/&gt;&lt;wsp:rsid wsp:val=&quot;00D30417&quot;/&gt;&lt;wsp:rsid wsp:val=&quot;00D30D64&quot;/&gt;&lt;wsp:rsid wsp:val=&quot;00D30DC5&quot;/&gt;&lt;wsp:rsid wsp:val=&quot;00D327A8&quot;/&gt;&lt;wsp:rsid wsp:val=&quot;00D3674F&quot;/&gt;&lt;wsp:rsid wsp:val=&quot;00D37EA1&quot;/&gt;&lt;wsp:rsid wsp:val=&quot;00D42746&quot;/&gt;&lt;wsp:rsid wsp:val=&quot;00D43E6D&quot;/&gt;&lt;wsp:rsid wsp:val=&quot;00D45F58&quot;/&gt;&lt;wsp:rsid wsp:val=&quot;00D46D3F&quot;/&gt;&lt;wsp:rsid wsp:val=&quot;00D51094&quot;/&gt;&lt;wsp:rsid wsp:val=&quot;00D51176&quot;/&gt;&lt;wsp:rsid wsp:val=&quot;00D513C1&quot;/&gt;&lt;wsp:rsid wsp:val=&quot;00D52455&quot;/&gt;&lt;wsp:rsid wsp:val=&quot;00D568D4&quot;/&gt;&lt;wsp:rsid wsp:val=&quot;00D606AB&quot;/&gt;&lt;wsp:rsid wsp:val=&quot;00D615B7&quot;/&gt;&lt;wsp:rsid wsp:val=&quot;00D622B9&quot;/&gt;&lt;wsp:rsid wsp:val=&quot;00D63BA2&quot;/&gt;&lt;wsp:rsid wsp:val=&quot;00D65AAA&quot;/&gt;&lt;wsp:rsid wsp:val=&quot;00D65C35&quot;/&gt;&lt;wsp:rsid wsp:val=&quot;00D71856&quot;/&gt;&lt;wsp:rsid wsp:val=&quot;00D73449&quot;/&gt;&lt;wsp:rsid wsp:val=&quot;00D77E83&quot;/&gt;&lt;wsp:rsid wsp:val=&quot;00D80911&quot;/&gt;&lt;wsp:rsid wsp:val=&quot;00D8138C&quot;/&gt;&lt;wsp:rsid wsp:val=&quot;00D86165&quot;/&gt;&lt;wsp:rsid wsp:val=&quot;00D86BF0&quot;/&gt;&lt;wsp:rsid wsp:val=&quot;00D921A7&quot;/&gt;&lt;wsp:rsid wsp:val=&quot;00D9575F&quot;/&gt;&lt;wsp:rsid wsp:val=&quot;00D95E84&quot;/&gt;&lt;wsp:rsid wsp:val=&quot;00D96995&quot;/&gt;&lt;wsp:rsid wsp:val=&quot;00DA2133&quot;/&gt;&lt;wsp:rsid wsp:val=&quot;00DA2152&quot;/&gt;&lt;wsp:rsid wsp:val=&quot;00DA396E&quot;/&gt;&lt;wsp:rsid wsp:val=&quot;00DA64FF&quot;/&gt;&lt;wsp:rsid wsp:val=&quot;00DA737B&quot;/&gt;&lt;wsp:rsid wsp:val=&quot;00DB2105&quot;/&gt;&lt;wsp:rsid wsp:val=&quot;00DB2108&quot;/&gt;&lt;wsp:rsid wsp:val=&quot;00DB3B3A&quot;/&gt;&lt;wsp:rsid wsp:val=&quot;00DB41C2&quot;/&gt;&lt;wsp:rsid wsp:val=&quot;00DB4E63&quot;/&gt;&lt;wsp:rsid wsp:val=&quot;00DB5130&quot;/&gt;&lt;wsp:rsid wsp:val=&quot;00DB760E&quot;/&gt;&lt;wsp:rsid wsp:val=&quot;00DB7624&quot;/&gt;&lt;wsp:rsid wsp:val=&quot;00DC041F&quot;/&gt;&lt;wsp:rsid wsp:val=&quot;00DC0943&quot;/&gt;&lt;wsp:rsid wsp:val=&quot;00DC549F&quot;/&gt;&lt;wsp:rsid wsp:val=&quot;00DD0035&quot;/&gt;&lt;wsp:rsid wsp:val=&quot;00DD0D5D&quot;/&gt;&lt;wsp:rsid wsp:val=&quot;00DD1941&quot;/&gt;&lt;wsp:rsid wsp:val=&quot;00DD4382&quot;/&gt;&lt;wsp:rsid wsp:val=&quot;00DE0EFB&quot;/&gt;&lt;wsp:rsid wsp:val=&quot;00DE1130&quot;/&gt;&lt;wsp:rsid wsp:val=&quot;00DE28F0&quot;/&gt;&lt;wsp:rsid wsp:val=&quot;00DE29EE&quot;/&gt;&lt;wsp:rsid wsp:val=&quot;00DE34AE&quot;/&gt;&lt;wsp:rsid wsp:val=&quot;00DE3ABC&quot;/&gt;&lt;wsp:rsid wsp:val=&quot;00DE407C&quot;/&gt;&lt;wsp:rsid wsp:val=&quot;00DE4539&quot;/&gt;&lt;wsp:rsid wsp:val=&quot;00DE5530&quot;/&gt;&lt;wsp:rsid wsp:val=&quot;00DE7285&quot;/&gt;&lt;wsp:rsid wsp:val=&quot;00DE7EFD&quot;/&gt;&lt;wsp:rsid wsp:val=&quot;00DF0091&quot;/&gt;&lt;wsp:rsid wsp:val=&quot;00DF07DD&quot;/&gt;&lt;wsp:rsid wsp:val=&quot;00DF1391&quot;/&gt;&lt;wsp:rsid wsp:val=&quot;00DF3F54&quot;/&gt;&lt;wsp:rsid wsp:val=&quot;00DF4634&quot;/&gt;&lt;wsp:rsid wsp:val=&quot;00DF7C70&quot;/&gt;&lt;wsp:rsid wsp:val=&quot;00E00DD0&quot;/&gt;&lt;wsp:rsid wsp:val=&quot;00E0168E&quot;/&gt;&lt;wsp:rsid wsp:val=&quot;00E04EFB&quot;/&gt;&lt;wsp:rsid wsp:val=&quot;00E06178&quot;/&gt;&lt;wsp:rsid wsp:val=&quot;00E107AB&quot;/&gt;&lt;wsp:rsid wsp:val=&quot;00E107E5&quot;/&gt;&lt;wsp:rsid wsp:val=&quot;00E1183A&quot;/&gt;&lt;wsp:rsid wsp:val=&quot;00E12115&quot;/&gt;&lt;wsp:rsid wsp:val=&quot;00E14CEF&quot;/&gt;&lt;wsp:rsid wsp:val=&quot;00E1749D&quot;/&gt;&lt;wsp:rsid wsp:val=&quot;00E2327F&quot;/&gt;&lt;wsp:rsid wsp:val=&quot;00E259B0&quot;/&gt;&lt;wsp:rsid wsp:val=&quot;00E260A4&quot;/&gt;&lt;wsp:rsid wsp:val=&quot;00E2611B&quot;/&gt;&lt;wsp:rsid wsp:val=&quot;00E26E82&quot;/&gt;&lt;wsp:rsid wsp:val=&quot;00E26F9E&quot;/&gt;&lt;wsp:rsid wsp:val=&quot;00E315EF&quot;/&gt;&lt;wsp:rsid wsp:val=&quot;00E31C59&quot;/&gt;&lt;wsp:rsid wsp:val=&quot;00E32674&quot;/&gt;&lt;wsp:rsid wsp:val=&quot;00E3697A&quot;/&gt;&lt;wsp:rsid wsp:val=&quot;00E37046&quot;/&gt;&lt;wsp:rsid wsp:val=&quot;00E41737&quot;/&gt;&lt;wsp:rsid wsp:val=&quot;00E42AB5&quot;/&gt;&lt;wsp:rsid wsp:val=&quot;00E43C29&quot;/&gt;&lt;wsp:rsid wsp:val=&quot;00E46D0D&quot;/&gt;&lt;wsp:rsid wsp:val=&quot;00E478F0&quot;/&gt;&lt;wsp:rsid wsp:val=&quot;00E5026F&quot;/&gt;&lt;wsp:rsid wsp:val=&quot;00E5080D&quot;/&gt;&lt;wsp:rsid wsp:val=&quot;00E50B4A&quot;/&gt;&lt;wsp:rsid wsp:val=&quot;00E51985&quot;/&gt;&lt;wsp:rsid wsp:val=&quot;00E539FE&quot;/&gt;&lt;wsp:rsid wsp:val=&quot;00E54586&quot;/&gt;&lt;wsp:rsid wsp:val=&quot;00E55177&quot;/&gt;&lt;wsp:rsid wsp:val=&quot;00E552A2&quot;/&gt;&lt;wsp:rsid wsp:val=&quot;00E55B4B&quot;/&gt;&lt;wsp:rsid wsp:val=&quot;00E564B7&quot;/&gt;&lt;wsp:rsid wsp:val=&quot;00E57990&quot;/&gt;&lt;wsp:rsid wsp:val=&quot;00E60118&quot;/&gt;&lt;wsp:rsid wsp:val=&quot;00E6106B&quot;/&gt;&lt;wsp:rsid wsp:val=&quot;00E629E1&quot;/&gt;&lt;wsp:rsid wsp:val=&quot;00E6334E&quot;/&gt;&lt;wsp:rsid wsp:val=&quot;00E63BC4&quot;/&gt;&lt;wsp:rsid wsp:val=&quot;00E63CB7&quot;/&gt;&lt;wsp:rsid wsp:val=&quot;00E722D5&quot;/&gt;&lt;wsp:rsid wsp:val=&quot;00E842CE&quot;/&gt;&lt;wsp:rsid wsp:val=&quot;00E84FC8&quot;/&gt;&lt;wsp:rsid wsp:val=&quot;00E85501&quot;/&gt;&lt;wsp:rsid wsp:val=&quot;00E85EA7&quot;/&gt;&lt;wsp:rsid wsp:val=&quot;00E865F3&quot;/&gt;&lt;wsp:rsid wsp:val=&quot;00E907E5&quot;/&gt;&lt;wsp:rsid wsp:val=&quot;00E9192D&quot;/&gt;&lt;wsp:rsid wsp:val=&quot;00E92EA1&quot;/&gt;&lt;wsp:rsid wsp:val=&quot;00E93359&quot;/&gt;&lt;wsp:rsid wsp:val=&quot;00E97157&quot;/&gt;&lt;wsp:rsid wsp:val=&quot;00EA4983&quot;/&gt;&lt;wsp:rsid wsp:val=&quot;00EB1BBC&quot;/&gt;&lt;wsp:rsid wsp:val=&quot;00EB1EC6&quot;/&gt;&lt;wsp:rsid wsp:val=&quot;00EB351B&quot;/&gt;&lt;wsp:rsid wsp:val=&quot;00EB3906&quot;/&gt;&lt;wsp:rsid wsp:val=&quot;00EB5AD1&quot;/&gt;&lt;wsp:rsid wsp:val=&quot;00EB6258&quot;/&gt;&lt;wsp:rsid wsp:val=&quot;00EC17B2&quot;/&gt;&lt;wsp:rsid wsp:val=&quot;00EC36E7&quot;/&gt;&lt;wsp:rsid wsp:val=&quot;00EC615A&quot;/&gt;&lt;wsp:rsid wsp:val=&quot;00EC747E&quot;/&gt;&lt;wsp:rsid wsp:val=&quot;00ED0C73&quot;/&gt;&lt;wsp:rsid wsp:val=&quot;00ED6894&quot;/&gt;&lt;wsp:rsid wsp:val=&quot;00ED6C86&quot;/&gt;&lt;wsp:rsid wsp:val=&quot;00ED75AC&quot;/&gt;&lt;wsp:rsid wsp:val=&quot;00EE1126&quot;/&gt;&lt;wsp:rsid wsp:val=&quot;00EE3051&quot;/&gt;&lt;wsp:rsid wsp:val=&quot;00EE4D40&quot;/&gt;&lt;wsp:rsid wsp:val=&quot;00EE5304&quot;/&gt;&lt;wsp:rsid wsp:val=&quot;00EE5FAB&quot;/&gt;&lt;wsp:rsid wsp:val=&quot;00EF0953&quot;/&gt;&lt;wsp:rsid wsp:val=&quot;00EF5711&quot;/&gt;&lt;wsp:rsid wsp:val=&quot;00EF6F55&quot;/&gt;&lt;wsp:rsid wsp:val=&quot;00EF7D5B&quot;/&gt;&lt;wsp:rsid wsp:val=&quot;00F00B8E&quot;/&gt;&lt;wsp:rsid wsp:val=&quot;00F10D37&quot;/&gt;&lt;wsp:rsid wsp:val=&quot;00F12655&quot;/&gt;&lt;wsp:rsid wsp:val=&quot;00F147C7&quot;/&gt;&lt;wsp:rsid wsp:val=&quot;00F15861&quot;/&gt;&lt;wsp:rsid wsp:val=&quot;00F15C07&quot;/&gt;&lt;wsp:rsid wsp:val=&quot;00F204E4&quot;/&gt;&lt;wsp:rsid wsp:val=&quot;00F23407&quot;/&gt;&lt;wsp:rsid wsp:val=&quot;00F243B6&quot;/&gt;&lt;wsp:rsid wsp:val=&quot;00F2474C&quot;/&gt;&lt;wsp:rsid wsp:val=&quot;00F24896&quot;/&gt;&lt;wsp:rsid wsp:val=&quot;00F24DDE&quot;/&gt;&lt;wsp:rsid wsp:val=&quot;00F27681&quot;/&gt;&lt;wsp:rsid wsp:val=&quot;00F27BA8&quot;/&gt;&lt;wsp:rsid wsp:val=&quot;00F339A8&quot;/&gt;&lt;wsp:rsid wsp:val=&quot;00F33FEF&quot;/&gt;&lt;wsp:rsid wsp:val=&quot;00F34824&quot;/&gt;&lt;wsp:rsid wsp:val=&quot;00F359F0&quot;/&gt;&lt;wsp:rsid wsp:val=&quot;00F375B2&quot;/&gt;&lt;wsp:rsid wsp:val=&quot;00F37D59&quot;/&gt;&lt;wsp:rsid wsp:val=&quot;00F41F62&quot;/&gt;&lt;wsp:rsid wsp:val=&quot;00F43B29&quot;/&gt;&lt;wsp:rsid wsp:val=&quot;00F53115&quot;/&gt;&lt;wsp:rsid wsp:val=&quot;00F53603&quot;/&gt;&lt;wsp:rsid wsp:val=&quot;00F54270&quot;/&gt;&lt;wsp:rsid wsp:val=&quot;00F57633&quot;/&gt;&lt;wsp:rsid wsp:val=&quot;00F60C8D&quot;/&gt;&lt;wsp:rsid wsp:val=&quot;00F60E97&quot;/&gt;&lt;wsp:rsid wsp:val=&quot;00F62E22&quot;/&gt;&lt;wsp:rsid wsp:val=&quot;00F63CE3&quot;/&gt;&lt;wsp:rsid wsp:val=&quot;00F657BC&quot;/&gt;&lt;wsp:rsid wsp:val=&quot;00F6612A&quot;/&gt;&lt;wsp:rsid wsp:val=&quot;00F6654A&quot;/&gt;&lt;wsp:rsid wsp:val=&quot;00F67B25&quot;/&gt;&lt;wsp:rsid wsp:val=&quot;00F72BEB&quot;/&gt;&lt;wsp:rsid wsp:val=&quot;00F74F37&quot;/&gt;&lt;wsp:rsid wsp:val=&quot;00F82675&quot;/&gt;&lt;wsp:rsid wsp:val=&quot;00F82DBE&quot;/&gt;&lt;wsp:rsid wsp:val=&quot;00F83029&quot;/&gt;&lt;wsp:rsid wsp:val=&quot;00F84D7D&quot;/&gt;&lt;wsp:rsid wsp:val=&quot;00F85E43&quot;/&gt;&lt;wsp:rsid wsp:val=&quot;00F86D1A&quot;/&gt;&lt;wsp:rsid wsp:val=&quot;00F90C58&quot;/&gt;&lt;wsp:rsid wsp:val=&quot;00F9181B&quot;/&gt;&lt;wsp:rsid wsp:val=&quot;00F94F70&quot;/&gt;&lt;wsp:rsid wsp:val=&quot;00F95346&quot;/&gt;&lt;wsp:rsid wsp:val=&quot;00F957DE&quot;/&gt;&lt;wsp:rsid wsp:val=&quot;00FA0EF8&quot;/&gt;&lt;wsp:rsid wsp:val=&quot;00FA1EAF&quot;/&gt;&lt;wsp:rsid wsp:val=&quot;00FA3705&quot;/&gt;&lt;wsp:rsid wsp:val=&quot;00FA43BF&quot;/&gt;&lt;wsp:rsid wsp:val=&quot;00FA454A&quot;/&gt;&lt;wsp:rsid wsp:val=&quot;00FA6118&quot;/&gt;&lt;wsp:rsid wsp:val=&quot;00FA688F&quot;/&gt;&lt;wsp:rsid wsp:val=&quot;00FA6FA0&quot;/&gt;&lt;wsp:rsid wsp:val=&quot;00FA78B0&quot;/&gt;&lt;wsp:rsid wsp:val=&quot;00FB0176&quot;/&gt;&lt;wsp:rsid wsp:val=&quot;00FB020A&quot;/&gt;&lt;wsp:rsid wsp:val=&quot;00FB457A&quot;/&gt;&lt;wsp:rsid wsp:val=&quot;00FB5252&quot;/&gt;&lt;wsp:rsid wsp:val=&quot;00FB7E99&quot;/&gt;&lt;wsp:rsid wsp:val=&quot;00FC096A&quot;/&gt;&lt;wsp:rsid wsp:val=&quot;00FC33E5&quot;/&gt;&lt;wsp:rsid wsp:val=&quot;00FC4AC6&quot;/&gt;&lt;wsp:rsid wsp:val=&quot;00FC4BAC&quot;/&gt;&lt;wsp:rsid wsp:val=&quot;00FD0255&quot;/&gt;&lt;wsp:rsid wsp:val=&quot;00FD1279&quot;/&gt;&lt;wsp:rsid wsp:val=&quot;00FD727B&quot;/&gt;&lt;wsp:rsid wsp:val=&quot;00FD770A&quot;/&gt;&lt;wsp:rsid wsp:val=&quot;00FE17BB&quot;/&gt;&lt;wsp:rsid wsp:val=&quot;00FE4CC0&quot;/&gt;&lt;wsp:rsid wsp:val=&quot;00FE548A&quot;/&gt;&lt;wsp:rsid wsp:val=&quot;00FE79B2&quot;/&gt;&lt;wsp:rsid wsp:val=&quot;00FF26E1&quot;/&gt;&lt;wsp:rsid wsp:val=&quot;00FF4BBC&quot;/&gt;&lt;wsp:rsid wsp:val=&quot;00FF62BF&quot;/&gt;&lt;wsp:rsid wsp:val=&quot;00FF6F82&quot;/&gt;&lt;/wsp:rsids&gt;&lt;/w:docPr&gt;&lt;w:body&gt;&lt;wx:sect&gt;&lt;w:p wsp:rsidR=&quot;00000000&quot; wsp:rsidRDefault=&quot;00800833&quot; wsp:rsidP=&quot;00800833&quot;&gt;&lt;m:oMathPara&gt;&lt;m:oMath&gt;&lt;m:f&gt;&lt;m:fPr&gt;&lt;m:ctrlPr&gt;&lt;aml:annotation aml:id=&quot;0&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fPr&gt;&lt;m:num&gt;&lt;m:r&gt;&lt;w:rPr&gt;&lt;w:rFonts w:ascii=&quot;Cambria Math&quot; w:h-ansi=&quot;Cambria Math&quot;/&gt;&lt;wx:font wx:val=&quot;Cambria Math&quot;/&gt;&lt;w:i/&gt;&lt;w:spacing w:val=&quot;10&quot;/&gt;&lt;w:sz w:val=&quot;22&quot;/&gt;&lt;w:sz-cs w:val=&quot;22&quot;/&gt;&lt;/w:rPr&gt;&lt;m:t&gt;L&lt;/m:t&gt;&lt;/m:r&gt;&lt;/m:num&gt;&lt;m:den&gt;&lt;m:sSub&gt;&lt;m:sSubPr&gt;&lt;m:ctrlPr&gt;&lt;aml:annotation aml:id=&quot;1&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Pr&gt;&lt;m:e&gt;&lt;m:r&gt;&lt;w:rPr&gt;&lt;w:rFonts w:ascii=&quot;Cambria Math&quot; w:h-ansi=&quot;Cambria Math&quot;/&gt;&lt;wx:font wx:val=&quot;Cambria Math&quot;/&gt;&lt;w:i/&gt;&lt;w:spacing w:val=&quot;10&quot;/&gt;&lt;w:sz w:val=&quot;22&quot;/&gt;&lt;w:sz-cs w:val=&quot;22&quot;/&gt;&lt;/w:rPr&gt;&lt;m:t&gt;L&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Sub&gt;&lt;/m:den&gt;&lt;/m:f&gt;&lt;m:sSup&gt;&lt;m:sSupPr&gt;&lt;m:ctrlPr&gt;&lt;aml:annotation aml:id=&quot;2&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pPr&gt;&lt;m:e&gt;&lt;m:r&gt;&lt;w:rPr&gt;&lt;w:rFonts w:ascii=&quot;Cambria Math&quot; w:h-ansi=&quot;Cambria Math&quot;/&gt;&lt;wx:font wx:val=&quot;Cambria Math&quot;/&gt;&lt;w:i/&gt;&lt;w:spacing w:val=&quot;10&quot;/&gt;&lt;w:sz w:val=&quot;22&quot;/&gt;&lt;w:sz-cs w:val=&quot;22&quot;/&gt;&lt;/w:rPr&gt;&lt;m:t&gt;  =   &lt;/m:t&gt;&lt;/m:r&gt;&lt;m:d&gt;&lt;m:dPr&gt;&lt;m:ctrlPr&gt;&lt;aml:annotation aml:id=&quot;3&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dPr&gt;&lt;m:e&gt;&lt;m:f&gt;&lt;m:fPr&gt;&lt;m:ctrlPr&gt;&lt;aml:annotation aml:id=&quot;4&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fPr&gt;&lt;m:num&gt;&lt;m:r&gt;&lt;w:rPr&gt;&lt;w:rFonts w:ascii=&quot;Cambria Math&quot; w:h-ansi=&quot;Cambria Math&quot;/&gt;&lt;wx:font wx:val=&quot;Cambria Math&quot;/&gt;&lt;w:i/&gt;&lt;w:spacing w:val=&quot;10&quot;/&gt;&lt;w:sz w:val=&quot;22&quot;/&gt;&lt;w:sz-cs w:val=&quot;22&quot;/&gt;&lt;/w:rPr&gt;&lt;m:t&gt;R&lt;/m:t&gt;&lt;/m:r&gt;&lt;/m:num&gt;&lt;m:den&gt;&lt;m:sSub&gt;&lt;m:sSubPr&gt;&lt;m:ctrlPr&gt;&lt;aml:annotation aml:id=&quot;5&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Pr&gt;&lt;m:e&gt;&lt;m:r&gt;&lt;w:rPr&gt;&lt;w:rFonts w:ascii=&quot;Cambria Math&quot; w:h-ansi=&quot;Cambria Math&quot;/&gt;&lt;wx:font wx:val=&quot;Cambria Math&quot;/&gt;&lt;w:i/&gt;&lt;w:spacing w:val=&quot;10&quot;/&gt;&lt;w:sz w:val=&quot;22&quot;/&gt;&lt;w:sz-cs w:val=&quot;22&quot;/&gt;&lt;/w:rPr&gt;&lt;m:t&gt;R&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Sub&gt;&lt;/m:den&gt;&lt;/m:f&gt;&lt;/m:e&gt;&lt;/m:d&gt;&lt;/m:e&gt;&lt;m:sup&gt;&lt;m:r&gt;&lt;w:rPr&gt;&lt;w:rFonts w:ascii=&quot;Cambria Math&quot; w:h-ansi=&quot;Cambria Math&quot;/&gt;&lt;wx:font wx:val=&quot;Cambria Math&quot;/&gt;&lt;w:i/&gt;&lt;w:spacing w:val=&quot;10&quot;/&gt;&lt;w:sz w:val=&quot;22&quot;/&gt;&lt;w:sz-cs w:val=&quot;22&quot;/&gt;&lt;/w:rPr&gt;&lt;m:t&gt;2&lt;/m:t&gt;&lt;/m:r&gt;&lt;/m:sup&gt;&lt;/m:sSup&gt;&lt;m:sSup&gt;&lt;m:sSupPr&gt;&lt;m:ctrlPr&gt;&lt;aml:annotation aml:id=&quot;6&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pPr&gt;&lt;m:e&gt;&lt;m:d&gt;&lt;m:dPr&gt;&lt;m:ctrlPr&gt;&lt;aml:annotation aml:id=&quot;7&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dPr&gt;&lt;m:e&gt;&lt;m:f&gt;&lt;m:fPr&gt;&lt;m:ctrlPr&gt;&lt;aml:annotation aml:id=&quot;8&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fPr&gt;&lt;m:num&gt;&lt;m:r&gt;&lt;w:rPr&gt;&lt;w:rFonts w:ascii=&quot;Cambria Math&quot; w:h-ansi=&quot;Cambria Math&quot;/&gt;&lt;wx:font wx:val=&quot;Cambria Math&quot;/&gt;&lt;w:i/&gt;&lt;w:spacing w:val=&quot;10&quot;/&gt;&lt;w:sz w:val=&quot;22&quot;/&gt;&lt;w:sz-cs w:val=&quot;22&quot;/&gt;&lt;/w:rPr&gt;&lt;m:t&gt;T&lt;/m:t&gt;&lt;/m:r&gt;&lt;/m:num&gt;&lt;m:den&gt;&lt;m:sSub&gt;&lt;m:sSubPr&gt;&lt;m:ctrlPr&gt;&lt;aml:annotation aml:id=&quot;9&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Pr&gt;&lt;m:e&gt;&lt;m:r&gt;&lt;w:rPr&gt;&lt;w:rFonts w:ascii=&quot;Cambria Math&quot; w:h-ansi=&quot;Cambria Math&quot;/&gt;&lt;wx:font wx:val=&quot;Cambria Math&quot;/&gt;&lt;w:i/&gt;&lt;w:spacing w:val=&quot;10&quot;/&gt;&lt;w:sz w:val=&quot;22&quot;/&gt;&lt;w:sz-cs w:val=&quot;22&quot;/&gt;&lt;/w:rPr&gt;&lt;m:t&gt;T&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Sub&gt;&lt;/m:den&gt;&lt;/m:f&gt;&lt;/m:e&gt;&lt;/m:d&gt;&lt;/m:e&gt;&lt;m:sup&gt;&lt;m:r&gt;&lt;w:rPr&gt;&lt;w:rFonts w:ascii=&quot;Cambria Math&quot; w:h-ansi=&quot;Cambria Math&quot;/&gt;&lt;wx:font wx:val=&quot;Cambria Math&quot;/&gt;&lt;w:i/&gt;&lt;w:spacing w:val=&quot;10&quot;/&gt;&lt;w:sz w:val=&quot;22&quot;/&gt;&lt;w:sz-cs w:val=&quot;22&quot;/&gt;&lt;/w:rPr&gt;&lt;m:t&gt;4&lt;/m:t&gt;&lt;/m:r&gt;&lt;m:r&gt;&lt;m:rPr&gt;&lt;m:sty m:val=&quot;p&quot;/&gt;&lt;/m:rPr&gt;&lt;w:rPr&gt;&lt;w:rStyle w:val=&quot;CommentReference&quot;/&gt;&lt;w:rFonts w:ascii=&quot;Calibri&quot; w:fareast=&quot;Calibri&quot; w:h-ansi=&quot;Calibri&quot;/&gt;&lt;wx:font wx:val=&quot;Calibri&quot;/&gt;&lt;/w:rPr&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FD0255">
        <w:rPr>
          <w:rStyle w:val="CommentReference"/>
          <w:rFonts w:ascii="Calibri" w:eastAsia="Calibri" w:hAnsi="Calibri"/>
        </w:rPr>
        <w:instrText xml:space="preserve"> </w:instrText>
      </w:r>
      <w:r w:rsidRPr="00FD0255">
        <w:rPr>
          <w:rStyle w:val="CommentReference"/>
          <w:rFonts w:ascii="Calibri" w:eastAsia="Calibri" w:hAnsi="Calibri"/>
        </w:rPr>
        <w:fldChar w:fldCharType="separate"/>
      </w:r>
      <w:r w:rsidRPr="00FD0255">
        <w:rPr>
          <w:position w:val="-15"/>
        </w:rPr>
        <w:pict w14:anchorId="0FB850FE">
          <v:shape id="_x0000_i1044" type="#_x0000_t75" style="width:86.2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001&quot;/&gt;&lt;w:defaultTabStop w:val=&quot;567&quot;/&gt;&lt;w:evenAndOddHeaders/&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B53E4&quot;/&gt;&lt;wsp:rsid wsp:val=&quot;00001D6B&quot;/&gt;&lt;wsp:rsid wsp:val=&quot;00002C02&quot;/&gt;&lt;wsp:rsid wsp:val=&quot;000070FB&quot;/&gt;&lt;wsp:rsid wsp:val=&quot;00013EFC&quot;/&gt;&lt;wsp:rsid wsp:val=&quot;000149A1&quot;/&gt;&lt;wsp:rsid wsp:val=&quot;000169A0&quot;/&gt;&lt;wsp:rsid wsp:val=&quot;00016F62&quot;/&gt;&lt;wsp:rsid wsp:val=&quot;0001782B&quot;/&gt;&lt;wsp:rsid wsp:val=&quot;00020C54&quot;/&gt;&lt;wsp:rsid wsp:val=&quot;000211F0&quot;/&gt;&lt;wsp:rsid wsp:val=&quot;000232EC&quot;/&gt;&lt;wsp:rsid wsp:val=&quot;00026103&quot;/&gt;&lt;wsp:rsid wsp:val=&quot;00026569&quot;/&gt;&lt;wsp:rsid wsp:val=&quot;00026589&quot;/&gt;&lt;wsp:rsid wsp:val=&quot;00026C2F&quot;/&gt;&lt;wsp:rsid wsp:val=&quot;000304E1&quot;/&gt;&lt;wsp:rsid wsp:val=&quot;00030668&quot;/&gt;&lt;wsp:rsid wsp:val=&quot;000315EA&quot;/&gt;&lt;wsp:rsid wsp:val=&quot;00031AB3&quot;/&gt;&lt;wsp:rsid wsp:val=&quot;00031D75&quot;/&gt;&lt;wsp:rsid wsp:val=&quot;00032A5C&quot;/&gt;&lt;wsp:rsid wsp:val=&quot;0003676F&quot;/&gt;&lt;wsp:rsid wsp:val=&quot;00041703&quot;/&gt;&lt;wsp:rsid wsp:val=&quot;00041787&quot;/&gt;&lt;wsp:rsid wsp:val=&quot;0004545C&quot;/&gt;&lt;wsp:rsid wsp:val=&quot;0004644A&quot;/&gt;&lt;wsp:rsid wsp:val=&quot;00051862&quot;/&gt;&lt;wsp:rsid wsp:val=&quot;000531FF&quot;/&gt;&lt;wsp:rsid wsp:val=&quot;000543C9&quot;/&gt;&lt;wsp:rsid wsp:val=&quot;000549CA&quot;/&gt;&lt;wsp:rsid wsp:val=&quot;000550E1&quot;/&gt;&lt;wsp:rsid wsp:val=&quot;000643DC&quot;/&gt;&lt;wsp:rsid wsp:val=&quot;00066545&quot;/&gt;&lt;wsp:rsid wsp:val=&quot;0006675F&quot;/&gt;&lt;wsp:rsid wsp:val=&quot;000677AF&quot;/&gt;&lt;wsp:rsid wsp:val=&quot;0006798C&quot;/&gt;&lt;wsp:rsid wsp:val=&quot;00071BBF&quot;/&gt;&lt;wsp:rsid wsp:val=&quot;00071C06&quot;/&gt;&lt;wsp:rsid wsp:val=&quot;00072241&quot;/&gt;&lt;wsp:rsid wsp:val=&quot;00072B88&quot;/&gt;&lt;wsp:rsid wsp:val=&quot;00076191&quot;/&gt;&lt;wsp:rsid wsp:val=&quot;00076C2F&quot;/&gt;&lt;wsp:rsid wsp:val=&quot;000812F1&quot;/&gt;&lt;wsp:rsid wsp:val=&quot;000827A5&quot;/&gt;&lt;wsp:rsid wsp:val=&quot;00083841&quot;/&gt;&lt;wsp:rsid wsp:val=&quot;00084A3B&quot;/&gt;&lt;wsp:rsid wsp:val=&quot;00091D8A&quot;/&gt;&lt;wsp:rsid wsp:val=&quot;000932F4&quot;/&gt;&lt;wsp:rsid wsp:val=&quot;00094470&quot;/&gt;&lt;wsp:rsid wsp:val=&quot;000945E3&quot;/&gt;&lt;wsp:rsid wsp:val=&quot;00094920&quot;/&gt;&lt;wsp:rsid wsp:val=&quot;000967F3&quot;/&gt;&lt;wsp:rsid wsp:val=&quot;00097174&quot;/&gt;&lt;wsp:rsid wsp:val=&quot;000A0BE3&quot;/&gt;&lt;wsp:rsid wsp:val=&quot;000A441F&quot;/&gt;&lt;wsp:rsid wsp:val=&quot;000A4E9E&quot;/&gt;&lt;wsp:rsid wsp:val=&quot;000A6F53&quot;/&gt;&lt;wsp:rsid wsp:val=&quot;000B024E&quot;/&gt;&lt;wsp:rsid wsp:val=&quot;000B117D&quot;/&gt;&lt;wsp:rsid wsp:val=&quot;000B4D45&quot;/&gt;&lt;wsp:rsid wsp:val=&quot;000B4FB2&quot;/&gt;&lt;wsp:rsid wsp:val=&quot;000C1B83&quot;/&gt;&lt;wsp:rsid wsp:val=&quot;000C26B9&quot;/&gt;&lt;wsp:rsid wsp:val=&quot;000C5DDD&quot;/&gt;&lt;wsp:rsid wsp:val=&quot;000C6AF7&quot;/&gt;&lt;wsp:rsid wsp:val=&quot;000C6BA8&quot;/&gt;&lt;wsp:rsid wsp:val=&quot;000D26F1&quot;/&gt;&lt;wsp:rsid wsp:val=&quot;000E03AD&quot;/&gt;&lt;wsp:rsid wsp:val=&quot;000E0455&quot;/&gt;&lt;wsp:rsid wsp:val=&quot;000E0E72&quot;/&gt;&lt;wsp:rsid wsp:val=&quot;000E4A68&quot;/&gt;&lt;wsp:rsid wsp:val=&quot;000E5063&quot;/&gt;&lt;wsp:rsid wsp:val=&quot;000E54F9&quot;/&gt;&lt;wsp:rsid wsp:val=&quot;000E65CA&quot;/&gt;&lt;wsp:rsid wsp:val=&quot;000E6952&quot;/&gt;&lt;wsp:rsid wsp:val=&quot;000E758D&quot;/&gt;&lt;wsp:rsid wsp:val=&quot;000F1A8A&quot;/&gt;&lt;wsp:rsid wsp:val=&quot;000F37F0&quot;/&gt;&lt;wsp:rsid wsp:val=&quot;000F4877&quot;/&gt;&lt;wsp:rsid wsp:val=&quot;000F4D5D&quot;/&gt;&lt;wsp:rsid wsp:val=&quot;000F6124&quot;/&gt;&lt;wsp:rsid wsp:val=&quot;000F6268&quot;/&gt;&lt;wsp:rsid wsp:val=&quot;000F6772&quot;/&gt;&lt;wsp:rsid wsp:val=&quot;00100A4A&quot;/&gt;&lt;wsp:rsid wsp:val=&quot;0010324F&quot;/&gt;&lt;wsp:rsid wsp:val=&quot;00105BF4&quot;/&gt;&lt;wsp:rsid wsp:val=&quot;00106ACB&quot;/&gt;&lt;wsp:rsid wsp:val=&quot;00112227&quot;/&gt;&lt;wsp:rsid wsp:val=&quot;00113BB5&quot;/&gt;&lt;wsp:rsid wsp:val=&quot;001162B3&quot;/&gt;&lt;wsp:rsid wsp:val=&quot;001164BD&quot;/&gt;&lt;wsp:rsid wsp:val=&quot;0011774A&quot;/&gt;&lt;wsp:rsid wsp:val=&quot;001209CA&quot;/&gt;&lt;wsp:rsid wsp:val=&quot;0012419A&quot;/&gt;&lt;wsp:rsid wsp:val=&quot;001345FF&quot;/&gt;&lt;wsp:rsid wsp:val=&quot;00135F01&quot;/&gt;&lt;wsp:rsid wsp:val=&quot;001374C2&quot;/&gt;&lt;wsp:rsid wsp:val=&quot;0014008A&quot;/&gt;&lt;wsp:rsid wsp:val=&quot;001435EF&quot;/&gt;&lt;wsp:rsid wsp:val=&quot;001456D4&quot;/&gt;&lt;wsp:rsid wsp:val=&quot;00145EB4&quot;/&gt;&lt;wsp:rsid wsp:val=&quot;00151002&quot;/&gt;&lt;wsp:rsid wsp:val=&quot;00151509&quot;/&gt;&lt;wsp:rsid wsp:val=&quot;0015291F&quot;/&gt;&lt;wsp:rsid wsp:val=&quot;001549CC&quot;/&gt;&lt;wsp:rsid wsp:val=&quot;00155575&quot;/&gt;&lt;wsp:rsid wsp:val=&quot;00156163&quot;/&gt;&lt;wsp:rsid wsp:val=&quot;001623F7&quot;/&gt;&lt;wsp:rsid wsp:val=&quot;00165B20&quot;/&gt;&lt;wsp:rsid wsp:val=&quot;00167656&quot;/&gt;&lt;wsp:rsid wsp:val=&quot;00172777&quot;/&gt;&lt;wsp:rsid wsp:val=&quot;00174556&quot;/&gt;&lt;wsp:rsid wsp:val=&quot;00174C66&quot;/&gt;&lt;wsp:rsid wsp:val=&quot;001808A2&quot;/&gt;&lt;wsp:rsid wsp:val=&quot;00184927&quot;/&gt;&lt;wsp:rsid wsp:val=&quot;00184E36&quot;/&gt;&lt;wsp:rsid wsp:val=&quot;00187228&quot;/&gt;&lt;wsp:rsid wsp:val=&quot;00187E02&quot;/&gt;&lt;wsp:rsid wsp:val=&quot;00190A2E&quot;/&gt;&lt;wsp:rsid wsp:val=&quot;001911E2&quot;/&gt;&lt;wsp:rsid wsp:val=&quot;00191B7E&quot;/&gt;&lt;wsp:rsid wsp:val=&quot;00195CFD&quot;/&gt;&lt;wsp:rsid wsp:val=&quot;001965BF&quot;/&gt;&lt;wsp:rsid wsp:val=&quot;001969C9&quot;/&gt;&lt;wsp:rsid wsp:val=&quot;00196A1C&quot;/&gt;&lt;wsp:rsid wsp:val=&quot;001A1017&quot;/&gt;&lt;wsp:rsid wsp:val=&quot;001A41D3&quot;/&gt;&lt;wsp:rsid wsp:val=&quot;001A71B1&quot;/&gt;&lt;wsp:rsid wsp:val=&quot;001A71C6&quot;/&gt;&lt;wsp:rsid wsp:val=&quot;001B0D44&quot;/&gt;&lt;wsp:rsid wsp:val=&quot;001B492F&quot;/&gt;&lt;wsp:rsid wsp:val=&quot;001B57DA&quot;/&gt;&lt;wsp:rsid wsp:val=&quot;001B7C90&quot;/&gt;&lt;wsp:rsid wsp:val=&quot;001C2A14&quot;/&gt;&lt;wsp:rsid wsp:val=&quot;001C2F34&quot;/&gt;&lt;wsp:rsid wsp:val=&quot;001C49A0&quot;/&gt;&lt;wsp:rsid wsp:val=&quot;001C7B6A&quot;/&gt;&lt;wsp:rsid wsp:val=&quot;001D15FF&quot;/&gt;&lt;wsp:rsid wsp:val=&quot;001D1D4F&quot;/&gt;&lt;wsp:rsid wsp:val=&quot;001D2CEB&quot;/&gt;&lt;wsp:rsid wsp:val=&quot;001D37C8&quot;/&gt;&lt;wsp:rsid wsp:val=&quot;001D4BA9&quot;/&gt;&lt;wsp:rsid wsp:val=&quot;001E0988&quot;/&gt;&lt;wsp:rsid wsp:val=&quot;001E17E6&quot;/&gt;&lt;wsp:rsid wsp:val=&quot;001E51C0&quot;/&gt;&lt;wsp:rsid wsp:val=&quot;001E7416&quot;/&gt;&lt;wsp:rsid wsp:val=&quot;001F1429&quot;/&gt;&lt;wsp:rsid wsp:val=&quot;001F1977&quot;/&gt;&lt;wsp:rsid wsp:val=&quot;001F1B54&quot;/&gt;&lt;wsp:rsid wsp:val=&quot;001F6E7A&quot;/&gt;&lt;wsp:rsid wsp:val=&quot;001F788D&quot;/&gt;&lt;wsp:rsid wsp:val=&quot;00201467&quot;/&gt;&lt;wsp:rsid wsp:val=&quot;00202FCF&quot;/&gt;&lt;wsp:rsid wsp:val=&quot;00204317&quot;/&gt;&lt;wsp:rsid wsp:val=&quot;00204F31&quot;/&gt;&lt;wsp:rsid wsp:val=&quot;00207E23&quot;/&gt;&lt;wsp:rsid wsp:val=&quot;00210631&quot;/&gt;&lt;wsp:rsid wsp:val=&quot;0021074C&quot;/&gt;&lt;wsp:rsid wsp:val=&quot;00210E7E&quot;/&gt;&lt;wsp:rsid wsp:val=&quot;00212E2E&quot;/&gt;&lt;wsp:rsid wsp:val=&quot;0021454F&quot;/&gt;&lt;wsp:rsid wsp:val=&quot;002158F4&quot;/&gt;&lt;wsp:rsid wsp:val=&quot;00215B4D&quot;/&gt;&lt;wsp:rsid wsp:val=&quot;0022577F&quot;/&gt;&lt;wsp:rsid wsp:val=&quot;00226127&quot;/&gt;&lt;wsp:rsid wsp:val=&quot;002274D6&quot;/&gt;&lt;wsp:rsid wsp:val=&quot;00230EE8&quot;/&gt;&lt;wsp:rsid wsp:val=&quot;0023115B&quot;/&gt;&lt;wsp:rsid wsp:val=&quot;002327CE&quot;/&gt;&lt;wsp:rsid wsp:val=&quot;00234B6D&quot;/&gt;&lt;wsp:rsid wsp:val=&quot;00236551&quot;/&gt;&lt;wsp:rsid wsp:val=&quot;00236DCB&quot;/&gt;&lt;wsp:rsid wsp:val=&quot;0024267D&quot;/&gt;&lt;wsp:rsid wsp:val=&quot;00242749&quot;/&gt;&lt;wsp:rsid wsp:val=&quot;00244E9A&quot;/&gt;&lt;wsp:rsid wsp:val=&quot;0024596C&quot;/&gt;&lt;wsp:rsid wsp:val=&quot;00246360&quot;/&gt;&lt;wsp:rsid wsp:val=&quot;002469EA&quot;/&gt;&lt;wsp:rsid wsp:val=&quot;0024716C&quot;/&gt;&lt;wsp:rsid wsp:val=&quot;002517EE&quot;/&gt;&lt;wsp:rsid wsp:val=&quot;00253C0F&quot;/&gt;&lt;wsp:rsid wsp:val=&quot;00254B09&quot;/&gt;&lt;wsp:rsid wsp:val=&quot;0025623F&quot;/&gt;&lt;wsp:rsid wsp:val=&quot;00260C6F&quot;/&gt;&lt;wsp:rsid wsp:val=&quot;00260CA6&quot;/&gt;&lt;wsp:rsid wsp:val=&quot;00270BC7&quot;/&gt;&lt;wsp:rsid wsp:val=&quot;00271D9D&quot;/&gt;&lt;wsp:rsid wsp:val=&quot;002728FE&quot;/&gt;&lt;wsp:rsid wsp:val=&quot;00273CF0&quot;/&gt;&lt;wsp:rsid wsp:val=&quot;00274F28&quot;/&gt;&lt;wsp:rsid wsp:val=&quot;00277C35&quot;/&gt;&lt;wsp:rsid wsp:val=&quot;00281CB3&quot;/&gt;&lt;wsp:rsid wsp:val=&quot;002837D1&quot;/&gt;&lt;wsp:rsid wsp:val=&quot;00284D94&quot;/&gt;&lt;wsp:rsid wsp:val=&quot;0029113C&quot;/&gt;&lt;wsp:rsid wsp:val=&quot;002920E8&quot;/&gt;&lt;wsp:rsid wsp:val=&quot;002932D9&quot;/&gt;&lt;wsp:rsid wsp:val=&quot;002979EC&quot;/&gt;&lt;wsp:rsid wsp:val=&quot;002A0130&quot;/&gt;&lt;wsp:rsid wsp:val=&quot;002A04D4&quot;/&gt;&lt;wsp:rsid wsp:val=&quot;002A0AD4&quot;/&gt;&lt;wsp:rsid wsp:val=&quot;002A2CD1&quot;/&gt;&lt;wsp:rsid wsp:val=&quot;002A50A4&quot;/&gt;&lt;wsp:rsid wsp:val=&quot;002A5A3F&quot;/&gt;&lt;wsp:rsid wsp:val=&quot;002A67D6&quot;/&gt;&lt;wsp:rsid wsp:val=&quot;002A68EC&quot;/&gt;&lt;wsp:rsid wsp:val=&quot;002A7424&quot;/&gt;&lt;wsp:rsid wsp:val=&quot;002B0010&quot;/&gt;&lt;wsp:rsid wsp:val=&quot;002B22AE&quot;/&gt;&lt;wsp:rsid wsp:val=&quot;002B407B&quot;/&gt;&lt;wsp:rsid wsp:val=&quot;002B5392&quot;/&gt;&lt;wsp:rsid wsp:val=&quot;002B6EF0&quot;/&gt;&lt;wsp:rsid wsp:val=&quot;002C0717&quot;/&gt;&lt;wsp:rsid wsp:val=&quot;002C0B3F&quot;/&gt;&lt;wsp:rsid wsp:val=&quot;002C2B13&quot;/&gt;&lt;wsp:rsid wsp:val=&quot;002C5A39&quot;/&gt;&lt;wsp:rsid wsp:val=&quot;002C60E2&quot;/&gt;&lt;wsp:rsid wsp:val=&quot;002C71EA&quot;/&gt;&lt;wsp:rsid wsp:val=&quot;002D08DD&quot;/&gt;&lt;wsp:rsid wsp:val=&quot;002D140B&quot;/&gt;&lt;wsp:rsid wsp:val=&quot;002D17DB&quot;/&gt;&lt;wsp:rsid wsp:val=&quot;002D7933&quot;/&gt;&lt;wsp:rsid wsp:val=&quot;002E16B9&quot;/&gt;&lt;wsp:rsid wsp:val=&quot;002E39FD&quot;/&gt;&lt;wsp:rsid wsp:val=&quot;002F0A6D&quot;/&gt;&lt;wsp:rsid wsp:val=&quot;002F17B5&quot;/&gt;&lt;wsp:rsid wsp:val=&quot;002F44C9&quot;/&gt;&lt;wsp:rsid wsp:val=&quot;002F7C74&quot;/&gt;&lt;wsp:rsid wsp:val=&quot;0030318B&quot;/&gt;&lt;wsp:rsid wsp:val=&quot;00303986&quot;/&gt;&lt;wsp:rsid wsp:val=&quot;00304EA6&quot;/&gt;&lt;wsp:rsid wsp:val=&quot;00306793&quot;/&gt;&lt;wsp:rsid wsp:val=&quot;00307C43&quot;/&gt;&lt;wsp:rsid wsp:val=&quot;003102F4&quot;/&gt;&lt;wsp:rsid wsp:val=&quot;00311514&quot;/&gt;&lt;wsp:rsid wsp:val=&quot;00314AC5&quot;/&gt;&lt;wsp:rsid wsp:val=&quot;00315452&quot;/&gt;&lt;wsp:rsid wsp:val=&quot;003155FE&quot;/&gt;&lt;wsp:rsid wsp:val=&quot;00315657&quot;/&gt;&lt;wsp:rsid wsp:val=&quot;00316342&quot;/&gt;&lt;wsp:rsid wsp:val=&quot;0032277A&quot;/&gt;&lt;wsp:rsid wsp:val=&quot;00322839&quot;/&gt;&lt;wsp:rsid wsp:val=&quot;0032749E&quot;/&gt;&lt;wsp:rsid wsp:val=&quot;0032752B&quot;/&gt;&lt;wsp:rsid wsp:val=&quot;00327FDB&quot;/&gt;&lt;wsp:rsid wsp:val=&quot;003322E4&quot;/&gt;&lt;wsp:rsid wsp:val=&quot;0033235B&quot;/&gt;&lt;wsp:rsid wsp:val=&quot;00333068&quot;/&gt;&lt;wsp:rsid wsp:val=&quot;0033450B&quot;/&gt;&lt;wsp:rsid wsp:val=&quot;0033489E&quot;/&gt;&lt;wsp:rsid wsp:val=&quot;003359DA&quot;/&gt;&lt;wsp:rsid wsp:val=&quot;0034083E&quot;/&gt;&lt;wsp:rsid wsp:val=&quot;00341519&quot;/&gt;&lt;wsp:rsid wsp:val=&quot;00345F54&quot;/&gt;&lt;wsp:rsid wsp:val=&quot;00346D16&quot;/&gt;&lt;wsp:rsid wsp:val=&quot;00347C6B&quot;/&gt;&lt;wsp:rsid wsp:val=&quot;00352871&quot;/&gt;&lt;wsp:rsid wsp:val=&quot;00354F2E&quot;/&gt;&lt;wsp:rsid wsp:val=&quot;0035551B&quot;/&gt;&lt;wsp:rsid wsp:val=&quot;00356237&quot;/&gt;&lt;wsp:rsid wsp:val=&quot;00356723&quot;/&gt;&lt;wsp:rsid wsp:val=&quot;00360FF0&quot;/&gt;&lt;wsp:rsid wsp:val=&quot;00361ED3&quot;/&gt;&lt;wsp:rsid wsp:val=&quot;00363E30&quot;/&gt;&lt;wsp:rsid wsp:val=&quot;0036406C&quot;/&gt;&lt;wsp:rsid wsp:val=&quot;0036446D&quot;/&gt;&lt;wsp:rsid wsp:val=&quot;00364CB5&quot;/&gt;&lt;wsp:rsid wsp:val=&quot;00364F36&quot;/&gt;&lt;wsp:rsid wsp:val=&quot;00365B84&quot;/&gt;&lt;wsp:rsid wsp:val=&quot;00366820&quot;/&gt;&lt;wsp:rsid wsp:val=&quot;003703D4&quot;/&gt;&lt;wsp:rsid wsp:val=&quot;00370BD9&quot;/&gt;&lt;wsp:rsid wsp:val=&quot;00373EFE&quot;/&gt;&lt;wsp:rsid wsp:val=&quot;0037570B&quot;/&gt;&lt;wsp:rsid wsp:val=&quot;003765E7&quot;/&gt;&lt;wsp:rsid wsp:val=&quot;003768E8&quot;/&gt;&lt;wsp:rsid wsp:val=&quot;00377C8E&quot;/&gt;&lt;wsp:rsid wsp:val=&quot;00382072&quot;/&gt;&lt;wsp:rsid wsp:val=&quot;00387407&quot;/&gt;&lt;wsp:rsid wsp:val=&quot;00390D8E&quot;/&gt;&lt;wsp:rsid wsp:val=&quot;00394F74&quot;/&gt;&lt;wsp:rsid wsp:val=&quot;00394F97&quot;/&gt;&lt;wsp:rsid wsp:val=&quot;003962C0&quot;/&gt;&lt;wsp:rsid wsp:val=&quot;003A0975&quot;/&gt;&lt;wsp:rsid wsp:val=&quot;003A4C0B&quot;/&gt;&lt;wsp:rsid wsp:val=&quot;003A4D6E&quot;/&gt;&lt;wsp:rsid wsp:val=&quot;003A5127&quot;/&gt;&lt;wsp:rsid wsp:val=&quot;003A5E10&quot;/&gt;&lt;wsp:rsid wsp:val=&quot;003A75D8&quot;/&gt;&lt;wsp:rsid wsp:val=&quot;003A7689&quot;/&gt;&lt;wsp:rsid wsp:val=&quot;003B0187&quot;/&gt;&lt;wsp:rsid wsp:val=&quot;003B037E&quot;/&gt;&lt;wsp:rsid wsp:val=&quot;003B06AC&quot;/&gt;&lt;wsp:rsid wsp:val=&quot;003B1C9F&quot;/&gt;&lt;wsp:rsid wsp:val=&quot;003B43D5&quot;/&gt;&lt;wsp:rsid wsp:val=&quot;003B77FB&quot;/&gt;&lt;wsp:rsid wsp:val=&quot;003B7F42&quot;/&gt;&lt;wsp:rsid wsp:val=&quot;003C03A2&quot;/&gt;&lt;wsp:rsid wsp:val=&quot;003C0DEF&quot;/&gt;&lt;wsp:rsid wsp:val=&quot;003C2C35&quot;/&gt;&lt;wsp:rsid wsp:val=&quot;003C384C&quot;/&gt;&lt;wsp:rsid wsp:val=&quot;003C714D&quot;/&gt;&lt;wsp:rsid wsp:val=&quot;003D4B3B&quot;/&gt;&lt;wsp:rsid wsp:val=&quot;003D7B63&quot;/&gt;&lt;wsp:rsid wsp:val=&quot;003E17B2&quot;/&gt;&lt;wsp:rsid wsp:val=&quot;003E25DD&quot;/&gt;&lt;wsp:rsid wsp:val=&quot;003E3C1F&quot;/&gt;&lt;wsp:rsid wsp:val=&quot;003E415D&quot;/&gt;&lt;wsp:rsid wsp:val=&quot;003E6478&quot;/&gt;&lt;wsp:rsid wsp:val=&quot;003F1B47&quot;/&gt;&lt;wsp:rsid wsp:val=&quot;003F36E0&quot;/&gt;&lt;wsp:rsid wsp:val=&quot;003F5526&quot;/&gt;&lt;wsp:rsid wsp:val=&quot;004034F1&quot;/&gt;&lt;wsp:rsid wsp:val=&quot;0040391E&quot;/&gt;&lt;wsp:rsid wsp:val=&quot;00403C6D&quot;/&gt;&lt;wsp:rsid wsp:val=&quot;004076C0&quot;/&gt;&lt;wsp:rsid wsp:val=&quot;0041136F&quot;/&gt;&lt;wsp:rsid wsp:val=&quot;00411382&quot;/&gt;&lt;wsp:rsid wsp:val=&quot;00411840&quot;/&gt;&lt;wsp:rsid wsp:val=&quot;00412F25&quot;/&gt;&lt;wsp:rsid wsp:val=&quot;00414FA1&quot;/&gt;&lt;wsp:rsid wsp:val=&quot;00421D6D&quot;/&gt;&lt;wsp:rsid wsp:val=&quot;00421E42&quot;/&gt;&lt;wsp:rsid wsp:val=&quot;00424335&quot;/&gt;&lt;wsp:rsid wsp:val=&quot;00424F69&quot;/&gt;&lt;wsp:rsid wsp:val=&quot;00427BF7&quot;/&gt;&lt;wsp:rsid wsp:val=&quot;00432A95&quot;/&gt;&lt;wsp:rsid wsp:val=&quot;004338F4&quot;/&gt;&lt;wsp:rsid wsp:val=&quot;00435E1F&quot;/&gt;&lt;wsp:rsid wsp:val=&quot;00436D57&quot;/&gt;&lt;wsp:rsid wsp:val=&quot;00440292&quot;/&gt;&lt;wsp:rsid wsp:val=&quot;00440569&quot;/&gt;&lt;wsp:rsid wsp:val=&quot;0044221C&quot;/&gt;&lt;wsp:rsid wsp:val=&quot;004426F5&quot;/&gt;&lt;wsp:rsid wsp:val=&quot;004432C0&quot;/&gt;&lt;wsp:rsid wsp:val=&quot;004439E5&quot;/&gt;&lt;wsp:rsid wsp:val=&quot;00443BD2&quot;/&gt;&lt;wsp:rsid wsp:val=&quot;00444576&quot;/&gt;&lt;wsp:rsid wsp:val=&quot;0044586E&quot;/&gt;&lt;wsp:rsid wsp:val=&quot;00445FFE&quot;/&gt;&lt;wsp:rsid wsp:val=&quot;0044646E&quot;/&gt;&lt;wsp:rsid wsp:val=&quot;004472C5&quot;/&gt;&lt;wsp:rsid wsp:val=&quot;00450C13&quot;/&gt;&lt;wsp:rsid wsp:val=&quot;00452DC6&quot;/&gt;&lt;wsp:rsid wsp:val=&quot;00457752&quot;/&gt;&lt;wsp:rsid wsp:val=&quot;00461446&quot;/&gt;&lt;wsp:rsid wsp:val=&quot;00461B16&quot;/&gt;&lt;wsp:rsid wsp:val=&quot;00463FA7&quot;/&gt;&lt;wsp:rsid wsp:val=&quot;0046577B&quot;/&gt;&lt;wsp:rsid wsp:val=&quot;004726D5&quot;/&gt;&lt;wsp:rsid wsp:val=&quot;00473283&quot;/&gt;&lt;wsp:rsid wsp:val=&quot;00474120&quot;/&gt;&lt;wsp:rsid wsp:val=&quot;0047736F&quot;/&gt;&lt;wsp:rsid wsp:val=&quot;00480C7C&quot;/&gt;&lt;wsp:rsid wsp:val=&quot;00482CA9&quot;/&gt;&lt;wsp:rsid wsp:val=&quot;00483F31&quot;/&gt;&lt;wsp:rsid wsp:val=&quot;004848E5&quot;/&gt;&lt;wsp:rsid wsp:val=&quot;00485D62&quot;/&gt;&lt;wsp:rsid wsp:val=&quot;00487023&quot;/&gt;&lt;wsp:rsid wsp:val=&quot;004909B4&quot;/&gt;&lt;wsp:rsid wsp:val=&quot;00491606&quot;/&gt;&lt;wsp:rsid wsp:val=&quot;004923A8&quot;/&gt;&lt;wsp:rsid wsp:val=&quot;00495943&quot;/&gt;&lt;wsp:rsid wsp:val=&quot;004962C3&quot;/&gt;&lt;wsp:rsid wsp:val=&quot;00496E3B&quot;/&gt;&lt;wsp:rsid wsp:val=&quot;004A120E&quot;/&gt;&lt;wsp:rsid wsp:val=&quot;004A143F&quot;/&gt;&lt;wsp:rsid wsp:val=&quot;004A14DD&quot;/&gt;&lt;wsp:rsid wsp:val=&quot;004A2790&quot;/&gt;&lt;wsp:rsid wsp:val=&quot;004A6A60&quot;/&gt;&lt;wsp:rsid wsp:val=&quot;004B22E7&quot;/&gt;&lt;wsp:rsid wsp:val=&quot;004B2639&quot;/&gt;&lt;wsp:rsid wsp:val=&quot;004B3C29&quot;/&gt;&lt;wsp:rsid wsp:val=&quot;004B4AD6&quot;/&gt;&lt;wsp:rsid wsp:val=&quot;004B5274&quot;/&gt;&lt;wsp:rsid wsp:val=&quot;004C1884&quot;/&gt;&lt;wsp:rsid wsp:val=&quot;004C1E1B&quot;/&gt;&lt;wsp:rsid wsp:val=&quot;004C279B&quot;/&gt;&lt;wsp:rsid wsp:val=&quot;004C49AE&quot;/&gt;&lt;wsp:rsid wsp:val=&quot;004C6885&quot;/&gt;&lt;wsp:rsid wsp:val=&quot;004C6D09&quot;/&gt;&lt;wsp:rsid wsp:val=&quot;004C70DE&quot;/&gt;&lt;wsp:rsid wsp:val=&quot;004D0BE4&quot;/&gt;&lt;wsp:rsid wsp:val=&quot;004D4DAD&quot;/&gt;&lt;wsp:rsid wsp:val=&quot;004D77D3&quot;/&gt;&lt;wsp:rsid wsp:val=&quot;004E230A&quot;/&gt;&lt;wsp:rsid wsp:val=&quot;004E6BE2&quot;/&gt;&lt;wsp:rsid wsp:val=&quot;004F1538&quot;/&gt;&lt;wsp:rsid wsp:val=&quot;004F21E4&quot;/&gt;&lt;wsp:rsid wsp:val=&quot;004F5CEF&quot;/&gt;&lt;wsp:rsid wsp:val=&quot;004F662C&quot;/&gt;&lt;wsp:rsid wsp:val=&quot;005010EA&quot;/&gt;&lt;wsp:rsid wsp:val=&quot;0050125A&quot;/&gt;&lt;wsp:rsid wsp:val=&quot;00502D02&quot;/&gt;&lt;wsp:rsid wsp:val=&quot;0050453D&quot;/&gt;&lt;wsp:rsid wsp:val=&quot;00511893&quot;/&gt;&lt;wsp:rsid wsp:val=&quot;00511F9E&quot;/&gt;&lt;wsp:rsid wsp:val=&quot;005129A0&quot;/&gt;&lt;wsp:rsid wsp:val=&quot;00512A14&quot;/&gt;&lt;wsp:rsid wsp:val=&quot;00516C46&quot;/&gt;&lt;wsp:rsid wsp:val=&quot;00520BA7&quot;/&gt;&lt;wsp:rsid wsp:val=&quot;00520DDF&quot;/&gt;&lt;wsp:rsid wsp:val=&quot;00521144&quot;/&gt;&lt;wsp:rsid wsp:val=&quot;0052129A&quot;/&gt;&lt;wsp:rsid wsp:val=&quot;0052195F&quot;/&gt;&lt;wsp:rsid wsp:val=&quot;0052208D&quot;/&gt;&lt;wsp:rsid wsp:val=&quot;00522992&quot;/&gt;&lt;wsp:rsid wsp:val=&quot;00523E24&quot;/&gt;&lt;wsp:rsid wsp:val=&quot;005254C6&quot;/&gt;&lt;wsp:rsid wsp:val=&quot;005256E2&quot;/&gt;&lt;wsp:rsid wsp:val=&quot;0052794D&quot;/&gt;&lt;wsp:rsid wsp:val=&quot;00531E9A&quot;/&gt;&lt;wsp:rsid wsp:val=&quot;005339FD&quot;/&gt;&lt;wsp:rsid wsp:val=&quot;00534C16&quot;/&gt;&lt;wsp:rsid wsp:val=&quot;00535E1B&quot;/&gt;&lt;wsp:rsid wsp:val=&quot;00536573&quot;/&gt;&lt;wsp:rsid wsp:val=&quot;005365EF&quot;/&gt;&lt;wsp:rsid wsp:val=&quot;00536EBA&quot;/&gt;&lt;wsp:rsid wsp:val=&quot;00537E89&quot;/&gt;&lt;wsp:rsid wsp:val=&quot;005404B1&quot;/&gt;&lt;wsp:rsid wsp:val=&quot;00541481&quot;/&gt;&lt;wsp:rsid wsp:val=&quot;005434AB&quot;/&gt;&lt;wsp:rsid wsp:val=&quot;00546768&quot;/&gt;&lt;wsp:rsid wsp:val=&quot;00546E7F&quot;/&gt;&lt;wsp:rsid wsp:val=&quot;0055031D&quot;/&gt;&lt;wsp:rsid wsp:val=&quot;005508F0&quot;/&gt;&lt;wsp:rsid wsp:val=&quot;00551F7A&quot;/&gt;&lt;wsp:rsid wsp:val=&quot;0055210E&quot;/&gt;&lt;wsp:rsid wsp:val=&quot;00552330&quot;/&gt;&lt;wsp:rsid wsp:val=&quot;00552A7A&quot;/&gt;&lt;wsp:rsid wsp:val=&quot;00553714&quot;/&gt;&lt;wsp:rsid wsp:val=&quot;00555170&quot;/&gt;&lt;wsp:rsid wsp:val=&quot;00555D41&quot;/&gt;&lt;wsp:rsid wsp:val=&quot;005566C6&quot;/&gt;&lt;wsp:rsid wsp:val=&quot;00562A6B&quot;/&gt;&lt;wsp:rsid wsp:val=&quot;00566F46&quot;/&gt;&lt;wsp:rsid wsp:val=&quot;005707E8&quot;/&gt;&lt;wsp:rsid wsp:val=&quot;00572C02&quot;/&gt;&lt;wsp:rsid wsp:val=&quot;005750C8&quot;/&gt;&lt;wsp:rsid wsp:val=&quot;0057596B&quot;/&gt;&lt;wsp:rsid wsp:val=&quot;00580C2F&quot;/&gt;&lt;wsp:rsid wsp:val=&quot;005827A2&quot;/&gt;&lt;wsp:rsid wsp:val=&quot;0058364A&quot;/&gt;&lt;wsp:rsid wsp:val=&quot;005906E3&quot;/&gt;&lt;wsp:rsid wsp:val=&quot;00594B56&quot;/&gt;&lt;wsp:rsid wsp:val=&quot;005A0EF4&quot;/&gt;&lt;wsp:rsid wsp:val=&quot;005A24CA&quot;/&gt;&lt;wsp:rsid wsp:val=&quot;005A2E11&quot;/&gt;&lt;wsp:rsid wsp:val=&quot;005A443A&quot;/&gt;&lt;wsp:rsid wsp:val=&quot;005A56D1&quot;/&gt;&lt;wsp:rsid wsp:val=&quot;005A5F11&quot;/&gt;&lt;wsp:rsid wsp:val=&quot;005B002E&quot;/&gt;&lt;wsp:rsid wsp:val=&quot;005B07A0&quot;/&gt;&lt;wsp:rsid wsp:val=&quot;005B1FA6&quot;/&gt;&lt;wsp:rsid wsp:val=&quot;005B424C&quot;/&gt;&lt;wsp:rsid wsp:val=&quot;005B6871&quot;/&gt;&lt;wsp:rsid wsp:val=&quot;005C18F2&quot;/&gt;&lt;wsp:rsid wsp:val=&quot;005C1DE4&quot;/&gt;&lt;wsp:rsid wsp:val=&quot;005C2099&quot;/&gt;&lt;wsp:rsid wsp:val=&quot;005C6E15&quot;/&gt;&lt;wsp:rsid wsp:val=&quot;005C6E2C&quot;/&gt;&lt;wsp:rsid wsp:val=&quot;005D04FB&quot;/&gt;&lt;wsp:rsid wsp:val=&quot;005D10E7&quot;/&gt;&lt;wsp:rsid wsp:val=&quot;005D3D23&quot;/&gt;&lt;wsp:rsid wsp:val=&quot;005D490B&quot;/&gt;&lt;wsp:rsid wsp:val=&quot;005D76AB&quot;/&gt;&lt;wsp:rsid wsp:val=&quot;005D7FF7&quot;/&gt;&lt;wsp:rsid wsp:val=&quot;005E118A&quot;/&gt;&lt;wsp:rsid wsp:val=&quot;005E240A&quot;/&gt;&lt;wsp:rsid wsp:val=&quot;005E478D&quot;/&gt;&lt;wsp:rsid wsp:val=&quot;005E4F50&quot;/&gt;&lt;wsp:rsid wsp:val=&quot;005E743A&quot;/&gt;&lt;wsp:rsid wsp:val=&quot;005E7AD3&quot;/&gt;&lt;wsp:rsid wsp:val=&quot;005F1352&quot;/&gt;&lt;wsp:rsid wsp:val=&quot;005F29BE&quot;/&gt;&lt;wsp:rsid wsp:val=&quot;005F2F32&quot;/&gt;&lt;wsp:rsid wsp:val=&quot;005F68C8&quot;/&gt;&lt;wsp:rsid wsp:val=&quot;005F6943&quot;/&gt;&lt;wsp:rsid wsp:val=&quot;005F6B1A&quot;/&gt;&lt;wsp:rsid wsp:val=&quot;006019D2&quot;/&gt;&lt;wsp:rsid wsp:val=&quot;00602F78&quot;/&gt;&lt;wsp:rsid wsp:val=&quot;00604D60&quot;/&gt;&lt;wsp:rsid wsp:val=&quot;00604E0A&quot;/&gt;&lt;wsp:rsid wsp:val=&quot;006051B5&quot;/&gt;&lt;wsp:rsid wsp:val=&quot;00606238&quot;/&gt;&lt;wsp:rsid wsp:val=&quot;00612305&quot;/&gt;&lt;wsp:rsid wsp:val=&quot;00612850&quot;/&gt;&lt;wsp:rsid wsp:val=&quot;00612EAA&quot;/&gt;&lt;wsp:rsid wsp:val=&quot;00613BFA&quot;/&gt;&lt;wsp:rsid wsp:val=&quot;00617E89&quot;/&gt;&lt;wsp:rsid wsp:val=&quot;00620B1C&quot;/&gt;&lt;wsp:rsid wsp:val=&quot;00621DA9&quot;/&gt;&lt;wsp:rsid wsp:val=&quot;00622A47&quot;/&gt;&lt;wsp:rsid wsp:val=&quot;00622E48&quot;/&gt;&lt;wsp:rsid wsp:val=&quot;006235D1&quot;/&gt;&lt;wsp:rsid wsp:val=&quot;006245C0&quot;/&gt;&lt;wsp:rsid wsp:val=&quot;00624B5E&quot;/&gt;&lt;wsp:rsid wsp:val=&quot;00626B0F&quot;/&gt;&lt;wsp:rsid wsp:val=&quot;00635F06&quot;/&gt;&lt;wsp:rsid wsp:val=&quot;00636864&quot;/&gt;&lt;wsp:rsid wsp:val=&quot;006368C8&quot;/&gt;&lt;wsp:rsid wsp:val=&quot;00650DEB&quot;/&gt;&lt;wsp:rsid wsp:val=&quot;00652554&quot;/&gt;&lt;wsp:rsid wsp:val=&quot;00652642&quot;/&gt;&lt;wsp:rsid wsp:val=&quot;00655181&quot;/&gt;&lt;wsp:rsid wsp:val=&quot;00655406&quot;/&gt;&lt;wsp:rsid wsp:val=&quot;00655D1D&quot;/&gt;&lt;wsp:rsid wsp:val=&quot;006571A9&quot;/&gt;&lt;wsp:rsid wsp:val=&quot;006577F1&quot;/&gt;&lt;wsp:rsid wsp:val=&quot;0066169C&quot;/&gt;&lt;wsp:rsid wsp:val=&quot;006621AD&quot;/&gt;&lt;wsp:rsid wsp:val=&quot;0066299C&quot;/&gt;&lt;wsp:rsid wsp:val=&quot;00666E5B&quot;/&gt;&lt;wsp:rsid wsp:val=&quot;00670B26&quot;/&gt;&lt;wsp:rsid wsp:val=&quot;00670BDF&quot;/&gt;&lt;wsp:rsid wsp:val=&quot;00671396&quot;/&gt;&lt;wsp:rsid wsp:val=&quot;00675837&quot;/&gt;&lt;wsp:rsid wsp:val=&quot;0067723F&quot;/&gt;&lt;wsp:rsid wsp:val=&quot;0068523B&quot;/&gt;&lt;wsp:rsid wsp:val=&quot;00685F26&quot;/&gt;&lt;wsp:rsid wsp:val=&quot;0068687F&quot;/&gt;&lt;wsp:rsid wsp:val=&quot;00690558&quot;/&gt;&lt;wsp:rsid wsp:val=&quot;00694748&quot;/&gt;&lt;wsp:rsid wsp:val=&quot;00694E6A&quot;/&gt;&lt;wsp:rsid wsp:val=&quot;0069768B&quot;/&gt;&lt;wsp:rsid wsp:val=&quot;00697BBD&quot;/&gt;&lt;wsp:rsid wsp:val=&quot;006A3CB5&quot;/&gt;&lt;wsp:rsid wsp:val=&quot;006A40C9&quot;/&gt;&lt;wsp:rsid wsp:val=&quot;006A4F4A&quot;/&gt;&lt;wsp:rsid wsp:val=&quot;006B1403&quot;/&gt;&lt;wsp:rsid wsp:val=&quot;006B497A&quot;/&gt;&lt;wsp:rsid wsp:val=&quot;006B59EF&quot;/&gt;&lt;wsp:rsid wsp:val=&quot;006B5AC6&quot;/&gt;&lt;wsp:rsid wsp:val=&quot;006C006A&quot;/&gt;&lt;wsp:rsid wsp:val=&quot;006C14AC&quot;/&gt;&lt;wsp:rsid wsp:val=&quot;006D1C82&quot;/&gt;&lt;wsp:rsid wsp:val=&quot;006D20A8&quot;/&gt;&lt;wsp:rsid wsp:val=&quot;006D3844&quot;/&gt;&lt;wsp:rsid wsp:val=&quot;006D481F&quot;/&gt;&lt;wsp:rsid wsp:val=&quot;006D4A62&quot;/&gt;&lt;wsp:rsid wsp:val=&quot;006D6059&quot;/&gt;&lt;wsp:rsid wsp:val=&quot;006D7CE2&quot;/&gt;&lt;wsp:rsid wsp:val=&quot;006E132F&quot;/&gt;&lt;wsp:rsid wsp:val=&quot;006E3CD2&quot;/&gt;&lt;wsp:rsid wsp:val=&quot;006E45EE&quot;/&gt;&lt;wsp:rsid wsp:val=&quot;006E5EC2&quot;/&gt;&lt;wsp:rsid wsp:val=&quot;006F041E&quot;/&gt;&lt;wsp:rsid wsp:val=&quot;006F0D27&quot;/&gt;&lt;wsp:rsid wsp:val=&quot;006F3176&quot;/&gt;&lt;wsp:rsid wsp:val=&quot;006F3859&quot;/&gt;&lt;wsp:rsid wsp:val=&quot;006F3D02&quot;/&gt;&lt;wsp:rsid wsp:val=&quot;006F63BF&quot;/&gt;&lt;wsp:rsid wsp:val=&quot;006F6830&quot;/&gt;&lt;wsp:rsid wsp:val=&quot;006F728C&quot;/&gt;&lt;wsp:rsid wsp:val=&quot;007021D7&quot;/&gt;&lt;wsp:rsid wsp:val=&quot;0070530D&quot;/&gt;&lt;wsp:rsid wsp:val=&quot;00705F42&quot;/&gt;&lt;wsp:rsid wsp:val=&quot;00707F89&quot;/&gt;&lt;wsp:rsid wsp:val=&quot;00710656&quot;/&gt;&lt;wsp:rsid wsp:val=&quot;00710AC0&quot;/&gt;&lt;wsp:rsid wsp:val=&quot;00711050&quot;/&gt;&lt;wsp:rsid wsp:val=&quot;007114DD&quot;/&gt;&lt;wsp:rsid wsp:val=&quot;00711B37&quot;/&gt;&lt;wsp:rsid wsp:val=&quot;00711D28&quot;/&gt;&lt;wsp:rsid wsp:val=&quot;007140C4&quot;/&gt;&lt;wsp:rsid wsp:val=&quot;00716EE9&quot;/&gt;&lt;wsp:rsid wsp:val=&quot;007221E2&quot;/&gt;&lt;wsp:rsid wsp:val=&quot;00730953&quot;/&gt;&lt;wsp:rsid wsp:val=&quot;00731E80&quot;/&gt;&lt;wsp:rsid wsp:val=&quot;00734642&quot;/&gt;&lt;wsp:rsid wsp:val=&quot;00735852&quot;/&gt;&lt;wsp:rsid wsp:val=&quot;00735D5D&quot;/&gt;&lt;wsp:rsid wsp:val=&quot;0074148D&quot;/&gt;&lt;wsp:rsid wsp:val=&quot;00744066&quot;/&gt;&lt;wsp:rsid wsp:val=&quot;00745B8A&quot;/&gt;&lt;wsp:rsid wsp:val=&quot;00746B31&quot;/&gt;&lt;wsp:rsid wsp:val=&quot;00747163&quot;/&gt;&lt;wsp:rsid wsp:val=&quot;007472C5&quot;/&gt;&lt;wsp:rsid wsp:val=&quot;00751271&quot;/&gt;&lt;wsp:rsid wsp:val=&quot;00756D41&quot;/&gt;&lt;wsp:rsid wsp:val=&quot;00761C1B&quot;/&gt;&lt;wsp:rsid wsp:val=&quot;00764C20&quot;/&gt;&lt;wsp:rsid wsp:val=&quot;00765378&quot;/&gt;&lt;wsp:rsid wsp:val=&quot;0076612F&quot;/&gt;&lt;wsp:rsid wsp:val=&quot;007718B8&quot;/&gt;&lt;wsp:rsid wsp:val=&quot;00772A2A&quot;/&gt;&lt;wsp:rsid wsp:val=&quot;00773E71&quot;/&gt;&lt;wsp:rsid wsp:val=&quot;00774E37&quot;/&gt;&lt;wsp:rsid wsp:val=&quot;00780822&quot;/&gt;&lt;wsp:rsid wsp:val=&quot;0078211A&quot;/&gt;&lt;wsp:rsid wsp:val=&quot;00786523&quot;/&gt;&lt;wsp:rsid wsp:val=&quot;007878AC&quot;/&gt;&lt;wsp:rsid wsp:val=&quot;007906F7&quot;/&gt;&lt;wsp:rsid wsp:val=&quot;00791A9A&quot;/&gt;&lt;wsp:rsid wsp:val=&quot;00792001&quot;/&gt;&lt;wsp:rsid wsp:val=&quot;00793E4F&quot;/&gt;&lt;wsp:rsid wsp:val=&quot;00795C68&quot;/&gt;&lt;wsp:rsid wsp:val=&quot;007974A7&quot;/&gt;&lt;wsp:rsid wsp:val=&quot;007A1423&quot;/&gt;&lt;wsp:rsid wsp:val=&quot;007A1676&quot;/&gt;&lt;wsp:rsid wsp:val=&quot;007A4971&quot;/&gt;&lt;wsp:rsid wsp:val=&quot;007A5823&quot;/&gt;&lt;wsp:rsid wsp:val=&quot;007B360B&quot;/&gt;&lt;wsp:rsid wsp:val=&quot;007B5741&quot;/&gt;&lt;wsp:rsid wsp:val=&quot;007B603E&quot;/&gt;&lt;wsp:rsid wsp:val=&quot;007C045B&quot;/&gt;&lt;wsp:rsid wsp:val=&quot;007C105A&quot;/&gt;&lt;wsp:rsid wsp:val=&quot;007C1DDC&quot;/&gt;&lt;wsp:rsid wsp:val=&quot;007C226F&quot;/&gt;&lt;wsp:rsid wsp:val=&quot;007C2B9E&quot;/&gt;&lt;wsp:rsid wsp:val=&quot;007C425A&quot;/&gt;&lt;wsp:rsid wsp:val=&quot;007C5BD0&quot;/&gt;&lt;wsp:rsid wsp:val=&quot;007C7AB0&quot;/&gt;&lt;wsp:rsid wsp:val=&quot;007D15E3&quot;/&gt;&lt;wsp:rsid wsp:val=&quot;007D3E5E&quot;/&gt;&lt;wsp:rsid wsp:val=&quot;007D68E8&quot;/&gt;&lt;wsp:rsid wsp:val=&quot;007E4395&quot;/&gt;&lt;wsp:rsid wsp:val=&quot;007E45A4&quot;/&gt;&lt;wsp:rsid wsp:val=&quot;007E48E0&quot;/&gt;&lt;wsp:rsid wsp:val=&quot;007E48E4&quot;/&gt;&lt;wsp:rsid wsp:val=&quot;007E5F83&quot;/&gt;&lt;wsp:rsid wsp:val=&quot;007F0186&quot;/&gt;&lt;wsp:rsid wsp:val=&quot;007F403A&quot;/&gt;&lt;wsp:rsid wsp:val=&quot;007F56D6&quot;/&gt;&lt;wsp:rsid wsp:val=&quot;007F62C9&quot;/&gt;&lt;wsp:rsid wsp:val=&quot;007F72E1&quot;/&gt;&lt;wsp:rsid wsp:val=&quot;00800833&quot;/&gt;&lt;wsp:rsid wsp:val=&quot;008044B1&quot;/&gt;&lt;wsp:rsid wsp:val=&quot;0080495E&quot;/&gt;&lt;wsp:rsid wsp:val=&quot;00804C87&quot;/&gt;&lt;wsp:rsid wsp:val=&quot;00807770&quot;/&gt;&lt;wsp:rsid wsp:val=&quot;00807A23&quot;/&gt;&lt;wsp:rsid wsp:val=&quot;00807AD0&quot;/&gt;&lt;wsp:rsid wsp:val=&quot;008124A7&quot;/&gt;&lt;wsp:rsid wsp:val=&quot;00813704&quot;/&gt;&lt;wsp:rsid wsp:val=&quot;008179A5&quot;/&gt;&lt;wsp:rsid wsp:val=&quot;0082022F&quot;/&gt;&lt;wsp:rsid wsp:val=&quot;00821FAF&quot;/&gt;&lt;wsp:rsid wsp:val=&quot;00825B32&quot;/&gt;&lt;wsp:rsid wsp:val=&quot;00835493&quot;/&gt;&lt;wsp:rsid wsp:val=&quot;00835E49&quot;/&gt;&lt;wsp:rsid wsp:val=&quot;008407DB&quot;/&gt;&lt;wsp:rsid wsp:val=&quot;008410D5&quot;/&gt;&lt;wsp:rsid wsp:val=&quot;008425E8&quot;/&gt;&lt;wsp:rsid wsp:val=&quot;00842818&quot;/&gt;&lt;wsp:rsid wsp:val=&quot;00843A3F&quot;/&gt;&lt;wsp:rsid wsp:val=&quot;00850385&quot;/&gt;&lt;wsp:rsid wsp:val=&quot;00851072&quot;/&gt;&lt;wsp:rsid wsp:val=&quot;00851C03&quot;/&gt;&lt;wsp:rsid wsp:val=&quot;00853146&quot;/&gt;&lt;wsp:rsid wsp:val=&quot;00853BEE&quot;/&gt;&lt;wsp:rsid wsp:val=&quot;00856C62&quot;/&gt;&lt;wsp:rsid wsp:val=&quot;00861D5E&quot;/&gt;&lt;wsp:rsid wsp:val=&quot;00861DE8&quot;/&gt;&lt;wsp:rsid wsp:val=&quot;0086380D&quot;/&gt;&lt;wsp:rsid wsp:val=&quot;00864087&quot;/&gt;&lt;wsp:rsid wsp:val=&quot;0086759C&quot;/&gt;&lt;wsp:rsid wsp:val=&quot;00870B3C&quot;/&gt;&lt;wsp:rsid wsp:val=&quot;00874879&quot;/&gt;&lt;wsp:rsid wsp:val=&quot;008805D8&quot;/&gt;&lt;wsp:rsid wsp:val=&quot;00881FA1&quot;/&gt;&lt;wsp:rsid wsp:val=&quot;0088208B&quot;/&gt;&lt;wsp:rsid wsp:val=&quot;00883C61&quot;/&gt;&lt;wsp:rsid wsp:val=&quot;008871F3&quot;/&gt;&lt;wsp:rsid wsp:val=&quot;0089016B&quot;/&gt;&lt;wsp:rsid wsp:val=&quot;00891B5B&quot;/&gt;&lt;wsp:rsid wsp:val=&quot;00891D48&quot;/&gt;&lt;wsp:rsid wsp:val=&quot;00893724&quot;/&gt;&lt;wsp:rsid wsp:val=&quot;00894F01&quot;/&gt;&lt;wsp:rsid wsp:val=&quot;008970EE&quot;/&gt;&lt;wsp:rsid wsp:val=&quot;008A157D&quot;/&gt;&lt;wsp:rsid wsp:val=&quot;008A3B3C&quot;/&gt;&lt;wsp:rsid wsp:val=&quot;008A49B7&quot;/&gt;&lt;wsp:rsid wsp:val=&quot;008A65C2&quot;/&gt;&lt;wsp:rsid wsp:val=&quot;008B08AE&quot;/&gt;&lt;wsp:rsid wsp:val=&quot;008B1A2B&quot;/&gt;&lt;wsp:rsid wsp:val=&quot;008B3C9F&quot;/&gt;&lt;wsp:rsid wsp:val=&quot;008B43B8&quot;/&gt;&lt;wsp:rsid wsp:val=&quot;008B457A&quot;/&gt;&lt;wsp:rsid wsp:val=&quot;008B6EEE&quot;/&gt;&lt;wsp:rsid wsp:val=&quot;008C0A76&quot;/&gt;&lt;wsp:rsid wsp:val=&quot;008C3081&quot;/&gt;&lt;wsp:rsid wsp:val=&quot;008C3F47&quot;/&gt;&lt;wsp:rsid wsp:val=&quot;008C4939&quot;/&gt;&lt;wsp:rsid wsp:val=&quot;008D0F3A&quot;/&gt;&lt;wsp:rsid wsp:val=&quot;008D4155&quot;/&gt;&lt;wsp:rsid wsp:val=&quot;008D518C&quot;/&gt;&lt;wsp:rsid wsp:val=&quot;008D5EED&quot;/&gt;&lt;wsp:rsid wsp:val=&quot;008D717C&quot;/&gt;&lt;wsp:rsid wsp:val=&quot;008E0249&quot;/&gt;&lt;wsp:rsid wsp:val=&quot;008E0425&quot;/&gt;&lt;wsp:rsid wsp:val=&quot;008E21D4&quot;/&gt;&lt;wsp:rsid wsp:val=&quot;008E2933&quot;/&gt;&lt;wsp:rsid wsp:val=&quot;008E4B7A&quot;/&gt;&lt;wsp:rsid wsp:val=&quot;008E575E&quot;/&gt;&lt;wsp:rsid wsp:val=&quot;008F16A9&quot;/&gt;&lt;wsp:rsid wsp:val=&quot;008F2C28&quot;/&gt;&lt;wsp:rsid wsp:val=&quot;008F306F&quot;/&gt;&lt;wsp:rsid wsp:val=&quot;008F4B34&quot;/&gt;&lt;wsp:rsid wsp:val=&quot;008F50C7&quot;/&gt;&lt;wsp:rsid wsp:val=&quot;009012EF&quot;/&gt;&lt;wsp:rsid wsp:val=&quot;00902EF1&quot;/&gt;&lt;wsp:rsid wsp:val=&quot;00903092&quot;/&gt;&lt;wsp:rsid wsp:val=&quot;00904798&quot;/&gt;&lt;wsp:rsid wsp:val=&quot;00906CB7&quot;/&gt;&lt;wsp:rsid wsp:val=&quot;009118FE&quot;/&gt;&lt;wsp:rsid wsp:val=&quot;00912193&quot;/&gt;&lt;wsp:rsid wsp:val=&quot;009131FE&quot;/&gt;&lt;wsp:rsid wsp:val=&quot;00913957&quot;/&gt;&lt;wsp:rsid wsp:val=&quot;00913FEC&quot;/&gt;&lt;wsp:rsid wsp:val=&quot;00920A20&quot;/&gt;&lt;wsp:rsid wsp:val=&quot;00920B36&quot;/&gt;&lt;wsp:rsid wsp:val=&quot;00922C6E&quot;/&gt;&lt;wsp:rsid wsp:val=&quot;0092575A&quot;/&gt;&lt;wsp:rsid wsp:val=&quot;009263A2&quot;/&gt;&lt;wsp:rsid wsp:val=&quot;00927376&quot;/&gt;&lt;wsp:rsid wsp:val=&quot;009362DE&quot;/&gt;&lt;wsp:rsid wsp:val=&quot;009402DD&quot;/&gt;&lt;wsp:rsid wsp:val=&quot;00943BFB&quot;/&gt;&lt;wsp:rsid wsp:val=&quot;00946072&quot;/&gt;&lt;wsp:rsid wsp:val=&quot;009463EE&quot;/&gt;&lt;wsp:rsid wsp:val=&quot;00946444&quot;/&gt;&lt;wsp:rsid wsp:val=&quot;00946834&quot;/&gt;&lt;wsp:rsid wsp:val=&quot;00951C93&quot;/&gt;&lt;wsp:rsid wsp:val=&quot;00957632&quot;/&gt;&lt;wsp:rsid wsp:val=&quot;0096426B&quot;/&gt;&lt;wsp:rsid wsp:val=&quot;009671AB&quot;/&gt;&lt;wsp:rsid wsp:val=&quot;00967E84&quot;/&gt;&lt;wsp:rsid wsp:val=&quot;00970141&quot;/&gt;&lt;wsp:rsid wsp:val=&quot;00970FC1&quot;/&gt;&lt;wsp:rsid wsp:val=&quot;00971B23&quot;/&gt;&lt;wsp:rsid wsp:val=&quot;00972564&quot;/&gt;&lt;wsp:rsid wsp:val=&quot;00983202&quot;/&gt;&lt;wsp:rsid wsp:val=&quot;0099009B&quot;/&gt;&lt;wsp:rsid wsp:val=&quot;00991BE6&quot;/&gt;&lt;wsp:rsid wsp:val=&quot;00994292&quot;/&gt;&lt;wsp:rsid wsp:val=&quot;0099490D&quot;/&gt;&lt;wsp:rsid wsp:val=&quot;00995D95&quot;/&gt;&lt;wsp:rsid wsp:val=&quot;00996612&quot;/&gt;&lt;wsp:rsid wsp:val=&quot;00997A3B&quot;/&gt;&lt;wsp:rsid wsp:val=&quot;00997E89&quot;/&gt;&lt;wsp:rsid wsp:val=&quot;00997E9E&quot;/&gt;&lt;wsp:rsid wsp:val=&quot;009A011D&quot;/&gt;&lt;wsp:rsid wsp:val=&quot;009A353B&quot;/&gt;&lt;wsp:rsid wsp:val=&quot;009A465B&quot;/&gt;&lt;wsp:rsid wsp:val=&quot;009A478A&quot;/&gt;&lt;wsp:rsid wsp:val=&quot;009A5B56&quot;/&gt;&lt;wsp:rsid wsp:val=&quot;009A74C7&quot;/&gt;&lt;wsp:rsid wsp:val=&quot;009B233C&quot;/&gt;&lt;wsp:rsid wsp:val=&quot;009B4C94&quot;/&gt;&lt;wsp:rsid wsp:val=&quot;009B53E4&quot;/&gt;&lt;wsp:rsid wsp:val=&quot;009C2BCA&quot;/&gt;&lt;wsp:rsid wsp:val=&quot;009C331F&quot;/&gt;&lt;wsp:rsid wsp:val=&quot;009C4D0D&quot;/&gt;&lt;wsp:rsid wsp:val=&quot;009D2F67&quot;/&gt;&lt;wsp:rsid wsp:val=&quot;009D3207&quot;/&gt;&lt;wsp:rsid wsp:val=&quot;009D3516&quot;/&gt;&lt;wsp:rsid wsp:val=&quot;009D3D22&quot;/&gt;&lt;wsp:rsid wsp:val=&quot;009D4B1D&quot;/&gt;&lt;wsp:rsid wsp:val=&quot;009D5ED4&quot;/&gt;&lt;wsp:rsid wsp:val=&quot;009D7C5D&quot;/&gt;&lt;wsp:rsid wsp:val=&quot;009E0846&quot;/&gt;&lt;wsp:rsid wsp:val=&quot;009E205B&quot;/&gt;&lt;wsp:rsid wsp:val=&quot;009E4C9E&quot;/&gt;&lt;wsp:rsid wsp:val=&quot;009E5BCD&quot;/&gt;&lt;wsp:rsid wsp:val=&quot;009F0172&quot;/&gt;&lt;wsp:rsid wsp:val=&quot;009F2C0F&quot;/&gt;&lt;wsp:rsid wsp:val=&quot;009F2EAC&quot;/&gt;&lt;wsp:rsid wsp:val=&quot;009F34FA&quot;/&gt;&lt;wsp:rsid wsp:val=&quot;009F53D1&quot;/&gt;&lt;wsp:rsid wsp:val=&quot;009F681C&quot;/&gt;&lt;wsp:rsid wsp:val=&quot;009F74E3&quot;/&gt;&lt;wsp:rsid wsp:val=&quot;00A028DB&quot;/&gt;&lt;wsp:rsid wsp:val=&quot;00A05566&quot;/&gt;&lt;wsp:rsid wsp:val=&quot;00A06AD7&quot;/&gt;&lt;wsp:rsid wsp:val=&quot;00A071CD&quot;/&gt;&lt;wsp:rsid wsp:val=&quot;00A07C2D&quot;/&gt;&lt;wsp:rsid wsp:val=&quot;00A10915&quot;/&gt;&lt;wsp:rsid wsp:val=&quot;00A114B8&quot;/&gt;&lt;wsp:rsid wsp:val=&quot;00A153F6&quot;/&gt;&lt;wsp:rsid wsp:val=&quot;00A15535&quot;/&gt;&lt;wsp:rsid wsp:val=&quot;00A20C61&quot;/&gt;&lt;wsp:rsid wsp:val=&quot;00A225DA&quot;/&gt;&lt;wsp:rsid wsp:val=&quot;00A25855&quot;/&gt;&lt;wsp:rsid wsp:val=&quot;00A25AE3&quot;/&gt;&lt;wsp:rsid wsp:val=&quot;00A303CC&quot;/&gt;&lt;wsp:rsid wsp:val=&quot;00A304C7&quot;/&gt;&lt;wsp:rsid wsp:val=&quot;00A307F4&quot;/&gt;&lt;wsp:rsid wsp:val=&quot;00A33665&quot;/&gt;&lt;wsp:rsid wsp:val=&quot;00A33D90&quot;/&gt;&lt;wsp:rsid wsp:val=&quot;00A34EE8&quot;/&gt;&lt;wsp:rsid wsp:val=&quot;00A35662&quot;/&gt;&lt;wsp:rsid wsp:val=&quot;00A35CD7&quot;/&gt;&lt;wsp:rsid wsp:val=&quot;00A36C07&quot;/&gt;&lt;wsp:rsid wsp:val=&quot;00A37164&quot;/&gt;&lt;wsp:rsid wsp:val=&quot;00A4032A&quot;/&gt;&lt;wsp:rsid wsp:val=&quot;00A40372&quot;/&gt;&lt;wsp:rsid wsp:val=&quot;00A40F32&quot;/&gt;&lt;wsp:rsid wsp:val=&quot;00A45111&quot;/&gt;&lt;wsp:rsid wsp:val=&quot;00A462CE&quot;/&gt;&lt;wsp:rsid wsp:val=&quot;00A50426&quot;/&gt;&lt;wsp:rsid wsp:val=&quot;00A514FE&quot;/&gt;&lt;wsp:rsid wsp:val=&quot;00A52CAA&quot;/&gt;&lt;wsp:rsid wsp:val=&quot;00A5474F&quot;/&gt;&lt;wsp:rsid wsp:val=&quot;00A54A31&quot;/&gt;&lt;wsp:rsid wsp:val=&quot;00A56A49&quot;/&gt;&lt;wsp:rsid wsp:val=&quot;00A606BB&quot;/&gt;&lt;wsp:rsid wsp:val=&quot;00A61834&quot;/&gt;&lt;wsp:rsid wsp:val=&quot;00A625E4&quot;/&gt;&lt;wsp:rsid wsp:val=&quot;00A62AC0&quot;/&gt;&lt;wsp:rsid wsp:val=&quot;00A65844&quot;/&gt;&lt;wsp:rsid wsp:val=&quot;00A65973&quot;/&gt;&lt;wsp:rsid wsp:val=&quot;00A7038C&quot;/&gt;&lt;wsp:rsid wsp:val=&quot;00A707A9&quot;/&gt;&lt;wsp:rsid wsp:val=&quot;00A71D4C&quot;/&gt;&lt;wsp:rsid wsp:val=&quot;00A72088&quot;/&gt;&lt;wsp:rsid wsp:val=&quot;00A724D8&quot;/&gt;&lt;wsp:rsid wsp:val=&quot;00A72943&quot;/&gt;&lt;wsp:rsid wsp:val=&quot;00A7340A&quot;/&gt;&lt;wsp:rsid wsp:val=&quot;00A73AAA&quot;/&gt;&lt;wsp:rsid wsp:val=&quot;00A74449&quot;/&gt;&lt;wsp:rsid wsp:val=&quot;00A74B25&quot;/&gt;&lt;wsp:rsid wsp:val=&quot;00A74EF9&quot;/&gt;&lt;wsp:rsid wsp:val=&quot;00A751DC&quot;/&gt;&lt;wsp:rsid wsp:val=&quot;00A7534B&quot;/&gt;&lt;wsp:rsid wsp:val=&quot;00A7585B&quot;/&gt;&lt;wsp:rsid wsp:val=&quot;00A76A5C&quot;/&gt;&lt;wsp:rsid wsp:val=&quot;00A77462&quot;/&gt;&lt;wsp:rsid wsp:val=&quot;00A80A18&quot;/&gt;&lt;wsp:rsid wsp:val=&quot;00A81C04&quot;/&gt;&lt;wsp:rsid wsp:val=&quot;00A82A0D&quot;/&gt;&lt;wsp:rsid wsp:val=&quot;00A83A6E&quot;/&gt;&lt;wsp:rsid wsp:val=&quot;00A84074&quot;/&gt;&lt;wsp:rsid wsp:val=&quot;00A845A1&quot;/&gt;&lt;wsp:rsid wsp:val=&quot;00A85672&quot;/&gt;&lt;wsp:rsid wsp:val=&quot;00A85C26&quot;/&gt;&lt;wsp:rsid wsp:val=&quot;00A87177&quot;/&gt;&lt;wsp:rsid wsp:val=&quot;00A87EC6&quot;/&gt;&lt;wsp:rsid wsp:val=&quot;00A907B7&quot;/&gt;&lt;wsp:rsid wsp:val=&quot;00A91882&quot;/&gt;&lt;wsp:rsid wsp:val=&quot;00A92D4D&quot;/&gt;&lt;wsp:rsid wsp:val=&quot;00A96161&quot;/&gt;&lt;wsp:rsid wsp:val=&quot;00AA32B1&quot;/&gt;&lt;wsp:rsid wsp:val=&quot;00AA46C6&quot;/&gt;&lt;wsp:rsid wsp:val=&quot;00AA5FA6&quot;/&gt;&lt;wsp:rsid wsp:val=&quot;00AA68C0&quot;/&gt;&lt;wsp:rsid wsp:val=&quot;00AA68E5&quot;/&gt;&lt;wsp:rsid wsp:val=&quot;00AA70E7&quot;/&gt;&lt;wsp:rsid wsp:val=&quot;00AB2A53&quot;/&gt;&lt;wsp:rsid wsp:val=&quot;00AB7876&quot;/&gt;&lt;wsp:rsid wsp:val=&quot;00AC2811&quot;/&gt;&lt;wsp:rsid wsp:val=&quot;00AC4337&quot;/&gt;&lt;wsp:rsid wsp:val=&quot;00AC4DB3&quot;/&gt;&lt;wsp:rsid wsp:val=&quot;00AC4DD8&quot;/&gt;&lt;wsp:rsid wsp:val=&quot;00AC5510&quot;/&gt;&lt;wsp:rsid wsp:val=&quot;00AD383E&quot;/&gt;&lt;wsp:rsid wsp:val=&quot;00AD46AB&quot;/&gt;&lt;wsp:rsid wsp:val=&quot;00AD475A&quot;/&gt;&lt;wsp:rsid wsp:val=&quot;00AD595B&quot;/&gt;&lt;wsp:rsid wsp:val=&quot;00AD65ED&quot;/&gt;&lt;wsp:rsid wsp:val=&quot;00AD6C2A&quot;/&gt;&lt;wsp:rsid wsp:val=&quot;00AE0BA3&quot;/&gt;&lt;wsp:rsid wsp:val=&quot;00AE18A7&quot;/&gt;&lt;wsp:rsid wsp:val=&quot;00AE25B6&quot;/&gt;&lt;wsp:rsid wsp:val=&quot;00AE4FF9&quot;/&gt;&lt;wsp:rsid wsp:val=&quot;00AE6BB7&quot;/&gt;&lt;wsp:rsid wsp:val=&quot;00AE7074&quot;/&gt;&lt;wsp:rsid wsp:val=&quot;00AE7820&quot;/&gt;&lt;wsp:rsid wsp:val=&quot;00AE7B3F&quot;/&gt;&lt;wsp:rsid wsp:val=&quot;00AF196F&quot;/&gt;&lt;wsp:rsid wsp:val=&quot;00AF1FF6&quot;/&gt;&lt;wsp:rsid wsp:val=&quot;00AF30F1&quot;/&gt;&lt;wsp:rsid wsp:val=&quot;00AF5825&quot;/&gt;&lt;wsp:rsid wsp:val=&quot;00B00F3E&quot;/&gt;&lt;wsp:rsid wsp:val=&quot;00B031B4&quot;/&gt;&lt;wsp:rsid wsp:val=&quot;00B0558C&quot;/&gt;&lt;wsp:rsid wsp:val=&quot;00B11816&quot;/&gt;&lt;wsp:rsid wsp:val=&quot;00B12DA6&quot;/&gt;&lt;wsp:rsid wsp:val=&quot;00B14902&quot;/&gt;&lt;wsp:rsid wsp:val=&quot;00B149B5&quot;/&gt;&lt;wsp:rsid wsp:val=&quot;00B15D46&quot;/&gt;&lt;wsp:rsid wsp:val=&quot;00B20B5B&quot;/&gt;&lt;wsp:rsid wsp:val=&quot;00B22045&quot;/&gt;&lt;wsp:rsid wsp:val=&quot;00B225F6&quot;/&gt;&lt;wsp:rsid wsp:val=&quot;00B23B17&quot;/&gt;&lt;wsp:rsid wsp:val=&quot;00B24C72&quot;/&gt;&lt;wsp:rsid wsp:val=&quot;00B258D2&quot;/&gt;&lt;wsp:rsid wsp:val=&quot;00B26F23&quot;/&gt;&lt;wsp:rsid wsp:val=&quot;00B271BF&quot;/&gt;&lt;wsp:rsid wsp:val=&quot;00B275B1&quot;/&gt;&lt;wsp:rsid wsp:val=&quot;00B32016&quot;/&gt;&lt;wsp:rsid wsp:val=&quot;00B3758B&quot;/&gt;&lt;wsp:rsid wsp:val=&quot;00B41A25&quot;/&gt;&lt;wsp:rsid wsp:val=&quot;00B46443&quot;/&gt;&lt;wsp:rsid wsp:val=&quot;00B51D35&quot;/&gt;&lt;wsp:rsid wsp:val=&quot;00B52A45&quot;/&gt;&lt;wsp:rsid wsp:val=&quot;00B55112&quot;/&gt;&lt;wsp:rsid wsp:val=&quot;00B56B9A&quot;/&gt;&lt;wsp:rsid wsp:val=&quot;00B634B2&quot;/&gt;&lt;wsp:rsid wsp:val=&quot;00B642AE&quot;/&gt;&lt;wsp:rsid wsp:val=&quot;00B64301&quot;/&gt;&lt;wsp:rsid wsp:val=&quot;00B666BA&quot;/&gt;&lt;wsp:rsid wsp:val=&quot;00B672C8&quot;/&gt;&lt;wsp:rsid wsp:val=&quot;00B7209D&quot;/&gt;&lt;wsp:rsid wsp:val=&quot;00B727B5&quot;/&gt;&lt;wsp:rsid wsp:val=&quot;00B73C85&quot;/&gt;&lt;wsp:rsid wsp:val=&quot;00B74D11&quot;/&gt;&lt;wsp:rsid wsp:val=&quot;00B7679C&quot;/&gt;&lt;wsp:rsid wsp:val=&quot;00B767F1&quot;/&gt;&lt;wsp:rsid wsp:val=&quot;00B77B8D&quot;/&gt;&lt;wsp:rsid wsp:val=&quot;00B815D0&quot;/&gt;&lt;wsp:rsid wsp:val=&quot;00B81BE5&quot;/&gt;&lt;wsp:rsid wsp:val=&quot;00B824F2&quot;/&gt;&lt;wsp:rsid wsp:val=&quot;00B8263F&quot;/&gt;&lt;wsp:rsid wsp:val=&quot;00B82754&quot;/&gt;&lt;wsp:rsid wsp:val=&quot;00B84867&quot;/&gt;&lt;wsp:rsid wsp:val=&quot;00B853BF&quot;/&gt;&lt;wsp:rsid wsp:val=&quot;00B95416&quot;/&gt;&lt;wsp:rsid wsp:val=&quot;00B959F7&quot;/&gt;&lt;wsp:rsid wsp:val=&quot;00B976AF&quot;/&gt;&lt;wsp:rsid wsp:val=&quot;00B97B97&quot;/&gt;&lt;wsp:rsid wsp:val=&quot;00BA7283&quot;/&gt;&lt;wsp:rsid wsp:val=&quot;00BB10F6&quot;/&gt;&lt;wsp:rsid wsp:val=&quot;00BB465D&quot;/&gt;&lt;wsp:rsid wsp:val=&quot;00BB4F6F&quot;/&gt;&lt;wsp:rsid wsp:val=&quot;00BB71E7&quot;/&gt;&lt;wsp:rsid wsp:val=&quot;00BC0930&quot;/&gt;&lt;wsp:rsid wsp:val=&quot;00BC0D2A&quot;/&gt;&lt;wsp:rsid wsp:val=&quot;00BC453A&quot;/&gt;&lt;wsp:rsid wsp:val=&quot;00BC53F0&quot;/&gt;&lt;wsp:rsid wsp:val=&quot;00BC5F33&quot;/&gt;&lt;wsp:rsid wsp:val=&quot;00BC671B&quot;/&gt;&lt;wsp:rsid wsp:val=&quot;00BD1EAA&quot;/&gt;&lt;wsp:rsid wsp:val=&quot;00BD2BDC&quot;/&gt;&lt;wsp:rsid wsp:val=&quot;00BD2E84&quot;/&gt;&lt;wsp:rsid wsp:val=&quot;00BD2FC4&quot;/&gt;&lt;wsp:rsid wsp:val=&quot;00BD41AB&quot;/&gt;&lt;wsp:rsid wsp:val=&quot;00BD463B&quot;/&gt;&lt;wsp:rsid wsp:val=&quot;00BD5EBF&quot;/&gt;&lt;wsp:rsid wsp:val=&quot;00BD6948&quot;/&gt;&lt;wsp:rsid wsp:val=&quot;00BD743C&quot;/&gt;&lt;wsp:rsid wsp:val=&quot;00BE15B8&quot;/&gt;&lt;wsp:rsid wsp:val=&quot;00BF13AD&quot;/&gt;&lt;wsp:rsid wsp:val=&quot;00BF2D2D&quot;/&gt;&lt;wsp:rsid wsp:val=&quot;00BF4D83&quot;/&gt;&lt;wsp:rsid wsp:val=&quot;00BF6C11&quot;/&gt;&lt;wsp:rsid wsp:val=&quot;00C02148&quot;/&gt;&lt;wsp:rsid wsp:val=&quot;00C02AC2&quot;/&gt;&lt;wsp:rsid wsp:val=&quot;00C0473F&quot;/&gt;&lt;wsp:rsid wsp:val=&quot;00C06F9F&quot;/&gt;&lt;wsp:rsid wsp:val=&quot;00C07119&quot;/&gt;&lt;wsp:rsid wsp:val=&quot;00C11DFA&quot;/&gt;&lt;wsp:rsid wsp:val=&quot;00C136A9&quot;/&gt;&lt;wsp:rsid wsp:val=&quot;00C1667D&quot;/&gt;&lt;wsp:rsid wsp:val=&quot;00C244FB&quot;/&gt;&lt;wsp:rsid wsp:val=&quot;00C25370&quot;/&gt;&lt;wsp:rsid wsp:val=&quot;00C253AA&quot;/&gt;&lt;wsp:rsid wsp:val=&quot;00C272BD&quot;/&gt;&lt;wsp:rsid wsp:val=&quot;00C27658&quot;/&gt;&lt;wsp:rsid wsp:val=&quot;00C348A3&quot;/&gt;&lt;wsp:rsid wsp:val=&quot;00C3720E&quot;/&gt;&lt;wsp:rsid wsp:val=&quot;00C41E71&quot;/&gt;&lt;wsp:rsid wsp:val=&quot;00C4366D&quot;/&gt;&lt;wsp:rsid wsp:val=&quot;00C52AE0&quot;/&gt;&lt;wsp:rsid wsp:val=&quot;00C55E9F&quot;/&gt;&lt;wsp:rsid wsp:val=&quot;00C6122E&quot;/&gt;&lt;wsp:rsid wsp:val=&quot;00C61DC3&quot;/&gt;&lt;wsp:rsid wsp:val=&quot;00C62215&quot;/&gt;&lt;wsp:rsid wsp:val=&quot;00C63978&quot;/&gt;&lt;wsp:rsid wsp:val=&quot;00C6574F&quot;/&gt;&lt;wsp:rsid wsp:val=&quot;00C65B9E&quot;/&gt;&lt;wsp:rsid wsp:val=&quot;00C6746A&quot;/&gt;&lt;wsp:rsid wsp:val=&quot;00C72CDB&quot;/&gt;&lt;wsp:rsid wsp:val=&quot;00C73159&quot;/&gt;&lt;wsp:rsid wsp:val=&quot;00C737E5&quot;/&gt;&lt;wsp:rsid wsp:val=&quot;00C744B7&quot;/&gt;&lt;wsp:rsid wsp:val=&quot;00C745E3&quot;/&gt;&lt;wsp:rsid wsp:val=&quot;00C8095D&quot;/&gt;&lt;wsp:rsid wsp:val=&quot;00C82E11&quot;/&gt;&lt;wsp:rsid wsp:val=&quot;00C84FF4&quot;/&gt;&lt;wsp:rsid wsp:val=&quot;00C90CFA&quot;/&gt;&lt;wsp:rsid wsp:val=&quot;00C94B73&quot;/&gt;&lt;wsp:rsid wsp:val=&quot;00C9563F&quot;/&gt;&lt;wsp:rsid wsp:val=&quot;00C969A4&quot;/&gt;&lt;wsp:rsid wsp:val=&quot;00C9786F&quot;/&gt;&lt;wsp:rsid wsp:val=&quot;00CA2958&quot;/&gt;&lt;wsp:rsid wsp:val=&quot;00CA425C&quot;/&gt;&lt;wsp:rsid wsp:val=&quot;00CA5AAB&quot;/&gt;&lt;wsp:rsid wsp:val=&quot;00CB0817&quot;/&gt;&lt;wsp:rsid wsp:val=&quot;00CB0EB8&quot;/&gt;&lt;wsp:rsid wsp:val=&quot;00CB5EDD&quot;/&gt;&lt;wsp:rsid wsp:val=&quot;00CB7F2F&quot;/&gt;&lt;wsp:rsid wsp:val=&quot;00CC1398&quot;/&gt;&lt;wsp:rsid wsp:val=&quot;00CC1AE9&quot;/&gt;&lt;wsp:rsid wsp:val=&quot;00CC42E9&quot;/&gt;&lt;wsp:rsid wsp:val=&quot;00CC6DD5&quot;/&gt;&lt;wsp:rsid wsp:val=&quot;00CC7BC5&quot;/&gt;&lt;wsp:rsid wsp:val=&quot;00CD2EF8&quot;/&gt;&lt;wsp:rsid wsp:val=&quot;00CD52E8&quot;/&gt;&lt;wsp:rsid wsp:val=&quot;00CE03B7&quot;/&gt;&lt;wsp:rsid wsp:val=&quot;00CE48BC&quot;/&gt;&lt;wsp:rsid wsp:val=&quot;00CF048D&quot;/&gt;&lt;wsp:rsid wsp:val=&quot;00CF4574&quot;/&gt;&lt;wsp:rsid wsp:val=&quot;00CF67E5&quot;/&gt;&lt;wsp:rsid wsp:val=&quot;00D13057&quot;/&gt;&lt;wsp:rsid wsp:val=&quot;00D14F38&quot;/&gt;&lt;wsp:rsid wsp:val=&quot;00D15946&quot;/&gt;&lt;wsp:rsid wsp:val=&quot;00D16710&quot;/&gt;&lt;wsp:rsid wsp:val=&quot;00D20504&quot;/&gt;&lt;wsp:rsid wsp:val=&quot;00D2219B&quot;/&gt;&lt;wsp:rsid wsp:val=&quot;00D23780&quot;/&gt;&lt;wsp:rsid wsp:val=&quot;00D30417&quot;/&gt;&lt;wsp:rsid wsp:val=&quot;00D30D64&quot;/&gt;&lt;wsp:rsid wsp:val=&quot;00D30DC5&quot;/&gt;&lt;wsp:rsid wsp:val=&quot;00D327A8&quot;/&gt;&lt;wsp:rsid wsp:val=&quot;00D3674F&quot;/&gt;&lt;wsp:rsid wsp:val=&quot;00D37EA1&quot;/&gt;&lt;wsp:rsid wsp:val=&quot;00D42746&quot;/&gt;&lt;wsp:rsid wsp:val=&quot;00D43E6D&quot;/&gt;&lt;wsp:rsid wsp:val=&quot;00D45F58&quot;/&gt;&lt;wsp:rsid wsp:val=&quot;00D46D3F&quot;/&gt;&lt;wsp:rsid wsp:val=&quot;00D51094&quot;/&gt;&lt;wsp:rsid wsp:val=&quot;00D51176&quot;/&gt;&lt;wsp:rsid wsp:val=&quot;00D513C1&quot;/&gt;&lt;wsp:rsid wsp:val=&quot;00D52455&quot;/&gt;&lt;wsp:rsid wsp:val=&quot;00D568D4&quot;/&gt;&lt;wsp:rsid wsp:val=&quot;00D606AB&quot;/&gt;&lt;wsp:rsid wsp:val=&quot;00D615B7&quot;/&gt;&lt;wsp:rsid wsp:val=&quot;00D622B9&quot;/&gt;&lt;wsp:rsid wsp:val=&quot;00D63BA2&quot;/&gt;&lt;wsp:rsid wsp:val=&quot;00D65AAA&quot;/&gt;&lt;wsp:rsid wsp:val=&quot;00D65C35&quot;/&gt;&lt;wsp:rsid wsp:val=&quot;00D71856&quot;/&gt;&lt;wsp:rsid wsp:val=&quot;00D73449&quot;/&gt;&lt;wsp:rsid wsp:val=&quot;00D77E83&quot;/&gt;&lt;wsp:rsid wsp:val=&quot;00D80911&quot;/&gt;&lt;wsp:rsid wsp:val=&quot;00D8138C&quot;/&gt;&lt;wsp:rsid wsp:val=&quot;00D86165&quot;/&gt;&lt;wsp:rsid wsp:val=&quot;00D86BF0&quot;/&gt;&lt;wsp:rsid wsp:val=&quot;00D921A7&quot;/&gt;&lt;wsp:rsid wsp:val=&quot;00D9575F&quot;/&gt;&lt;wsp:rsid wsp:val=&quot;00D95E84&quot;/&gt;&lt;wsp:rsid wsp:val=&quot;00D96995&quot;/&gt;&lt;wsp:rsid wsp:val=&quot;00DA2133&quot;/&gt;&lt;wsp:rsid wsp:val=&quot;00DA2152&quot;/&gt;&lt;wsp:rsid wsp:val=&quot;00DA396E&quot;/&gt;&lt;wsp:rsid wsp:val=&quot;00DA64FF&quot;/&gt;&lt;wsp:rsid wsp:val=&quot;00DA737B&quot;/&gt;&lt;wsp:rsid wsp:val=&quot;00DB2105&quot;/&gt;&lt;wsp:rsid wsp:val=&quot;00DB2108&quot;/&gt;&lt;wsp:rsid wsp:val=&quot;00DB3B3A&quot;/&gt;&lt;wsp:rsid wsp:val=&quot;00DB41C2&quot;/&gt;&lt;wsp:rsid wsp:val=&quot;00DB4E63&quot;/&gt;&lt;wsp:rsid wsp:val=&quot;00DB5130&quot;/&gt;&lt;wsp:rsid wsp:val=&quot;00DB760E&quot;/&gt;&lt;wsp:rsid wsp:val=&quot;00DB7624&quot;/&gt;&lt;wsp:rsid wsp:val=&quot;00DC041F&quot;/&gt;&lt;wsp:rsid wsp:val=&quot;00DC0943&quot;/&gt;&lt;wsp:rsid wsp:val=&quot;00DC549F&quot;/&gt;&lt;wsp:rsid wsp:val=&quot;00DD0035&quot;/&gt;&lt;wsp:rsid wsp:val=&quot;00DD0D5D&quot;/&gt;&lt;wsp:rsid wsp:val=&quot;00DD1941&quot;/&gt;&lt;wsp:rsid wsp:val=&quot;00DD4382&quot;/&gt;&lt;wsp:rsid wsp:val=&quot;00DE0EFB&quot;/&gt;&lt;wsp:rsid wsp:val=&quot;00DE1130&quot;/&gt;&lt;wsp:rsid wsp:val=&quot;00DE28F0&quot;/&gt;&lt;wsp:rsid wsp:val=&quot;00DE29EE&quot;/&gt;&lt;wsp:rsid wsp:val=&quot;00DE34AE&quot;/&gt;&lt;wsp:rsid wsp:val=&quot;00DE3ABC&quot;/&gt;&lt;wsp:rsid wsp:val=&quot;00DE407C&quot;/&gt;&lt;wsp:rsid wsp:val=&quot;00DE4539&quot;/&gt;&lt;wsp:rsid wsp:val=&quot;00DE5530&quot;/&gt;&lt;wsp:rsid wsp:val=&quot;00DE7285&quot;/&gt;&lt;wsp:rsid wsp:val=&quot;00DE7EFD&quot;/&gt;&lt;wsp:rsid wsp:val=&quot;00DF0091&quot;/&gt;&lt;wsp:rsid wsp:val=&quot;00DF07DD&quot;/&gt;&lt;wsp:rsid wsp:val=&quot;00DF1391&quot;/&gt;&lt;wsp:rsid wsp:val=&quot;00DF3F54&quot;/&gt;&lt;wsp:rsid wsp:val=&quot;00DF4634&quot;/&gt;&lt;wsp:rsid wsp:val=&quot;00DF7C70&quot;/&gt;&lt;wsp:rsid wsp:val=&quot;00E00DD0&quot;/&gt;&lt;wsp:rsid wsp:val=&quot;00E0168E&quot;/&gt;&lt;wsp:rsid wsp:val=&quot;00E04EFB&quot;/&gt;&lt;wsp:rsid wsp:val=&quot;00E06178&quot;/&gt;&lt;wsp:rsid wsp:val=&quot;00E107AB&quot;/&gt;&lt;wsp:rsid wsp:val=&quot;00E107E5&quot;/&gt;&lt;wsp:rsid wsp:val=&quot;00E1183A&quot;/&gt;&lt;wsp:rsid wsp:val=&quot;00E12115&quot;/&gt;&lt;wsp:rsid wsp:val=&quot;00E14CEF&quot;/&gt;&lt;wsp:rsid wsp:val=&quot;00E1749D&quot;/&gt;&lt;wsp:rsid wsp:val=&quot;00E2327F&quot;/&gt;&lt;wsp:rsid wsp:val=&quot;00E259B0&quot;/&gt;&lt;wsp:rsid wsp:val=&quot;00E260A4&quot;/&gt;&lt;wsp:rsid wsp:val=&quot;00E2611B&quot;/&gt;&lt;wsp:rsid wsp:val=&quot;00E26E82&quot;/&gt;&lt;wsp:rsid wsp:val=&quot;00E26F9E&quot;/&gt;&lt;wsp:rsid wsp:val=&quot;00E315EF&quot;/&gt;&lt;wsp:rsid wsp:val=&quot;00E31C59&quot;/&gt;&lt;wsp:rsid wsp:val=&quot;00E32674&quot;/&gt;&lt;wsp:rsid wsp:val=&quot;00E3697A&quot;/&gt;&lt;wsp:rsid wsp:val=&quot;00E37046&quot;/&gt;&lt;wsp:rsid wsp:val=&quot;00E41737&quot;/&gt;&lt;wsp:rsid wsp:val=&quot;00E42AB5&quot;/&gt;&lt;wsp:rsid wsp:val=&quot;00E43C29&quot;/&gt;&lt;wsp:rsid wsp:val=&quot;00E46D0D&quot;/&gt;&lt;wsp:rsid wsp:val=&quot;00E478F0&quot;/&gt;&lt;wsp:rsid wsp:val=&quot;00E5026F&quot;/&gt;&lt;wsp:rsid wsp:val=&quot;00E5080D&quot;/&gt;&lt;wsp:rsid wsp:val=&quot;00E50B4A&quot;/&gt;&lt;wsp:rsid wsp:val=&quot;00E51985&quot;/&gt;&lt;wsp:rsid wsp:val=&quot;00E539FE&quot;/&gt;&lt;wsp:rsid wsp:val=&quot;00E54586&quot;/&gt;&lt;wsp:rsid wsp:val=&quot;00E55177&quot;/&gt;&lt;wsp:rsid wsp:val=&quot;00E552A2&quot;/&gt;&lt;wsp:rsid wsp:val=&quot;00E55B4B&quot;/&gt;&lt;wsp:rsid wsp:val=&quot;00E564B7&quot;/&gt;&lt;wsp:rsid wsp:val=&quot;00E57990&quot;/&gt;&lt;wsp:rsid wsp:val=&quot;00E60118&quot;/&gt;&lt;wsp:rsid wsp:val=&quot;00E6106B&quot;/&gt;&lt;wsp:rsid wsp:val=&quot;00E629E1&quot;/&gt;&lt;wsp:rsid wsp:val=&quot;00E6334E&quot;/&gt;&lt;wsp:rsid wsp:val=&quot;00E63BC4&quot;/&gt;&lt;wsp:rsid wsp:val=&quot;00E63CB7&quot;/&gt;&lt;wsp:rsid wsp:val=&quot;00E722D5&quot;/&gt;&lt;wsp:rsid wsp:val=&quot;00E842CE&quot;/&gt;&lt;wsp:rsid wsp:val=&quot;00E84FC8&quot;/&gt;&lt;wsp:rsid wsp:val=&quot;00E85501&quot;/&gt;&lt;wsp:rsid wsp:val=&quot;00E85EA7&quot;/&gt;&lt;wsp:rsid wsp:val=&quot;00E865F3&quot;/&gt;&lt;wsp:rsid wsp:val=&quot;00E907E5&quot;/&gt;&lt;wsp:rsid wsp:val=&quot;00E9192D&quot;/&gt;&lt;wsp:rsid wsp:val=&quot;00E92EA1&quot;/&gt;&lt;wsp:rsid wsp:val=&quot;00E93359&quot;/&gt;&lt;wsp:rsid wsp:val=&quot;00E97157&quot;/&gt;&lt;wsp:rsid wsp:val=&quot;00EA4983&quot;/&gt;&lt;wsp:rsid wsp:val=&quot;00EB1BBC&quot;/&gt;&lt;wsp:rsid wsp:val=&quot;00EB1EC6&quot;/&gt;&lt;wsp:rsid wsp:val=&quot;00EB351B&quot;/&gt;&lt;wsp:rsid wsp:val=&quot;00EB3906&quot;/&gt;&lt;wsp:rsid wsp:val=&quot;00EB5AD1&quot;/&gt;&lt;wsp:rsid wsp:val=&quot;00EB6258&quot;/&gt;&lt;wsp:rsid wsp:val=&quot;00EC17B2&quot;/&gt;&lt;wsp:rsid wsp:val=&quot;00EC36E7&quot;/&gt;&lt;wsp:rsid wsp:val=&quot;00EC615A&quot;/&gt;&lt;wsp:rsid wsp:val=&quot;00EC747E&quot;/&gt;&lt;wsp:rsid wsp:val=&quot;00ED0C73&quot;/&gt;&lt;wsp:rsid wsp:val=&quot;00ED6894&quot;/&gt;&lt;wsp:rsid wsp:val=&quot;00ED6C86&quot;/&gt;&lt;wsp:rsid wsp:val=&quot;00ED75AC&quot;/&gt;&lt;wsp:rsid wsp:val=&quot;00EE1126&quot;/&gt;&lt;wsp:rsid wsp:val=&quot;00EE3051&quot;/&gt;&lt;wsp:rsid wsp:val=&quot;00EE4D40&quot;/&gt;&lt;wsp:rsid wsp:val=&quot;00EE5304&quot;/&gt;&lt;wsp:rsid wsp:val=&quot;00EE5FAB&quot;/&gt;&lt;wsp:rsid wsp:val=&quot;00EF0953&quot;/&gt;&lt;wsp:rsid wsp:val=&quot;00EF5711&quot;/&gt;&lt;wsp:rsid wsp:val=&quot;00EF6F55&quot;/&gt;&lt;wsp:rsid wsp:val=&quot;00EF7D5B&quot;/&gt;&lt;wsp:rsid wsp:val=&quot;00F00B8E&quot;/&gt;&lt;wsp:rsid wsp:val=&quot;00F10D37&quot;/&gt;&lt;wsp:rsid wsp:val=&quot;00F12655&quot;/&gt;&lt;wsp:rsid wsp:val=&quot;00F147C7&quot;/&gt;&lt;wsp:rsid wsp:val=&quot;00F15861&quot;/&gt;&lt;wsp:rsid wsp:val=&quot;00F15C07&quot;/&gt;&lt;wsp:rsid wsp:val=&quot;00F204E4&quot;/&gt;&lt;wsp:rsid wsp:val=&quot;00F23407&quot;/&gt;&lt;wsp:rsid wsp:val=&quot;00F243B6&quot;/&gt;&lt;wsp:rsid wsp:val=&quot;00F2474C&quot;/&gt;&lt;wsp:rsid wsp:val=&quot;00F24896&quot;/&gt;&lt;wsp:rsid wsp:val=&quot;00F24DDE&quot;/&gt;&lt;wsp:rsid wsp:val=&quot;00F27681&quot;/&gt;&lt;wsp:rsid wsp:val=&quot;00F27BA8&quot;/&gt;&lt;wsp:rsid wsp:val=&quot;00F339A8&quot;/&gt;&lt;wsp:rsid wsp:val=&quot;00F33FEF&quot;/&gt;&lt;wsp:rsid wsp:val=&quot;00F34824&quot;/&gt;&lt;wsp:rsid wsp:val=&quot;00F359F0&quot;/&gt;&lt;wsp:rsid wsp:val=&quot;00F375B2&quot;/&gt;&lt;wsp:rsid wsp:val=&quot;00F37D59&quot;/&gt;&lt;wsp:rsid wsp:val=&quot;00F41F62&quot;/&gt;&lt;wsp:rsid wsp:val=&quot;00F43B29&quot;/&gt;&lt;wsp:rsid wsp:val=&quot;00F53115&quot;/&gt;&lt;wsp:rsid wsp:val=&quot;00F53603&quot;/&gt;&lt;wsp:rsid wsp:val=&quot;00F54270&quot;/&gt;&lt;wsp:rsid wsp:val=&quot;00F57633&quot;/&gt;&lt;wsp:rsid wsp:val=&quot;00F60C8D&quot;/&gt;&lt;wsp:rsid wsp:val=&quot;00F60E97&quot;/&gt;&lt;wsp:rsid wsp:val=&quot;00F62E22&quot;/&gt;&lt;wsp:rsid wsp:val=&quot;00F63CE3&quot;/&gt;&lt;wsp:rsid wsp:val=&quot;00F657BC&quot;/&gt;&lt;wsp:rsid wsp:val=&quot;00F6612A&quot;/&gt;&lt;wsp:rsid wsp:val=&quot;00F6654A&quot;/&gt;&lt;wsp:rsid wsp:val=&quot;00F67B25&quot;/&gt;&lt;wsp:rsid wsp:val=&quot;00F72BEB&quot;/&gt;&lt;wsp:rsid wsp:val=&quot;00F74F37&quot;/&gt;&lt;wsp:rsid wsp:val=&quot;00F82675&quot;/&gt;&lt;wsp:rsid wsp:val=&quot;00F82DBE&quot;/&gt;&lt;wsp:rsid wsp:val=&quot;00F83029&quot;/&gt;&lt;wsp:rsid wsp:val=&quot;00F84D7D&quot;/&gt;&lt;wsp:rsid wsp:val=&quot;00F85E43&quot;/&gt;&lt;wsp:rsid wsp:val=&quot;00F86D1A&quot;/&gt;&lt;wsp:rsid wsp:val=&quot;00F90C58&quot;/&gt;&lt;wsp:rsid wsp:val=&quot;00F9181B&quot;/&gt;&lt;wsp:rsid wsp:val=&quot;00F94F70&quot;/&gt;&lt;wsp:rsid wsp:val=&quot;00F95346&quot;/&gt;&lt;wsp:rsid wsp:val=&quot;00F957DE&quot;/&gt;&lt;wsp:rsid wsp:val=&quot;00FA0EF8&quot;/&gt;&lt;wsp:rsid wsp:val=&quot;00FA1EAF&quot;/&gt;&lt;wsp:rsid wsp:val=&quot;00FA3705&quot;/&gt;&lt;wsp:rsid wsp:val=&quot;00FA43BF&quot;/&gt;&lt;wsp:rsid wsp:val=&quot;00FA454A&quot;/&gt;&lt;wsp:rsid wsp:val=&quot;00FA6118&quot;/&gt;&lt;wsp:rsid wsp:val=&quot;00FA688F&quot;/&gt;&lt;wsp:rsid wsp:val=&quot;00FA6FA0&quot;/&gt;&lt;wsp:rsid wsp:val=&quot;00FA78B0&quot;/&gt;&lt;wsp:rsid wsp:val=&quot;00FB0176&quot;/&gt;&lt;wsp:rsid wsp:val=&quot;00FB020A&quot;/&gt;&lt;wsp:rsid wsp:val=&quot;00FB457A&quot;/&gt;&lt;wsp:rsid wsp:val=&quot;00FB5252&quot;/&gt;&lt;wsp:rsid wsp:val=&quot;00FB7E99&quot;/&gt;&lt;wsp:rsid wsp:val=&quot;00FC096A&quot;/&gt;&lt;wsp:rsid wsp:val=&quot;00FC33E5&quot;/&gt;&lt;wsp:rsid wsp:val=&quot;00FC4AC6&quot;/&gt;&lt;wsp:rsid wsp:val=&quot;00FC4BAC&quot;/&gt;&lt;wsp:rsid wsp:val=&quot;00FD0255&quot;/&gt;&lt;wsp:rsid wsp:val=&quot;00FD1279&quot;/&gt;&lt;wsp:rsid wsp:val=&quot;00FD727B&quot;/&gt;&lt;wsp:rsid wsp:val=&quot;00FD770A&quot;/&gt;&lt;wsp:rsid wsp:val=&quot;00FE17BB&quot;/&gt;&lt;wsp:rsid wsp:val=&quot;00FE4CC0&quot;/&gt;&lt;wsp:rsid wsp:val=&quot;00FE548A&quot;/&gt;&lt;wsp:rsid wsp:val=&quot;00FE79B2&quot;/&gt;&lt;wsp:rsid wsp:val=&quot;00FF26E1&quot;/&gt;&lt;wsp:rsid wsp:val=&quot;00FF4BBC&quot;/&gt;&lt;wsp:rsid wsp:val=&quot;00FF62BF&quot;/&gt;&lt;wsp:rsid wsp:val=&quot;00FF6F82&quot;/&gt;&lt;/wsp:rsids&gt;&lt;/w:docPr&gt;&lt;w:body&gt;&lt;wx:sect&gt;&lt;w:p wsp:rsidR=&quot;00000000&quot; wsp:rsidRDefault=&quot;00800833&quot; wsp:rsidP=&quot;00800833&quot;&gt;&lt;m:oMathPara&gt;&lt;m:oMath&gt;&lt;m:f&gt;&lt;m:fPr&gt;&lt;m:ctrlPr&gt;&lt;aml:annotation aml:id=&quot;0&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fPr&gt;&lt;m:num&gt;&lt;m:r&gt;&lt;w:rPr&gt;&lt;w:rFonts w:ascii=&quot;Cambria Math&quot; w:h-ansi=&quot;Cambria Math&quot;/&gt;&lt;wx:font wx:val=&quot;Cambria Math&quot;/&gt;&lt;w:i/&gt;&lt;w:spacing w:val=&quot;10&quot;/&gt;&lt;w:sz w:val=&quot;22&quot;/&gt;&lt;w:sz-cs w:val=&quot;22&quot;/&gt;&lt;/w:rPr&gt;&lt;m:t&gt;L&lt;/m:t&gt;&lt;/m:r&gt;&lt;/m:num&gt;&lt;m:den&gt;&lt;m:sSub&gt;&lt;m:sSubPr&gt;&lt;m:ctrlPr&gt;&lt;aml:annotation aml:id=&quot;1&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Pr&gt;&lt;m:e&gt;&lt;m:r&gt;&lt;w:rPr&gt;&lt;w:rFonts w:ascii=&quot;Cambria Math&quot; w:h-ansi=&quot;Cambria Math&quot;/&gt;&lt;wx:font wx:val=&quot;Cambria Math&quot;/&gt;&lt;w:i/&gt;&lt;w:spacing w:val=&quot;10&quot;/&gt;&lt;w:sz w:val=&quot;22&quot;/&gt;&lt;w:sz-cs w:val=&quot;22&quot;/&gt;&lt;/w:rPr&gt;&lt;m:t&gt;L&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Sub&gt;&lt;/m:den&gt;&lt;/m:f&gt;&lt;m:sSup&gt;&lt;m:sSupPr&gt;&lt;m:ctrlPr&gt;&lt;aml:annotation aml:id=&quot;2&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pPr&gt;&lt;m:e&gt;&lt;m:r&gt;&lt;w:rPr&gt;&lt;w:rFonts w:ascii=&quot;Cambria Math&quot; w:h-ansi=&quot;Cambria Math&quot;/&gt;&lt;wx:font wx:val=&quot;Cambria Math&quot;/&gt;&lt;w:i/&gt;&lt;w:spacing w:val=&quot;10&quot;/&gt;&lt;w:sz w:val=&quot;22&quot;/&gt;&lt;w:sz-cs w:val=&quot;22&quot;/&gt;&lt;/w:rPr&gt;&lt;m:t&gt;  =   &lt;/m:t&gt;&lt;/m:r&gt;&lt;m:d&gt;&lt;m:dPr&gt;&lt;m:ctrlPr&gt;&lt;aml:annotation aml:id=&quot;3&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dPr&gt;&lt;m:e&gt;&lt;m:f&gt;&lt;m:fPr&gt;&lt;m:ctrlPr&gt;&lt;aml:annotation aml:id=&quot;4&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fPr&gt;&lt;m:num&gt;&lt;m:r&gt;&lt;w:rPr&gt;&lt;w:rFonts w:ascii=&quot;Cambria Math&quot; w:h-ansi=&quot;Cambria Math&quot;/&gt;&lt;wx:font wx:val=&quot;Cambria Math&quot;/&gt;&lt;w:i/&gt;&lt;w:spacing w:val=&quot;10&quot;/&gt;&lt;w:sz w:val=&quot;22&quot;/&gt;&lt;w:sz-cs w:val=&quot;22&quot;/&gt;&lt;/w:rPr&gt;&lt;m:t&gt;R&lt;/m:t&gt;&lt;/m:r&gt;&lt;/m:num&gt;&lt;m:den&gt;&lt;m:sSub&gt;&lt;m:sSubPr&gt;&lt;m:ctrlPr&gt;&lt;aml:annotation aml:id=&quot;5&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Pr&gt;&lt;m:e&gt;&lt;m:r&gt;&lt;w:rPr&gt;&lt;w:rFonts w:ascii=&quot;Cambria Math&quot; w:h-ansi=&quot;Cambria Math&quot;/&gt;&lt;wx:font wx:val=&quot;Cambria Math&quot;/&gt;&lt;w:i/&gt;&lt;w:spacing w:val=&quot;10&quot;/&gt;&lt;w:sz w:val=&quot;22&quot;/&gt;&lt;w:sz-cs w:val=&quot;22&quot;/&gt;&lt;/w:rPr&gt;&lt;m:t&gt;R&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Sub&gt;&lt;/m:den&gt;&lt;/m:f&gt;&lt;/m:e&gt;&lt;/m:d&gt;&lt;/m:e&gt;&lt;m:sup&gt;&lt;m:r&gt;&lt;w:rPr&gt;&lt;w:rFonts w:ascii=&quot;Cambria Math&quot; w:h-ansi=&quot;Cambria Math&quot;/&gt;&lt;wx:font wx:val=&quot;Cambria Math&quot;/&gt;&lt;w:i/&gt;&lt;w:spacing w:val=&quot;10&quot;/&gt;&lt;w:sz w:val=&quot;22&quot;/&gt;&lt;w:sz-cs w:val=&quot;22&quot;/&gt;&lt;/w:rPr&gt;&lt;m:t&gt;2&lt;/m:t&gt;&lt;/m:r&gt;&lt;/m:sup&gt;&lt;/m:sSup&gt;&lt;m:sSup&gt;&lt;m:sSupPr&gt;&lt;m:ctrlPr&gt;&lt;aml:annotation aml:id=&quot;6&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pPr&gt;&lt;m:e&gt;&lt;m:d&gt;&lt;m:dPr&gt;&lt;m:ctrlPr&gt;&lt;aml:annotation aml:id=&quot;7&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dPr&gt;&lt;m:e&gt;&lt;m:f&gt;&lt;m:fPr&gt;&lt;m:ctrlPr&gt;&lt;aml:annotation aml:id=&quot;8&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fPr&gt;&lt;m:num&gt;&lt;m:r&gt;&lt;w:rPr&gt;&lt;w:rFonts w:ascii=&quot;Cambria Math&quot; w:h-ansi=&quot;Cambria Math&quot;/&gt;&lt;wx:font wx:val=&quot;Cambria Math&quot;/&gt;&lt;w:i/&gt;&lt;w:spacing w:val=&quot;10&quot;/&gt;&lt;w:sz w:val=&quot;22&quot;/&gt;&lt;w:sz-cs w:val=&quot;22&quot;/&gt;&lt;/w:rPr&gt;&lt;m:t&gt;T&lt;/m:t&gt;&lt;/m:r&gt;&lt;/m:num&gt;&lt;m:den&gt;&lt;m:sSub&gt;&lt;m:sSubPr&gt;&lt;m:ctrlPr&gt;&lt;aml:annotation aml:id=&quot;9&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Pr&gt;&lt;m:e&gt;&lt;m:r&gt;&lt;w:rPr&gt;&lt;w:rFonts w:ascii=&quot;Cambria Math&quot; w:h-ansi=&quot;Cambria Math&quot;/&gt;&lt;wx:font wx:val=&quot;Cambria Math&quot;/&gt;&lt;w:i/&gt;&lt;w:spacing w:val=&quot;10&quot;/&gt;&lt;w:sz w:val=&quot;22&quot;/&gt;&lt;w:sz-cs w:val=&quot;22&quot;/&gt;&lt;/w:rPr&gt;&lt;m:t&gt;T&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Sub&gt;&lt;/m:den&gt;&lt;/m:f&gt;&lt;/m:e&gt;&lt;/m:d&gt;&lt;/m:e&gt;&lt;m:sup&gt;&lt;m:r&gt;&lt;w:rPr&gt;&lt;w:rFonts w:ascii=&quot;Cambria Math&quot; w:h-ansi=&quot;Cambria Math&quot;/&gt;&lt;wx:font wx:val=&quot;Cambria Math&quot;/&gt;&lt;w:i/&gt;&lt;w:spacing w:val=&quot;10&quot;/&gt;&lt;w:sz w:val=&quot;22&quot;/&gt;&lt;w:sz-cs w:val=&quot;22&quot;/&gt;&lt;/w:rPr&gt;&lt;m:t&gt;4&lt;/m:t&gt;&lt;/m:r&gt;&lt;m:r&gt;&lt;m:rPr&gt;&lt;m:sty m:val=&quot;p&quot;/&gt;&lt;/m:rPr&gt;&lt;w:rPr&gt;&lt;w:rStyle w:val=&quot;CommentReference&quot;/&gt;&lt;w:rFonts w:ascii=&quot;Calibri&quot; w:fareast=&quot;Calibri&quot; w:h-ansi=&quot;Calibri&quot;/&gt;&lt;wx:font wx:val=&quot;Calibri&quot;/&gt;&lt;/w:rPr&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FD0255">
        <w:rPr>
          <w:rStyle w:val="CommentReference"/>
          <w:rFonts w:ascii="Calibri" w:eastAsia="Calibri" w:hAnsi="Calibri"/>
        </w:rPr>
        <w:fldChar w:fldCharType="end"/>
      </w:r>
    </w:p>
    <w:p w14:paraId="503E67F6" w14:textId="77777777" w:rsidR="002837D1" w:rsidRPr="005A443A" w:rsidRDefault="002837D1" w:rsidP="005A443A">
      <w:pPr>
        <w:spacing w:line="284" w:lineRule="atLeast"/>
        <w:rPr>
          <w:spacing w:val="10"/>
          <w:sz w:val="22"/>
          <w:szCs w:val="22"/>
        </w:rPr>
      </w:pPr>
    </w:p>
    <w:p w14:paraId="05271579" w14:textId="77777777" w:rsidR="002837D1" w:rsidRPr="005A443A" w:rsidRDefault="00551F7A" w:rsidP="005A443A">
      <w:pPr>
        <w:spacing w:line="284" w:lineRule="atLeast"/>
        <w:rPr>
          <w:spacing w:val="10"/>
          <w:sz w:val="22"/>
          <w:szCs w:val="22"/>
        </w:rPr>
      </w:pPr>
      <w:r>
        <w:rPr>
          <w:spacing w:val="10"/>
          <w:sz w:val="22"/>
          <w:szCs w:val="22"/>
        </w:rPr>
        <w:t>Working in</w:t>
      </w:r>
      <w:r w:rsidR="002837D1" w:rsidRPr="005A443A">
        <w:rPr>
          <w:spacing w:val="10"/>
          <w:sz w:val="22"/>
          <w:szCs w:val="22"/>
        </w:rPr>
        <w:t xml:space="preserve"> solar units for all three parameters</w:t>
      </w:r>
      <w:r w:rsidR="003E415D">
        <w:rPr>
          <w:spacing w:val="10"/>
          <w:sz w:val="22"/>
          <w:szCs w:val="22"/>
        </w:rPr>
        <w:t>:</w:t>
      </w:r>
    </w:p>
    <w:p w14:paraId="476F72E9" w14:textId="77777777" w:rsidR="002837D1" w:rsidRPr="005A443A" w:rsidRDefault="002837D1" w:rsidP="005A443A">
      <w:pPr>
        <w:spacing w:line="284" w:lineRule="atLeast"/>
        <w:rPr>
          <w:spacing w:val="10"/>
          <w:sz w:val="22"/>
          <w:szCs w:val="22"/>
        </w:rPr>
      </w:pPr>
    </w:p>
    <w:p w14:paraId="19983814" w14:textId="77777777" w:rsidR="002837D1" w:rsidRPr="003E415D" w:rsidRDefault="002837D1" w:rsidP="005A443A">
      <w:pPr>
        <w:spacing w:line="284" w:lineRule="atLeast"/>
        <w:rPr>
          <w:spacing w:val="10"/>
          <w:sz w:val="22"/>
          <w:szCs w:val="22"/>
        </w:rPr>
      </w:pPr>
      <w:r w:rsidRPr="00C6122E">
        <w:rPr>
          <w:spacing w:val="10"/>
          <w:sz w:val="22"/>
          <w:szCs w:val="22"/>
        </w:rPr>
        <w:t>luminosity</w:t>
      </w:r>
      <w:r w:rsidR="003E415D">
        <w:rPr>
          <w:spacing w:val="10"/>
          <w:sz w:val="22"/>
          <w:szCs w:val="22"/>
        </w:rPr>
        <w:t xml:space="preserve"> </w:t>
      </w:r>
      <w:r w:rsidRPr="003E415D">
        <w:rPr>
          <w:spacing w:val="10"/>
          <w:sz w:val="22"/>
          <w:szCs w:val="22"/>
        </w:rPr>
        <w:t>=</w:t>
      </w:r>
      <w:r w:rsidR="00315452" w:rsidRPr="003E415D">
        <w:rPr>
          <w:spacing w:val="10"/>
          <w:sz w:val="22"/>
          <w:szCs w:val="22"/>
        </w:rPr>
        <w:t xml:space="preserve"> </w:t>
      </w:r>
      <w:r w:rsidRPr="003E415D">
        <w:rPr>
          <w:spacing w:val="10"/>
          <w:sz w:val="22"/>
          <w:szCs w:val="22"/>
        </w:rPr>
        <w:t>(</w:t>
      </w:r>
      <w:r w:rsidRPr="00C6122E">
        <w:rPr>
          <w:spacing w:val="10"/>
          <w:sz w:val="22"/>
          <w:szCs w:val="22"/>
        </w:rPr>
        <w:t>radius</w:t>
      </w:r>
      <w:r w:rsidRPr="003E415D">
        <w:rPr>
          <w:spacing w:val="10"/>
          <w:sz w:val="22"/>
          <w:szCs w:val="22"/>
        </w:rPr>
        <w:t>)</w:t>
      </w:r>
      <w:r w:rsidRPr="003E415D">
        <w:rPr>
          <w:spacing w:val="10"/>
          <w:sz w:val="22"/>
          <w:szCs w:val="22"/>
          <w:vertAlign w:val="superscript"/>
        </w:rPr>
        <w:t>2</w:t>
      </w:r>
      <w:r w:rsidR="00315452" w:rsidRPr="003E415D">
        <w:rPr>
          <w:spacing w:val="10"/>
          <w:sz w:val="22"/>
          <w:szCs w:val="22"/>
        </w:rPr>
        <w:t xml:space="preserve"> </w:t>
      </w:r>
      <w:r w:rsidR="003E415D">
        <w:rPr>
          <w:spacing w:val="10"/>
          <w:sz w:val="22"/>
          <w:szCs w:val="22"/>
        </w:rPr>
        <w:t>×</w:t>
      </w:r>
      <w:r w:rsidRPr="003E415D">
        <w:rPr>
          <w:spacing w:val="10"/>
          <w:sz w:val="22"/>
          <w:szCs w:val="22"/>
        </w:rPr>
        <w:t xml:space="preserve"> (</w:t>
      </w:r>
      <w:r w:rsidRPr="00C6122E">
        <w:rPr>
          <w:spacing w:val="10"/>
          <w:sz w:val="22"/>
          <w:szCs w:val="22"/>
        </w:rPr>
        <w:t>temperature</w:t>
      </w:r>
      <w:r w:rsidRPr="003E415D">
        <w:rPr>
          <w:spacing w:val="10"/>
          <w:sz w:val="22"/>
          <w:szCs w:val="22"/>
        </w:rPr>
        <w:t>)</w:t>
      </w:r>
      <w:r w:rsidRPr="003E415D">
        <w:rPr>
          <w:spacing w:val="10"/>
          <w:sz w:val="22"/>
          <w:szCs w:val="22"/>
          <w:vertAlign w:val="superscript"/>
        </w:rPr>
        <w:t>4</w:t>
      </w:r>
    </w:p>
    <w:p w14:paraId="7FAC0C29" w14:textId="77777777" w:rsidR="002837D1" w:rsidRPr="005A443A" w:rsidRDefault="002837D1" w:rsidP="005A443A">
      <w:pPr>
        <w:spacing w:line="284" w:lineRule="atLeast"/>
        <w:rPr>
          <w:spacing w:val="10"/>
          <w:sz w:val="22"/>
          <w:szCs w:val="22"/>
        </w:rPr>
      </w:pPr>
    </w:p>
    <w:p w14:paraId="065B8A3E" w14:textId="77777777" w:rsidR="00694748" w:rsidRPr="005A443A" w:rsidRDefault="00694748" w:rsidP="005A443A">
      <w:pPr>
        <w:spacing w:line="284" w:lineRule="atLeast"/>
        <w:rPr>
          <w:spacing w:val="10"/>
          <w:sz w:val="22"/>
          <w:szCs w:val="22"/>
        </w:rPr>
      </w:pPr>
    </w:p>
    <w:p w14:paraId="00D31E0E" w14:textId="77777777" w:rsidR="00694748" w:rsidRPr="00315452" w:rsidRDefault="00694748" w:rsidP="005A443A">
      <w:pPr>
        <w:pStyle w:val="Heading2"/>
        <w:spacing w:line="284" w:lineRule="atLeast"/>
        <w:rPr>
          <w:spacing w:val="10"/>
          <w:sz w:val="26"/>
          <w:szCs w:val="26"/>
        </w:rPr>
      </w:pPr>
      <w:bookmarkStart w:id="9" w:name="_Toc307578896"/>
      <w:r w:rsidRPr="00315452">
        <w:rPr>
          <w:spacing w:val="10"/>
          <w:sz w:val="26"/>
          <w:szCs w:val="26"/>
        </w:rPr>
        <w:t>Mass</w:t>
      </w:r>
      <w:bookmarkEnd w:id="9"/>
    </w:p>
    <w:p w14:paraId="3E34B509" w14:textId="77777777" w:rsidR="00315452" w:rsidRPr="00315452" w:rsidRDefault="00315452" w:rsidP="00315452"/>
    <w:p w14:paraId="0711EBB9" w14:textId="77777777" w:rsidR="00315452" w:rsidRDefault="00694748" w:rsidP="005A443A">
      <w:pPr>
        <w:spacing w:line="284" w:lineRule="atLeast"/>
        <w:rPr>
          <w:spacing w:val="10"/>
          <w:sz w:val="22"/>
          <w:szCs w:val="22"/>
        </w:rPr>
      </w:pPr>
      <w:r w:rsidRPr="005A443A">
        <w:rPr>
          <w:spacing w:val="10"/>
          <w:sz w:val="22"/>
          <w:szCs w:val="22"/>
        </w:rPr>
        <w:t>It is difficult to determine the mass of a st</w:t>
      </w:r>
      <w:r w:rsidR="00440292" w:rsidRPr="005A443A">
        <w:rPr>
          <w:spacing w:val="10"/>
          <w:sz w:val="22"/>
          <w:szCs w:val="22"/>
        </w:rPr>
        <w:t>ar. It can only be found by</w:t>
      </w:r>
      <w:r w:rsidRPr="005A443A">
        <w:rPr>
          <w:spacing w:val="10"/>
          <w:sz w:val="22"/>
          <w:szCs w:val="22"/>
        </w:rPr>
        <w:t xml:space="preserve"> calculating </w:t>
      </w:r>
      <w:r w:rsidR="003E415D">
        <w:rPr>
          <w:spacing w:val="10"/>
          <w:sz w:val="22"/>
          <w:szCs w:val="22"/>
        </w:rPr>
        <w:t>the star’s</w:t>
      </w:r>
      <w:r w:rsidRPr="005A443A">
        <w:rPr>
          <w:spacing w:val="10"/>
          <w:sz w:val="22"/>
          <w:szCs w:val="22"/>
        </w:rPr>
        <w:t xml:space="preserve"> gravitational attraction on a companion star (</w:t>
      </w:r>
      <w:r w:rsidR="00315452">
        <w:rPr>
          <w:spacing w:val="10"/>
          <w:sz w:val="22"/>
          <w:szCs w:val="22"/>
        </w:rPr>
        <w:t>ie</w:t>
      </w:r>
      <w:r w:rsidRPr="005A443A">
        <w:rPr>
          <w:spacing w:val="10"/>
          <w:sz w:val="22"/>
          <w:szCs w:val="22"/>
        </w:rPr>
        <w:t xml:space="preserve"> </w:t>
      </w:r>
      <w:r w:rsidR="00440292" w:rsidRPr="005A443A">
        <w:rPr>
          <w:spacing w:val="10"/>
          <w:sz w:val="22"/>
          <w:szCs w:val="22"/>
        </w:rPr>
        <w:t>in a binary system) or planet. T</w:t>
      </w:r>
      <w:r w:rsidRPr="005A443A">
        <w:rPr>
          <w:spacing w:val="10"/>
          <w:sz w:val="22"/>
          <w:szCs w:val="22"/>
        </w:rPr>
        <w:t>wo stars in a</w:t>
      </w:r>
      <w:r w:rsidR="00440292" w:rsidRPr="005A443A">
        <w:rPr>
          <w:spacing w:val="10"/>
          <w:sz w:val="22"/>
          <w:szCs w:val="22"/>
        </w:rPr>
        <w:t xml:space="preserve"> </w:t>
      </w:r>
      <w:r w:rsidRPr="005A443A">
        <w:rPr>
          <w:spacing w:val="10"/>
          <w:sz w:val="22"/>
          <w:szCs w:val="22"/>
        </w:rPr>
        <w:t xml:space="preserve">binary system </w:t>
      </w:r>
      <w:r w:rsidR="00440292" w:rsidRPr="005A443A">
        <w:rPr>
          <w:spacing w:val="10"/>
          <w:sz w:val="22"/>
          <w:szCs w:val="22"/>
        </w:rPr>
        <w:t>revolve</w:t>
      </w:r>
      <w:r w:rsidRPr="005A443A">
        <w:rPr>
          <w:spacing w:val="10"/>
          <w:sz w:val="22"/>
          <w:szCs w:val="22"/>
        </w:rPr>
        <w:t xml:space="preserve"> around their </w:t>
      </w:r>
      <w:r w:rsidR="00440292" w:rsidRPr="005A443A">
        <w:rPr>
          <w:spacing w:val="10"/>
          <w:sz w:val="22"/>
          <w:szCs w:val="22"/>
        </w:rPr>
        <w:t>common</w:t>
      </w:r>
      <w:r w:rsidR="00421D6D" w:rsidRPr="005A443A">
        <w:rPr>
          <w:spacing w:val="10"/>
          <w:sz w:val="22"/>
          <w:szCs w:val="22"/>
        </w:rPr>
        <w:t xml:space="preserve"> centre of mass</w:t>
      </w:r>
      <w:r w:rsidR="003B43D5">
        <w:rPr>
          <w:spacing w:val="10"/>
          <w:sz w:val="22"/>
          <w:szCs w:val="22"/>
        </w:rPr>
        <w:t xml:space="preserve"> (Figure 3)</w:t>
      </w:r>
      <w:r w:rsidR="00421D6D" w:rsidRPr="005A443A">
        <w:rPr>
          <w:spacing w:val="10"/>
          <w:sz w:val="22"/>
          <w:szCs w:val="22"/>
        </w:rPr>
        <w:t>.</w:t>
      </w:r>
      <w:r w:rsidR="00315452">
        <w:rPr>
          <w:spacing w:val="10"/>
          <w:sz w:val="22"/>
          <w:szCs w:val="22"/>
        </w:rPr>
        <w:t xml:space="preserve"> </w:t>
      </w:r>
    </w:p>
    <w:p w14:paraId="558CC1CB" w14:textId="77777777" w:rsidR="00315452" w:rsidRDefault="00315452" w:rsidP="005A443A">
      <w:pPr>
        <w:spacing w:line="284" w:lineRule="atLeast"/>
        <w:rPr>
          <w:spacing w:val="10"/>
          <w:sz w:val="22"/>
          <w:szCs w:val="22"/>
        </w:rPr>
      </w:pPr>
    </w:p>
    <w:p w14:paraId="13F35B52" w14:textId="77777777" w:rsidR="00694748" w:rsidRPr="005A443A" w:rsidRDefault="00613C5E" w:rsidP="005A443A">
      <w:pPr>
        <w:spacing w:line="284" w:lineRule="atLeast"/>
        <w:rPr>
          <w:spacing w:val="10"/>
          <w:sz w:val="22"/>
          <w:szCs w:val="22"/>
        </w:rPr>
      </w:pPr>
      <w:r>
        <w:rPr>
          <w:spacing w:val="10"/>
          <w:sz w:val="22"/>
          <w:szCs w:val="22"/>
        </w:rPr>
      </w:r>
      <w:r>
        <w:rPr>
          <w:spacing w:val="10"/>
          <w:sz w:val="22"/>
          <w:szCs w:val="22"/>
        </w:rPr>
        <w:pict w14:anchorId="2D07C6DD">
          <v:group id="_x0000_s1949" editas="canvas" style="width:382.7pt;height:134.3pt;mso-position-horizontal-relative:char;mso-position-vertical-relative:line" coordorigin="2126,3312" coordsize="7654,2686">
            <o:lock v:ext="edit" aspectratio="t"/>
            <v:shape id="_x0000_s1948" type="#_x0000_t75" style="position:absolute;left:2126;top:3312;width:7654;height:2686" o:preferrelative="f" stroked="t">
              <v:fill o:detectmouseclick="t"/>
              <v:path o:extrusionok="t" o:connecttype="none"/>
              <o:lock v:ext="edit" text="t"/>
            </v:shape>
            <v:shape id="_x0000_s1962" type="#_x0000_t202" style="position:absolute;left:6262;top:4347;width:2098;height:441" stroked="f">
              <v:textbox style="mso-next-textbox:#_x0000_s1962">
                <w:txbxContent>
                  <w:p w14:paraId="231013B4" w14:textId="77777777" w:rsidR="00286433" w:rsidRPr="00996612" w:rsidRDefault="00286433">
                    <w:pPr>
                      <w:rPr>
                        <w:sz w:val="20"/>
                        <w:szCs w:val="20"/>
                      </w:rPr>
                    </w:pPr>
                    <w:r w:rsidRPr="00996612">
                      <w:rPr>
                        <w:rFonts w:ascii="Arial" w:hAnsi="Arial" w:cs="Arial"/>
                        <w:sz w:val="28"/>
                        <w:szCs w:val="28"/>
                      </w:rPr>
                      <w:t>X</w:t>
                    </w:r>
                    <w:r>
                      <w:rPr>
                        <w:sz w:val="28"/>
                        <w:szCs w:val="28"/>
                      </w:rPr>
                      <w:t xml:space="preserve"> </w:t>
                    </w:r>
                    <w:r w:rsidRPr="00996612">
                      <w:rPr>
                        <w:sz w:val="18"/>
                        <w:szCs w:val="18"/>
                      </w:rPr>
                      <w:t>Centre of mass</w:t>
                    </w:r>
                  </w:p>
                </w:txbxContent>
              </v:textbox>
            </v:shape>
            <v:oval id="_x0000_s1950" style="position:absolute;left:3363;top:4270;width:794;height:839">
              <v:textbox style="mso-next-textbox:#_x0000_s1950">
                <w:txbxContent>
                  <w:p w14:paraId="739985B5" w14:textId="77777777" w:rsidR="00286433" w:rsidRDefault="00286433" w:rsidP="000550E1">
                    <w:pPr>
                      <w:jc w:val="center"/>
                    </w:pPr>
                    <w:r w:rsidRPr="00C6122E">
                      <w:rPr>
                        <w:i/>
                        <w:sz w:val="20"/>
                        <w:szCs w:val="20"/>
                      </w:rPr>
                      <w:t>m</w:t>
                    </w:r>
                    <w:r w:rsidRPr="000550E1">
                      <w:rPr>
                        <w:sz w:val="20"/>
                        <w:szCs w:val="20"/>
                        <w:vertAlign w:val="subscript"/>
                      </w:rPr>
                      <w:t>A</w:t>
                    </w:r>
                  </w:p>
                </w:txbxContent>
              </v:textbox>
            </v:oval>
            <v:oval id="_x0000_s1951" style="position:absolute;left:7864;top:4201;width:1127;height:1114">
              <v:textbox style="mso-next-textbox:#_x0000_s1951">
                <w:txbxContent>
                  <w:p w14:paraId="41EE4633" w14:textId="77777777" w:rsidR="00286433" w:rsidRPr="00C6122E" w:rsidRDefault="00286433" w:rsidP="000550E1">
                    <w:pPr>
                      <w:jc w:val="center"/>
                      <w:rPr>
                        <w:sz w:val="20"/>
                        <w:szCs w:val="20"/>
                      </w:rPr>
                    </w:pPr>
                    <w:r w:rsidRPr="00C6122E">
                      <w:rPr>
                        <w:i/>
                        <w:sz w:val="20"/>
                        <w:szCs w:val="20"/>
                      </w:rPr>
                      <w:t>m</w:t>
                    </w:r>
                    <w:r w:rsidRPr="00C6122E">
                      <w:rPr>
                        <w:sz w:val="20"/>
                        <w:szCs w:val="20"/>
                        <w:vertAlign w:val="subscript"/>
                      </w:rPr>
                      <w:t>B</w:t>
                    </w:r>
                  </w:p>
                </w:txbxContent>
              </v:textbox>
            </v:oval>
            <v:shape id="_x0000_s1955" type="#_x0000_t32" style="position:absolute;left:3744;top:4095;width:4671;height:0" o:connectortype="straight">
              <v:stroke startarrow="block" endarrow="block"/>
            </v:shape>
            <v:shape id="_x0000_s1956" type="#_x0000_t202" style="position:absolute;left:5535;top:3519;width:551;height:475" stroked="f">
              <v:textbox style="mso-next-textbox:#_x0000_s1956">
                <w:txbxContent>
                  <w:p w14:paraId="65FAAD30" w14:textId="77777777" w:rsidR="00286433" w:rsidRPr="00C6122E" w:rsidRDefault="00286433">
                    <w:pPr>
                      <w:rPr>
                        <w:i/>
                        <w:vertAlign w:val="subscript"/>
                      </w:rPr>
                    </w:pPr>
                    <w:r w:rsidRPr="00C6122E">
                      <w:rPr>
                        <w:i/>
                      </w:rPr>
                      <w:t>a</w:t>
                    </w:r>
                  </w:p>
                </w:txbxContent>
              </v:textbox>
            </v:shape>
            <v:shape id="_x0000_s1958" type="#_x0000_t32" style="position:absolute;left:3744;top:5438;width:2747;height:0" o:connectortype="straight">
              <v:stroke startarrow="block" endarrow="block"/>
            </v:shape>
            <v:shape id="_x0000_s1959" type="#_x0000_t32" style="position:absolute;left:6491;top:5438;width:2042;height:0" o:connectortype="straight">
              <v:stroke startarrow="block" endarrow="block"/>
            </v:shape>
            <v:shape id="_x0000_s1960" type="#_x0000_t32" style="position:absolute;left:6491;top:4567;width:0;height:871;flip:y" o:connectortype="straight">
              <v:stroke dashstyle="dash"/>
            </v:shape>
            <w10:anchorlock/>
          </v:group>
        </w:pict>
      </w:r>
    </w:p>
    <w:p w14:paraId="7A0312B5" w14:textId="77777777" w:rsidR="00E552A2" w:rsidRPr="00C6122E" w:rsidRDefault="00315452" w:rsidP="00C6122E">
      <w:pPr>
        <w:pStyle w:val="Text"/>
        <w:jc w:val="center"/>
        <w:rPr>
          <w:i/>
          <w:sz w:val="20"/>
          <w:szCs w:val="20"/>
        </w:rPr>
      </w:pPr>
      <w:r w:rsidRPr="00315452">
        <w:rPr>
          <w:b/>
          <w:sz w:val="20"/>
          <w:szCs w:val="20"/>
        </w:rPr>
        <w:t>Figure 3</w:t>
      </w:r>
      <w:r w:rsidRPr="00C6122E">
        <w:rPr>
          <w:sz w:val="20"/>
          <w:szCs w:val="20"/>
        </w:rPr>
        <w:t xml:space="preserve"> </w:t>
      </w:r>
      <w:r w:rsidRPr="00C6122E">
        <w:rPr>
          <w:i/>
          <w:sz w:val="20"/>
          <w:szCs w:val="20"/>
        </w:rPr>
        <w:t>Binary star system</w:t>
      </w:r>
      <w:r w:rsidR="003E415D">
        <w:rPr>
          <w:i/>
          <w:sz w:val="20"/>
          <w:szCs w:val="20"/>
        </w:rPr>
        <w:t>.</w:t>
      </w:r>
    </w:p>
    <w:p w14:paraId="62F19340" w14:textId="77777777" w:rsidR="00315452" w:rsidRDefault="00315452" w:rsidP="005A443A">
      <w:pPr>
        <w:spacing w:line="284" w:lineRule="atLeast"/>
        <w:rPr>
          <w:spacing w:val="10"/>
          <w:sz w:val="22"/>
          <w:szCs w:val="22"/>
        </w:rPr>
      </w:pPr>
    </w:p>
    <w:p w14:paraId="68AAF4DC" w14:textId="77777777" w:rsidR="00FA6118" w:rsidRPr="005A443A" w:rsidRDefault="00440292" w:rsidP="005A443A">
      <w:pPr>
        <w:spacing w:line="284" w:lineRule="atLeast"/>
        <w:rPr>
          <w:spacing w:val="10"/>
          <w:sz w:val="22"/>
          <w:szCs w:val="22"/>
        </w:rPr>
      </w:pPr>
      <w:r w:rsidRPr="005A443A">
        <w:rPr>
          <w:spacing w:val="10"/>
          <w:sz w:val="22"/>
          <w:szCs w:val="22"/>
        </w:rPr>
        <w:t xml:space="preserve">For two stars of masses </w:t>
      </w:r>
      <w:r w:rsidRPr="00C6122E">
        <w:rPr>
          <w:i/>
          <w:spacing w:val="10"/>
          <w:sz w:val="22"/>
          <w:szCs w:val="22"/>
        </w:rPr>
        <w:t>m</w:t>
      </w:r>
      <w:r w:rsidRPr="005A443A">
        <w:rPr>
          <w:spacing w:val="10"/>
          <w:sz w:val="22"/>
          <w:szCs w:val="22"/>
          <w:vertAlign w:val="subscript"/>
        </w:rPr>
        <w:t>A</w:t>
      </w:r>
      <w:r w:rsidRPr="005A443A">
        <w:rPr>
          <w:spacing w:val="10"/>
          <w:sz w:val="22"/>
          <w:szCs w:val="22"/>
        </w:rPr>
        <w:t xml:space="preserve"> and </w:t>
      </w:r>
      <w:r w:rsidRPr="00C6122E">
        <w:rPr>
          <w:i/>
          <w:spacing w:val="10"/>
          <w:sz w:val="22"/>
          <w:szCs w:val="22"/>
        </w:rPr>
        <w:t>m</w:t>
      </w:r>
      <w:r w:rsidRPr="005A443A">
        <w:rPr>
          <w:spacing w:val="10"/>
          <w:sz w:val="22"/>
          <w:szCs w:val="22"/>
          <w:vertAlign w:val="subscript"/>
        </w:rPr>
        <w:t>B</w:t>
      </w:r>
      <w:r w:rsidRPr="005A443A">
        <w:rPr>
          <w:spacing w:val="10"/>
          <w:sz w:val="22"/>
          <w:szCs w:val="22"/>
        </w:rPr>
        <w:t xml:space="preserve"> separated by a distance </w:t>
      </w:r>
      <w:r w:rsidRPr="00C6122E">
        <w:rPr>
          <w:i/>
          <w:spacing w:val="10"/>
          <w:sz w:val="22"/>
          <w:szCs w:val="22"/>
        </w:rPr>
        <w:t>a</w:t>
      </w:r>
      <w:r w:rsidR="00E552A2" w:rsidRPr="005A443A">
        <w:rPr>
          <w:spacing w:val="10"/>
          <w:sz w:val="22"/>
          <w:szCs w:val="22"/>
        </w:rPr>
        <w:t xml:space="preserve"> (Fig</w:t>
      </w:r>
      <w:r w:rsidR="003B43D5">
        <w:rPr>
          <w:spacing w:val="10"/>
          <w:sz w:val="22"/>
          <w:szCs w:val="22"/>
        </w:rPr>
        <w:t>ure</w:t>
      </w:r>
      <w:r w:rsidR="00E552A2" w:rsidRPr="005A443A">
        <w:rPr>
          <w:spacing w:val="10"/>
          <w:sz w:val="22"/>
          <w:szCs w:val="22"/>
        </w:rPr>
        <w:t xml:space="preserve"> 3) </w:t>
      </w:r>
      <w:r w:rsidRPr="005A443A">
        <w:rPr>
          <w:spacing w:val="10"/>
          <w:sz w:val="22"/>
          <w:szCs w:val="22"/>
        </w:rPr>
        <w:t xml:space="preserve">and with a period </w:t>
      </w:r>
      <w:r w:rsidRPr="00C6122E">
        <w:rPr>
          <w:i/>
          <w:spacing w:val="10"/>
          <w:sz w:val="22"/>
          <w:szCs w:val="22"/>
        </w:rPr>
        <w:t>P</w:t>
      </w:r>
      <w:r w:rsidRPr="005A443A">
        <w:rPr>
          <w:spacing w:val="10"/>
          <w:sz w:val="22"/>
          <w:szCs w:val="22"/>
        </w:rPr>
        <w:t xml:space="preserve"> (</w:t>
      </w:r>
      <w:r w:rsidR="003B43D5" w:rsidRPr="005A443A">
        <w:rPr>
          <w:spacing w:val="10"/>
          <w:sz w:val="22"/>
          <w:szCs w:val="22"/>
        </w:rPr>
        <w:t xml:space="preserve">use </w:t>
      </w:r>
      <w:r w:rsidRPr="00C6122E">
        <w:rPr>
          <w:i/>
          <w:spacing w:val="10"/>
          <w:sz w:val="22"/>
          <w:szCs w:val="22"/>
        </w:rPr>
        <w:t>P</w:t>
      </w:r>
      <w:r w:rsidR="00030668" w:rsidRPr="005A443A">
        <w:rPr>
          <w:spacing w:val="10"/>
          <w:sz w:val="22"/>
          <w:szCs w:val="22"/>
        </w:rPr>
        <w:t xml:space="preserve"> rather than </w:t>
      </w:r>
      <w:r w:rsidR="00030668" w:rsidRPr="00C6122E">
        <w:rPr>
          <w:i/>
          <w:spacing w:val="10"/>
          <w:sz w:val="22"/>
          <w:szCs w:val="22"/>
        </w:rPr>
        <w:t>T</w:t>
      </w:r>
      <w:r w:rsidRPr="005A443A">
        <w:rPr>
          <w:spacing w:val="10"/>
          <w:sz w:val="22"/>
          <w:szCs w:val="22"/>
        </w:rPr>
        <w:t xml:space="preserve"> to distinguish</w:t>
      </w:r>
      <w:r w:rsidR="00030668" w:rsidRPr="005A443A">
        <w:rPr>
          <w:spacing w:val="10"/>
          <w:sz w:val="22"/>
          <w:szCs w:val="22"/>
        </w:rPr>
        <w:t xml:space="preserve"> it</w:t>
      </w:r>
      <w:r w:rsidRPr="005A443A">
        <w:rPr>
          <w:spacing w:val="10"/>
          <w:sz w:val="22"/>
          <w:szCs w:val="22"/>
        </w:rPr>
        <w:t xml:space="preserve"> from temperature in kelvin)</w:t>
      </w:r>
      <w:r w:rsidR="003B43D5">
        <w:rPr>
          <w:spacing w:val="10"/>
          <w:sz w:val="22"/>
          <w:szCs w:val="22"/>
        </w:rPr>
        <w:t>:</w:t>
      </w:r>
    </w:p>
    <w:p w14:paraId="01808A5F" w14:textId="77777777" w:rsidR="00440292" w:rsidRPr="005A443A" w:rsidRDefault="00440292" w:rsidP="005A443A">
      <w:pPr>
        <w:spacing w:line="284" w:lineRule="atLeast"/>
        <w:rPr>
          <w:spacing w:val="10"/>
          <w:sz w:val="22"/>
          <w:szCs w:val="22"/>
        </w:rPr>
      </w:pPr>
    </w:p>
    <w:p w14:paraId="3B4907F3" w14:textId="77777777" w:rsidR="00440292" w:rsidRPr="005A443A" w:rsidRDefault="00440292" w:rsidP="005A443A">
      <w:pPr>
        <w:spacing w:line="284" w:lineRule="atLeast"/>
        <w:rPr>
          <w:spacing w:val="10"/>
          <w:sz w:val="22"/>
          <w:szCs w:val="22"/>
        </w:rPr>
      </w:pPr>
      <w:r w:rsidRPr="00C6122E">
        <w:rPr>
          <w:i/>
          <w:spacing w:val="10"/>
          <w:sz w:val="22"/>
          <w:szCs w:val="22"/>
        </w:rPr>
        <w:t>m</w:t>
      </w:r>
      <w:r w:rsidRPr="005A443A">
        <w:rPr>
          <w:spacing w:val="10"/>
          <w:sz w:val="22"/>
          <w:szCs w:val="22"/>
          <w:vertAlign w:val="subscript"/>
        </w:rPr>
        <w:t>A</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C6122E">
        <w:rPr>
          <w:i/>
          <w:spacing w:val="10"/>
          <w:sz w:val="22"/>
          <w:szCs w:val="22"/>
        </w:rPr>
        <w:t>m</w:t>
      </w:r>
      <w:r w:rsidRPr="005A443A">
        <w:rPr>
          <w:spacing w:val="10"/>
          <w:sz w:val="22"/>
          <w:szCs w:val="22"/>
          <w:vertAlign w:val="subscript"/>
        </w:rPr>
        <w:t>B</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00FD0255" w:rsidRPr="00FD0255">
        <w:rPr>
          <w:rStyle w:val="CommentReference"/>
          <w:rFonts w:ascii="Calibri" w:eastAsia="Calibri" w:hAnsi="Calibri"/>
        </w:rPr>
        <w:fldChar w:fldCharType="begin"/>
      </w:r>
      <w:r w:rsidR="00FD0255" w:rsidRPr="00FD0255">
        <w:rPr>
          <w:rStyle w:val="CommentReference"/>
          <w:rFonts w:ascii="Calibri" w:eastAsia="Calibri" w:hAnsi="Calibri"/>
        </w:rPr>
        <w:instrText xml:space="preserve"> QUOTE </w:instrText>
      </w:r>
      <w:r w:rsidR="00FD0255" w:rsidRPr="00FD0255">
        <w:rPr>
          <w:position w:val="-15"/>
        </w:rPr>
        <w:pict w14:anchorId="1E64D4AB">
          <v:shape id="_x0000_i1046" type="#_x0000_t75" style="width:12pt;height:2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001&quot;/&gt;&lt;w:defaultTabStop w:val=&quot;567&quot;/&gt;&lt;w:evenAndOddHeaders/&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B53E4&quot;/&gt;&lt;wsp:rsid wsp:val=&quot;00001D6B&quot;/&gt;&lt;wsp:rsid wsp:val=&quot;00002C02&quot;/&gt;&lt;wsp:rsid wsp:val=&quot;000070FB&quot;/&gt;&lt;wsp:rsid wsp:val=&quot;00013EFC&quot;/&gt;&lt;wsp:rsid wsp:val=&quot;000149A1&quot;/&gt;&lt;wsp:rsid wsp:val=&quot;000169A0&quot;/&gt;&lt;wsp:rsid wsp:val=&quot;00016F62&quot;/&gt;&lt;wsp:rsid wsp:val=&quot;0001782B&quot;/&gt;&lt;wsp:rsid wsp:val=&quot;00020C54&quot;/&gt;&lt;wsp:rsid wsp:val=&quot;000211F0&quot;/&gt;&lt;wsp:rsid wsp:val=&quot;000232EC&quot;/&gt;&lt;wsp:rsid wsp:val=&quot;00026103&quot;/&gt;&lt;wsp:rsid wsp:val=&quot;00026569&quot;/&gt;&lt;wsp:rsid wsp:val=&quot;00026589&quot;/&gt;&lt;wsp:rsid wsp:val=&quot;00026C2F&quot;/&gt;&lt;wsp:rsid wsp:val=&quot;000304E1&quot;/&gt;&lt;wsp:rsid wsp:val=&quot;00030668&quot;/&gt;&lt;wsp:rsid wsp:val=&quot;000315EA&quot;/&gt;&lt;wsp:rsid wsp:val=&quot;00031AB3&quot;/&gt;&lt;wsp:rsid wsp:val=&quot;00031D75&quot;/&gt;&lt;wsp:rsid wsp:val=&quot;00032A5C&quot;/&gt;&lt;wsp:rsid wsp:val=&quot;0003676F&quot;/&gt;&lt;wsp:rsid wsp:val=&quot;00041703&quot;/&gt;&lt;wsp:rsid wsp:val=&quot;00041787&quot;/&gt;&lt;wsp:rsid wsp:val=&quot;0004545C&quot;/&gt;&lt;wsp:rsid wsp:val=&quot;0004644A&quot;/&gt;&lt;wsp:rsid wsp:val=&quot;00051862&quot;/&gt;&lt;wsp:rsid wsp:val=&quot;000531FF&quot;/&gt;&lt;wsp:rsid wsp:val=&quot;000543C9&quot;/&gt;&lt;wsp:rsid wsp:val=&quot;000549CA&quot;/&gt;&lt;wsp:rsid wsp:val=&quot;000550E1&quot;/&gt;&lt;wsp:rsid wsp:val=&quot;000643DC&quot;/&gt;&lt;wsp:rsid wsp:val=&quot;00066545&quot;/&gt;&lt;wsp:rsid wsp:val=&quot;0006675F&quot;/&gt;&lt;wsp:rsid wsp:val=&quot;000677AF&quot;/&gt;&lt;wsp:rsid wsp:val=&quot;0006798C&quot;/&gt;&lt;wsp:rsid wsp:val=&quot;00071BBF&quot;/&gt;&lt;wsp:rsid wsp:val=&quot;00071C06&quot;/&gt;&lt;wsp:rsid wsp:val=&quot;00072241&quot;/&gt;&lt;wsp:rsid wsp:val=&quot;00072B88&quot;/&gt;&lt;wsp:rsid wsp:val=&quot;00076191&quot;/&gt;&lt;wsp:rsid wsp:val=&quot;00076C2F&quot;/&gt;&lt;wsp:rsid wsp:val=&quot;000812F1&quot;/&gt;&lt;wsp:rsid wsp:val=&quot;000827A5&quot;/&gt;&lt;wsp:rsid wsp:val=&quot;00083841&quot;/&gt;&lt;wsp:rsid wsp:val=&quot;00084A3B&quot;/&gt;&lt;wsp:rsid wsp:val=&quot;00091D8A&quot;/&gt;&lt;wsp:rsid wsp:val=&quot;000932F4&quot;/&gt;&lt;wsp:rsid wsp:val=&quot;00094470&quot;/&gt;&lt;wsp:rsid wsp:val=&quot;000945E3&quot;/&gt;&lt;wsp:rsid wsp:val=&quot;00094920&quot;/&gt;&lt;wsp:rsid wsp:val=&quot;000967F3&quot;/&gt;&lt;wsp:rsid wsp:val=&quot;00097174&quot;/&gt;&lt;wsp:rsid wsp:val=&quot;000A0BE3&quot;/&gt;&lt;wsp:rsid wsp:val=&quot;000A441F&quot;/&gt;&lt;wsp:rsid wsp:val=&quot;000A4E9E&quot;/&gt;&lt;wsp:rsid wsp:val=&quot;000A6F53&quot;/&gt;&lt;wsp:rsid wsp:val=&quot;000B024E&quot;/&gt;&lt;wsp:rsid wsp:val=&quot;000B117D&quot;/&gt;&lt;wsp:rsid wsp:val=&quot;000B4D45&quot;/&gt;&lt;wsp:rsid wsp:val=&quot;000B4FB2&quot;/&gt;&lt;wsp:rsid wsp:val=&quot;000C1B83&quot;/&gt;&lt;wsp:rsid wsp:val=&quot;000C26B9&quot;/&gt;&lt;wsp:rsid wsp:val=&quot;000C5DDD&quot;/&gt;&lt;wsp:rsid wsp:val=&quot;000C6AF7&quot;/&gt;&lt;wsp:rsid wsp:val=&quot;000C6BA8&quot;/&gt;&lt;wsp:rsid wsp:val=&quot;000D26F1&quot;/&gt;&lt;wsp:rsid wsp:val=&quot;000E03AD&quot;/&gt;&lt;wsp:rsid wsp:val=&quot;000E0455&quot;/&gt;&lt;wsp:rsid wsp:val=&quot;000E0E72&quot;/&gt;&lt;wsp:rsid wsp:val=&quot;000E4A68&quot;/&gt;&lt;wsp:rsid wsp:val=&quot;000E5063&quot;/&gt;&lt;wsp:rsid wsp:val=&quot;000E54F9&quot;/&gt;&lt;wsp:rsid wsp:val=&quot;000E65CA&quot;/&gt;&lt;wsp:rsid wsp:val=&quot;000E6952&quot;/&gt;&lt;wsp:rsid wsp:val=&quot;000E758D&quot;/&gt;&lt;wsp:rsid wsp:val=&quot;000F1A8A&quot;/&gt;&lt;wsp:rsid wsp:val=&quot;000F37F0&quot;/&gt;&lt;wsp:rsid wsp:val=&quot;000F4877&quot;/&gt;&lt;wsp:rsid wsp:val=&quot;000F4D5D&quot;/&gt;&lt;wsp:rsid wsp:val=&quot;000F6124&quot;/&gt;&lt;wsp:rsid wsp:val=&quot;000F6268&quot;/&gt;&lt;wsp:rsid wsp:val=&quot;000F6772&quot;/&gt;&lt;wsp:rsid wsp:val=&quot;00100A4A&quot;/&gt;&lt;wsp:rsid wsp:val=&quot;0010324F&quot;/&gt;&lt;wsp:rsid wsp:val=&quot;00105BF4&quot;/&gt;&lt;wsp:rsid wsp:val=&quot;00106ACB&quot;/&gt;&lt;wsp:rsid wsp:val=&quot;00112227&quot;/&gt;&lt;wsp:rsid wsp:val=&quot;00113BB5&quot;/&gt;&lt;wsp:rsid wsp:val=&quot;001162B3&quot;/&gt;&lt;wsp:rsid wsp:val=&quot;001164BD&quot;/&gt;&lt;wsp:rsid wsp:val=&quot;0011774A&quot;/&gt;&lt;wsp:rsid wsp:val=&quot;001209CA&quot;/&gt;&lt;wsp:rsid wsp:val=&quot;0012419A&quot;/&gt;&lt;wsp:rsid wsp:val=&quot;001345FF&quot;/&gt;&lt;wsp:rsid wsp:val=&quot;00135F01&quot;/&gt;&lt;wsp:rsid wsp:val=&quot;001374C2&quot;/&gt;&lt;wsp:rsid wsp:val=&quot;0014008A&quot;/&gt;&lt;wsp:rsid wsp:val=&quot;001435EF&quot;/&gt;&lt;wsp:rsid wsp:val=&quot;001456D4&quot;/&gt;&lt;wsp:rsid wsp:val=&quot;00145EB4&quot;/&gt;&lt;wsp:rsid wsp:val=&quot;00151002&quot;/&gt;&lt;wsp:rsid wsp:val=&quot;00151509&quot;/&gt;&lt;wsp:rsid wsp:val=&quot;0015291F&quot;/&gt;&lt;wsp:rsid wsp:val=&quot;001549CC&quot;/&gt;&lt;wsp:rsid wsp:val=&quot;00155575&quot;/&gt;&lt;wsp:rsid wsp:val=&quot;00156163&quot;/&gt;&lt;wsp:rsid wsp:val=&quot;001623F7&quot;/&gt;&lt;wsp:rsid wsp:val=&quot;00165B20&quot;/&gt;&lt;wsp:rsid wsp:val=&quot;00167656&quot;/&gt;&lt;wsp:rsid wsp:val=&quot;00172777&quot;/&gt;&lt;wsp:rsid wsp:val=&quot;00174556&quot;/&gt;&lt;wsp:rsid wsp:val=&quot;00174C66&quot;/&gt;&lt;wsp:rsid wsp:val=&quot;001808A2&quot;/&gt;&lt;wsp:rsid wsp:val=&quot;00184927&quot;/&gt;&lt;wsp:rsid wsp:val=&quot;00184E36&quot;/&gt;&lt;wsp:rsid wsp:val=&quot;00187228&quot;/&gt;&lt;wsp:rsid wsp:val=&quot;00187E02&quot;/&gt;&lt;wsp:rsid wsp:val=&quot;00190A2E&quot;/&gt;&lt;wsp:rsid wsp:val=&quot;001911E2&quot;/&gt;&lt;wsp:rsid wsp:val=&quot;00191B7E&quot;/&gt;&lt;wsp:rsid wsp:val=&quot;00195CFD&quot;/&gt;&lt;wsp:rsid wsp:val=&quot;001965BF&quot;/&gt;&lt;wsp:rsid wsp:val=&quot;001969C9&quot;/&gt;&lt;wsp:rsid wsp:val=&quot;00196A1C&quot;/&gt;&lt;wsp:rsid wsp:val=&quot;001A1017&quot;/&gt;&lt;wsp:rsid wsp:val=&quot;001A41D3&quot;/&gt;&lt;wsp:rsid wsp:val=&quot;001A71B1&quot;/&gt;&lt;wsp:rsid wsp:val=&quot;001A71C6&quot;/&gt;&lt;wsp:rsid wsp:val=&quot;001B0D44&quot;/&gt;&lt;wsp:rsid wsp:val=&quot;001B492F&quot;/&gt;&lt;wsp:rsid wsp:val=&quot;001B57DA&quot;/&gt;&lt;wsp:rsid wsp:val=&quot;001B7C90&quot;/&gt;&lt;wsp:rsid wsp:val=&quot;001C2A14&quot;/&gt;&lt;wsp:rsid wsp:val=&quot;001C2F34&quot;/&gt;&lt;wsp:rsid wsp:val=&quot;001C49A0&quot;/&gt;&lt;wsp:rsid wsp:val=&quot;001C7B6A&quot;/&gt;&lt;wsp:rsid wsp:val=&quot;001D15FF&quot;/&gt;&lt;wsp:rsid wsp:val=&quot;001D1D4F&quot;/&gt;&lt;wsp:rsid wsp:val=&quot;001D2CEB&quot;/&gt;&lt;wsp:rsid wsp:val=&quot;001D37C8&quot;/&gt;&lt;wsp:rsid wsp:val=&quot;001D4BA9&quot;/&gt;&lt;wsp:rsid wsp:val=&quot;001E0988&quot;/&gt;&lt;wsp:rsid wsp:val=&quot;001E17E6&quot;/&gt;&lt;wsp:rsid wsp:val=&quot;001E51C0&quot;/&gt;&lt;wsp:rsid wsp:val=&quot;001E7416&quot;/&gt;&lt;wsp:rsid wsp:val=&quot;001F1429&quot;/&gt;&lt;wsp:rsid wsp:val=&quot;001F1977&quot;/&gt;&lt;wsp:rsid wsp:val=&quot;001F1B54&quot;/&gt;&lt;wsp:rsid wsp:val=&quot;001F6E7A&quot;/&gt;&lt;wsp:rsid wsp:val=&quot;001F788D&quot;/&gt;&lt;wsp:rsid wsp:val=&quot;00201467&quot;/&gt;&lt;wsp:rsid wsp:val=&quot;0020256F&quot;/&gt;&lt;wsp:rsid wsp:val=&quot;00202FCF&quot;/&gt;&lt;wsp:rsid wsp:val=&quot;00204317&quot;/&gt;&lt;wsp:rsid wsp:val=&quot;00204F31&quot;/&gt;&lt;wsp:rsid wsp:val=&quot;00207E23&quot;/&gt;&lt;wsp:rsid wsp:val=&quot;00210631&quot;/&gt;&lt;wsp:rsid wsp:val=&quot;0021074C&quot;/&gt;&lt;wsp:rsid wsp:val=&quot;00210E7E&quot;/&gt;&lt;wsp:rsid wsp:val=&quot;00212E2E&quot;/&gt;&lt;wsp:rsid wsp:val=&quot;0021454F&quot;/&gt;&lt;wsp:rsid wsp:val=&quot;002158F4&quot;/&gt;&lt;wsp:rsid wsp:val=&quot;00215B4D&quot;/&gt;&lt;wsp:rsid wsp:val=&quot;0022577F&quot;/&gt;&lt;wsp:rsid wsp:val=&quot;00226127&quot;/&gt;&lt;wsp:rsid wsp:val=&quot;002274D6&quot;/&gt;&lt;wsp:rsid wsp:val=&quot;00230EE8&quot;/&gt;&lt;wsp:rsid wsp:val=&quot;0023115B&quot;/&gt;&lt;wsp:rsid wsp:val=&quot;002327CE&quot;/&gt;&lt;wsp:rsid wsp:val=&quot;00234B6D&quot;/&gt;&lt;wsp:rsid wsp:val=&quot;00236551&quot;/&gt;&lt;wsp:rsid wsp:val=&quot;00236DCB&quot;/&gt;&lt;wsp:rsid wsp:val=&quot;0024267D&quot;/&gt;&lt;wsp:rsid wsp:val=&quot;00242749&quot;/&gt;&lt;wsp:rsid wsp:val=&quot;00244E9A&quot;/&gt;&lt;wsp:rsid wsp:val=&quot;0024596C&quot;/&gt;&lt;wsp:rsid wsp:val=&quot;00246360&quot;/&gt;&lt;wsp:rsid wsp:val=&quot;002469EA&quot;/&gt;&lt;wsp:rsid wsp:val=&quot;0024716C&quot;/&gt;&lt;wsp:rsid wsp:val=&quot;002517EE&quot;/&gt;&lt;wsp:rsid wsp:val=&quot;00253C0F&quot;/&gt;&lt;wsp:rsid wsp:val=&quot;00254B09&quot;/&gt;&lt;wsp:rsid wsp:val=&quot;0025623F&quot;/&gt;&lt;wsp:rsid wsp:val=&quot;00260C6F&quot;/&gt;&lt;wsp:rsid wsp:val=&quot;00260CA6&quot;/&gt;&lt;wsp:rsid wsp:val=&quot;00270BC7&quot;/&gt;&lt;wsp:rsid wsp:val=&quot;00271D9D&quot;/&gt;&lt;wsp:rsid wsp:val=&quot;002728FE&quot;/&gt;&lt;wsp:rsid wsp:val=&quot;00273CF0&quot;/&gt;&lt;wsp:rsid wsp:val=&quot;00274F28&quot;/&gt;&lt;wsp:rsid wsp:val=&quot;00277C35&quot;/&gt;&lt;wsp:rsid wsp:val=&quot;00281CB3&quot;/&gt;&lt;wsp:rsid wsp:val=&quot;002837D1&quot;/&gt;&lt;wsp:rsid wsp:val=&quot;00284D94&quot;/&gt;&lt;wsp:rsid wsp:val=&quot;0029113C&quot;/&gt;&lt;wsp:rsid wsp:val=&quot;002920E8&quot;/&gt;&lt;wsp:rsid wsp:val=&quot;002932D9&quot;/&gt;&lt;wsp:rsid wsp:val=&quot;002979EC&quot;/&gt;&lt;wsp:rsid wsp:val=&quot;002A0130&quot;/&gt;&lt;wsp:rsid wsp:val=&quot;002A04D4&quot;/&gt;&lt;wsp:rsid wsp:val=&quot;002A0AD4&quot;/&gt;&lt;wsp:rsid wsp:val=&quot;002A2CD1&quot;/&gt;&lt;wsp:rsid wsp:val=&quot;002A50A4&quot;/&gt;&lt;wsp:rsid wsp:val=&quot;002A5A3F&quot;/&gt;&lt;wsp:rsid wsp:val=&quot;002A67D6&quot;/&gt;&lt;wsp:rsid wsp:val=&quot;002A68EC&quot;/&gt;&lt;wsp:rsid wsp:val=&quot;002A7424&quot;/&gt;&lt;wsp:rsid wsp:val=&quot;002B0010&quot;/&gt;&lt;wsp:rsid wsp:val=&quot;002B22AE&quot;/&gt;&lt;wsp:rsid wsp:val=&quot;002B407B&quot;/&gt;&lt;wsp:rsid wsp:val=&quot;002B5392&quot;/&gt;&lt;wsp:rsid wsp:val=&quot;002B6EF0&quot;/&gt;&lt;wsp:rsid wsp:val=&quot;002C0717&quot;/&gt;&lt;wsp:rsid wsp:val=&quot;002C0B3F&quot;/&gt;&lt;wsp:rsid wsp:val=&quot;002C2B13&quot;/&gt;&lt;wsp:rsid wsp:val=&quot;002C5A39&quot;/&gt;&lt;wsp:rsid wsp:val=&quot;002C60E2&quot;/&gt;&lt;wsp:rsid wsp:val=&quot;002C71EA&quot;/&gt;&lt;wsp:rsid wsp:val=&quot;002D08DD&quot;/&gt;&lt;wsp:rsid wsp:val=&quot;002D140B&quot;/&gt;&lt;wsp:rsid wsp:val=&quot;002D17DB&quot;/&gt;&lt;wsp:rsid wsp:val=&quot;002D7933&quot;/&gt;&lt;wsp:rsid wsp:val=&quot;002E16B9&quot;/&gt;&lt;wsp:rsid wsp:val=&quot;002E39FD&quot;/&gt;&lt;wsp:rsid wsp:val=&quot;002F0A6D&quot;/&gt;&lt;wsp:rsid wsp:val=&quot;002F17B5&quot;/&gt;&lt;wsp:rsid wsp:val=&quot;002F44C9&quot;/&gt;&lt;wsp:rsid wsp:val=&quot;002F7C74&quot;/&gt;&lt;wsp:rsid wsp:val=&quot;0030318B&quot;/&gt;&lt;wsp:rsid wsp:val=&quot;00303986&quot;/&gt;&lt;wsp:rsid wsp:val=&quot;00304EA6&quot;/&gt;&lt;wsp:rsid wsp:val=&quot;00306793&quot;/&gt;&lt;wsp:rsid wsp:val=&quot;00307C43&quot;/&gt;&lt;wsp:rsid wsp:val=&quot;003102F4&quot;/&gt;&lt;wsp:rsid wsp:val=&quot;00311514&quot;/&gt;&lt;wsp:rsid wsp:val=&quot;00314AC5&quot;/&gt;&lt;wsp:rsid wsp:val=&quot;00315452&quot;/&gt;&lt;wsp:rsid wsp:val=&quot;003155FE&quot;/&gt;&lt;wsp:rsid wsp:val=&quot;00315657&quot;/&gt;&lt;wsp:rsid wsp:val=&quot;00316342&quot;/&gt;&lt;wsp:rsid wsp:val=&quot;0032277A&quot;/&gt;&lt;wsp:rsid wsp:val=&quot;00322839&quot;/&gt;&lt;wsp:rsid wsp:val=&quot;0032749E&quot;/&gt;&lt;wsp:rsid wsp:val=&quot;0032752B&quot;/&gt;&lt;wsp:rsid wsp:val=&quot;00327FDB&quot;/&gt;&lt;wsp:rsid wsp:val=&quot;003322E4&quot;/&gt;&lt;wsp:rsid wsp:val=&quot;0033235B&quot;/&gt;&lt;wsp:rsid wsp:val=&quot;00333068&quot;/&gt;&lt;wsp:rsid wsp:val=&quot;0033450B&quot;/&gt;&lt;wsp:rsid wsp:val=&quot;0033489E&quot;/&gt;&lt;wsp:rsid wsp:val=&quot;003359DA&quot;/&gt;&lt;wsp:rsid wsp:val=&quot;0034083E&quot;/&gt;&lt;wsp:rsid wsp:val=&quot;00341519&quot;/&gt;&lt;wsp:rsid wsp:val=&quot;00345F54&quot;/&gt;&lt;wsp:rsid wsp:val=&quot;00346D16&quot;/&gt;&lt;wsp:rsid wsp:val=&quot;00347C6B&quot;/&gt;&lt;wsp:rsid wsp:val=&quot;00352871&quot;/&gt;&lt;wsp:rsid wsp:val=&quot;00354F2E&quot;/&gt;&lt;wsp:rsid wsp:val=&quot;0035551B&quot;/&gt;&lt;wsp:rsid wsp:val=&quot;00356237&quot;/&gt;&lt;wsp:rsid wsp:val=&quot;00356723&quot;/&gt;&lt;wsp:rsid wsp:val=&quot;00360FF0&quot;/&gt;&lt;wsp:rsid wsp:val=&quot;00361ED3&quot;/&gt;&lt;wsp:rsid wsp:val=&quot;00363E30&quot;/&gt;&lt;wsp:rsid wsp:val=&quot;0036406C&quot;/&gt;&lt;wsp:rsid wsp:val=&quot;0036446D&quot;/&gt;&lt;wsp:rsid wsp:val=&quot;00364CB5&quot;/&gt;&lt;wsp:rsid wsp:val=&quot;00364F36&quot;/&gt;&lt;wsp:rsid wsp:val=&quot;00365B84&quot;/&gt;&lt;wsp:rsid wsp:val=&quot;00366820&quot;/&gt;&lt;wsp:rsid wsp:val=&quot;003703D4&quot;/&gt;&lt;wsp:rsid wsp:val=&quot;00370BD9&quot;/&gt;&lt;wsp:rsid wsp:val=&quot;00373EFE&quot;/&gt;&lt;wsp:rsid wsp:val=&quot;0037570B&quot;/&gt;&lt;wsp:rsid wsp:val=&quot;003765E7&quot;/&gt;&lt;wsp:rsid wsp:val=&quot;003768E8&quot;/&gt;&lt;wsp:rsid wsp:val=&quot;00377C8E&quot;/&gt;&lt;wsp:rsid wsp:val=&quot;00382072&quot;/&gt;&lt;wsp:rsid wsp:val=&quot;00387407&quot;/&gt;&lt;wsp:rsid wsp:val=&quot;00390D8E&quot;/&gt;&lt;wsp:rsid wsp:val=&quot;00394F74&quot;/&gt;&lt;wsp:rsid wsp:val=&quot;00394F97&quot;/&gt;&lt;wsp:rsid wsp:val=&quot;003962C0&quot;/&gt;&lt;wsp:rsid wsp:val=&quot;003A0975&quot;/&gt;&lt;wsp:rsid wsp:val=&quot;003A4C0B&quot;/&gt;&lt;wsp:rsid wsp:val=&quot;003A4D6E&quot;/&gt;&lt;wsp:rsid wsp:val=&quot;003A5127&quot;/&gt;&lt;wsp:rsid wsp:val=&quot;003A5E10&quot;/&gt;&lt;wsp:rsid wsp:val=&quot;003A75D8&quot;/&gt;&lt;wsp:rsid wsp:val=&quot;003A7689&quot;/&gt;&lt;wsp:rsid wsp:val=&quot;003B0187&quot;/&gt;&lt;wsp:rsid wsp:val=&quot;003B037E&quot;/&gt;&lt;wsp:rsid wsp:val=&quot;003B06AC&quot;/&gt;&lt;wsp:rsid wsp:val=&quot;003B1C9F&quot;/&gt;&lt;wsp:rsid wsp:val=&quot;003B43D5&quot;/&gt;&lt;wsp:rsid wsp:val=&quot;003B77FB&quot;/&gt;&lt;wsp:rsid wsp:val=&quot;003B7F42&quot;/&gt;&lt;wsp:rsid wsp:val=&quot;003C03A2&quot;/&gt;&lt;wsp:rsid wsp:val=&quot;003C0DEF&quot;/&gt;&lt;wsp:rsid wsp:val=&quot;003C2C35&quot;/&gt;&lt;wsp:rsid wsp:val=&quot;003C384C&quot;/&gt;&lt;wsp:rsid wsp:val=&quot;003C714D&quot;/&gt;&lt;wsp:rsid wsp:val=&quot;003D4B3B&quot;/&gt;&lt;wsp:rsid wsp:val=&quot;003D7B63&quot;/&gt;&lt;wsp:rsid wsp:val=&quot;003E17B2&quot;/&gt;&lt;wsp:rsid wsp:val=&quot;003E25DD&quot;/&gt;&lt;wsp:rsid wsp:val=&quot;003E3C1F&quot;/&gt;&lt;wsp:rsid wsp:val=&quot;003E415D&quot;/&gt;&lt;wsp:rsid wsp:val=&quot;003E6478&quot;/&gt;&lt;wsp:rsid wsp:val=&quot;003F1B47&quot;/&gt;&lt;wsp:rsid wsp:val=&quot;003F36E0&quot;/&gt;&lt;wsp:rsid wsp:val=&quot;003F5526&quot;/&gt;&lt;wsp:rsid wsp:val=&quot;004034F1&quot;/&gt;&lt;wsp:rsid wsp:val=&quot;0040391E&quot;/&gt;&lt;wsp:rsid wsp:val=&quot;00403C6D&quot;/&gt;&lt;wsp:rsid wsp:val=&quot;004076C0&quot;/&gt;&lt;wsp:rsid wsp:val=&quot;0041136F&quot;/&gt;&lt;wsp:rsid wsp:val=&quot;00411382&quot;/&gt;&lt;wsp:rsid wsp:val=&quot;00411840&quot;/&gt;&lt;wsp:rsid wsp:val=&quot;00412F25&quot;/&gt;&lt;wsp:rsid wsp:val=&quot;00414FA1&quot;/&gt;&lt;wsp:rsid wsp:val=&quot;00421D6D&quot;/&gt;&lt;wsp:rsid wsp:val=&quot;00421E42&quot;/&gt;&lt;wsp:rsid wsp:val=&quot;00424335&quot;/&gt;&lt;wsp:rsid wsp:val=&quot;00424F69&quot;/&gt;&lt;wsp:rsid wsp:val=&quot;00427BF7&quot;/&gt;&lt;wsp:rsid wsp:val=&quot;00432A95&quot;/&gt;&lt;wsp:rsid wsp:val=&quot;004338F4&quot;/&gt;&lt;wsp:rsid wsp:val=&quot;00435E1F&quot;/&gt;&lt;wsp:rsid wsp:val=&quot;00436D57&quot;/&gt;&lt;wsp:rsid wsp:val=&quot;00440292&quot;/&gt;&lt;wsp:rsid wsp:val=&quot;00440569&quot;/&gt;&lt;wsp:rsid wsp:val=&quot;0044221C&quot;/&gt;&lt;wsp:rsid wsp:val=&quot;004426F5&quot;/&gt;&lt;wsp:rsid wsp:val=&quot;004432C0&quot;/&gt;&lt;wsp:rsid wsp:val=&quot;004439E5&quot;/&gt;&lt;wsp:rsid wsp:val=&quot;00443BD2&quot;/&gt;&lt;wsp:rsid wsp:val=&quot;00444576&quot;/&gt;&lt;wsp:rsid wsp:val=&quot;0044586E&quot;/&gt;&lt;wsp:rsid wsp:val=&quot;00445FFE&quot;/&gt;&lt;wsp:rsid wsp:val=&quot;0044646E&quot;/&gt;&lt;wsp:rsid wsp:val=&quot;004472C5&quot;/&gt;&lt;wsp:rsid wsp:val=&quot;00450C13&quot;/&gt;&lt;wsp:rsid wsp:val=&quot;00452DC6&quot;/&gt;&lt;wsp:rsid wsp:val=&quot;00457752&quot;/&gt;&lt;wsp:rsid wsp:val=&quot;00461446&quot;/&gt;&lt;wsp:rsid wsp:val=&quot;00461B16&quot;/&gt;&lt;wsp:rsid wsp:val=&quot;00463FA7&quot;/&gt;&lt;wsp:rsid wsp:val=&quot;0046577B&quot;/&gt;&lt;wsp:rsid wsp:val=&quot;004726D5&quot;/&gt;&lt;wsp:rsid wsp:val=&quot;00473283&quot;/&gt;&lt;wsp:rsid wsp:val=&quot;00474120&quot;/&gt;&lt;wsp:rsid wsp:val=&quot;0047736F&quot;/&gt;&lt;wsp:rsid wsp:val=&quot;00480C7C&quot;/&gt;&lt;wsp:rsid wsp:val=&quot;00482CA9&quot;/&gt;&lt;wsp:rsid wsp:val=&quot;00483F31&quot;/&gt;&lt;wsp:rsid wsp:val=&quot;004848E5&quot;/&gt;&lt;wsp:rsid wsp:val=&quot;00485D62&quot;/&gt;&lt;wsp:rsid wsp:val=&quot;00487023&quot;/&gt;&lt;wsp:rsid wsp:val=&quot;004909B4&quot;/&gt;&lt;wsp:rsid wsp:val=&quot;00491606&quot;/&gt;&lt;wsp:rsid wsp:val=&quot;004923A8&quot;/&gt;&lt;wsp:rsid wsp:val=&quot;00495943&quot;/&gt;&lt;wsp:rsid wsp:val=&quot;004962C3&quot;/&gt;&lt;wsp:rsid wsp:val=&quot;00496E3B&quot;/&gt;&lt;wsp:rsid wsp:val=&quot;004A120E&quot;/&gt;&lt;wsp:rsid wsp:val=&quot;004A143F&quot;/&gt;&lt;wsp:rsid wsp:val=&quot;004A14DD&quot;/&gt;&lt;wsp:rsid wsp:val=&quot;004A2790&quot;/&gt;&lt;wsp:rsid wsp:val=&quot;004A6A60&quot;/&gt;&lt;wsp:rsid wsp:val=&quot;004B22E7&quot;/&gt;&lt;wsp:rsid wsp:val=&quot;004B2639&quot;/&gt;&lt;wsp:rsid wsp:val=&quot;004B3C29&quot;/&gt;&lt;wsp:rsid wsp:val=&quot;004B4AD6&quot;/&gt;&lt;wsp:rsid wsp:val=&quot;004B5274&quot;/&gt;&lt;wsp:rsid wsp:val=&quot;004C1884&quot;/&gt;&lt;wsp:rsid wsp:val=&quot;004C1E1B&quot;/&gt;&lt;wsp:rsid wsp:val=&quot;004C279B&quot;/&gt;&lt;wsp:rsid wsp:val=&quot;004C49AE&quot;/&gt;&lt;wsp:rsid wsp:val=&quot;004C6885&quot;/&gt;&lt;wsp:rsid wsp:val=&quot;004C6D09&quot;/&gt;&lt;wsp:rsid wsp:val=&quot;004C70DE&quot;/&gt;&lt;wsp:rsid wsp:val=&quot;004D0BE4&quot;/&gt;&lt;wsp:rsid wsp:val=&quot;004D4DAD&quot;/&gt;&lt;wsp:rsid wsp:val=&quot;004D77D3&quot;/&gt;&lt;wsp:rsid wsp:val=&quot;004E230A&quot;/&gt;&lt;wsp:rsid wsp:val=&quot;004E6BE2&quot;/&gt;&lt;wsp:rsid wsp:val=&quot;004F1538&quot;/&gt;&lt;wsp:rsid wsp:val=&quot;004F21E4&quot;/&gt;&lt;wsp:rsid wsp:val=&quot;004F5CEF&quot;/&gt;&lt;wsp:rsid wsp:val=&quot;004F662C&quot;/&gt;&lt;wsp:rsid wsp:val=&quot;005010EA&quot;/&gt;&lt;wsp:rsid wsp:val=&quot;0050125A&quot;/&gt;&lt;wsp:rsid wsp:val=&quot;00502D02&quot;/&gt;&lt;wsp:rsid wsp:val=&quot;0050453D&quot;/&gt;&lt;wsp:rsid wsp:val=&quot;00511893&quot;/&gt;&lt;wsp:rsid wsp:val=&quot;00511F9E&quot;/&gt;&lt;wsp:rsid wsp:val=&quot;005129A0&quot;/&gt;&lt;wsp:rsid wsp:val=&quot;00512A14&quot;/&gt;&lt;wsp:rsid wsp:val=&quot;00516C46&quot;/&gt;&lt;wsp:rsid wsp:val=&quot;00520BA7&quot;/&gt;&lt;wsp:rsid wsp:val=&quot;00520DDF&quot;/&gt;&lt;wsp:rsid wsp:val=&quot;00521144&quot;/&gt;&lt;wsp:rsid wsp:val=&quot;0052129A&quot;/&gt;&lt;wsp:rsid wsp:val=&quot;0052195F&quot;/&gt;&lt;wsp:rsid wsp:val=&quot;0052208D&quot;/&gt;&lt;wsp:rsid wsp:val=&quot;00522992&quot;/&gt;&lt;wsp:rsid wsp:val=&quot;00523E24&quot;/&gt;&lt;wsp:rsid wsp:val=&quot;005254C6&quot;/&gt;&lt;wsp:rsid wsp:val=&quot;005256E2&quot;/&gt;&lt;wsp:rsid wsp:val=&quot;0052794D&quot;/&gt;&lt;wsp:rsid wsp:val=&quot;00531E9A&quot;/&gt;&lt;wsp:rsid wsp:val=&quot;005339FD&quot;/&gt;&lt;wsp:rsid wsp:val=&quot;00534C16&quot;/&gt;&lt;wsp:rsid wsp:val=&quot;00535E1B&quot;/&gt;&lt;wsp:rsid wsp:val=&quot;00536573&quot;/&gt;&lt;wsp:rsid wsp:val=&quot;005365EF&quot;/&gt;&lt;wsp:rsid wsp:val=&quot;00536EBA&quot;/&gt;&lt;wsp:rsid wsp:val=&quot;00537E89&quot;/&gt;&lt;wsp:rsid wsp:val=&quot;005404B1&quot;/&gt;&lt;wsp:rsid wsp:val=&quot;00541481&quot;/&gt;&lt;wsp:rsid wsp:val=&quot;005434AB&quot;/&gt;&lt;wsp:rsid wsp:val=&quot;00546768&quot;/&gt;&lt;wsp:rsid wsp:val=&quot;00546E7F&quot;/&gt;&lt;wsp:rsid wsp:val=&quot;0055031D&quot;/&gt;&lt;wsp:rsid wsp:val=&quot;005508F0&quot;/&gt;&lt;wsp:rsid wsp:val=&quot;00551F7A&quot;/&gt;&lt;wsp:rsid wsp:val=&quot;0055210E&quot;/&gt;&lt;wsp:rsid wsp:val=&quot;00552330&quot;/&gt;&lt;wsp:rsid wsp:val=&quot;00552A7A&quot;/&gt;&lt;wsp:rsid wsp:val=&quot;00553714&quot;/&gt;&lt;wsp:rsid wsp:val=&quot;00555170&quot;/&gt;&lt;wsp:rsid wsp:val=&quot;00555D41&quot;/&gt;&lt;wsp:rsid wsp:val=&quot;005566C6&quot;/&gt;&lt;wsp:rsid wsp:val=&quot;00562A6B&quot;/&gt;&lt;wsp:rsid wsp:val=&quot;00566F46&quot;/&gt;&lt;wsp:rsid wsp:val=&quot;005707E8&quot;/&gt;&lt;wsp:rsid wsp:val=&quot;00572C02&quot;/&gt;&lt;wsp:rsid wsp:val=&quot;005750C8&quot;/&gt;&lt;wsp:rsid wsp:val=&quot;0057596B&quot;/&gt;&lt;wsp:rsid wsp:val=&quot;00580C2F&quot;/&gt;&lt;wsp:rsid wsp:val=&quot;005827A2&quot;/&gt;&lt;wsp:rsid wsp:val=&quot;0058364A&quot;/&gt;&lt;wsp:rsid wsp:val=&quot;005906E3&quot;/&gt;&lt;wsp:rsid wsp:val=&quot;00594B56&quot;/&gt;&lt;wsp:rsid wsp:val=&quot;005A0EF4&quot;/&gt;&lt;wsp:rsid wsp:val=&quot;005A24CA&quot;/&gt;&lt;wsp:rsid wsp:val=&quot;005A2E11&quot;/&gt;&lt;wsp:rsid wsp:val=&quot;005A443A&quot;/&gt;&lt;wsp:rsid wsp:val=&quot;005A56D1&quot;/&gt;&lt;wsp:rsid wsp:val=&quot;005A5F11&quot;/&gt;&lt;wsp:rsid wsp:val=&quot;005B002E&quot;/&gt;&lt;wsp:rsid wsp:val=&quot;005B07A0&quot;/&gt;&lt;wsp:rsid wsp:val=&quot;005B1FA6&quot;/&gt;&lt;wsp:rsid wsp:val=&quot;005B424C&quot;/&gt;&lt;wsp:rsid wsp:val=&quot;005B6871&quot;/&gt;&lt;wsp:rsid wsp:val=&quot;005C18F2&quot;/&gt;&lt;wsp:rsid wsp:val=&quot;005C1DE4&quot;/&gt;&lt;wsp:rsid wsp:val=&quot;005C2099&quot;/&gt;&lt;wsp:rsid wsp:val=&quot;005C6E15&quot;/&gt;&lt;wsp:rsid wsp:val=&quot;005C6E2C&quot;/&gt;&lt;wsp:rsid wsp:val=&quot;005D04FB&quot;/&gt;&lt;wsp:rsid wsp:val=&quot;005D10E7&quot;/&gt;&lt;wsp:rsid wsp:val=&quot;005D3D23&quot;/&gt;&lt;wsp:rsid wsp:val=&quot;005D490B&quot;/&gt;&lt;wsp:rsid wsp:val=&quot;005D76AB&quot;/&gt;&lt;wsp:rsid wsp:val=&quot;005D7FF7&quot;/&gt;&lt;wsp:rsid wsp:val=&quot;005E118A&quot;/&gt;&lt;wsp:rsid wsp:val=&quot;005E240A&quot;/&gt;&lt;wsp:rsid wsp:val=&quot;005E478D&quot;/&gt;&lt;wsp:rsid wsp:val=&quot;005E4F50&quot;/&gt;&lt;wsp:rsid wsp:val=&quot;005E743A&quot;/&gt;&lt;wsp:rsid wsp:val=&quot;005E7AD3&quot;/&gt;&lt;wsp:rsid wsp:val=&quot;005F1352&quot;/&gt;&lt;wsp:rsid wsp:val=&quot;005F29BE&quot;/&gt;&lt;wsp:rsid wsp:val=&quot;005F2F32&quot;/&gt;&lt;wsp:rsid wsp:val=&quot;005F68C8&quot;/&gt;&lt;wsp:rsid wsp:val=&quot;005F6943&quot;/&gt;&lt;wsp:rsid wsp:val=&quot;005F6B1A&quot;/&gt;&lt;wsp:rsid wsp:val=&quot;006019D2&quot;/&gt;&lt;wsp:rsid wsp:val=&quot;00602F78&quot;/&gt;&lt;wsp:rsid wsp:val=&quot;00604D60&quot;/&gt;&lt;wsp:rsid wsp:val=&quot;00604E0A&quot;/&gt;&lt;wsp:rsid wsp:val=&quot;006051B5&quot;/&gt;&lt;wsp:rsid wsp:val=&quot;00606238&quot;/&gt;&lt;wsp:rsid wsp:val=&quot;00612305&quot;/&gt;&lt;wsp:rsid wsp:val=&quot;00612850&quot;/&gt;&lt;wsp:rsid wsp:val=&quot;00612EAA&quot;/&gt;&lt;wsp:rsid wsp:val=&quot;00613BFA&quot;/&gt;&lt;wsp:rsid wsp:val=&quot;00617E89&quot;/&gt;&lt;wsp:rsid wsp:val=&quot;00620B1C&quot;/&gt;&lt;wsp:rsid wsp:val=&quot;00621DA9&quot;/&gt;&lt;wsp:rsid wsp:val=&quot;00622A47&quot;/&gt;&lt;wsp:rsid wsp:val=&quot;00622E48&quot;/&gt;&lt;wsp:rsid wsp:val=&quot;006235D1&quot;/&gt;&lt;wsp:rsid wsp:val=&quot;006245C0&quot;/&gt;&lt;wsp:rsid wsp:val=&quot;00624B5E&quot;/&gt;&lt;wsp:rsid wsp:val=&quot;00626B0F&quot;/&gt;&lt;wsp:rsid wsp:val=&quot;00635F06&quot;/&gt;&lt;wsp:rsid wsp:val=&quot;00636864&quot;/&gt;&lt;wsp:rsid wsp:val=&quot;006368C8&quot;/&gt;&lt;wsp:rsid wsp:val=&quot;00650DEB&quot;/&gt;&lt;wsp:rsid wsp:val=&quot;00652554&quot;/&gt;&lt;wsp:rsid wsp:val=&quot;00652642&quot;/&gt;&lt;wsp:rsid wsp:val=&quot;00655181&quot;/&gt;&lt;wsp:rsid wsp:val=&quot;00655406&quot;/&gt;&lt;wsp:rsid wsp:val=&quot;00655D1D&quot;/&gt;&lt;wsp:rsid wsp:val=&quot;006571A9&quot;/&gt;&lt;wsp:rsid wsp:val=&quot;006577F1&quot;/&gt;&lt;wsp:rsid wsp:val=&quot;0066169C&quot;/&gt;&lt;wsp:rsid wsp:val=&quot;006621AD&quot;/&gt;&lt;wsp:rsid wsp:val=&quot;0066299C&quot;/&gt;&lt;wsp:rsid wsp:val=&quot;00666E5B&quot;/&gt;&lt;wsp:rsid wsp:val=&quot;00670B26&quot;/&gt;&lt;wsp:rsid wsp:val=&quot;00670BDF&quot;/&gt;&lt;wsp:rsid wsp:val=&quot;00671396&quot;/&gt;&lt;wsp:rsid wsp:val=&quot;00675837&quot;/&gt;&lt;wsp:rsid wsp:val=&quot;0067723F&quot;/&gt;&lt;wsp:rsid wsp:val=&quot;0068523B&quot;/&gt;&lt;wsp:rsid wsp:val=&quot;00685F26&quot;/&gt;&lt;wsp:rsid wsp:val=&quot;0068687F&quot;/&gt;&lt;wsp:rsid wsp:val=&quot;00690558&quot;/&gt;&lt;wsp:rsid wsp:val=&quot;00694748&quot;/&gt;&lt;wsp:rsid wsp:val=&quot;00694E6A&quot;/&gt;&lt;wsp:rsid wsp:val=&quot;0069768B&quot;/&gt;&lt;wsp:rsid wsp:val=&quot;00697BBD&quot;/&gt;&lt;wsp:rsid wsp:val=&quot;006A3CB5&quot;/&gt;&lt;wsp:rsid wsp:val=&quot;006A40C9&quot;/&gt;&lt;wsp:rsid wsp:val=&quot;006A4F4A&quot;/&gt;&lt;wsp:rsid wsp:val=&quot;006B1403&quot;/&gt;&lt;wsp:rsid wsp:val=&quot;006B497A&quot;/&gt;&lt;wsp:rsid wsp:val=&quot;006B59EF&quot;/&gt;&lt;wsp:rsid wsp:val=&quot;006B5AC6&quot;/&gt;&lt;wsp:rsid wsp:val=&quot;006C006A&quot;/&gt;&lt;wsp:rsid wsp:val=&quot;006C14AC&quot;/&gt;&lt;wsp:rsid wsp:val=&quot;006D1C82&quot;/&gt;&lt;wsp:rsid wsp:val=&quot;006D20A8&quot;/&gt;&lt;wsp:rsid wsp:val=&quot;006D3844&quot;/&gt;&lt;wsp:rsid wsp:val=&quot;006D481F&quot;/&gt;&lt;wsp:rsid wsp:val=&quot;006D4A62&quot;/&gt;&lt;wsp:rsid wsp:val=&quot;006D6059&quot;/&gt;&lt;wsp:rsid wsp:val=&quot;006D7CE2&quot;/&gt;&lt;wsp:rsid wsp:val=&quot;006E132F&quot;/&gt;&lt;wsp:rsid wsp:val=&quot;006E3CD2&quot;/&gt;&lt;wsp:rsid wsp:val=&quot;006E45EE&quot;/&gt;&lt;wsp:rsid wsp:val=&quot;006E5EC2&quot;/&gt;&lt;wsp:rsid wsp:val=&quot;006F041E&quot;/&gt;&lt;wsp:rsid wsp:val=&quot;006F0D27&quot;/&gt;&lt;wsp:rsid wsp:val=&quot;006F3176&quot;/&gt;&lt;wsp:rsid wsp:val=&quot;006F3859&quot;/&gt;&lt;wsp:rsid wsp:val=&quot;006F3D02&quot;/&gt;&lt;wsp:rsid wsp:val=&quot;006F63BF&quot;/&gt;&lt;wsp:rsid wsp:val=&quot;006F6830&quot;/&gt;&lt;wsp:rsid wsp:val=&quot;006F728C&quot;/&gt;&lt;wsp:rsid wsp:val=&quot;007021D7&quot;/&gt;&lt;wsp:rsid wsp:val=&quot;0070530D&quot;/&gt;&lt;wsp:rsid wsp:val=&quot;00705F42&quot;/&gt;&lt;wsp:rsid wsp:val=&quot;00707F89&quot;/&gt;&lt;wsp:rsid wsp:val=&quot;00710656&quot;/&gt;&lt;wsp:rsid wsp:val=&quot;00710AC0&quot;/&gt;&lt;wsp:rsid wsp:val=&quot;00711050&quot;/&gt;&lt;wsp:rsid wsp:val=&quot;007114DD&quot;/&gt;&lt;wsp:rsid wsp:val=&quot;00711B37&quot;/&gt;&lt;wsp:rsid wsp:val=&quot;00711D28&quot;/&gt;&lt;wsp:rsid wsp:val=&quot;007140C4&quot;/&gt;&lt;wsp:rsid wsp:val=&quot;00716EE9&quot;/&gt;&lt;wsp:rsid wsp:val=&quot;007221E2&quot;/&gt;&lt;wsp:rsid wsp:val=&quot;00730953&quot;/&gt;&lt;wsp:rsid wsp:val=&quot;00731E80&quot;/&gt;&lt;wsp:rsid wsp:val=&quot;00734642&quot;/&gt;&lt;wsp:rsid wsp:val=&quot;00735852&quot;/&gt;&lt;wsp:rsid wsp:val=&quot;00735D5D&quot;/&gt;&lt;wsp:rsid wsp:val=&quot;0074148D&quot;/&gt;&lt;wsp:rsid wsp:val=&quot;00744066&quot;/&gt;&lt;wsp:rsid wsp:val=&quot;00745B8A&quot;/&gt;&lt;wsp:rsid wsp:val=&quot;00746B31&quot;/&gt;&lt;wsp:rsid wsp:val=&quot;00747163&quot;/&gt;&lt;wsp:rsid wsp:val=&quot;007472C5&quot;/&gt;&lt;wsp:rsid wsp:val=&quot;00751271&quot;/&gt;&lt;wsp:rsid wsp:val=&quot;00756D41&quot;/&gt;&lt;wsp:rsid wsp:val=&quot;00761C1B&quot;/&gt;&lt;wsp:rsid wsp:val=&quot;00764C20&quot;/&gt;&lt;wsp:rsid wsp:val=&quot;00765378&quot;/&gt;&lt;wsp:rsid wsp:val=&quot;0076612F&quot;/&gt;&lt;wsp:rsid wsp:val=&quot;007718B8&quot;/&gt;&lt;wsp:rsid wsp:val=&quot;00772A2A&quot;/&gt;&lt;wsp:rsid wsp:val=&quot;00773E71&quot;/&gt;&lt;wsp:rsid wsp:val=&quot;00774E37&quot;/&gt;&lt;wsp:rsid wsp:val=&quot;00780822&quot;/&gt;&lt;wsp:rsid wsp:val=&quot;0078211A&quot;/&gt;&lt;wsp:rsid wsp:val=&quot;00786523&quot;/&gt;&lt;wsp:rsid wsp:val=&quot;007878AC&quot;/&gt;&lt;wsp:rsid wsp:val=&quot;007906F7&quot;/&gt;&lt;wsp:rsid wsp:val=&quot;00791A9A&quot;/&gt;&lt;wsp:rsid wsp:val=&quot;00792001&quot;/&gt;&lt;wsp:rsid wsp:val=&quot;00793E4F&quot;/&gt;&lt;wsp:rsid wsp:val=&quot;00795C68&quot;/&gt;&lt;wsp:rsid wsp:val=&quot;007974A7&quot;/&gt;&lt;wsp:rsid wsp:val=&quot;007A1423&quot;/&gt;&lt;wsp:rsid wsp:val=&quot;007A1676&quot;/&gt;&lt;wsp:rsid wsp:val=&quot;007A4971&quot;/&gt;&lt;wsp:rsid wsp:val=&quot;007A5823&quot;/&gt;&lt;wsp:rsid wsp:val=&quot;007B360B&quot;/&gt;&lt;wsp:rsid wsp:val=&quot;007B5741&quot;/&gt;&lt;wsp:rsid wsp:val=&quot;007B603E&quot;/&gt;&lt;wsp:rsid wsp:val=&quot;007C045B&quot;/&gt;&lt;wsp:rsid wsp:val=&quot;007C105A&quot;/&gt;&lt;wsp:rsid wsp:val=&quot;007C1DDC&quot;/&gt;&lt;wsp:rsid wsp:val=&quot;007C226F&quot;/&gt;&lt;wsp:rsid wsp:val=&quot;007C2B9E&quot;/&gt;&lt;wsp:rsid wsp:val=&quot;007C425A&quot;/&gt;&lt;wsp:rsid wsp:val=&quot;007C5BD0&quot;/&gt;&lt;wsp:rsid wsp:val=&quot;007C7AB0&quot;/&gt;&lt;wsp:rsid wsp:val=&quot;007D15E3&quot;/&gt;&lt;wsp:rsid wsp:val=&quot;007D3E5E&quot;/&gt;&lt;wsp:rsid wsp:val=&quot;007D68E8&quot;/&gt;&lt;wsp:rsid wsp:val=&quot;007E4395&quot;/&gt;&lt;wsp:rsid wsp:val=&quot;007E45A4&quot;/&gt;&lt;wsp:rsid wsp:val=&quot;007E48E0&quot;/&gt;&lt;wsp:rsid wsp:val=&quot;007E48E4&quot;/&gt;&lt;wsp:rsid wsp:val=&quot;007E5F83&quot;/&gt;&lt;wsp:rsid wsp:val=&quot;007F0186&quot;/&gt;&lt;wsp:rsid wsp:val=&quot;007F403A&quot;/&gt;&lt;wsp:rsid wsp:val=&quot;007F56D6&quot;/&gt;&lt;wsp:rsid wsp:val=&quot;007F62C9&quot;/&gt;&lt;wsp:rsid wsp:val=&quot;007F72E1&quot;/&gt;&lt;wsp:rsid wsp:val=&quot;008044B1&quot;/&gt;&lt;wsp:rsid wsp:val=&quot;0080495E&quot;/&gt;&lt;wsp:rsid wsp:val=&quot;00804C87&quot;/&gt;&lt;wsp:rsid wsp:val=&quot;00807770&quot;/&gt;&lt;wsp:rsid wsp:val=&quot;00807A23&quot;/&gt;&lt;wsp:rsid wsp:val=&quot;00807AD0&quot;/&gt;&lt;wsp:rsid wsp:val=&quot;008124A7&quot;/&gt;&lt;wsp:rsid wsp:val=&quot;00813704&quot;/&gt;&lt;wsp:rsid wsp:val=&quot;008179A5&quot;/&gt;&lt;wsp:rsid wsp:val=&quot;0082022F&quot;/&gt;&lt;wsp:rsid wsp:val=&quot;00821FAF&quot;/&gt;&lt;wsp:rsid wsp:val=&quot;00825B32&quot;/&gt;&lt;wsp:rsid wsp:val=&quot;00835493&quot;/&gt;&lt;wsp:rsid wsp:val=&quot;00835E49&quot;/&gt;&lt;wsp:rsid wsp:val=&quot;008407DB&quot;/&gt;&lt;wsp:rsid wsp:val=&quot;008410D5&quot;/&gt;&lt;wsp:rsid wsp:val=&quot;008425E8&quot;/&gt;&lt;wsp:rsid wsp:val=&quot;00842818&quot;/&gt;&lt;wsp:rsid wsp:val=&quot;00843A3F&quot;/&gt;&lt;wsp:rsid wsp:val=&quot;00850385&quot;/&gt;&lt;wsp:rsid wsp:val=&quot;00851072&quot;/&gt;&lt;wsp:rsid wsp:val=&quot;00851C03&quot;/&gt;&lt;wsp:rsid wsp:val=&quot;00853146&quot;/&gt;&lt;wsp:rsid wsp:val=&quot;00853BEE&quot;/&gt;&lt;wsp:rsid wsp:val=&quot;00856C62&quot;/&gt;&lt;wsp:rsid wsp:val=&quot;00861D5E&quot;/&gt;&lt;wsp:rsid wsp:val=&quot;00861DE8&quot;/&gt;&lt;wsp:rsid wsp:val=&quot;0086380D&quot;/&gt;&lt;wsp:rsid wsp:val=&quot;00864087&quot;/&gt;&lt;wsp:rsid wsp:val=&quot;0086759C&quot;/&gt;&lt;wsp:rsid wsp:val=&quot;00870B3C&quot;/&gt;&lt;wsp:rsid wsp:val=&quot;00874879&quot;/&gt;&lt;wsp:rsid wsp:val=&quot;008805D8&quot;/&gt;&lt;wsp:rsid wsp:val=&quot;00881FA1&quot;/&gt;&lt;wsp:rsid wsp:val=&quot;0088208B&quot;/&gt;&lt;wsp:rsid wsp:val=&quot;00883C61&quot;/&gt;&lt;wsp:rsid wsp:val=&quot;008871F3&quot;/&gt;&lt;wsp:rsid wsp:val=&quot;0089016B&quot;/&gt;&lt;wsp:rsid wsp:val=&quot;00891B5B&quot;/&gt;&lt;wsp:rsid wsp:val=&quot;00891D48&quot;/&gt;&lt;wsp:rsid wsp:val=&quot;00893724&quot;/&gt;&lt;wsp:rsid wsp:val=&quot;00894F01&quot;/&gt;&lt;wsp:rsid wsp:val=&quot;008970EE&quot;/&gt;&lt;wsp:rsid wsp:val=&quot;008A157D&quot;/&gt;&lt;wsp:rsid wsp:val=&quot;008A3B3C&quot;/&gt;&lt;wsp:rsid wsp:val=&quot;008A49B7&quot;/&gt;&lt;wsp:rsid wsp:val=&quot;008A65C2&quot;/&gt;&lt;wsp:rsid wsp:val=&quot;008B08AE&quot;/&gt;&lt;wsp:rsid wsp:val=&quot;008B1A2B&quot;/&gt;&lt;wsp:rsid wsp:val=&quot;008B3C9F&quot;/&gt;&lt;wsp:rsid wsp:val=&quot;008B43B8&quot;/&gt;&lt;wsp:rsid wsp:val=&quot;008B457A&quot;/&gt;&lt;wsp:rsid wsp:val=&quot;008B6EEE&quot;/&gt;&lt;wsp:rsid wsp:val=&quot;008C0A76&quot;/&gt;&lt;wsp:rsid wsp:val=&quot;008C3081&quot;/&gt;&lt;wsp:rsid wsp:val=&quot;008C3F47&quot;/&gt;&lt;wsp:rsid wsp:val=&quot;008C4939&quot;/&gt;&lt;wsp:rsid wsp:val=&quot;008D0F3A&quot;/&gt;&lt;wsp:rsid wsp:val=&quot;008D4155&quot;/&gt;&lt;wsp:rsid wsp:val=&quot;008D518C&quot;/&gt;&lt;wsp:rsid wsp:val=&quot;008D5EED&quot;/&gt;&lt;wsp:rsid wsp:val=&quot;008D717C&quot;/&gt;&lt;wsp:rsid wsp:val=&quot;008E0249&quot;/&gt;&lt;wsp:rsid wsp:val=&quot;008E0425&quot;/&gt;&lt;wsp:rsid wsp:val=&quot;008E21D4&quot;/&gt;&lt;wsp:rsid wsp:val=&quot;008E2933&quot;/&gt;&lt;wsp:rsid wsp:val=&quot;008E4B7A&quot;/&gt;&lt;wsp:rsid wsp:val=&quot;008E575E&quot;/&gt;&lt;wsp:rsid wsp:val=&quot;008F16A9&quot;/&gt;&lt;wsp:rsid wsp:val=&quot;008F2C28&quot;/&gt;&lt;wsp:rsid wsp:val=&quot;008F306F&quot;/&gt;&lt;wsp:rsid wsp:val=&quot;008F4B34&quot;/&gt;&lt;wsp:rsid wsp:val=&quot;008F50C7&quot;/&gt;&lt;wsp:rsid wsp:val=&quot;009012EF&quot;/&gt;&lt;wsp:rsid wsp:val=&quot;00902EF1&quot;/&gt;&lt;wsp:rsid wsp:val=&quot;00903092&quot;/&gt;&lt;wsp:rsid wsp:val=&quot;00904798&quot;/&gt;&lt;wsp:rsid wsp:val=&quot;00906CB7&quot;/&gt;&lt;wsp:rsid wsp:val=&quot;009118FE&quot;/&gt;&lt;wsp:rsid wsp:val=&quot;00912193&quot;/&gt;&lt;wsp:rsid wsp:val=&quot;009131FE&quot;/&gt;&lt;wsp:rsid wsp:val=&quot;00913957&quot;/&gt;&lt;wsp:rsid wsp:val=&quot;00913FEC&quot;/&gt;&lt;wsp:rsid wsp:val=&quot;00920A20&quot;/&gt;&lt;wsp:rsid wsp:val=&quot;00920B36&quot;/&gt;&lt;wsp:rsid wsp:val=&quot;00922C6E&quot;/&gt;&lt;wsp:rsid wsp:val=&quot;0092575A&quot;/&gt;&lt;wsp:rsid wsp:val=&quot;009263A2&quot;/&gt;&lt;wsp:rsid wsp:val=&quot;00927376&quot;/&gt;&lt;wsp:rsid wsp:val=&quot;009362DE&quot;/&gt;&lt;wsp:rsid wsp:val=&quot;009402DD&quot;/&gt;&lt;wsp:rsid wsp:val=&quot;00943BFB&quot;/&gt;&lt;wsp:rsid wsp:val=&quot;00946072&quot;/&gt;&lt;wsp:rsid wsp:val=&quot;009463EE&quot;/&gt;&lt;wsp:rsid wsp:val=&quot;00946444&quot;/&gt;&lt;wsp:rsid wsp:val=&quot;00946834&quot;/&gt;&lt;wsp:rsid wsp:val=&quot;00951C93&quot;/&gt;&lt;wsp:rsid wsp:val=&quot;00957632&quot;/&gt;&lt;wsp:rsid wsp:val=&quot;0096426B&quot;/&gt;&lt;wsp:rsid wsp:val=&quot;009671AB&quot;/&gt;&lt;wsp:rsid wsp:val=&quot;00967E84&quot;/&gt;&lt;wsp:rsid wsp:val=&quot;00970141&quot;/&gt;&lt;wsp:rsid wsp:val=&quot;00970FC1&quot;/&gt;&lt;wsp:rsid wsp:val=&quot;00971B23&quot;/&gt;&lt;wsp:rsid wsp:val=&quot;00972564&quot;/&gt;&lt;wsp:rsid wsp:val=&quot;00983202&quot;/&gt;&lt;wsp:rsid wsp:val=&quot;0099009B&quot;/&gt;&lt;wsp:rsid wsp:val=&quot;00991BE6&quot;/&gt;&lt;wsp:rsid wsp:val=&quot;00994292&quot;/&gt;&lt;wsp:rsid wsp:val=&quot;0099490D&quot;/&gt;&lt;wsp:rsid wsp:val=&quot;00995D95&quot;/&gt;&lt;wsp:rsid wsp:val=&quot;00996612&quot;/&gt;&lt;wsp:rsid wsp:val=&quot;00997A3B&quot;/&gt;&lt;wsp:rsid wsp:val=&quot;00997E89&quot;/&gt;&lt;wsp:rsid wsp:val=&quot;00997E9E&quot;/&gt;&lt;wsp:rsid wsp:val=&quot;009A011D&quot;/&gt;&lt;wsp:rsid wsp:val=&quot;009A353B&quot;/&gt;&lt;wsp:rsid wsp:val=&quot;009A465B&quot;/&gt;&lt;wsp:rsid wsp:val=&quot;009A478A&quot;/&gt;&lt;wsp:rsid wsp:val=&quot;009A5B56&quot;/&gt;&lt;wsp:rsid wsp:val=&quot;009A74C7&quot;/&gt;&lt;wsp:rsid wsp:val=&quot;009B233C&quot;/&gt;&lt;wsp:rsid wsp:val=&quot;009B4C94&quot;/&gt;&lt;wsp:rsid wsp:val=&quot;009B53E4&quot;/&gt;&lt;wsp:rsid wsp:val=&quot;009C2BCA&quot;/&gt;&lt;wsp:rsid wsp:val=&quot;009C331F&quot;/&gt;&lt;wsp:rsid wsp:val=&quot;009C4D0D&quot;/&gt;&lt;wsp:rsid wsp:val=&quot;009D2F67&quot;/&gt;&lt;wsp:rsid wsp:val=&quot;009D3207&quot;/&gt;&lt;wsp:rsid wsp:val=&quot;009D3516&quot;/&gt;&lt;wsp:rsid wsp:val=&quot;009D3D22&quot;/&gt;&lt;wsp:rsid wsp:val=&quot;009D4B1D&quot;/&gt;&lt;wsp:rsid wsp:val=&quot;009D5ED4&quot;/&gt;&lt;wsp:rsid wsp:val=&quot;009D7C5D&quot;/&gt;&lt;wsp:rsid wsp:val=&quot;009E0846&quot;/&gt;&lt;wsp:rsid wsp:val=&quot;009E205B&quot;/&gt;&lt;wsp:rsid wsp:val=&quot;009E4C9E&quot;/&gt;&lt;wsp:rsid wsp:val=&quot;009E5BCD&quot;/&gt;&lt;wsp:rsid wsp:val=&quot;009F0172&quot;/&gt;&lt;wsp:rsid wsp:val=&quot;009F2C0F&quot;/&gt;&lt;wsp:rsid wsp:val=&quot;009F2EAC&quot;/&gt;&lt;wsp:rsid wsp:val=&quot;009F34FA&quot;/&gt;&lt;wsp:rsid wsp:val=&quot;009F53D1&quot;/&gt;&lt;wsp:rsid wsp:val=&quot;009F681C&quot;/&gt;&lt;wsp:rsid wsp:val=&quot;009F74E3&quot;/&gt;&lt;wsp:rsid wsp:val=&quot;00A028DB&quot;/&gt;&lt;wsp:rsid wsp:val=&quot;00A05566&quot;/&gt;&lt;wsp:rsid wsp:val=&quot;00A06AD7&quot;/&gt;&lt;wsp:rsid wsp:val=&quot;00A071CD&quot;/&gt;&lt;wsp:rsid wsp:val=&quot;00A07C2D&quot;/&gt;&lt;wsp:rsid wsp:val=&quot;00A10915&quot;/&gt;&lt;wsp:rsid wsp:val=&quot;00A114B8&quot;/&gt;&lt;wsp:rsid wsp:val=&quot;00A153F6&quot;/&gt;&lt;wsp:rsid wsp:val=&quot;00A15535&quot;/&gt;&lt;wsp:rsid wsp:val=&quot;00A20C61&quot;/&gt;&lt;wsp:rsid wsp:val=&quot;00A225DA&quot;/&gt;&lt;wsp:rsid wsp:val=&quot;00A25855&quot;/&gt;&lt;wsp:rsid wsp:val=&quot;00A25AE3&quot;/&gt;&lt;wsp:rsid wsp:val=&quot;00A303CC&quot;/&gt;&lt;wsp:rsid wsp:val=&quot;00A304C7&quot;/&gt;&lt;wsp:rsid wsp:val=&quot;00A307F4&quot;/&gt;&lt;wsp:rsid wsp:val=&quot;00A33665&quot;/&gt;&lt;wsp:rsid wsp:val=&quot;00A33D90&quot;/&gt;&lt;wsp:rsid wsp:val=&quot;00A34EE8&quot;/&gt;&lt;wsp:rsid wsp:val=&quot;00A35662&quot;/&gt;&lt;wsp:rsid wsp:val=&quot;00A35CD7&quot;/&gt;&lt;wsp:rsid wsp:val=&quot;00A36C07&quot;/&gt;&lt;wsp:rsid wsp:val=&quot;00A37164&quot;/&gt;&lt;wsp:rsid wsp:val=&quot;00A4032A&quot;/&gt;&lt;wsp:rsid wsp:val=&quot;00A40372&quot;/&gt;&lt;wsp:rsid wsp:val=&quot;00A40F32&quot;/&gt;&lt;wsp:rsid wsp:val=&quot;00A45111&quot;/&gt;&lt;wsp:rsid wsp:val=&quot;00A462CE&quot;/&gt;&lt;wsp:rsid wsp:val=&quot;00A50426&quot;/&gt;&lt;wsp:rsid wsp:val=&quot;00A514FE&quot;/&gt;&lt;wsp:rsid wsp:val=&quot;00A52CAA&quot;/&gt;&lt;wsp:rsid wsp:val=&quot;00A5474F&quot;/&gt;&lt;wsp:rsid wsp:val=&quot;00A54A31&quot;/&gt;&lt;wsp:rsid wsp:val=&quot;00A56A49&quot;/&gt;&lt;wsp:rsid wsp:val=&quot;00A606BB&quot;/&gt;&lt;wsp:rsid wsp:val=&quot;00A61834&quot;/&gt;&lt;wsp:rsid wsp:val=&quot;00A625E4&quot;/&gt;&lt;wsp:rsid wsp:val=&quot;00A62AC0&quot;/&gt;&lt;wsp:rsid wsp:val=&quot;00A65844&quot;/&gt;&lt;wsp:rsid wsp:val=&quot;00A65973&quot;/&gt;&lt;wsp:rsid wsp:val=&quot;00A7038C&quot;/&gt;&lt;wsp:rsid wsp:val=&quot;00A707A9&quot;/&gt;&lt;wsp:rsid wsp:val=&quot;00A71D4C&quot;/&gt;&lt;wsp:rsid wsp:val=&quot;00A72088&quot;/&gt;&lt;wsp:rsid wsp:val=&quot;00A724D8&quot;/&gt;&lt;wsp:rsid wsp:val=&quot;00A72943&quot;/&gt;&lt;wsp:rsid wsp:val=&quot;00A7340A&quot;/&gt;&lt;wsp:rsid wsp:val=&quot;00A73AAA&quot;/&gt;&lt;wsp:rsid wsp:val=&quot;00A74449&quot;/&gt;&lt;wsp:rsid wsp:val=&quot;00A74B25&quot;/&gt;&lt;wsp:rsid wsp:val=&quot;00A74EF9&quot;/&gt;&lt;wsp:rsid wsp:val=&quot;00A751DC&quot;/&gt;&lt;wsp:rsid wsp:val=&quot;00A7534B&quot;/&gt;&lt;wsp:rsid wsp:val=&quot;00A7585B&quot;/&gt;&lt;wsp:rsid wsp:val=&quot;00A76A5C&quot;/&gt;&lt;wsp:rsid wsp:val=&quot;00A77462&quot;/&gt;&lt;wsp:rsid wsp:val=&quot;00A80A18&quot;/&gt;&lt;wsp:rsid wsp:val=&quot;00A81C04&quot;/&gt;&lt;wsp:rsid wsp:val=&quot;00A82A0D&quot;/&gt;&lt;wsp:rsid wsp:val=&quot;00A83A6E&quot;/&gt;&lt;wsp:rsid wsp:val=&quot;00A84074&quot;/&gt;&lt;wsp:rsid wsp:val=&quot;00A845A1&quot;/&gt;&lt;wsp:rsid wsp:val=&quot;00A85672&quot;/&gt;&lt;wsp:rsid wsp:val=&quot;00A85C26&quot;/&gt;&lt;wsp:rsid wsp:val=&quot;00A87177&quot;/&gt;&lt;wsp:rsid wsp:val=&quot;00A87EC6&quot;/&gt;&lt;wsp:rsid wsp:val=&quot;00A907B7&quot;/&gt;&lt;wsp:rsid wsp:val=&quot;00A91882&quot;/&gt;&lt;wsp:rsid wsp:val=&quot;00A92D4D&quot;/&gt;&lt;wsp:rsid wsp:val=&quot;00A96161&quot;/&gt;&lt;wsp:rsid wsp:val=&quot;00AA32B1&quot;/&gt;&lt;wsp:rsid wsp:val=&quot;00AA46C6&quot;/&gt;&lt;wsp:rsid wsp:val=&quot;00AA5FA6&quot;/&gt;&lt;wsp:rsid wsp:val=&quot;00AA68C0&quot;/&gt;&lt;wsp:rsid wsp:val=&quot;00AA68E5&quot;/&gt;&lt;wsp:rsid wsp:val=&quot;00AA70E7&quot;/&gt;&lt;wsp:rsid wsp:val=&quot;00AB2A53&quot;/&gt;&lt;wsp:rsid wsp:val=&quot;00AB7876&quot;/&gt;&lt;wsp:rsid wsp:val=&quot;00AC2811&quot;/&gt;&lt;wsp:rsid wsp:val=&quot;00AC4337&quot;/&gt;&lt;wsp:rsid wsp:val=&quot;00AC4DB3&quot;/&gt;&lt;wsp:rsid wsp:val=&quot;00AC4DD8&quot;/&gt;&lt;wsp:rsid wsp:val=&quot;00AC5510&quot;/&gt;&lt;wsp:rsid wsp:val=&quot;00AD383E&quot;/&gt;&lt;wsp:rsid wsp:val=&quot;00AD46AB&quot;/&gt;&lt;wsp:rsid wsp:val=&quot;00AD475A&quot;/&gt;&lt;wsp:rsid wsp:val=&quot;00AD595B&quot;/&gt;&lt;wsp:rsid wsp:val=&quot;00AD65ED&quot;/&gt;&lt;wsp:rsid wsp:val=&quot;00AD6C2A&quot;/&gt;&lt;wsp:rsid wsp:val=&quot;00AE0BA3&quot;/&gt;&lt;wsp:rsid wsp:val=&quot;00AE18A7&quot;/&gt;&lt;wsp:rsid wsp:val=&quot;00AE25B6&quot;/&gt;&lt;wsp:rsid wsp:val=&quot;00AE4FF9&quot;/&gt;&lt;wsp:rsid wsp:val=&quot;00AE6BB7&quot;/&gt;&lt;wsp:rsid wsp:val=&quot;00AE7074&quot;/&gt;&lt;wsp:rsid wsp:val=&quot;00AE7820&quot;/&gt;&lt;wsp:rsid wsp:val=&quot;00AE7B3F&quot;/&gt;&lt;wsp:rsid wsp:val=&quot;00AF196F&quot;/&gt;&lt;wsp:rsid wsp:val=&quot;00AF1FF6&quot;/&gt;&lt;wsp:rsid wsp:val=&quot;00AF30F1&quot;/&gt;&lt;wsp:rsid wsp:val=&quot;00AF5825&quot;/&gt;&lt;wsp:rsid wsp:val=&quot;00B00F3E&quot;/&gt;&lt;wsp:rsid wsp:val=&quot;00B031B4&quot;/&gt;&lt;wsp:rsid wsp:val=&quot;00B0558C&quot;/&gt;&lt;wsp:rsid wsp:val=&quot;00B11816&quot;/&gt;&lt;wsp:rsid wsp:val=&quot;00B12DA6&quot;/&gt;&lt;wsp:rsid wsp:val=&quot;00B14902&quot;/&gt;&lt;wsp:rsid wsp:val=&quot;00B149B5&quot;/&gt;&lt;wsp:rsid wsp:val=&quot;00B15D46&quot;/&gt;&lt;wsp:rsid wsp:val=&quot;00B20B5B&quot;/&gt;&lt;wsp:rsid wsp:val=&quot;00B22045&quot;/&gt;&lt;wsp:rsid wsp:val=&quot;00B225F6&quot;/&gt;&lt;wsp:rsid wsp:val=&quot;00B23B17&quot;/&gt;&lt;wsp:rsid wsp:val=&quot;00B24C72&quot;/&gt;&lt;wsp:rsid wsp:val=&quot;00B258D2&quot;/&gt;&lt;wsp:rsid wsp:val=&quot;00B26F23&quot;/&gt;&lt;wsp:rsid wsp:val=&quot;00B271BF&quot;/&gt;&lt;wsp:rsid wsp:val=&quot;00B275B1&quot;/&gt;&lt;wsp:rsid wsp:val=&quot;00B32016&quot;/&gt;&lt;wsp:rsid wsp:val=&quot;00B3758B&quot;/&gt;&lt;wsp:rsid wsp:val=&quot;00B41A25&quot;/&gt;&lt;wsp:rsid wsp:val=&quot;00B46443&quot;/&gt;&lt;wsp:rsid wsp:val=&quot;00B51D35&quot;/&gt;&lt;wsp:rsid wsp:val=&quot;00B52A45&quot;/&gt;&lt;wsp:rsid wsp:val=&quot;00B55112&quot;/&gt;&lt;wsp:rsid wsp:val=&quot;00B56B9A&quot;/&gt;&lt;wsp:rsid wsp:val=&quot;00B634B2&quot;/&gt;&lt;wsp:rsid wsp:val=&quot;00B642AE&quot;/&gt;&lt;wsp:rsid wsp:val=&quot;00B64301&quot;/&gt;&lt;wsp:rsid wsp:val=&quot;00B666BA&quot;/&gt;&lt;wsp:rsid wsp:val=&quot;00B672C8&quot;/&gt;&lt;wsp:rsid wsp:val=&quot;00B7209D&quot;/&gt;&lt;wsp:rsid wsp:val=&quot;00B727B5&quot;/&gt;&lt;wsp:rsid wsp:val=&quot;00B73C85&quot;/&gt;&lt;wsp:rsid wsp:val=&quot;00B74D11&quot;/&gt;&lt;wsp:rsid wsp:val=&quot;00B7679C&quot;/&gt;&lt;wsp:rsid wsp:val=&quot;00B767F1&quot;/&gt;&lt;wsp:rsid wsp:val=&quot;00B77B8D&quot;/&gt;&lt;wsp:rsid wsp:val=&quot;00B815D0&quot;/&gt;&lt;wsp:rsid wsp:val=&quot;00B81BE5&quot;/&gt;&lt;wsp:rsid wsp:val=&quot;00B824F2&quot;/&gt;&lt;wsp:rsid wsp:val=&quot;00B8263F&quot;/&gt;&lt;wsp:rsid wsp:val=&quot;00B82754&quot;/&gt;&lt;wsp:rsid wsp:val=&quot;00B84867&quot;/&gt;&lt;wsp:rsid wsp:val=&quot;00B853BF&quot;/&gt;&lt;wsp:rsid wsp:val=&quot;00B95416&quot;/&gt;&lt;wsp:rsid wsp:val=&quot;00B959F7&quot;/&gt;&lt;wsp:rsid wsp:val=&quot;00B976AF&quot;/&gt;&lt;wsp:rsid wsp:val=&quot;00B97B97&quot;/&gt;&lt;wsp:rsid wsp:val=&quot;00BA7283&quot;/&gt;&lt;wsp:rsid wsp:val=&quot;00BB10F6&quot;/&gt;&lt;wsp:rsid wsp:val=&quot;00BB465D&quot;/&gt;&lt;wsp:rsid wsp:val=&quot;00BB4F6F&quot;/&gt;&lt;wsp:rsid wsp:val=&quot;00BB71E7&quot;/&gt;&lt;wsp:rsid wsp:val=&quot;00BC0930&quot;/&gt;&lt;wsp:rsid wsp:val=&quot;00BC0D2A&quot;/&gt;&lt;wsp:rsid wsp:val=&quot;00BC453A&quot;/&gt;&lt;wsp:rsid wsp:val=&quot;00BC53F0&quot;/&gt;&lt;wsp:rsid wsp:val=&quot;00BC5F33&quot;/&gt;&lt;wsp:rsid wsp:val=&quot;00BC671B&quot;/&gt;&lt;wsp:rsid wsp:val=&quot;00BD1EAA&quot;/&gt;&lt;wsp:rsid wsp:val=&quot;00BD2BDC&quot;/&gt;&lt;wsp:rsid wsp:val=&quot;00BD2E84&quot;/&gt;&lt;wsp:rsid wsp:val=&quot;00BD2FC4&quot;/&gt;&lt;wsp:rsid wsp:val=&quot;00BD41AB&quot;/&gt;&lt;wsp:rsid wsp:val=&quot;00BD463B&quot;/&gt;&lt;wsp:rsid wsp:val=&quot;00BD5EBF&quot;/&gt;&lt;wsp:rsid wsp:val=&quot;00BD6948&quot;/&gt;&lt;wsp:rsid wsp:val=&quot;00BD743C&quot;/&gt;&lt;wsp:rsid wsp:val=&quot;00BE15B8&quot;/&gt;&lt;wsp:rsid wsp:val=&quot;00BF13AD&quot;/&gt;&lt;wsp:rsid wsp:val=&quot;00BF2D2D&quot;/&gt;&lt;wsp:rsid wsp:val=&quot;00BF4D83&quot;/&gt;&lt;wsp:rsid wsp:val=&quot;00BF6C11&quot;/&gt;&lt;wsp:rsid wsp:val=&quot;00C02148&quot;/&gt;&lt;wsp:rsid wsp:val=&quot;00C02AC2&quot;/&gt;&lt;wsp:rsid wsp:val=&quot;00C0473F&quot;/&gt;&lt;wsp:rsid wsp:val=&quot;00C06F9F&quot;/&gt;&lt;wsp:rsid wsp:val=&quot;00C07119&quot;/&gt;&lt;wsp:rsid wsp:val=&quot;00C11DFA&quot;/&gt;&lt;wsp:rsid wsp:val=&quot;00C136A9&quot;/&gt;&lt;wsp:rsid wsp:val=&quot;00C1667D&quot;/&gt;&lt;wsp:rsid wsp:val=&quot;00C244FB&quot;/&gt;&lt;wsp:rsid wsp:val=&quot;00C25370&quot;/&gt;&lt;wsp:rsid wsp:val=&quot;00C253AA&quot;/&gt;&lt;wsp:rsid wsp:val=&quot;00C272BD&quot;/&gt;&lt;wsp:rsid wsp:val=&quot;00C27658&quot;/&gt;&lt;wsp:rsid wsp:val=&quot;00C348A3&quot;/&gt;&lt;wsp:rsid wsp:val=&quot;00C3720E&quot;/&gt;&lt;wsp:rsid wsp:val=&quot;00C41E71&quot;/&gt;&lt;wsp:rsid wsp:val=&quot;00C4366D&quot;/&gt;&lt;wsp:rsid wsp:val=&quot;00C52AE0&quot;/&gt;&lt;wsp:rsid wsp:val=&quot;00C55E9F&quot;/&gt;&lt;wsp:rsid wsp:val=&quot;00C6122E&quot;/&gt;&lt;wsp:rsid wsp:val=&quot;00C61DC3&quot;/&gt;&lt;wsp:rsid wsp:val=&quot;00C62215&quot;/&gt;&lt;wsp:rsid wsp:val=&quot;00C63978&quot;/&gt;&lt;wsp:rsid wsp:val=&quot;00C6574F&quot;/&gt;&lt;wsp:rsid wsp:val=&quot;00C65B9E&quot;/&gt;&lt;wsp:rsid wsp:val=&quot;00C6746A&quot;/&gt;&lt;wsp:rsid wsp:val=&quot;00C72CDB&quot;/&gt;&lt;wsp:rsid wsp:val=&quot;00C73159&quot;/&gt;&lt;wsp:rsid wsp:val=&quot;00C737E5&quot;/&gt;&lt;wsp:rsid wsp:val=&quot;00C744B7&quot;/&gt;&lt;wsp:rsid wsp:val=&quot;00C745E3&quot;/&gt;&lt;wsp:rsid wsp:val=&quot;00C8095D&quot;/&gt;&lt;wsp:rsid wsp:val=&quot;00C82E11&quot;/&gt;&lt;wsp:rsid wsp:val=&quot;00C84FF4&quot;/&gt;&lt;wsp:rsid wsp:val=&quot;00C90CFA&quot;/&gt;&lt;wsp:rsid wsp:val=&quot;00C94B73&quot;/&gt;&lt;wsp:rsid wsp:val=&quot;00C9563F&quot;/&gt;&lt;wsp:rsid wsp:val=&quot;00C969A4&quot;/&gt;&lt;wsp:rsid wsp:val=&quot;00C9786F&quot;/&gt;&lt;wsp:rsid wsp:val=&quot;00CA2958&quot;/&gt;&lt;wsp:rsid wsp:val=&quot;00CA425C&quot;/&gt;&lt;wsp:rsid wsp:val=&quot;00CA5AAB&quot;/&gt;&lt;wsp:rsid wsp:val=&quot;00CB0817&quot;/&gt;&lt;wsp:rsid wsp:val=&quot;00CB0EB8&quot;/&gt;&lt;wsp:rsid wsp:val=&quot;00CB5EDD&quot;/&gt;&lt;wsp:rsid wsp:val=&quot;00CB7F2F&quot;/&gt;&lt;wsp:rsid wsp:val=&quot;00CC1398&quot;/&gt;&lt;wsp:rsid wsp:val=&quot;00CC1AE9&quot;/&gt;&lt;wsp:rsid wsp:val=&quot;00CC42E9&quot;/&gt;&lt;wsp:rsid wsp:val=&quot;00CC6DD5&quot;/&gt;&lt;wsp:rsid wsp:val=&quot;00CC7BC5&quot;/&gt;&lt;wsp:rsid wsp:val=&quot;00CD2EF8&quot;/&gt;&lt;wsp:rsid wsp:val=&quot;00CD52E8&quot;/&gt;&lt;wsp:rsid wsp:val=&quot;00CE03B7&quot;/&gt;&lt;wsp:rsid wsp:val=&quot;00CE48BC&quot;/&gt;&lt;wsp:rsid wsp:val=&quot;00CF048D&quot;/&gt;&lt;wsp:rsid wsp:val=&quot;00CF4574&quot;/&gt;&lt;wsp:rsid wsp:val=&quot;00CF67E5&quot;/&gt;&lt;wsp:rsid wsp:val=&quot;00D13057&quot;/&gt;&lt;wsp:rsid wsp:val=&quot;00D14F38&quot;/&gt;&lt;wsp:rsid wsp:val=&quot;00D15946&quot;/&gt;&lt;wsp:rsid wsp:val=&quot;00D16710&quot;/&gt;&lt;wsp:rsid wsp:val=&quot;00D20504&quot;/&gt;&lt;wsp:rsid wsp:val=&quot;00D2219B&quot;/&gt;&lt;wsp:rsid wsp:val=&quot;00D23780&quot;/&gt;&lt;wsp:rsid wsp:val=&quot;00D30417&quot;/&gt;&lt;wsp:rsid wsp:val=&quot;00D30D64&quot;/&gt;&lt;wsp:rsid wsp:val=&quot;00D30DC5&quot;/&gt;&lt;wsp:rsid wsp:val=&quot;00D327A8&quot;/&gt;&lt;wsp:rsid wsp:val=&quot;00D3674F&quot;/&gt;&lt;wsp:rsid wsp:val=&quot;00D37EA1&quot;/&gt;&lt;wsp:rsid wsp:val=&quot;00D42746&quot;/&gt;&lt;wsp:rsid wsp:val=&quot;00D43E6D&quot;/&gt;&lt;wsp:rsid wsp:val=&quot;00D45F58&quot;/&gt;&lt;wsp:rsid wsp:val=&quot;00D46D3F&quot;/&gt;&lt;wsp:rsid wsp:val=&quot;00D51094&quot;/&gt;&lt;wsp:rsid wsp:val=&quot;00D51176&quot;/&gt;&lt;wsp:rsid wsp:val=&quot;00D513C1&quot;/&gt;&lt;wsp:rsid wsp:val=&quot;00D52455&quot;/&gt;&lt;wsp:rsid wsp:val=&quot;00D568D4&quot;/&gt;&lt;wsp:rsid wsp:val=&quot;00D606AB&quot;/&gt;&lt;wsp:rsid wsp:val=&quot;00D615B7&quot;/&gt;&lt;wsp:rsid wsp:val=&quot;00D622B9&quot;/&gt;&lt;wsp:rsid wsp:val=&quot;00D63BA2&quot;/&gt;&lt;wsp:rsid wsp:val=&quot;00D65AAA&quot;/&gt;&lt;wsp:rsid wsp:val=&quot;00D65C35&quot;/&gt;&lt;wsp:rsid wsp:val=&quot;00D71856&quot;/&gt;&lt;wsp:rsid wsp:val=&quot;00D73449&quot;/&gt;&lt;wsp:rsid wsp:val=&quot;00D77E83&quot;/&gt;&lt;wsp:rsid wsp:val=&quot;00D80911&quot;/&gt;&lt;wsp:rsid wsp:val=&quot;00D8138C&quot;/&gt;&lt;wsp:rsid wsp:val=&quot;00D86165&quot;/&gt;&lt;wsp:rsid wsp:val=&quot;00D86BF0&quot;/&gt;&lt;wsp:rsid wsp:val=&quot;00D921A7&quot;/&gt;&lt;wsp:rsid wsp:val=&quot;00D9575F&quot;/&gt;&lt;wsp:rsid wsp:val=&quot;00D95E84&quot;/&gt;&lt;wsp:rsid wsp:val=&quot;00D96995&quot;/&gt;&lt;wsp:rsid wsp:val=&quot;00DA2133&quot;/&gt;&lt;wsp:rsid wsp:val=&quot;00DA2152&quot;/&gt;&lt;wsp:rsid wsp:val=&quot;00DA396E&quot;/&gt;&lt;wsp:rsid wsp:val=&quot;00DA64FF&quot;/&gt;&lt;wsp:rsid wsp:val=&quot;00DA737B&quot;/&gt;&lt;wsp:rsid wsp:val=&quot;00DB2105&quot;/&gt;&lt;wsp:rsid wsp:val=&quot;00DB2108&quot;/&gt;&lt;wsp:rsid wsp:val=&quot;00DB3B3A&quot;/&gt;&lt;wsp:rsid wsp:val=&quot;00DB41C2&quot;/&gt;&lt;wsp:rsid wsp:val=&quot;00DB4E63&quot;/&gt;&lt;wsp:rsid wsp:val=&quot;00DB5130&quot;/&gt;&lt;wsp:rsid wsp:val=&quot;00DB760E&quot;/&gt;&lt;wsp:rsid wsp:val=&quot;00DB7624&quot;/&gt;&lt;wsp:rsid wsp:val=&quot;00DC041F&quot;/&gt;&lt;wsp:rsid wsp:val=&quot;00DC0943&quot;/&gt;&lt;wsp:rsid wsp:val=&quot;00DC549F&quot;/&gt;&lt;wsp:rsid wsp:val=&quot;00DD0035&quot;/&gt;&lt;wsp:rsid wsp:val=&quot;00DD0D5D&quot;/&gt;&lt;wsp:rsid wsp:val=&quot;00DD1941&quot;/&gt;&lt;wsp:rsid wsp:val=&quot;00DD4382&quot;/&gt;&lt;wsp:rsid wsp:val=&quot;00DE0EFB&quot;/&gt;&lt;wsp:rsid wsp:val=&quot;00DE1130&quot;/&gt;&lt;wsp:rsid wsp:val=&quot;00DE28F0&quot;/&gt;&lt;wsp:rsid wsp:val=&quot;00DE29EE&quot;/&gt;&lt;wsp:rsid wsp:val=&quot;00DE34AE&quot;/&gt;&lt;wsp:rsid wsp:val=&quot;00DE3ABC&quot;/&gt;&lt;wsp:rsid wsp:val=&quot;00DE407C&quot;/&gt;&lt;wsp:rsid wsp:val=&quot;00DE4539&quot;/&gt;&lt;wsp:rsid wsp:val=&quot;00DE5530&quot;/&gt;&lt;wsp:rsid wsp:val=&quot;00DE7285&quot;/&gt;&lt;wsp:rsid wsp:val=&quot;00DE7EFD&quot;/&gt;&lt;wsp:rsid wsp:val=&quot;00DF0091&quot;/&gt;&lt;wsp:rsid wsp:val=&quot;00DF07DD&quot;/&gt;&lt;wsp:rsid wsp:val=&quot;00DF1391&quot;/&gt;&lt;wsp:rsid wsp:val=&quot;00DF3F54&quot;/&gt;&lt;wsp:rsid wsp:val=&quot;00DF4634&quot;/&gt;&lt;wsp:rsid wsp:val=&quot;00DF7C70&quot;/&gt;&lt;wsp:rsid wsp:val=&quot;00E00DD0&quot;/&gt;&lt;wsp:rsid wsp:val=&quot;00E0168E&quot;/&gt;&lt;wsp:rsid wsp:val=&quot;00E04EFB&quot;/&gt;&lt;wsp:rsid wsp:val=&quot;00E06178&quot;/&gt;&lt;wsp:rsid wsp:val=&quot;00E107AB&quot;/&gt;&lt;wsp:rsid wsp:val=&quot;00E107E5&quot;/&gt;&lt;wsp:rsid wsp:val=&quot;00E1183A&quot;/&gt;&lt;wsp:rsid wsp:val=&quot;00E12115&quot;/&gt;&lt;wsp:rsid wsp:val=&quot;00E14CEF&quot;/&gt;&lt;wsp:rsid wsp:val=&quot;00E1749D&quot;/&gt;&lt;wsp:rsid wsp:val=&quot;00E2327F&quot;/&gt;&lt;wsp:rsid wsp:val=&quot;00E259B0&quot;/&gt;&lt;wsp:rsid wsp:val=&quot;00E260A4&quot;/&gt;&lt;wsp:rsid wsp:val=&quot;00E2611B&quot;/&gt;&lt;wsp:rsid wsp:val=&quot;00E26E82&quot;/&gt;&lt;wsp:rsid wsp:val=&quot;00E26F9E&quot;/&gt;&lt;wsp:rsid wsp:val=&quot;00E315EF&quot;/&gt;&lt;wsp:rsid wsp:val=&quot;00E31C59&quot;/&gt;&lt;wsp:rsid wsp:val=&quot;00E32674&quot;/&gt;&lt;wsp:rsid wsp:val=&quot;00E3697A&quot;/&gt;&lt;wsp:rsid wsp:val=&quot;00E37046&quot;/&gt;&lt;wsp:rsid wsp:val=&quot;00E41737&quot;/&gt;&lt;wsp:rsid wsp:val=&quot;00E42AB5&quot;/&gt;&lt;wsp:rsid wsp:val=&quot;00E43C29&quot;/&gt;&lt;wsp:rsid wsp:val=&quot;00E46D0D&quot;/&gt;&lt;wsp:rsid wsp:val=&quot;00E478F0&quot;/&gt;&lt;wsp:rsid wsp:val=&quot;00E5026F&quot;/&gt;&lt;wsp:rsid wsp:val=&quot;00E5080D&quot;/&gt;&lt;wsp:rsid wsp:val=&quot;00E50B4A&quot;/&gt;&lt;wsp:rsid wsp:val=&quot;00E51985&quot;/&gt;&lt;wsp:rsid wsp:val=&quot;00E539FE&quot;/&gt;&lt;wsp:rsid wsp:val=&quot;00E54586&quot;/&gt;&lt;wsp:rsid wsp:val=&quot;00E55177&quot;/&gt;&lt;wsp:rsid wsp:val=&quot;00E552A2&quot;/&gt;&lt;wsp:rsid wsp:val=&quot;00E55B4B&quot;/&gt;&lt;wsp:rsid wsp:val=&quot;00E564B7&quot;/&gt;&lt;wsp:rsid wsp:val=&quot;00E57990&quot;/&gt;&lt;wsp:rsid wsp:val=&quot;00E60118&quot;/&gt;&lt;wsp:rsid wsp:val=&quot;00E6106B&quot;/&gt;&lt;wsp:rsid wsp:val=&quot;00E629E1&quot;/&gt;&lt;wsp:rsid wsp:val=&quot;00E6334E&quot;/&gt;&lt;wsp:rsid wsp:val=&quot;00E63BC4&quot;/&gt;&lt;wsp:rsid wsp:val=&quot;00E63CB7&quot;/&gt;&lt;wsp:rsid wsp:val=&quot;00E722D5&quot;/&gt;&lt;wsp:rsid wsp:val=&quot;00E842CE&quot;/&gt;&lt;wsp:rsid wsp:val=&quot;00E84FC8&quot;/&gt;&lt;wsp:rsid wsp:val=&quot;00E85501&quot;/&gt;&lt;wsp:rsid wsp:val=&quot;00E85EA7&quot;/&gt;&lt;wsp:rsid wsp:val=&quot;00E865F3&quot;/&gt;&lt;wsp:rsid wsp:val=&quot;00E907E5&quot;/&gt;&lt;wsp:rsid wsp:val=&quot;00E9192D&quot;/&gt;&lt;wsp:rsid wsp:val=&quot;00E92EA1&quot;/&gt;&lt;wsp:rsid wsp:val=&quot;00E93359&quot;/&gt;&lt;wsp:rsid wsp:val=&quot;00E97157&quot;/&gt;&lt;wsp:rsid wsp:val=&quot;00EA4983&quot;/&gt;&lt;wsp:rsid wsp:val=&quot;00EB1BBC&quot;/&gt;&lt;wsp:rsid wsp:val=&quot;00EB1EC6&quot;/&gt;&lt;wsp:rsid wsp:val=&quot;00EB351B&quot;/&gt;&lt;wsp:rsid wsp:val=&quot;00EB3906&quot;/&gt;&lt;wsp:rsid wsp:val=&quot;00EB5AD1&quot;/&gt;&lt;wsp:rsid wsp:val=&quot;00EB6258&quot;/&gt;&lt;wsp:rsid wsp:val=&quot;00EC17B2&quot;/&gt;&lt;wsp:rsid wsp:val=&quot;00EC36E7&quot;/&gt;&lt;wsp:rsid wsp:val=&quot;00EC615A&quot;/&gt;&lt;wsp:rsid wsp:val=&quot;00EC747E&quot;/&gt;&lt;wsp:rsid wsp:val=&quot;00ED0C73&quot;/&gt;&lt;wsp:rsid wsp:val=&quot;00ED6894&quot;/&gt;&lt;wsp:rsid wsp:val=&quot;00ED6C86&quot;/&gt;&lt;wsp:rsid wsp:val=&quot;00ED75AC&quot;/&gt;&lt;wsp:rsid wsp:val=&quot;00EE1126&quot;/&gt;&lt;wsp:rsid wsp:val=&quot;00EE3051&quot;/&gt;&lt;wsp:rsid wsp:val=&quot;00EE4D40&quot;/&gt;&lt;wsp:rsid wsp:val=&quot;00EE5304&quot;/&gt;&lt;wsp:rsid wsp:val=&quot;00EE5FAB&quot;/&gt;&lt;wsp:rsid wsp:val=&quot;00EF0953&quot;/&gt;&lt;wsp:rsid wsp:val=&quot;00EF5711&quot;/&gt;&lt;wsp:rsid wsp:val=&quot;00EF6F55&quot;/&gt;&lt;wsp:rsid wsp:val=&quot;00EF7D5B&quot;/&gt;&lt;wsp:rsid wsp:val=&quot;00F00B8E&quot;/&gt;&lt;wsp:rsid wsp:val=&quot;00F10D37&quot;/&gt;&lt;wsp:rsid wsp:val=&quot;00F12655&quot;/&gt;&lt;wsp:rsid wsp:val=&quot;00F147C7&quot;/&gt;&lt;wsp:rsid wsp:val=&quot;00F15861&quot;/&gt;&lt;wsp:rsid wsp:val=&quot;00F15C07&quot;/&gt;&lt;wsp:rsid wsp:val=&quot;00F204E4&quot;/&gt;&lt;wsp:rsid wsp:val=&quot;00F23407&quot;/&gt;&lt;wsp:rsid wsp:val=&quot;00F243B6&quot;/&gt;&lt;wsp:rsid wsp:val=&quot;00F2474C&quot;/&gt;&lt;wsp:rsid wsp:val=&quot;00F24896&quot;/&gt;&lt;wsp:rsid wsp:val=&quot;00F24DDE&quot;/&gt;&lt;wsp:rsid wsp:val=&quot;00F27681&quot;/&gt;&lt;wsp:rsid wsp:val=&quot;00F27BA8&quot;/&gt;&lt;wsp:rsid wsp:val=&quot;00F339A8&quot;/&gt;&lt;wsp:rsid wsp:val=&quot;00F33FEF&quot;/&gt;&lt;wsp:rsid wsp:val=&quot;00F34824&quot;/&gt;&lt;wsp:rsid wsp:val=&quot;00F359F0&quot;/&gt;&lt;wsp:rsid wsp:val=&quot;00F375B2&quot;/&gt;&lt;wsp:rsid wsp:val=&quot;00F37D59&quot;/&gt;&lt;wsp:rsid wsp:val=&quot;00F41F62&quot;/&gt;&lt;wsp:rsid wsp:val=&quot;00F43B29&quot;/&gt;&lt;wsp:rsid wsp:val=&quot;00F53115&quot;/&gt;&lt;wsp:rsid wsp:val=&quot;00F53603&quot;/&gt;&lt;wsp:rsid wsp:val=&quot;00F54270&quot;/&gt;&lt;wsp:rsid wsp:val=&quot;00F57633&quot;/&gt;&lt;wsp:rsid wsp:val=&quot;00F60C8D&quot;/&gt;&lt;wsp:rsid wsp:val=&quot;00F60E97&quot;/&gt;&lt;wsp:rsid wsp:val=&quot;00F62E22&quot;/&gt;&lt;wsp:rsid wsp:val=&quot;00F63CE3&quot;/&gt;&lt;wsp:rsid wsp:val=&quot;00F657BC&quot;/&gt;&lt;wsp:rsid wsp:val=&quot;00F6612A&quot;/&gt;&lt;wsp:rsid wsp:val=&quot;00F6654A&quot;/&gt;&lt;wsp:rsid wsp:val=&quot;00F67B25&quot;/&gt;&lt;wsp:rsid wsp:val=&quot;00F72BEB&quot;/&gt;&lt;wsp:rsid wsp:val=&quot;00F74F37&quot;/&gt;&lt;wsp:rsid wsp:val=&quot;00F82675&quot;/&gt;&lt;wsp:rsid wsp:val=&quot;00F82DBE&quot;/&gt;&lt;wsp:rsid wsp:val=&quot;00F83029&quot;/&gt;&lt;wsp:rsid wsp:val=&quot;00F84D7D&quot;/&gt;&lt;wsp:rsid wsp:val=&quot;00F85E43&quot;/&gt;&lt;wsp:rsid wsp:val=&quot;00F86D1A&quot;/&gt;&lt;wsp:rsid wsp:val=&quot;00F90C58&quot;/&gt;&lt;wsp:rsid wsp:val=&quot;00F9181B&quot;/&gt;&lt;wsp:rsid wsp:val=&quot;00F94F70&quot;/&gt;&lt;wsp:rsid wsp:val=&quot;00F95346&quot;/&gt;&lt;wsp:rsid wsp:val=&quot;00F957DE&quot;/&gt;&lt;wsp:rsid wsp:val=&quot;00FA0EF8&quot;/&gt;&lt;wsp:rsid wsp:val=&quot;00FA1EAF&quot;/&gt;&lt;wsp:rsid wsp:val=&quot;00FA3705&quot;/&gt;&lt;wsp:rsid wsp:val=&quot;00FA43BF&quot;/&gt;&lt;wsp:rsid wsp:val=&quot;00FA454A&quot;/&gt;&lt;wsp:rsid wsp:val=&quot;00FA6118&quot;/&gt;&lt;wsp:rsid wsp:val=&quot;00FA688F&quot;/&gt;&lt;wsp:rsid wsp:val=&quot;00FA6FA0&quot;/&gt;&lt;wsp:rsid wsp:val=&quot;00FA78B0&quot;/&gt;&lt;wsp:rsid wsp:val=&quot;00FB0176&quot;/&gt;&lt;wsp:rsid wsp:val=&quot;00FB020A&quot;/&gt;&lt;wsp:rsid wsp:val=&quot;00FB457A&quot;/&gt;&lt;wsp:rsid wsp:val=&quot;00FB5252&quot;/&gt;&lt;wsp:rsid wsp:val=&quot;00FB7E99&quot;/&gt;&lt;wsp:rsid wsp:val=&quot;00FC096A&quot;/&gt;&lt;wsp:rsid wsp:val=&quot;00FC33E5&quot;/&gt;&lt;wsp:rsid wsp:val=&quot;00FC4AC6&quot;/&gt;&lt;wsp:rsid wsp:val=&quot;00FC4BAC&quot;/&gt;&lt;wsp:rsid wsp:val=&quot;00FD0255&quot;/&gt;&lt;wsp:rsid wsp:val=&quot;00FD1279&quot;/&gt;&lt;wsp:rsid wsp:val=&quot;00FD727B&quot;/&gt;&lt;wsp:rsid wsp:val=&quot;00FD770A&quot;/&gt;&lt;wsp:rsid wsp:val=&quot;00FE17BB&quot;/&gt;&lt;wsp:rsid wsp:val=&quot;00FE4CC0&quot;/&gt;&lt;wsp:rsid wsp:val=&quot;00FE548A&quot;/&gt;&lt;wsp:rsid wsp:val=&quot;00FE79B2&quot;/&gt;&lt;wsp:rsid wsp:val=&quot;00FF26E1&quot;/&gt;&lt;wsp:rsid wsp:val=&quot;00FF4BBC&quot;/&gt;&lt;wsp:rsid wsp:val=&quot;00FF62BF&quot;/&gt;&lt;wsp:rsid wsp:val=&quot;00FF6F82&quot;/&gt;&lt;/wsp:rsids&gt;&lt;/w:docPr&gt;&lt;w:body&gt;&lt;wx:sect&gt;&lt;aml:annotation aml:id=&quot;0&quot; w:type=&quot;Word.Comment.Start&quot;/&gt;&lt;w:p wsp:rsidR=&quot;00000000&quot; wsp:rsidRDefault=&quot;0020256F&quot; wsp:rsidP=&quot;0020256F&quot;&gt;&lt;m:oMathPara&gt;&lt;m:oMath&gt;&lt;m:f&gt;&lt;m:fPr&gt;&lt;m:ctrlPr&gt;&lt;aml:annotation aml:id=&quot;1&quot; w:type=&quot;Word.Insertion&quot; aml:author=&quot;Benson&quot; aml:createdate=&quot;2012-03-22T14:42:00Z&quot;&gt;&lt;aml:content&gt;&lt;w:rPr&gt;&lt;w:rFonts w:ascii=&quot;Cambria Math&quot; w:h-ansi=&quot;Cambria Math&quot;/&gt;&lt;wx:font wx:val=&quot;Cambria Math&quot;/&gt;&lt;w:spacing w:val=&quot;10&quot;/&gt;&lt;w:sz w:val=&quot;28&quot;/&gt;&lt;w:sz-cs w:val=&quot;28&quot;/&gt;&lt;/w:rPr&gt;&lt;/aml:content&gt;&lt;/aml:annotation&gt;&lt;/m:ctrlPr&gt;&lt;/m:fPr&gt;&lt;m:num&gt;&lt;m:sSup&gt;&lt;m:sSupPr&gt;&lt;m:ctrlPr&gt;&lt;aml:annotation aml:id=&quot;2&quot; w:type=&quot;Word.Insertion&quot; aml:author=&quot;Benson&quot; aml:createdate=&quot;2012-03-22T14:42:00Z&quot;&gt;&lt;aml:content&gt;&lt;w:rPr&gt;&lt;w:rFonts w:ascii=&quot;Cambria Math&quot; w:h-ansi=&quot;Cambria Math&quot;/&gt;&lt;wx:font wx:val=&quot;Cambria Math&quot;/&gt;&lt;w:spacing w:val=&quot;10&quot;/&gt;&lt;w:sz w:val=&quot;28&quot;/&gt;&lt;w:sz-cs w:val=&quot;28&quot;/&gt;&lt;/w:rPr&gt;&lt;/aml:content&gt;&lt;/aml:annotation&gt;&lt;/m:ctrlPr&gt;&lt;/m:sSupPr&gt;&lt;m:e&gt;&lt;m:r&gt;&lt;w:rPr&gt;&lt;w:rFonts w:ascii=&quot;Cambria Math&quot;/&gt;&lt;wx:font wx:val=&quot;Cambria Math&quot;/&gt;&lt;w:i/&gt;&lt;w:spacing w:val=&quot;10&quot;/&gt;&lt;w:sz w:val=&quot;28&quot;/&gt;&lt;w:sz-cs w:val=&quot;28&quot;/&gt;&lt;/w:rPr&gt;&lt;m:t&gt;a&lt;/m:t&gt;&lt;/m:r&gt;&lt;/m:e&gt;&lt;m:sup&gt;&lt;m:r&gt;&lt;m:rPr&gt;&lt;m:sty m:val=&quot;p&quot;/&gt;&lt;/m:rPr&gt;&lt;w:rPr&gt;&lt;w:rFonts w:ascii=&quot;Cambria Math&quot;/&gt;&lt;wx:font wx:val=&quot;Cambria Math&quot;/&gt;&lt;w:spacing w:val=&quot;10&quot;/&gt;&lt;w:sz w:val=&quot;28&quot;/&gt;&lt;w:sz-cs w:val=&quot;28&quot;/&gt;&lt;/w:rPr&gt;&lt;m:t&gt;3&lt;/m:t&gt;&lt;/m:r&gt;&lt;/m:sup&gt;&lt;/m:sSup&gt;&lt;/m:num&gt;&lt;m:den&gt;&lt;m:sSup&gt;&lt;m:sSupPr&gt;&lt;m:ctrlPr&gt;&lt;aml:annotation aml:id=&quot;3&quot; w:type=&quot;Word.Insertion&quot; aml:author=&quot;Benson&quot; aml:createdate=&quot;2012-03-22T14:42:00Z&quot;&gt;&lt;aml:content&gt;&lt;w:rPr&gt;&lt;w:rFonts w:ascii=&quot;Cambria Math&quot; w:h-ansi=&quot;Cambria Math&quot;/&gt;&lt;wx:font wx:val=&quot;Cambria Math&quot;/&gt;&lt;w:spacing w:val=&quot;10&quot;/&gt;&lt;w:sz w:val=&quot;28&quot;/&gt;&lt;w:sz-cs w:val=&quot;28&quot;/&gt;&lt;/w:rPr&gt;&lt;/aml:content&gt;&lt;/aml:annotation&gt;&lt;/m:ctrlPr&gt;&lt;/m:sSupPr&gt;&lt;m:e&gt;&lt;m:r&gt;&lt;w:rPr&gt;&lt;w:rFonts w:ascii=&quot;Cambria Math&quot;/&gt;&lt;wx:font wx:val=&quot;Cambria Math&quot;/&gt;&lt;w:i/&gt;&lt;w:spacing w:val=&quot;10&quot;/&gt;&lt;w:sz w:val=&quot;28&quot;/&gt;&lt;w:sz-cs w:val=&quot;28&quot;/&gt;&lt;/w:rPr&gt;&lt;m:t&gt;P&lt;/m:t&gt;&lt;/m:r&gt;&lt;/m:e&gt;&lt;m:sup&gt;&lt;m:r&gt;&lt;m:rPr&gt;&lt;m:sty m:val=&quot;p&quot;/&gt;&lt;/m:rPr&gt;&lt;w:rPr&gt;&lt;w:rFonts w:ascii=&quot;Cambria Math&quot;/&gt;&lt;wx:font wx:val=&quot;Cambria Math&quot;/&gt;&lt;w:spacing w:val=&quot;10&quot;/&gt;&lt;w:sz w:val=&quot;28&quot;/&gt;&lt;w:sz-cs w:val=&quot;28&quot;/&gt;&lt;/w:rPr&gt;&lt;m:t&gt;2&lt;/m:t&gt;&lt;/m:r&gt;&lt;/m:sup&gt;&lt;/m:sSup&gt;&lt;m:r&gt;&lt;m:rPr&gt;&lt;m:sty m:val=&quot;p&quot;/&gt;&lt;/m:rPr&gt;&lt;w:rPr&gt;&lt;w:rStyle w:val=&quot;CommentReference&quot;/&gt;&lt;w:rFonts w:ascii=&quot;Calibri&quot; w:fareast=&quot;Calibri&quot; w:h-ansi=&quot;Calibri&quot;/&gt;&lt;wx:font wx:val=&quot;Calibri&quot;/&gt;&lt;/w:rPr&gt;&lt;m:t/&gt;&lt;/m:r&gt;&lt;/m:den&gt;&lt;/m:f&gt;&lt;/m:oMath&gt;&lt;/m:oMathPara&gt;&lt;aml:annotation aml:id=&quot;0&quot; w:type=&quot;Word.Comment.End&quot;/&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00FD0255" w:rsidRPr="00FD0255">
        <w:rPr>
          <w:rStyle w:val="CommentReference"/>
          <w:rFonts w:ascii="Calibri" w:eastAsia="Calibri" w:hAnsi="Calibri"/>
        </w:rPr>
        <w:instrText xml:space="preserve"> </w:instrText>
      </w:r>
      <w:r w:rsidR="00FD0255" w:rsidRPr="00FD0255">
        <w:rPr>
          <w:rStyle w:val="CommentReference"/>
          <w:rFonts w:ascii="Calibri" w:eastAsia="Calibri" w:hAnsi="Calibri"/>
        </w:rPr>
        <w:fldChar w:fldCharType="separate"/>
      </w:r>
      <w:r w:rsidR="00FD0255" w:rsidRPr="00FD0255">
        <w:rPr>
          <w:position w:val="-15"/>
        </w:rPr>
        <w:pict w14:anchorId="1D3F696F">
          <v:shape id="_x0000_i1047" type="#_x0000_t75" style="width:12pt;height:2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001&quot;/&gt;&lt;w:defaultTabStop w:val=&quot;567&quot;/&gt;&lt;w:evenAndOddHeaders/&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B53E4&quot;/&gt;&lt;wsp:rsid wsp:val=&quot;00001D6B&quot;/&gt;&lt;wsp:rsid wsp:val=&quot;00002C02&quot;/&gt;&lt;wsp:rsid wsp:val=&quot;000070FB&quot;/&gt;&lt;wsp:rsid wsp:val=&quot;00013EFC&quot;/&gt;&lt;wsp:rsid wsp:val=&quot;000149A1&quot;/&gt;&lt;wsp:rsid wsp:val=&quot;000169A0&quot;/&gt;&lt;wsp:rsid wsp:val=&quot;00016F62&quot;/&gt;&lt;wsp:rsid wsp:val=&quot;0001782B&quot;/&gt;&lt;wsp:rsid wsp:val=&quot;00020C54&quot;/&gt;&lt;wsp:rsid wsp:val=&quot;000211F0&quot;/&gt;&lt;wsp:rsid wsp:val=&quot;000232EC&quot;/&gt;&lt;wsp:rsid wsp:val=&quot;00026103&quot;/&gt;&lt;wsp:rsid wsp:val=&quot;00026569&quot;/&gt;&lt;wsp:rsid wsp:val=&quot;00026589&quot;/&gt;&lt;wsp:rsid wsp:val=&quot;00026C2F&quot;/&gt;&lt;wsp:rsid wsp:val=&quot;000304E1&quot;/&gt;&lt;wsp:rsid wsp:val=&quot;00030668&quot;/&gt;&lt;wsp:rsid wsp:val=&quot;000315EA&quot;/&gt;&lt;wsp:rsid wsp:val=&quot;00031AB3&quot;/&gt;&lt;wsp:rsid wsp:val=&quot;00031D75&quot;/&gt;&lt;wsp:rsid wsp:val=&quot;00032A5C&quot;/&gt;&lt;wsp:rsid wsp:val=&quot;0003676F&quot;/&gt;&lt;wsp:rsid wsp:val=&quot;00041703&quot;/&gt;&lt;wsp:rsid wsp:val=&quot;00041787&quot;/&gt;&lt;wsp:rsid wsp:val=&quot;0004545C&quot;/&gt;&lt;wsp:rsid wsp:val=&quot;0004644A&quot;/&gt;&lt;wsp:rsid wsp:val=&quot;00051862&quot;/&gt;&lt;wsp:rsid wsp:val=&quot;000531FF&quot;/&gt;&lt;wsp:rsid wsp:val=&quot;000543C9&quot;/&gt;&lt;wsp:rsid wsp:val=&quot;000549CA&quot;/&gt;&lt;wsp:rsid wsp:val=&quot;000550E1&quot;/&gt;&lt;wsp:rsid wsp:val=&quot;000643DC&quot;/&gt;&lt;wsp:rsid wsp:val=&quot;00066545&quot;/&gt;&lt;wsp:rsid wsp:val=&quot;0006675F&quot;/&gt;&lt;wsp:rsid wsp:val=&quot;000677AF&quot;/&gt;&lt;wsp:rsid wsp:val=&quot;0006798C&quot;/&gt;&lt;wsp:rsid wsp:val=&quot;00071BBF&quot;/&gt;&lt;wsp:rsid wsp:val=&quot;00071C06&quot;/&gt;&lt;wsp:rsid wsp:val=&quot;00072241&quot;/&gt;&lt;wsp:rsid wsp:val=&quot;00072B88&quot;/&gt;&lt;wsp:rsid wsp:val=&quot;00076191&quot;/&gt;&lt;wsp:rsid wsp:val=&quot;00076C2F&quot;/&gt;&lt;wsp:rsid wsp:val=&quot;000812F1&quot;/&gt;&lt;wsp:rsid wsp:val=&quot;000827A5&quot;/&gt;&lt;wsp:rsid wsp:val=&quot;00083841&quot;/&gt;&lt;wsp:rsid wsp:val=&quot;00084A3B&quot;/&gt;&lt;wsp:rsid wsp:val=&quot;00091D8A&quot;/&gt;&lt;wsp:rsid wsp:val=&quot;000932F4&quot;/&gt;&lt;wsp:rsid wsp:val=&quot;00094470&quot;/&gt;&lt;wsp:rsid wsp:val=&quot;000945E3&quot;/&gt;&lt;wsp:rsid wsp:val=&quot;00094920&quot;/&gt;&lt;wsp:rsid wsp:val=&quot;000967F3&quot;/&gt;&lt;wsp:rsid wsp:val=&quot;00097174&quot;/&gt;&lt;wsp:rsid wsp:val=&quot;000A0BE3&quot;/&gt;&lt;wsp:rsid wsp:val=&quot;000A441F&quot;/&gt;&lt;wsp:rsid wsp:val=&quot;000A4E9E&quot;/&gt;&lt;wsp:rsid wsp:val=&quot;000A6F53&quot;/&gt;&lt;wsp:rsid wsp:val=&quot;000B024E&quot;/&gt;&lt;wsp:rsid wsp:val=&quot;000B117D&quot;/&gt;&lt;wsp:rsid wsp:val=&quot;000B4D45&quot;/&gt;&lt;wsp:rsid wsp:val=&quot;000B4FB2&quot;/&gt;&lt;wsp:rsid wsp:val=&quot;000C1B83&quot;/&gt;&lt;wsp:rsid wsp:val=&quot;000C26B9&quot;/&gt;&lt;wsp:rsid wsp:val=&quot;000C5DDD&quot;/&gt;&lt;wsp:rsid wsp:val=&quot;000C6AF7&quot;/&gt;&lt;wsp:rsid wsp:val=&quot;000C6BA8&quot;/&gt;&lt;wsp:rsid wsp:val=&quot;000D26F1&quot;/&gt;&lt;wsp:rsid wsp:val=&quot;000E03AD&quot;/&gt;&lt;wsp:rsid wsp:val=&quot;000E0455&quot;/&gt;&lt;wsp:rsid wsp:val=&quot;000E0E72&quot;/&gt;&lt;wsp:rsid wsp:val=&quot;000E4A68&quot;/&gt;&lt;wsp:rsid wsp:val=&quot;000E5063&quot;/&gt;&lt;wsp:rsid wsp:val=&quot;000E54F9&quot;/&gt;&lt;wsp:rsid wsp:val=&quot;000E65CA&quot;/&gt;&lt;wsp:rsid wsp:val=&quot;000E6952&quot;/&gt;&lt;wsp:rsid wsp:val=&quot;000E758D&quot;/&gt;&lt;wsp:rsid wsp:val=&quot;000F1A8A&quot;/&gt;&lt;wsp:rsid wsp:val=&quot;000F37F0&quot;/&gt;&lt;wsp:rsid wsp:val=&quot;000F4877&quot;/&gt;&lt;wsp:rsid wsp:val=&quot;000F4D5D&quot;/&gt;&lt;wsp:rsid wsp:val=&quot;000F6124&quot;/&gt;&lt;wsp:rsid wsp:val=&quot;000F6268&quot;/&gt;&lt;wsp:rsid wsp:val=&quot;000F6772&quot;/&gt;&lt;wsp:rsid wsp:val=&quot;00100A4A&quot;/&gt;&lt;wsp:rsid wsp:val=&quot;0010324F&quot;/&gt;&lt;wsp:rsid wsp:val=&quot;00105BF4&quot;/&gt;&lt;wsp:rsid wsp:val=&quot;00106ACB&quot;/&gt;&lt;wsp:rsid wsp:val=&quot;00112227&quot;/&gt;&lt;wsp:rsid wsp:val=&quot;00113BB5&quot;/&gt;&lt;wsp:rsid wsp:val=&quot;001162B3&quot;/&gt;&lt;wsp:rsid wsp:val=&quot;001164BD&quot;/&gt;&lt;wsp:rsid wsp:val=&quot;0011774A&quot;/&gt;&lt;wsp:rsid wsp:val=&quot;001209CA&quot;/&gt;&lt;wsp:rsid wsp:val=&quot;0012419A&quot;/&gt;&lt;wsp:rsid wsp:val=&quot;001345FF&quot;/&gt;&lt;wsp:rsid wsp:val=&quot;00135F01&quot;/&gt;&lt;wsp:rsid wsp:val=&quot;001374C2&quot;/&gt;&lt;wsp:rsid wsp:val=&quot;0014008A&quot;/&gt;&lt;wsp:rsid wsp:val=&quot;001435EF&quot;/&gt;&lt;wsp:rsid wsp:val=&quot;001456D4&quot;/&gt;&lt;wsp:rsid wsp:val=&quot;00145EB4&quot;/&gt;&lt;wsp:rsid wsp:val=&quot;00151002&quot;/&gt;&lt;wsp:rsid wsp:val=&quot;00151509&quot;/&gt;&lt;wsp:rsid wsp:val=&quot;0015291F&quot;/&gt;&lt;wsp:rsid wsp:val=&quot;001549CC&quot;/&gt;&lt;wsp:rsid wsp:val=&quot;00155575&quot;/&gt;&lt;wsp:rsid wsp:val=&quot;00156163&quot;/&gt;&lt;wsp:rsid wsp:val=&quot;001623F7&quot;/&gt;&lt;wsp:rsid wsp:val=&quot;00165B20&quot;/&gt;&lt;wsp:rsid wsp:val=&quot;00167656&quot;/&gt;&lt;wsp:rsid wsp:val=&quot;00172777&quot;/&gt;&lt;wsp:rsid wsp:val=&quot;00174556&quot;/&gt;&lt;wsp:rsid wsp:val=&quot;00174C66&quot;/&gt;&lt;wsp:rsid wsp:val=&quot;001808A2&quot;/&gt;&lt;wsp:rsid wsp:val=&quot;00184927&quot;/&gt;&lt;wsp:rsid wsp:val=&quot;00184E36&quot;/&gt;&lt;wsp:rsid wsp:val=&quot;00187228&quot;/&gt;&lt;wsp:rsid wsp:val=&quot;00187E02&quot;/&gt;&lt;wsp:rsid wsp:val=&quot;00190A2E&quot;/&gt;&lt;wsp:rsid wsp:val=&quot;001911E2&quot;/&gt;&lt;wsp:rsid wsp:val=&quot;00191B7E&quot;/&gt;&lt;wsp:rsid wsp:val=&quot;00195CFD&quot;/&gt;&lt;wsp:rsid wsp:val=&quot;001965BF&quot;/&gt;&lt;wsp:rsid wsp:val=&quot;001969C9&quot;/&gt;&lt;wsp:rsid wsp:val=&quot;00196A1C&quot;/&gt;&lt;wsp:rsid wsp:val=&quot;001A1017&quot;/&gt;&lt;wsp:rsid wsp:val=&quot;001A41D3&quot;/&gt;&lt;wsp:rsid wsp:val=&quot;001A71B1&quot;/&gt;&lt;wsp:rsid wsp:val=&quot;001A71C6&quot;/&gt;&lt;wsp:rsid wsp:val=&quot;001B0D44&quot;/&gt;&lt;wsp:rsid wsp:val=&quot;001B492F&quot;/&gt;&lt;wsp:rsid wsp:val=&quot;001B57DA&quot;/&gt;&lt;wsp:rsid wsp:val=&quot;001B7C90&quot;/&gt;&lt;wsp:rsid wsp:val=&quot;001C2A14&quot;/&gt;&lt;wsp:rsid wsp:val=&quot;001C2F34&quot;/&gt;&lt;wsp:rsid wsp:val=&quot;001C49A0&quot;/&gt;&lt;wsp:rsid wsp:val=&quot;001C7B6A&quot;/&gt;&lt;wsp:rsid wsp:val=&quot;001D15FF&quot;/&gt;&lt;wsp:rsid wsp:val=&quot;001D1D4F&quot;/&gt;&lt;wsp:rsid wsp:val=&quot;001D2CEB&quot;/&gt;&lt;wsp:rsid wsp:val=&quot;001D37C8&quot;/&gt;&lt;wsp:rsid wsp:val=&quot;001D4BA9&quot;/&gt;&lt;wsp:rsid wsp:val=&quot;001E0988&quot;/&gt;&lt;wsp:rsid wsp:val=&quot;001E17E6&quot;/&gt;&lt;wsp:rsid wsp:val=&quot;001E51C0&quot;/&gt;&lt;wsp:rsid wsp:val=&quot;001E7416&quot;/&gt;&lt;wsp:rsid wsp:val=&quot;001F1429&quot;/&gt;&lt;wsp:rsid wsp:val=&quot;001F1977&quot;/&gt;&lt;wsp:rsid wsp:val=&quot;001F1B54&quot;/&gt;&lt;wsp:rsid wsp:val=&quot;001F6E7A&quot;/&gt;&lt;wsp:rsid wsp:val=&quot;001F788D&quot;/&gt;&lt;wsp:rsid wsp:val=&quot;00201467&quot;/&gt;&lt;wsp:rsid wsp:val=&quot;0020256F&quot;/&gt;&lt;wsp:rsid wsp:val=&quot;00202FCF&quot;/&gt;&lt;wsp:rsid wsp:val=&quot;00204317&quot;/&gt;&lt;wsp:rsid wsp:val=&quot;00204F31&quot;/&gt;&lt;wsp:rsid wsp:val=&quot;00207E23&quot;/&gt;&lt;wsp:rsid wsp:val=&quot;00210631&quot;/&gt;&lt;wsp:rsid wsp:val=&quot;0021074C&quot;/&gt;&lt;wsp:rsid wsp:val=&quot;00210E7E&quot;/&gt;&lt;wsp:rsid wsp:val=&quot;00212E2E&quot;/&gt;&lt;wsp:rsid wsp:val=&quot;0021454F&quot;/&gt;&lt;wsp:rsid wsp:val=&quot;002158F4&quot;/&gt;&lt;wsp:rsid wsp:val=&quot;00215B4D&quot;/&gt;&lt;wsp:rsid wsp:val=&quot;0022577F&quot;/&gt;&lt;wsp:rsid wsp:val=&quot;00226127&quot;/&gt;&lt;wsp:rsid wsp:val=&quot;002274D6&quot;/&gt;&lt;wsp:rsid wsp:val=&quot;00230EE8&quot;/&gt;&lt;wsp:rsid wsp:val=&quot;0023115B&quot;/&gt;&lt;wsp:rsid wsp:val=&quot;002327CE&quot;/&gt;&lt;wsp:rsid wsp:val=&quot;00234B6D&quot;/&gt;&lt;wsp:rsid wsp:val=&quot;00236551&quot;/&gt;&lt;wsp:rsid wsp:val=&quot;00236DCB&quot;/&gt;&lt;wsp:rsid wsp:val=&quot;0024267D&quot;/&gt;&lt;wsp:rsid wsp:val=&quot;00242749&quot;/&gt;&lt;wsp:rsid wsp:val=&quot;00244E9A&quot;/&gt;&lt;wsp:rsid wsp:val=&quot;0024596C&quot;/&gt;&lt;wsp:rsid wsp:val=&quot;00246360&quot;/&gt;&lt;wsp:rsid wsp:val=&quot;002469EA&quot;/&gt;&lt;wsp:rsid wsp:val=&quot;0024716C&quot;/&gt;&lt;wsp:rsid wsp:val=&quot;002517EE&quot;/&gt;&lt;wsp:rsid wsp:val=&quot;00253C0F&quot;/&gt;&lt;wsp:rsid wsp:val=&quot;00254B09&quot;/&gt;&lt;wsp:rsid wsp:val=&quot;0025623F&quot;/&gt;&lt;wsp:rsid wsp:val=&quot;00260C6F&quot;/&gt;&lt;wsp:rsid wsp:val=&quot;00260CA6&quot;/&gt;&lt;wsp:rsid wsp:val=&quot;00270BC7&quot;/&gt;&lt;wsp:rsid wsp:val=&quot;00271D9D&quot;/&gt;&lt;wsp:rsid wsp:val=&quot;002728FE&quot;/&gt;&lt;wsp:rsid wsp:val=&quot;00273CF0&quot;/&gt;&lt;wsp:rsid wsp:val=&quot;00274F28&quot;/&gt;&lt;wsp:rsid wsp:val=&quot;00277C35&quot;/&gt;&lt;wsp:rsid wsp:val=&quot;00281CB3&quot;/&gt;&lt;wsp:rsid wsp:val=&quot;002837D1&quot;/&gt;&lt;wsp:rsid wsp:val=&quot;00284D94&quot;/&gt;&lt;wsp:rsid wsp:val=&quot;0029113C&quot;/&gt;&lt;wsp:rsid wsp:val=&quot;002920E8&quot;/&gt;&lt;wsp:rsid wsp:val=&quot;002932D9&quot;/&gt;&lt;wsp:rsid wsp:val=&quot;002979EC&quot;/&gt;&lt;wsp:rsid wsp:val=&quot;002A0130&quot;/&gt;&lt;wsp:rsid wsp:val=&quot;002A04D4&quot;/&gt;&lt;wsp:rsid wsp:val=&quot;002A0AD4&quot;/&gt;&lt;wsp:rsid wsp:val=&quot;002A2CD1&quot;/&gt;&lt;wsp:rsid wsp:val=&quot;002A50A4&quot;/&gt;&lt;wsp:rsid wsp:val=&quot;002A5A3F&quot;/&gt;&lt;wsp:rsid wsp:val=&quot;002A67D6&quot;/&gt;&lt;wsp:rsid wsp:val=&quot;002A68EC&quot;/&gt;&lt;wsp:rsid wsp:val=&quot;002A7424&quot;/&gt;&lt;wsp:rsid wsp:val=&quot;002B0010&quot;/&gt;&lt;wsp:rsid wsp:val=&quot;002B22AE&quot;/&gt;&lt;wsp:rsid wsp:val=&quot;002B407B&quot;/&gt;&lt;wsp:rsid wsp:val=&quot;002B5392&quot;/&gt;&lt;wsp:rsid wsp:val=&quot;002B6EF0&quot;/&gt;&lt;wsp:rsid wsp:val=&quot;002C0717&quot;/&gt;&lt;wsp:rsid wsp:val=&quot;002C0B3F&quot;/&gt;&lt;wsp:rsid wsp:val=&quot;002C2B13&quot;/&gt;&lt;wsp:rsid wsp:val=&quot;002C5A39&quot;/&gt;&lt;wsp:rsid wsp:val=&quot;002C60E2&quot;/&gt;&lt;wsp:rsid wsp:val=&quot;002C71EA&quot;/&gt;&lt;wsp:rsid wsp:val=&quot;002D08DD&quot;/&gt;&lt;wsp:rsid wsp:val=&quot;002D140B&quot;/&gt;&lt;wsp:rsid wsp:val=&quot;002D17DB&quot;/&gt;&lt;wsp:rsid wsp:val=&quot;002D7933&quot;/&gt;&lt;wsp:rsid wsp:val=&quot;002E16B9&quot;/&gt;&lt;wsp:rsid wsp:val=&quot;002E39FD&quot;/&gt;&lt;wsp:rsid wsp:val=&quot;002F0A6D&quot;/&gt;&lt;wsp:rsid wsp:val=&quot;002F17B5&quot;/&gt;&lt;wsp:rsid wsp:val=&quot;002F44C9&quot;/&gt;&lt;wsp:rsid wsp:val=&quot;002F7C74&quot;/&gt;&lt;wsp:rsid wsp:val=&quot;0030318B&quot;/&gt;&lt;wsp:rsid wsp:val=&quot;00303986&quot;/&gt;&lt;wsp:rsid wsp:val=&quot;00304EA6&quot;/&gt;&lt;wsp:rsid wsp:val=&quot;00306793&quot;/&gt;&lt;wsp:rsid wsp:val=&quot;00307C43&quot;/&gt;&lt;wsp:rsid wsp:val=&quot;003102F4&quot;/&gt;&lt;wsp:rsid wsp:val=&quot;00311514&quot;/&gt;&lt;wsp:rsid wsp:val=&quot;00314AC5&quot;/&gt;&lt;wsp:rsid wsp:val=&quot;00315452&quot;/&gt;&lt;wsp:rsid wsp:val=&quot;003155FE&quot;/&gt;&lt;wsp:rsid wsp:val=&quot;00315657&quot;/&gt;&lt;wsp:rsid wsp:val=&quot;00316342&quot;/&gt;&lt;wsp:rsid wsp:val=&quot;0032277A&quot;/&gt;&lt;wsp:rsid wsp:val=&quot;00322839&quot;/&gt;&lt;wsp:rsid wsp:val=&quot;0032749E&quot;/&gt;&lt;wsp:rsid wsp:val=&quot;0032752B&quot;/&gt;&lt;wsp:rsid wsp:val=&quot;00327FDB&quot;/&gt;&lt;wsp:rsid wsp:val=&quot;003322E4&quot;/&gt;&lt;wsp:rsid wsp:val=&quot;0033235B&quot;/&gt;&lt;wsp:rsid wsp:val=&quot;00333068&quot;/&gt;&lt;wsp:rsid wsp:val=&quot;0033450B&quot;/&gt;&lt;wsp:rsid wsp:val=&quot;0033489E&quot;/&gt;&lt;wsp:rsid wsp:val=&quot;003359DA&quot;/&gt;&lt;wsp:rsid wsp:val=&quot;0034083E&quot;/&gt;&lt;wsp:rsid wsp:val=&quot;00341519&quot;/&gt;&lt;wsp:rsid wsp:val=&quot;00345F54&quot;/&gt;&lt;wsp:rsid wsp:val=&quot;00346D16&quot;/&gt;&lt;wsp:rsid wsp:val=&quot;00347C6B&quot;/&gt;&lt;wsp:rsid wsp:val=&quot;00352871&quot;/&gt;&lt;wsp:rsid wsp:val=&quot;00354F2E&quot;/&gt;&lt;wsp:rsid wsp:val=&quot;0035551B&quot;/&gt;&lt;wsp:rsid wsp:val=&quot;00356237&quot;/&gt;&lt;wsp:rsid wsp:val=&quot;00356723&quot;/&gt;&lt;wsp:rsid wsp:val=&quot;00360FF0&quot;/&gt;&lt;wsp:rsid wsp:val=&quot;00361ED3&quot;/&gt;&lt;wsp:rsid wsp:val=&quot;00363E30&quot;/&gt;&lt;wsp:rsid wsp:val=&quot;0036406C&quot;/&gt;&lt;wsp:rsid wsp:val=&quot;0036446D&quot;/&gt;&lt;wsp:rsid wsp:val=&quot;00364CB5&quot;/&gt;&lt;wsp:rsid wsp:val=&quot;00364F36&quot;/&gt;&lt;wsp:rsid wsp:val=&quot;00365B84&quot;/&gt;&lt;wsp:rsid wsp:val=&quot;00366820&quot;/&gt;&lt;wsp:rsid wsp:val=&quot;003703D4&quot;/&gt;&lt;wsp:rsid wsp:val=&quot;00370BD9&quot;/&gt;&lt;wsp:rsid wsp:val=&quot;00373EFE&quot;/&gt;&lt;wsp:rsid wsp:val=&quot;0037570B&quot;/&gt;&lt;wsp:rsid wsp:val=&quot;003765E7&quot;/&gt;&lt;wsp:rsid wsp:val=&quot;003768E8&quot;/&gt;&lt;wsp:rsid wsp:val=&quot;00377C8E&quot;/&gt;&lt;wsp:rsid wsp:val=&quot;00382072&quot;/&gt;&lt;wsp:rsid wsp:val=&quot;00387407&quot;/&gt;&lt;wsp:rsid wsp:val=&quot;00390D8E&quot;/&gt;&lt;wsp:rsid wsp:val=&quot;00394F74&quot;/&gt;&lt;wsp:rsid wsp:val=&quot;00394F97&quot;/&gt;&lt;wsp:rsid wsp:val=&quot;003962C0&quot;/&gt;&lt;wsp:rsid wsp:val=&quot;003A0975&quot;/&gt;&lt;wsp:rsid wsp:val=&quot;003A4C0B&quot;/&gt;&lt;wsp:rsid wsp:val=&quot;003A4D6E&quot;/&gt;&lt;wsp:rsid wsp:val=&quot;003A5127&quot;/&gt;&lt;wsp:rsid wsp:val=&quot;003A5E10&quot;/&gt;&lt;wsp:rsid wsp:val=&quot;003A75D8&quot;/&gt;&lt;wsp:rsid wsp:val=&quot;003A7689&quot;/&gt;&lt;wsp:rsid wsp:val=&quot;003B0187&quot;/&gt;&lt;wsp:rsid wsp:val=&quot;003B037E&quot;/&gt;&lt;wsp:rsid wsp:val=&quot;003B06AC&quot;/&gt;&lt;wsp:rsid wsp:val=&quot;003B1C9F&quot;/&gt;&lt;wsp:rsid wsp:val=&quot;003B43D5&quot;/&gt;&lt;wsp:rsid wsp:val=&quot;003B77FB&quot;/&gt;&lt;wsp:rsid wsp:val=&quot;003B7F42&quot;/&gt;&lt;wsp:rsid wsp:val=&quot;003C03A2&quot;/&gt;&lt;wsp:rsid wsp:val=&quot;003C0DEF&quot;/&gt;&lt;wsp:rsid wsp:val=&quot;003C2C35&quot;/&gt;&lt;wsp:rsid wsp:val=&quot;003C384C&quot;/&gt;&lt;wsp:rsid wsp:val=&quot;003C714D&quot;/&gt;&lt;wsp:rsid wsp:val=&quot;003D4B3B&quot;/&gt;&lt;wsp:rsid wsp:val=&quot;003D7B63&quot;/&gt;&lt;wsp:rsid wsp:val=&quot;003E17B2&quot;/&gt;&lt;wsp:rsid wsp:val=&quot;003E25DD&quot;/&gt;&lt;wsp:rsid wsp:val=&quot;003E3C1F&quot;/&gt;&lt;wsp:rsid wsp:val=&quot;003E415D&quot;/&gt;&lt;wsp:rsid wsp:val=&quot;003E6478&quot;/&gt;&lt;wsp:rsid wsp:val=&quot;003F1B47&quot;/&gt;&lt;wsp:rsid wsp:val=&quot;003F36E0&quot;/&gt;&lt;wsp:rsid wsp:val=&quot;003F5526&quot;/&gt;&lt;wsp:rsid wsp:val=&quot;004034F1&quot;/&gt;&lt;wsp:rsid wsp:val=&quot;0040391E&quot;/&gt;&lt;wsp:rsid wsp:val=&quot;00403C6D&quot;/&gt;&lt;wsp:rsid wsp:val=&quot;004076C0&quot;/&gt;&lt;wsp:rsid wsp:val=&quot;0041136F&quot;/&gt;&lt;wsp:rsid wsp:val=&quot;00411382&quot;/&gt;&lt;wsp:rsid wsp:val=&quot;00411840&quot;/&gt;&lt;wsp:rsid wsp:val=&quot;00412F25&quot;/&gt;&lt;wsp:rsid wsp:val=&quot;00414FA1&quot;/&gt;&lt;wsp:rsid wsp:val=&quot;00421D6D&quot;/&gt;&lt;wsp:rsid wsp:val=&quot;00421E42&quot;/&gt;&lt;wsp:rsid wsp:val=&quot;00424335&quot;/&gt;&lt;wsp:rsid wsp:val=&quot;00424F69&quot;/&gt;&lt;wsp:rsid wsp:val=&quot;00427BF7&quot;/&gt;&lt;wsp:rsid wsp:val=&quot;00432A95&quot;/&gt;&lt;wsp:rsid wsp:val=&quot;004338F4&quot;/&gt;&lt;wsp:rsid wsp:val=&quot;00435E1F&quot;/&gt;&lt;wsp:rsid wsp:val=&quot;00436D57&quot;/&gt;&lt;wsp:rsid wsp:val=&quot;00440292&quot;/&gt;&lt;wsp:rsid wsp:val=&quot;00440569&quot;/&gt;&lt;wsp:rsid wsp:val=&quot;0044221C&quot;/&gt;&lt;wsp:rsid wsp:val=&quot;004426F5&quot;/&gt;&lt;wsp:rsid wsp:val=&quot;004432C0&quot;/&gt;&lt;wsp:rsid wsp:val=&quot;004439E5&quot;/&gt;&lt;wsp:rsid wsp:val=&quot;00443BD2&quot;/&gt;&lt;wsp:rsid wsp:val=&quot;00444576&quot;/&gt;&lt;wsp:rsid wsp:val=&quot;0044586E&quot;/&gt;&lt;wsp:rsid wsp:val=&quot;00445FFE&quot;/&gt;&lt;wsp:rsid wsp:val=&quot;0044646E&quot;/&gt;&lt;wsp:rsid wsp:val=&quot;004472C5&quot;/&gt;&lt;wsp:rsid wsp:val=&quot;00450C13&quot;/&gt;&lt;wsp:rsid wsp:val=&quot;00452DC6&quot;/&gt;&lt;wsp:rsid wsp:val=&quot;00457752&quot;/&gt;&lt;wsp:rsid wsp:val=&quot;00461446&quot;/&gt;&lt;wsp:rsid wsp:val=&quot;00461B16&quot;/&gt;&lt;wsp:rsid wsp:val=&quot;00463FA7&quot;/&gt;&lt;wsp:rsid wsp:val=&quot;0046577B&quot;/&gt;&lt;wsp:rsid wsp:val=&quot;004726D5&quot;/&gt;&lt;wsp:rsid wsp:val=&quot;00473283&quot;/&gt;&lt;wsp:rsid wsp:val=&quot;00474120&quot;/&gt;&lt;wsp:rsid wsp:val=&quot;0047736F&quot;/&gt;&lt;wsp:rsid wsp:val=&quot;00480C7C&quot;/&gt;&lt;wsp:rsid wsp:val=&quot;00482CA9&quot;/&gt;&lt;wsp:rsid wsp:val=&quot;00483F31&quot;/&gt;&lt;wsp:rsid wsp:val=&quot;004848E5&quot;/&gt;&lt;wsp:rsid wsp:val=&quot;00485D62&quot;/&gt;&lt;wsp:rsid wsp:val=&quot;00487023&quot;/&gt;&lt;wsp:rsid wsp:val=&quot;004909B4&quot;/&gt;&lt;wsp:rsid wsp:val=&quot;00491606&quot;/&gt;&lt;wsp:rsid wsp:val=&quot;004923A8&quot;/&gt;&lt;wsp:rsid wsp:val=&quot;00495943&quot;/&gt;&lt;wsp:rsid wsp:val=&quot;004962C3&quot;/&gt;&lt;wsp:rsid wsp:val=&quot;00496E3B&quot;/&gt;&lt;wsp:rsid wsp:val=&quot;004A120E&quot;/&gt;&lt;wsp:rsid wsp:val=&quot;004A143F&quot;/&gt;&lt;wsp:rsid wsp:val=&quot;004A14DD&quot;/&gt;&lt;wsp:rsid wsp:val=&quot;004A2790&quot;/&gt;&lt;wsp:rsid wsp:val=&quot;004A6A60&quot;/&gt;&lt;wsp:rsid wsp:val=&quot;004B22E7&quot;/&gt;&lt;wsp:rsid wsp:val=&quot;004B2639&quot;/&gt;&lt;wsp:rsid wsp:val=&quot;004B3C29&quot;/&gt;&lt;wsp:rsid wsp:val=&quot;004B4AD6&quot;/&gt;&lt;wsp:rsid wsp:val=&quot;004B5274&quot;/&gt;&lt;wsp:rsid wsp:val=&quot;004C1884&quot;/&gt;&lt;wsp:rsid wsp:val=&quot;004C1E1B&quot;/&gt;&lt;wsp:rsid wsp:val=&quot;004C279B&quot;/&gt;&lt;wsp:rsid wsp:val=&quot;004C49AE&quot;/&gt;&lt;wsp:rsid wsp:val=&quot;004C6885&quot;/&gt;&lt;wsp:rsid wsp:val=&quot;004C6D09&quot;/&gt;&lt;wsp:rsid wsp:val=&quot;004C70DE&quot;/&gt;&lt;wsp:rsid wsp:val=&quot;004D0BE4&quot;/&gt;&lt;wsp:rsid wsp:val=&quot;004D4DAD&quot;/&gt;&lt;wsp:rsid wsp:val=&quot;004D77D3&quot;/&gt;&lt;wsp:rsid wsp:val=&quot;004E230A&quot;/&gt;&lt;wsp:rsid wsp:val=&quot;004E6BE2&quot;/&gt;&lt;wsp:rsid wsp:val=&quot;004F1538&quot;/&gt;&lt;wsp:rsid wsp:val=&quot;004F21E4&quot;/&gt;&lt;wsp:rsid wsp:val=&quot;004F5CEF&quot;/&gt;&lt;wsp:rsid wsp:val=&quot;004F662C&quot;/&gt;&lt;wsp:rsid wsp:val=&quot;005010EA&quot;/&gt;&lt;wsp:rsid wsp:val=&quot;0050125A&quot;/&gt;&lt;wsp:rsid wsp:val=&quot;00502D02&quot;/&gt;&lt;wsp:rsid wsp:val=&quot;0050453D&quot;/&gt;&lt;wsp:rsid wsp:val=&quot;00511893&quot;/&gt;&lt;wsp:rsid wsp:val=&quot;00511F9E&quot;/&gt;&lt;wsp:rsid wsp:val=&quot;005129A0&quot;/&gt;&lt;wsp:rsid wsp:val=&quot;00512A14&quot;/&gt;&lt;wsp:rsid wsp:val=&quot;00516C46&quot;/&gt;&lt;wsp:rsid wsp:val=&quot;00520BA7&quot;/&gt;&lt;wsp:rsid wsp:val=&quot;00520DDF&quot;/&gt;&lt;wsp:rsid wsp:val=&quot;00521144&quot;/&gt;&lt;wsp:rsid wsp:val=&quot;0052129A&quot;/&gt;&lt;wsp:rsid wsp:val=&quot;0052195F&quot;/&gt;&lt;wsp:rsid wsp:val=&quot;0052208D&quot;/&gt;&lt;wsp:rsid wsp:val=&quot;00522992&quot;/&gt;&lt;wsp:rsid wsp:val=&quot;00523E24&quot;/&gt;&lt;wsp:rsid wsp:val=&quot;005254C6&quot;/&gt;&lt;wsp:rsid wsp:val=&quot;005256E2&quot;/&gt;&lt;wsp:rsid wsp:val=&quot;0052794D&quot;/&gt;&lt;wsp:rsid wsp:val=&quot;00531E9A&quot;/&gt;&lt;wsp:rsid wsp:val=&quot;005339FD&quot;/&gt;&lt;wsp:rsid wsp:val=&quot;00534C16&quot;/&gt;&lt;wsp:rsid wsp:val=&quot;00535E1B&quot;/&gt;&lt;wsp:rsid wsp:val=&quot;00536573&quot;/&gt;&lt;wsp:rsid wsp:val=&quot;005365EF&quot;/&gt;&lt;wsp:rsid wsp:val=&quot;00536EBA&quot;/&gt;&lt;wsp:rsid wsp:val=&quot;00537E89&quot;/&gt;&lt;wsp:rsid wsp:val=&quot;005404B1&quot;/&gt;&lt;wsp:rsid wsp:val=&quot;00541481&quot;/&gt;&lt;wsp:rsid wsp:val=&quot;005434AB&quot;/&gt;&lt;wsp:rsid wsp:val=&quot;00546768&quot;/&gt;&lt;wsp:rsid wsp:val=&quot;00546E7F&quot;/&gt;&lt;wsp:rsid wsp:val=&quot;0055031D&quot;/&gt;&lt;wsp:rsid wsp:val=&quot;005508F0&quot;/&gt;&lt;wsp:rsid wsp:val=&quot;00551F7A&quot;/&gt;&lt;wsp:rsid wsp:val=&quot;0055210E&quot;/&gt;&lt;wsp:rsid wsp:val=&quot;00552330&quot;/&gt;&lt;wsp:rsid wsp:val=&quot;00552A7A&quot;/&gt;&lt;wsp:rsid wsp:val=&quot;00553714&quot;/&gt;&lt;wsp:rsid wsp:val=&quot;00555170&quot;/&gt;&lt;wsp:rsid wsp:val=&quot;00555D41&quot;/&gt;&lt;wsp:rsid wsp:val=&quot;005566C6&quot;/&gt;&lt;wsp:rsid wsp:val=&quot;00562A6B&quot;/&gt;&lt;wsp:rsid wsp:val=&quot;00566F46&quot;/&gt;&lt;wsp:rsid wsp:val=&quot;005707E8&quot;/&gt;&lt;wsp:rsid wsp:val=&quot;00572C02&quot;/&gt;&lt;wsp:rsid wsp:val=&quot;005750C8&quot;/&gt;&lt;wsp:rsid wsp:val=&quot;0057596B&quot;/&gt;&lt;wsp:rsid wsp:val=&quot;00580C2F&quot;/&gt;&lt;wsp:rsid wsp:val=&quot;005827A2&quot;/&gt;&lt;wsp:rsid wsp:val=&quot;0058364A&quot;/&gt;&lt;wsp:rsid wsp:val=&quot;005906E3&quot;/&gt;&lt;wsp:rsid wsp:val=&quot;00594B56&quot;/&gt;&lt;wsp:rsid wsp:val=&quot;005A0EF4&quot;/&gt;&lt;wsp:rsid wsp:val=&quot;005A24CA&quot;/&gt;&lt;wsp:rsid wsp:val=&quot;005A2E11&quot;/&gt;&lt;wsp:rsid wsp:val=&quot;005A443A&quot;/&gt;&lt;wsp:rsid wsp:val=&quot;005A56D1&quot;/&gt;&lt;wsp:rsid wsp:val=&quot;005A5F11&quot;/&gt;&lt;wsp:rsid wsp:val=&quot;005B002E&quot;/&gt;&lt;wsp:rsid wsp:val=&quot;005B07A0&quot;/&gt;&lt;wsp:rsid wsp:val=&quot;005B1FA6&quot;/&gt;&lt;wsp:rsid wsp:val=&quot;005B424C&quot;/&gt;&lt;wsp:rsid wsp:val=&quot;005B6871&quot;/&gt;&lt;wsp:rsid wsp:val=&quot;005C18F2&quot;/&gt;&lt;wsp:rsid wsp:val=&quot;005C1DE4&quot;/&gt;&lt;wsp:rsid wsp:val=&quot;005C2099&quot;/&gt;&lt;wsp:rsid wsp:val=&quot;005C6E15&quot;/&gt;&lt;wsp:rsid wsp:val=&quot;005C6E2C&quot;/&gt;&lt;wsp:rsid wsp:val=&quot;005D04FB&quot;/&gt;&lt;wsp:rsid wsp:val=&quot;005D10E7&quot;/&gt;&lt;wsp:rsid wsp:val=&quot;005D3D23&quot;/&gt;&lt;wsp:rsid wsp:val=&quot;005D490B&quot;/&gt;&lt;wsp:rsid wsp:val=&quot;005D76AB&quot;/&gt;&lt;wsp:rsid wsp:val=&quot;005D7FF7&quot;/&gt;&lt;wsp:rsid wsp:val=&quot;005E118A&quot;/&gt;&lt;wsp:rsid wsp:val=&quot;005E240A&quot;/&gt;&lt;wsp:rsid wsp:val=&quot;005E478D&quot;/&gt;&lt;wsp:rsid wsp:val=&quot;005E4F50&quot;/&gt;&lt;wsp:rsid wsp:val=&quot;005E743A&quot;/&gt;&lt;wsp:rsid wsp:val=&quot;005E7AD3&quot;/&gt;&lt;wsp:rsid wsp:val=&quot;005F1352&quot;/&gt;&lt;wsp:rsid wsp:val=&quot;005F29BE&quot;/&gt;&lt;wsp:rsid wsp:val=&quot;005F2F32&quot;/&gt;&lt;wsp:rsid wsp:val=&quot;005F68C8&quot;/&gt;&lt;wsp:rsid wsp:val=&quot;005F6943&quot;/&gt;&lt;wsp:rsid wsp:val=&quot;005F6B1A&quot;/&gt;&lt;wsp:rsid wsp:val=&quot;006019D2&quot;/&gt;&lt;wsp:rsid wsp:val=&quot;00602F78&quot;/&gt;&lt;wsp:rsid wsp:val=&quot;00604D60&quot;/&gt;&lt;wsp:rsid wsp:val=&quot;00604E0A&quot;/&gt;&lt;wsp:rsid wsp:val=&quot;006051B5&quot;/&gt;&lt;wsp:rsid wsp:val=&quot;00606238&quot;/&gt;&lt;wsp:rsid wsp:val=&quot;00612305&quot;/&gt;&lt;wsp:rsid wsp:val=&quot;00612850&quot;/&gt;&lt;wsp:rsid wsp:val=&quot;00612EAA&quot;/&gt;&lt;wsp:rsid wsp:val=&quot;00613BFA&quot;/&gt;&lt;wsp:rsid wsp:val=&quot;00617E89&quot;/&gt;&lt;wsp:rsid wsp:val=&quot;00620B1C&quot;/&gt;&lt;wsp:rsid wsp:val=&quot;00621DA9&quot;/&gt;&lt;wsp:rsid wsp:val=&quot;00622A47&quot;/&gt;&lt;wsp:rsid wsp:val=&quot;00622E48&quot;/&gt;&lt;wsp:rsid wsp:val=&quot;006235D1&quot;/&gt;&lt;wsp:rsid wsp:val=&quot;006245C0&quot;/&gt;&lt;wsp:rsid wsp:val=&quot;00624B5E&quot;/&gt;&lt;wsp:rsid wsp:val=&quot;00626B0F&quot;/&gt;&lt;wsp:rsid wsp:val=&quot;00635F06&quot;/&gt;&lt;wsp:rsid wsp:val=&quot;00636864&quot;/&gt;&lt;wsp:rsid wsp:val=&quot;006368C8&quot;/&gt;&lt;wsp:rsid wsp:val=&quot;00650DEB&quot;/&gt;&lt;wsp:rsid wsp:val=&quot;00652554&quot;/&gt;&lt;wsp:rsid wsp:val=&quot;00652642&quot;/&gt;&lt;wsp:rsid wsp:val=&quot;00655181&quot;/&gt;&lt;wsp:rsid wsp:val=&quot;00655406&quot;/&gt;&lt;wsp:rsid wsp:val=&quot;00655D1D&quot;/&gt;&lt;wsp:rsid wsp:val=&quot;006571A9&quot;/&gt;&lt;wsp:rsid wsp:val=&quot;006577F1&quot;/&gt;&lt;wsp:rsid wsp:val=&quot;0066169C&quot;/&gt;&lt;wsp:rsid wsp:val=&quot;006621AD&quot;/&gt;&lt;wsp:rsid wsp:val=&quot;0066299C&quot;/&gt;&lt;wsp:rsid wsp:val=&quot;00666E5B&quot;/&gt;&lt;wsp:rsid wsp:val=&quot;00670B26&quot;/&gt;&lt;wsp:rsid wsp:val=&quot;00670BDF&quot;/&gt;&lt;wsp:rsid wsp:val=&quot;00671396&quot;/&gt;&lt;wsp:rsid wsp:val=&quot;00675837&quot;/&gt;&lt;wsp:rsid wsp:val=&quot;0067723F&quot;/&gt;&lt;wsp:rsid wsp:val=&quot;0068523B&quot;/&gt;&lt;wsp:rsid wsp:val=&quot;00685F26&quot;/&gt;&lt;wsp:rsid wsp:val=&quot;0068687F&quot;/&gt;&lt;wsp:rsid wsp:val=&quot;00690558&quot;/&gt;&lt;wsp:rsid wsp:val=&quot;00694748&quot;/&gt;&lt;wsp:rsid wsp:val=&quot;00694E6A&quot;/&gt;&lt;wsp:rsid wsp:val=&quot;0069768B&quot;/&gt;&lt;wsp:rsid wsp:val=&quot;00697BBD&quot;/&gt;&lt;wsp:rsid wsp:val=&quot;006A3CB5&quot;/&gt;&lt;wsp:rsid wsp:val=&quot;006A40C9&quot;/&gt;&lt;wsp:rsid wsp:val=&quot;006A4F4A&quot;/&gt;&lt;wsp:rsid wsp:val=&quot;006B1403&quot;/&gt;&lt;wsp:rsid wsp:val=&quot;006B497A&quot;/&gt;&lt;wsp:rsid wsp:val=&quot;006B59EF&quot;/&gt;&lt;wsp:rsid wsp:val=&quot;006B5AC6&quot;/&gt;&lt;wsp:rsid wsp:val=&quot;006C006A&quot;/&gt;&lt;wsp:rsid wsp:val=&quot;006C14AC&quot;/&gt;&lt;wsp:rsid wsp:val=&quot;006D1C82&quot;/&gt;&lt;wsp:rsid wsp:val=&quot;006D20A8&quot;/&gt;&lt;wsp:rsid wsp:val=&quot;006D3844&quot;/&gt;&lt;wsp:rsid wsp:val=&quot;006D481F&quot;/&gt;&lt;wsp:rsid wsp:val=&quot;006D4A62&quot;/&gt;&lt;wsp:rsid wsp:val=&quot;006D6059&quot;/&gt;&lt;wsp:rsid wsp:val=&quot;006D7CE2&quot;/&gt;&lt;wsp:rsid wsp:val=&quot;006E132F&quot;/&gt;&lt;wsp:rsid wsp:val=&quot;006E3CD2&quot;/&gt;&lt;wsp:rsid wsp:val=&quot;006E45EE&quot;/&gt;&lt;wsp:rsid wsp:val=&quot;006E5EC2&quot;/&gt;&lt;wsp:rsid wsp:val=&quot;006F041E&quot;/&gt;&lt;wsp:rsid wsp:val=&quot;006F0D27&quot;/&gt;&lt;wsp:rsid wsp:val=&quot;006F3176&quot;/&gt;&lt;wsp:rsid wsp:val=&quot;006F3859&quot;/&gt;&lt;wsp:rsid wsp:val=&quot;006F3D02&quot;/&gt;&lt;wsp:rsid wsp:val=&quot;006F63BF&quot;/&gt;&lt;wsp:rsid wsp:val=&quot;006F6830&quot;/&gt;&lt;wsp:rsid wsp:val=&quot;006F728C&quot;/&gt;&lt;wsp:rsid wsp:val=&quot;007021D7&quot;/&gt;&lt;wsp:rsid wsp:val=&quot;0070530D&quot;/&gt;&lt;wsp:rsid wsp:val=&quot;00705F42&quot;/&gt;&lt;wsp:rsid wsp:val=&quot;00707F89&quot;/&gt;&lt;wsp:rsid wsp:val=&quot;00710656&quot;/&gt;&lt;wsp:rsid wsp:val=&quot;00710AC0&quot;/&gt;&lt;wsp:rsid wsp:val=&quot;00711050&quot;/&gt;&lt;wsp:rsid wsp:val=&quot;007114DD&quot;/&gt;&lt;wsp:rsid wsp:val=&quot;00711B37&quot;/&gt;&lt;wsp:rsid wsp:val=&quot;00711D28&quot;/&gt;&lt;wsp:rsid wsp:val=&quot;007140C4&quot;/&gt;&lt;wsp:rsid wsp:val=&quot;00716EE9&quot;/&gt;&lt;wsp:rsid wsp:val=&quot;007221E2&quot;/&gt;&lt;wsp:rsid wsp:val=&quot;00730953&quot;/&gt;&lt;wsp:rsid wsp:val=&quot;00731E80&quot;/&gt;&lt;wsp:rsid wsp:val=&quot;00734642&quot;/&gt;&lt;wsp:rsid wsp:val=&quot;00735852&quot;/&gt;&lt;wsp:rsid wsp:val=&quot;00735D5D&quot;/&gt;&lt;wsp:rsid wsp:val=&quot;0074148D&quot;/&gt;&lt;wsp:rsid wsp:val=&quot;00744066&quot;/&gt;&lt;wsp:rsid wsp:val=&quot;00745B8A&quot;/&gt;&lt;wsp:rsid wsp:val=&quot;00746B31&quot;/&gt;&lt;wsp:rsid wsp:val=&quot;00747163&quot;/&gt;&lt;wsp:rsid wsp:val=&quot;007472C5&quot;/&gt;&lt;wsp:rsid wsp:val=&quot;00751271&quot;/&gt;&lt;wsp:rsid wsp:val=&quot;00756D41&quot;/&gt;&lt;wsp:rsid wsp:val=&quot;00761C1B&quot;/&gt;&lt;wsp:rsid wsp:val=&quot;00764C20&quot;/&gt;&lt;wsp:rsid wsp:val=&quot;00765378&quot;/&gt;&lt;wsp:rsid wsp:val=&quot;0076612F&quot;/&gt;&lt;wsp:rsid wsp:val=&quot;007718B8&quot;/&gt;&lt;wsp:rsid wsp:val=&quot;00772A2A&quot;/&gt;&lt;wsp:rsid wsp:val=&quot;00773E71&quot;/&gt;&lt;wsp:rsid wsp:val=&quot;00774E37&quot;/&gt;&lt;wsp:rsid wsp:val=&quot;00780822&quot;/&gt;&lt;wsp:rsid wsp:val=&quot;0078211A&quot;/&gt;&lt;wsp:rsid wsp:val=&quot;00786523&quot;/&gt;&lt;wsp:rsid wsp:val=&quot;007878AC&quot;/&gt;&lt;wsp:rsid wsp:val=&quot;007906F7&quot;/&gt;&lt;wsp:rsid wsp:val=&quot;00791A9A&quot;/&gt;&lt;wsp:rsid wsp:val=&quot;00792001&quot;/&gt;&lt;wsp:rsid wsp:val=&quot;00793E4F&quot;/&gt;&lt;wsp:rsid wsp:val=&quot;00795C68&quot;/&gt;&lt;wsp:rsid wsp:val=&quot;007974A7&quot;/&gt;&lt;wsp:rsid wsp:val=&quot;007A1423&quot;/&gt;&lt;wsp:rsid wsp:val=&quot;007A1676&quot;/&gt;&lt;wsp:rsid wsp:val=&quot;007A4971&quot;/&gt;&lt;wsp:rsid wsp:val=&quot;007A5823&quot;/&gt;&lt;wsp:rsid wsp:val=&quot;007B360B&quot;/&gt;&lt;wsp:rsid wsp:val=&quot;007B5741&quot;/&gt;&lt;wsp:rsid wsp:val=&quot;007B603E&quot;/&gt;&lt;wsp:rsid wsp:val=&quot;007C045B&quot;/&gt;&lt;wsp:rsid wsp:val=&quot;007C105A&quot;/&gt;&lt;wsp:rsid wsp:val=&quot;007C1DDC&quot;/&gt;&lt;wsp:rsid wsp:val=&quot;007C226F&quot;/&gt;&lt;wsp:rsid wsp:val=&quot;007C2B9E&quot;/&gt;&lt;wsp:rsid wsp:val=&quot;007C425A&quot;/&gt;&lt;wsp:rsid wsp:val=&quot;007C5BD0&quot;/&gt;&lt;wsp:rsid wsp:val=&quot;007C7AB0&quot;/&gt;&lt;wsp:rsid wsp:val=&quot;007D15E3&quot;/&gt;&lt;wsp:rsid wsp:val=&quot;007D3E5E&quot;/&gt;&lt;wsp:rsid wsp:val=&quot;007D68E8&quot;/&gt;&lt;wsp:rsid wsp:val=&quot;007E4395&quot;/&gt;&lt;wsp:rsid wsp:val=&quot;007E45A4&quot;/&gt;&lt;wsp:rsid wsp:val=&quot;007E48E0&quot;/&gt;&lt;wsp:rsid wsp:val=&quot;007E48E4&quot;/&gt;&lt;wsp:rsid wsp:val=&quot;007E5F83&quot;/&gt;&lt;wsp:rsid wsp:val=&quot;007F0186&quot;/&gt;&lt;wsp:rsid wsp:val=&quot;007F403A&quot;/&gt;&lt;wsp:rsid wsp:val=&quot;007F56D6&quot;/&gt;&lt;wsp:rsid wsp:val=&quot;007F62C9&quot;/&gt;&lt;wsp:rsid wsp:val=&quot;007F72E1&quot;/&gt;&lt;wsp:rsid wsp:val=&quot;008044B1&quot;/&gt;&lt;wsp:rsid wsp:val=&quot;0080495E&quot;/&gt;&lt;wsp:rsid wsp:val=&quot;00804C87&quot;/&gt;&lt;wsp:rsid wsp:val=&quot;00807770&quot;/&gt;&lt;wsp:rsid wsp:val=&quot;00807A23&quot;/&gt;&lt;wsp:rsid wsp:val=&quot;00807AD0&quot;/&gt;&lt;wsp:rsid wsp:val=&quot;008124A7&quot;/&gt;&lt;wsp:rsid wsp:val=&quot;00813704&quot;/&gt;&lt;wsp:rsid wsp:val=&quot;008179A5&quot;/&gt;&lt;wsp:rsid wsp:val=&quot;0082022F&quot;/&gt;&lt;wsp:rsid wsp:val=&quot;00821FAF&quot;/&gt;&lt;wsp:rsid wsp:val=&quot;00825B32&quot;/&gt;&lt;wsp:rsid wsp:val=&quot;00835493&quot;/&gt;&lt;wsp:rsid wsp:val=&quot;00835E49&quot;/&gt;&lt;wsp:rsid wsp:val=&quot;008407DB&quot;/&gt;&lt;wsp:rsid wsp:val=&quot;008410D5&quot;/&gt;&lt;wsp:rsid wsp:val=&quot;008425E8&quot;/&gt;&lt;wsp:rsid wsp:val=&quot;00842818&quot;/&gt;&lt;wsp:rsid wsp:val=&quot;00843A3F&quot;/&gt;&lt;wsp:rsid wsp:val=&quot;00850385&quot;/&gt;&lt;wsp:rsid wsp:val=&quot;00851072&quot;/&gt;&lt;wsp:rsid wsp:val=&quot;00851C03&quot;/&gt;&lt;wsp:rsid wsp:val=&quot;00853146&quot;/&gt;&lt;wsp:rsid wsp:val=&quot;00853BEE&quot;/&gt;&lt;wsp:rsid wsp:val=&quot;00856C62&quot;/&gt;&lt;wsp:rsid wsp:val=&quot;00861D5E&quot;/&gt;&lt;wsp:rsid wsp:val=&quot;00861DE8&quot;/&gt;&lt;wsp:rsid wsp:val=&quot;0086380D&quot;/&gt;&lt;wsp:rsid wsp:val=&quot;00864087&quot;/&gt;&lt;wsp:rsid wsp:val=&quot;0086759C&quot;/&gt;&lt;wsp:rsid wsp:val=&quot;00870B3C&quot;/&gt;&lt;wsp:rsid wsp:val=&quot;00874879&quot;/&gt;&lt;wsp:rsid wsp:val=&quot;008805D8&quot;/&gt;&lt;wsp:rsid wsp:val=&quot;00881FA1&quot;/&gt;&lt;wsp:rsid wsp:val=&quot;0088208B&quot;/&gt;&lt;wsp:rsid wsp:val=&quot;00883C61&quot;/&gt;&lt;wsp:rsid wsp:val=&quot;008871F3&quot;/&gt;&lt;wsp:rsid wsp:val=&quot;0089016B&quot;/&gt;&lt;wsp:rsid wsp:val=&quot;00891B5B&quot;/&gt;&lt;wsp:rsid wsp:val=&quot;00891D48&quot;/&gt;&lt;wsp:rsid wsp:val=&quot;00893724&quot;/&gt;&lt;wsp:rsid wsp:val=&quot;00894F01&quot;/&gt;&lt;wsp:rsid wsp:val=&quot;008970EE&quot;/&gt;&lt;wsp:rsid wsp:val=&quot;008A157D&quot;/&gt;&lt;wsp:rsid wsp:val=&quot;008A3B3C&quot;/&gt;&lt;wsp:rsid wsp:val=&quot;008A49B7&quot;/&gt;&lt;wsp:rsid wsp:val=&quot;008A65C2&quot;/&gt;&lt;wsp:rsid wsp:val=&quot;008B08AE&quot;/&gt;&lt;wsp:rsid wsp:val=&quot;008B1A2B&quot;/&gt;&lt;wsp:rsid wsp:val=&quot;008B3C9F&quot;/&gt;&lt;wsp:rsid wsp:val=&quot;008B43B8&quot;/&gt;&lt;wsp:rsid wsp:val=&quot;008B457A&quot;/&gt;&lt;wsp:rsid wsp:val=&quot;008B6EEE&quot;/&gt;&lt;wsp:rsid wsp:val=&quot;008C0A76&quot;/&gt;&lt;wsp:rsid wsp:val=&quot;008C3081&quot;/&gt;&lt;wsp:rsid wsp:val=&quot;008C3F47&quot;/&gt;&lt;wsp:rsid wsp:val=&quot;008C4939&quot;/&gt;&lt;wsp:rsid wsp:val=&quot;008D0F3A&quot;/&gt;&lt;wsp:rsid wsp:val=&quot;008D4155&quot;/&gt;&lt;wsp:rsid wsp:val=&quot;008D518C&quot;/&gt;&lt;wsp:rsid wsp:val=&quot;008D5EED&quot;/&gt;&lt;wsp:rsid wsp:val=&quot;008D717C&quot;/&gt;&lt;wsp:rsid wsp:val=&quot;008E0249&quot;/&gt;&lt;wsp:rsid wsp:val=&quot;008E0425&quot;/&gt;&lt;wsp:rsid wsp:val=&quot;008E21D4&quot;/&gt;&lt;wsp:rsid wsp:val=&quot;008E2933&quot;/&gt;&lt;wsp:rsid wsp:val=&quot;008E4B7A&quot;/&gt;&lt;wsp:rsid wsp:val=&quot;008E575E&quot;/&gt;&lt;wsp:rsid wsp:val=&quot;008F16A9&quot;/&gt;&lt;wsp:rsid wsp:val=&quot;008F2C28&quot;/&gt;&lt;wsp:rsid wsp:val=&quot;008F306F&quot;/&gt;&lt;wsp:rsid wsp:val=&quot;008F4B34&quot;/&gt;&lt;wsp:rsid wsp:val=&quot;008F50C7&quot;/&gt;&lt;wsp:rsid wsp:val=&quot;009012EF&quot;/&gt;&lt;wsp:rsid wsp:val=&quot;00902EF1&quot;/&gt;&lt;wsp:rsid wsp:val=&quot;00903092&quot;/&gt;&lt;wsp:rsid wsp:val=&quot;00904798&quot;/&gt;&lt;wsp:rsid wsp:val=&quot;00906CB7&quot;/&gt;&lt;wsp:rsid wsp:val=&quot;009118FE&quot;/&gt;&lt;wsp:rsid wsp:val=&quot;00912193&quot;/&gt;&lt;wsp:rsid wsp:val=&quot;009131FE&quot;/&gt;&lt;wsp:rsid wsp:val=&quot;00913957&quot;/&gt;&lt;wsp:rsid wsp:val=&quot;00913FEC&quot;/&gt;&lt;wsp:rsid wsp:val=&quot;00920A20&quot;/&gt;&lt;wsp:rsid wsp:val=&quot;00920B36&quot;/&gt;&lt;wsp:rsid wsp:val=&quot;00922C6E&quot;/&gt;&lt;wsp:rsid wsp:val=&quot;0092575A&quot;/&gt;&lt;wsp:rsid wsp:val=&quot;009263A2&quot;/&gt;&lt;wsp:rsid wsp:val=&quot;00927376&quot;/&gt;&lt;wsp:rsid wsp:val=&quot;009362DE&quot;/&gt;&lt;wsp:rsid wsp:val=&quot;009402DD&quot;/&gt;&lt;wsp:rsid wsp:val=&quot;00943BFB&quot;/&gt;&lt;wsp:rsid wsp:val=&quot;00946072&quot;/&gt;&lt;wsp:rsid wsp:val=&quot;009463EE&quot;/&gt;&lt;wsp:rsid wsp:val=&quot;00946444&quot;/&gt;&lt;wsp:rsid wsp:val=&quot;00946834&quot;/&gt;&lt;wsp:rsid wsp:val=&quot;00951C93&quot;/&gt;&lt;wsp:rsid wsp:val=&quot;00957632&quot;/&gt;&lt;wsp:rsid wsp:val=&quot;0096426B&quot;/&gt;&lt;wsp:rsid wsp:val=&quot;009671AB&quot;/&gt;&lt;wsp:rsid wsp:val=&quot;00967E84&quot;/&gt;&lt;wsp:rsid wsp:val=&quot;00970141&quot;/&gt;&lt;wsp:rsid wsp:val=&quot;00970FC1&quot;/&gt;&lt;wsp:rsid wsp:val=&quot;00971B23&quot;/&gt;&lt;wsp:rsid wsp:val=&quot;00972564&quot;/&gt;&lt;wsp:rsid wsp:val=&quot;00983202&quot;/&gt;&lt;wsp:rsid wsp:val=&quot;0099009B&quot;/&gt;&lt;wsp:rsid wsp:val=&quot;00991BE6&quot;/&gt;&lt;wsp:rsid wsp:val=&quot;00994292&quot;/&gt;&lt;wsp:rsid wsp:val=&quot;0099490D&quot;/&gt;&lt;wsp:rsid wsp:val=&quot;00995D95&quot;/&gt;&lt;wsp:rsid wsp:val=&quot;00996612&quot;/&gt;&lt;wsp:rsid wsp:val=&quot;00997A3B&quot;/&gt;&lt;wsp:rsid wsp:val=&quot;00997E89&quot;/&gt;&lt;wsp:rsid wsp:val=&quot;00997E9E&quot;/&gt;&lt;wsp:rsid wsp:val=&quot;009A011D&quot;/&gt;&lt;wsp:rsid wsp:val=&quot;009A353B&quot;/&gt;&lt;wsp:rsid wsp:val=&quot;009A465B&quot;/&gt;&lt;wsp:rsid wsp:val=&quot;009A478A&quot;/&gt;&lt;wsp:rsid wsp:val=&quot;009A5B56&quot;/&gt;&lt;wsp:rsid wsp:val=&quot;009A74C7&quot;/&gt;&lt;wsp:rsid wsp:val=&quot;009B233C&quot;/&gt;&lt;wsp:rsid wsp:val=&quot;009B4C94&quot;/&gt;&lt;wsp:rsid wsp:val=&quot;009B53E4&quot;/&gt;&lt;wsp:rsid wsp:val=&quot;009C2BCA&quot;/&gt;&lt;wsp:rsid wsp:val=&quot;009C331F&quot;/&gt;&lt;wsp:rsid wsp:val=&quot;009C4D0D&quot;/&gt;&lt;wsp:rsid wsp:val=&quot;009D2F67&quot;/&gt;&lt;wsp:rsid wsp:val=&quot;009D3207&quot;/&gt;&lt;wsp:rsid wsp:val=&quot;009D3516&quot;/&gt;&lt;wsp:rsid wsp:val=&quot;009D3D22&quot;/&gt;&lt;wsp:rsid wsp:val=&quot;009D4B1D&quot;/&gt;&lt;wsp:rsid wsp:val=&quot;009D5ED4&quot;/&gt;&lt;wsp:rsid wsp:val=&quot;009D7C5D&quot;/&gt;&lt;wsp:rsid wsp:val=&quot;009E0846&quot;/&gt;&lt;wsp:rsid wsp:val=&quot;009E205B&quot;/&gt;&lt;wsp:rsid wsp:val=&quot;009E4C9E&quot;/&gt;&lt;wsp:rsid wsp:val=&quot;009E5BCD&quot;/&gt;&lt;wsp:rsid wsp:val=&quot;009F0172&quot;/&gt;&lt;wsp:rsid wsp:val=&quot;009F2C0F&quot;/&gt;&lt;wsp:rsid wsp:val=&quot;009F2EAC&quot;/&gt;&lt;wsp:rsid wsp:val=&quot;009F34FA&quot;/&gt;&lt;wsp:rsid wsp:val=&quot;009F53D1&quot;/&gt;&lt;wsp:rsid wsp:val=&quot;009F681C&quot;/&gt;&lt;wsp:rsid wsp:val=&quot;009F74E3&quot;/&gt;&lt;wsp:rsid wsp:val=&quot;00A028DB&quot;/&gt;&lt;wsp:rsid wsp:val=&quot;00A05566&quot;/&gt;&lt;wsp:rsid wsp:val=&quot;00A06AD7&quot;/&gt;&lt;wsp:rsid wsp:val=&quot;00A071CD&quot;/&gt;&lt;wsp:rsid wsp:val=&quot;00A07C2D&quot;/&gt;&lt;wsp:rsid wsp:val=&quot;00A10915&quot;/&gt;&lt;wsp:rsid wsp:val=&quot;00A114B8&quot;/&gt;&lt;wsp:rsid wsp:val=&quot;00A153F6&quot;/&gt;&lt;wsp:rsid wsp:val=&quot;00A15535&quot;/&gt;&lt;wsp:rsid wsp:val=&quot;00A20C61&quot;/&gt;&lt;wsp:rsid wsp:val=&quot;00A225DA&quot;/&gt;&lt;wsp:rsid wsp:val=&quot;00A25855&quot;/&gt;&lt;wsp:rsid wsp:val=&quot;00A25AE3&quot;/&gt;&lt;wsp:rsid wsp:val=&quot;00A303CC&quot;/&gt;&lt;wsp:rsid wsp:val=&quot;00A304C7&quot;/&gt;&lt;wsp:rsid wsp:val=&quot;00A307F4&quot;/&gt;&lt;wsp:rsid wsp:val=&quot;00A33665&quot;/&gt;&lt;wsp:rsid wsp:val=&quot;00A33D90&quot;/&gt;&lt;wsp:rsid wsp:val=&quot;00A34EE8&quot;/&gt;&lt;wsp:rsid wsp:val=&quot;00A35662&quot;/&gt;&lt;wsp:rsid wsp:val=&quot;00A35CD7&quot;/&gt;&lt;wsp:rsid wsp:val=&quot;00A36C07&quot;/&gt;&lt;wsp:rsid wsp:val=&quot;00A37164&quot;/&gt;&lt;wsp:rsid wsp:val=&quot;00A4032A&quot;/&gt;&lt;wsp:rsid wsp:val=&quot;00A40372&quot;/&gt;&lt;wsp:rsid wsp:val=&quot;00A40F32&quot;/&gt;&lt;wsp:rsid wsp:val=&quot;00A45111&quot;/&gt;&lt;wsp:rsid wsp:val=&quot;00A462CE&quot;/&gt;&lt;wsp:rsid wsp:val=&quot;00A50426&quot;/&gt;&lt;wsp:rsid wsp:val=&quot;00A514FE&quot;/&gt;&lt;wsp:rsid wsp:val=&quot;00A52CAA&quot;/&gt;&lt;wsp:rsid wsp:val=&quot;00A5474F&quot;/&gt;&lt;wsp:rsid wsp:val=&quot;00A54A31&quot;/&gt;&lt;wsp:rsid wsp:val=&quot;00A56A49&quot;/&gt;&lt;wsp:rsid wsp:val=&quot;00A606BB&quot;/&gt;&lt;wsp:rsid wsp:val=&quot;00A61834&quot;/&gt;&lt;wsp:rsid wsp:val=&quot;00A625E4&quot;/&gt;&lt;wsp:rsid wsp:val=&quot;00A62AC0&quot;/&gt;&lt;wsp:rsid wsp:val=&quot;00A65844&quot;/&gt;&lt;wsp:rsid wsp:val=&quot;00A65973&quot;/&gt;&lt;wsp:rsid wsp:val=&quot;00A7038C&quot;/&gt;&lt;wsp:rsid wsp:val=&quot;00A707A9&quot;/&gt;&lt;wsp:rsid wsp:val=&quot;00A71D4C&quot;/&gt;&lt;wsp:rsid wsp:val=&quot;00A72088&quot;/&gt;&lt;wsp:rsid wsp:val=&quot;00A724D8&quot;/&gt;&lt;wsp:rsid wsp:val=&quot;00A72943&quot;/&gt;&lt;wsp:rsid wsp:val=&quot;00A7340A&quot;/&gt;&lt;wsp:rsid wsp:val=&quot;00A73AAA&quot;/&gt;&lt;wsp:rsid wsp:val=&quot;00A74449&quot;/&gt;&lt;wsp:rsid wsp:val=&quot;00A74B25&quot;/&gt;&lt;wsp:rsid wsp:val=&quot;00A74EF9&quot;/&gt;&lt;wsp:rsid wsp:val=&quot;00A751DC&quot;/&gt;&lt;wsp:rsid wsp:val=&quot;00A7534B&quot;/&gt;&lt;wsp:rsid wsp:val=&quot;00A7585B&quot;/&gt;&lt;wsp:rsid wsp:val=&quot;00A76A5C&quot;/&gt;&lt;wsp:rsid wsp:val=&quot;00A77462&quot;/&gt;&lt;wsp:rsid wsp:val=&quot;00A80A18&quot;/&gt;&lt;wsp:rsid wsp:val=&quot;00A81C04&quot;/&gt;&lt;wsp:rsid wsp:val=&quot;00A82A0D&quot;/&gt;&lt;wsp:rsid wsp:val=&quot;00A83A6E&quot;/&gt;&lt;wsp:rsid wsp:val=&quot;00A84074&quot;/&gt;&lt;wsp:rsid wsp:val=&quot;00A845A1&quot;/&gt;&lt;wsp:rsid wsp:val=&quot;00A85672&quot;/&gt;&lt;wsp:rsid wsp:val=&quot;00A85C26&quot;/&gt;&lt;wsp:rsid wsp:val=&quot;00A87177&quot;/&gt;&lt;wsp:rsid wsp:val=&quot;00A87EC6&quot;/&gt;&lt;wsp:rsid wsp:val=&quot;00A907B7&quot;/&gt;&lt;wsp:rsid wsp:val=&quot;00A91882&quot;/&gt;&lt;wsp:rsid wsp:val=&quot;00A92D4D&quot;/&gt;&lt;wsp:rsid wsp:val=&quot;00A96161&quot;/&gt;&lt;wsp:rsid wsp:val=&quot;00AA32B1&quot;/&gt;&lt;wsp:rsid wsp:val=&quot;00AA46C6&quot;/&gt;&lt;wsp:rsid wsp:val=&quot;00AA5FA6&quot;/&gt;&lt;wsp:rsid wsp:val=&quot;00AA68C0&quot;/&gt;&lt;wsp:rsid wsp:val=&quot;00AA68E5&quot;/&gt;&lt;wsp:rsid wsp:val=&quot;00AA70E7&quot;/&gt;&lt;wsp:rsid wsp:val=&quot;00AB2A53&quot;/&gt;&lt;wsp:rsid wsp:val=&quot;00AB7876&quot;/&gt;&lt;wsp:rsid wsp:val=&quot;00AC2811&quot;/&gt;&lt;wsp:rsid wsp:val=&quot;00AC4337&quot;/&gt;&lt;wsp:rsid wsp:val=&quot;00AC4DB3&quot;/&gt;&lt;wsp:rsid wsp:val=&quot;00AC4DD8&quot;/&gt;&lt;wsp:rsid wsp:val=&quot;00AC5510&quot;/&gt;&lt;wsp:rsid wsp:val=&quot;00AD383E&quot;/&gt;&lt;wsp:rsid wsp:val=&quot;00AD46AB&quot;/&gt;&lt;wsp:rsid wsp:val=&quot;00AD475A&quot;/&gt;&lt;wsp:rsid wsp:val=&quot;00AD595B&quot;/&gt;&lt;wsp:rsid wsp:val=&quot;00AD65ED&quot;/&gt;&lt;wsp:rsid wsp:val=&quot;00AD6C2A&quot;/&gt;&lt;wsp:rsid wsp:val=&quot;00AE0BA3&quot;/&gt;&lt;wsp:rsid wsp:val=&quot;00AE18A7&quot;/&gt;&lt;wsp:rsid wsp:val=&quot;00AE25B6&quot;/&gt;&lt;wsp:rsid wsp:val=&quot;00AE4FF9&quot;/&gt;&lt;wsp:rsid wsp:val=&quot;00AE6BB7&quot;/&gt;&lt;wsp:rsid wsp:val=&quot;00AE7074&quot;/&gt;&lt;wsp:rsid wsp:val=&quot;00AE7820&quot;/&gt;&lt;wsp:rsid wsp:val=&quot;00AE7B3F&quot;/&gt;&lt;wsp:rsid wsp:val=&quot;00AF196F&quot;/&gt;&lt;wsp:rsid wsp:val=&quot;00AF1FF6&quot;/&gt;&lt;wsp:rsid wsp:val=&quot;00AF30F1&quot;/&gt;&lt;wsp:rsid wsp:val=&quot;00AF5825&quot;/&gt;&lt;wsp:rsid wsp:val=&quot;00B00F3E&quot;/&gt;&lt;wsp:rsid wsp:val=&quot;00B031B4&quot;/&gt;&lt;wsp:rsid wsp:val=&quot;00B0558C&quot;/&gt;&lt;wsp:rsid wsp:val=&quot;00B11816&quot;/&gt;&lt;wsp:rsid wsp:val=&quot;00B12DA6&quot;/&gt;&lt;wsp:rsid wsp:val=&quot;00B14902&quot;/&gt;&lt;wsp:rsid wsp:val=&quot;00B149B5&quot;/&gt;&lt;wsp:rsid wsp:val=&quot;00B15D46&quot;/&gt;&lt;wsp:rsid wsp:val=&quot;00B20B5B&quot;/&gt;&lt;wsp:rsid wsp:val=&quot;00B22045&quot;/&gt;&lt;wsp:rsid wsp:val=&quot;00B225F6&quot;/&gt;&lt;wsp:rsid wsp:val=&quot;00B23B17&quot;/&gt;&lt;wsp:rsid wsp:val=&quot;00B24C72&quot;/&gt;&lt;wsp:rsid wsp:val=&quot;00B258D2&quot;/&gt;&lt;wsp:rsid wsp:val=&quot;00B26F23&quot;/&gt;&lt;wsp:rsid wsp:val=&quot;00B271BF&quot;/&gt;&lt;wsp:rsid wsp:val=&quot;00B275B1&quot;/&gt;&lt;wsp:rsid wsp:val=&quot;00B32016&quot;/&gt;&lt;wsp:rsid wsp:val=&quot;00B3758B&quot;/&gt;&lt;wsp:rsid wsp:val=&quot;00B41A25&quot;/&gt;&lt;wsp:rsid wsp:val=&quot;00B46443&quot;/&gt;&lt;wsp:rsid wsp:val=&quot;00B51D35&quot;/&gt;&lt;wsp:rsid wsp:val=&quot;00B52A45&quot;/&gt;&lt;wsp:rsid wsp:val=&quot;00B55112&quot;/&gt;&lt;wsp:rsid wsp:val=&quot;00B56B9A&quot;/&gt;&lt;wsp:rsid wsp:val=&quot;00B634B2&quot;/&gt;&lt;wsp:rsid wsp:val=&quot;00B642AE&quot;/&gt;&lt;wsp:rsid wsp:val=&quot;00B64301&quot;/&gt;&lt;wsp:rsid wsp:val=&quot;00B666BA&quot;/&gt;&lt;wsp:rsid wsp:val=&quot;00B672C8&quot;/&gt;&lt;wsp:rsid wsp:val=&quot;00B7209D&quot;/&gt;&lt;wsp:rsid wsp:val=&quot;00B727B5&quot;/&gt;&lt;wsp:rsid wsp:val=&quot;00B73C85&quot;/&gt;&lt;wsp:rsid wsp:val=&quot;00B74D11&quot;/&gt;&lt;wsp:rsid wsp:val=&quot;00B7679C&quot;/&gt;&lt;wsp:rsid wsp:val=&quot;00B767F1&quot;/&gt;&lt;wsp:rsid wsp:val=&quot;00B77B8D&quot;/&gt;&lt;wsp:rsid wsp:val=&quot;00B815D0&quot;/&gt;&lt;wsp:rsid wsp:val=&quot;00B81BE5&quot;/&gt;&lt;wsp:rsid wsp:val=&quot;00B824F2&quot;/&gt;&lt;wsp:rsid wsp:val=&quot;00B8263F&quot;/&gt;&lt;wsp:rsid wsp:val=&quot;00B82754&quot;/&gt;&lt;wsp:rsid wsp:val=&quot;00B84867&quot;/&gt;&lt;wsp:rsid wsp:val=&quot;00B853BF&quot;/&gt;&lt;wsp:rsid wsp:val=&quot;00B95416&quot;/&gt;&lt;wsp:rsid wsp:val=&quot;00B959F7&quot;/&gt;&lt;wsp:rsid wsp:val=&quot;00B976AF&quot;/&gt;&lt;wsp:rsid wsp:val=&quot;00B97B97&quot;/&gt;&lt;wsp:rsid wsp:val=&quot;00BA7283&quot;/&gt;&lt;wsp:rsid wsp:val=&quot;00BB10F6&quot;/&gt;&lt;wsp:rsid wsp:val=&quot;00BB465D&quot;/&gt;&lt;wsp:rsid wsp:val=&quot;00BB4F6F&quot;/&gt;&lt;wsp:rsid wsp:val=&quot;00BB71E7&quot;/&gt;&lt;wsp:rsid wsp:val=&quot;00BC0930&quot;/&gt;&lt;wsp:rsid wsp:val=&quot;00BC0D2A&quot;/&gt;&lt;wsp:rsid wsp:val=&quot;00BC453A&quot;/&gt;&lt;wsp:rsid wsp:val=&quot;00BC53F0&quot;/&gt;&lt;wsp:rsid wsp:val=&quot;00BC5F33&quot;/&gt;&lt;wsp:rsid wsp:val=&quot;00BC671B&quot;/&gt;&lt;wsp:rsid wsp:val=&quot;00BD1EAA&quot;/&gt;&lt;wsp:rsid wsp:val=&quot;00BD2BDC&quot;/&gt;&lt;wsp:rsid wsp:val=&quot;00BD2E84&quot;/&gt;&lt;wsp:rsid wsp:val=&quot;00BD2FC4&quot;/&gt;&lt;wsp:rsid wsp:val=&quot;00BD41AB&quot;/&gt;&lt;wsp:rsid wsp:val=&quot;00BD463B&quot;/&gt;&lt;wsp:rsid wsp:val=&quot;00BD5EBF&quot;/&gt;&lt;wsp:rsid wsp:val=&quot;00BD6948&quot;/&gt;&lt;wsp:rsid wsp:val=&quot;00BD743C&quot;/&gt;&lt;wsp:rsid wsp:val=&quot;00BE15B8&quot;/&gt;&lt;wsp:rsid wsp:val=&quot;00BF13AD&quot;/&gt;&lt;wsp:rsid wsp:val=&quot;00BF2D2D&quot;/&gt;&lt;wsp:rsid wsp:val=&quot;00BF4D83&quot;/&gt;&lt;wsp:rsid wsp:val=&quot;00BF6C11&quot;/&gt;&lt;wsp:rsid wsp:val=&quot;00C02148&quot;/&gt;&lt;wsp:rsid wsp:val=&quot;00C02AC2&quot;/&gt;&lt;wsp:rsid wsp:val=&quot;00C0473F&quot;/&gt;&lt;wsp:rsid wsp:val=&quot;00C06F9F&quot;/&gt;&lt;wsp:rsid wsp:val=&quot;00C07119&quot;/&gt;&lt;wsp:rsid wsp:val=&quot;00C11DFA&quot;/&gt;&lt;wsp:rsid wsp:val=&quot;00C136A9&quot;/&gt;&lt;wsp:rsid wsp:val=&quot;00C1667D&quot;/&gt;&lt;wsp:rsid wsp:val=&quot;00C244FB&quot;/&gt;&lt;wsp:rsid wsp:val=&quot;00C25370&quot;/&gt;&lt;wsp:rsid wsp:val=&quot;00C253AA&quot;/&gt;&lt;wsp:rsid wsp:val=&quot;00C272BD&quot;/&gt;&lt;wsp:rsid wsp:val=&quot;00C27658&quot;/&gt;&lt;wsp:rsid wsp:val=&quot;00C348A3&quot;/&gt;&lt;wsp:rsid wsp:val=&quot;00C3720E&quot;/&gt;&lt;wsp:rsid wsp:val=&quot;00C41E71&quot;/&gt;&lt;wsp:rsid wsp:val=&quot;00C4366D&quot;/&gt;&lt;wsp:rsid wsp:val=&quot;00C52AE0&quot;/&gt;&lt;wsp:rsid wsp:val=&quot;00C55E9F&quot;/&gt;&lt;wsp:rsid wsp:val=&quot;00C6122E&quot;/&gt;&lt;wsp:rsid wsp:val=&quot;00C61DC3&quot;/&gt;&lt;wsp:rsid wsp:val=&quot;00C62215&quot;/&gt;&lt;wsp:rsid wsp:val=&quot;00C63978&quot;/&gt;&lt;wsp:rsid wsp:val=&quot;00C6574F&quot;/&gt;&lt;wsp:rsid wsp:val=&quot;00C65B9E&quot;/&gt;&lt;wsp:rsid wsp:val=&quot;00C6746A&quot;/&gt;&lt;wsp:rsid wsp:val=&quot;00C72CDB&quot;/&gt;&lt;wsp:rsid wsp:val=&quot;00C73159&quot;/&gt;&lt;wsp:rsid wsp:val=&quot;00C737E5&quot;/&gt;&lt;wsp:rsid wsp:val=&quot;00C744B7&quot;/&gt;&lt;wsp:rsid wsp:val=&quot;00C745E3&quot;/&gt;&lt;wsp:rsid wsp:val=&quot;00C8095D&quot;/&gt;&lt;wsp:rsid wsp:val=&quot;00C82E11&quot;/&gt;&lt;wsp:rsid wsp:val=&quot;00C84FF4&quot;/&gt;&lt;wsp:rsid wsp:val=&quot;00C90CFA&quot;/&gt;&lt;wsp:rsid wsp:val=&quot;00C94B73&quot;/&gt;&lt;wsp:rsid wsp:val=&quot;00C9563F&quot;/&gt;&lt;wsp:rsid wsp:val=&quot;00C969A4&quot;/&gt;&lt;wsp:rsid wsp:val=&quot;00C9786F&quot;/&gt;&lt;wsp:rsid wsp:val=&quot;00CA2958&quot;/&gt;&lt;wsp:rsid wsp:val=&quot;00CA425C&quot;/&gt;&lt;wsp:rsid wsp:val=&quot;00CA5AAB&quot;/&gt;&lt;wsp:rsid wsp:val=&quot;00CB0817&quot;/&gt;&lt;wsp:rsid wsp:val=&quot;00CB0EB8&quot;/&gt;&lt;wsp:rsid wsp:val=&quot;00CB5EDD&quot;/&gt;&lt;wsp:rsid wsp:val=&quot;00CB7F2F&quot;/&gt;&lt;wsp:rsid wsp:val=&quot;00CC1398&quot;/&gt;&lt;wsp:rsid wsp:val=&quot;00CC1AE9&quot;/&gt;&lt;wsp:rsid wsp:val=&quot;00CC42E9&quot;/&gt;&lt;wsp:rsid wsp:val=&quot;00CC6DD5&quot;/&gt;&lt;wsp:rsid wsp:val=&quot;00CC7BC5&quot;/&gt;&lt;wsp:rsid wsp:val=&quot;00CD2EF8&quot;/&gt;&lt;wsp:rsid wsp:val=&quot;00CD52E8&quot;/&gt;&lt;wsp:rsid wsp:val=&quot;00CE03B7&quot;/&gt;&lt;wsp:rsid wsp:val=&quot;00CE48BC&quot;/&gt;&lt;wsp:rsid wsp:val=&quot;00CF048D&quot;/&gt;&lt;wsp:rsid wsp:val=&quot;00CF4574&quot;/&gt;&lt;wsp:rsid wsp:val=&quot;00CF67E5&quot;/&gt;&lt;wsp:rsid wsp:val=&quot;00D13057&quot;/&gt;&lt;wsp:rsid wsp:val=&quot;00D14F38&quot;/&gt;&lt;wsp:rsid wsp:val=&quot;00D15946&quot;/&gt;&lt;wsp:rsid wsp:val=&quot;00D16710&quot;/&gt;&lt;wsp:rsid wsp:val=&quot;00D20504&quot;/&gt;&lt;wsp:rsid wsp:val=&quot;00D2219B&quot;/&gt;&lt;wsp:rsid wsp:val=&quot;00D23780&quot;/&gt;&lt;wsp:rsid wsp:val=&quot;00D30417&quot;/&gt;&lt;wsp:rsid wsp:val=&quot;00D30D64&quot;/&gt;&lt;wsp:rsid wsp:val=&quot;00D30DC5&quot;/&gt;&lt;wsp:rsid wsp:val=&quot;00D327A8&quot;/&gt;&lt;wsp:rsid wsp:val=&quot;00D3674F&quot;/&gt;&lt;wsp:rsid wsp:val=&quot;00D37EA1&quot;/&gt;&lt;wsp:rsid wsp:val=&quot;00D42746&quot;/&gt;&lt;wsp:rsid wsp:val=&quot;00D43E6D&quot;/&gt;&lt;wsp:rsid wsp:val=&quot;00D45F58&quot;/&gt;&lt;wsp:rsid wsp:val=&quot;00D46D3F&quot;/&gt;&lt;wsp:rsid wsp:val=&quot;00D51094&quot;/&gt;&lt;wsp:rsid wsp:val=&quot;00D51176&quot;/&gt;&lt;wsp:rsid wsp:val=&quot;00D513C1&quot;/&gt;&lt;wsp:rsid wsp:val=&quot;00D52455&quot;/&gt;&lt;wsp:rsid wsp:val=&quot;00D568D4&quot;/&gt;&lt;wsp:rsid wsp:val=&quot;00D606AB&quot;/&gt;&lt;wsp:rsid wsp:val=&quot;00D615B7&quot;/&gt;&lt;wsp:rsid wsp:val=&quot;00D622B9&quot;/&gt;&lt;wsp:rsid wsp:val=&quot;00D63BA2&quot;/&gt;&lt;wsp:rsid wsp:val=&quot;00D65AAA&quot;/&gt;&lt;wsp:rsid wsp:val=&quot;00D65C35&quot;/&gt;&lt;wsp:rsid wsp:val=&quot;00D71856&quot;/&gt;&lt;wsp:rsid wsp:val=&quot;00D73449&quot;/&gt;&lt;wsp:rsid wsp:val=&quot;00D77E83&quot;/&gt;&lt;wsp:rsid wsp:val=&quot;00D80911&quot;/&gt;&lt;wsp:rsid wsp:val=&quot;00D8138C&quot;/&gt;&lt;wsp:rsid wsp:val=&quot;00D86165&quot;/&gt;&lt;wsp:rsid wsp:val=&quot;00D86BF0&quot;/&gt;&lt;wsp:rsid wsp:val=&quot;00D921A7&quot;/&gt;&lt;wsp:rsid wsp:val=&quot;00D9575F&quot;/&gt;&lt;wsp:rsid wsp:val=&quot;00D95E84&quot;/&gt;&lt;wsp:rsid wsp:val=&quot;00D96995&quot;/&gt;&lt;wsp:rsid wsp:val=&quot;00DA2133&quot;/&gt;&lt;wsp:rsid wsp:val=&quot;00DA2152&quot;/&gt;&lt;wsp:rsid wsp:val=&quot;00DA396E&quot;/&gt;&lt;wsp:rsid wsp:val=&quot;00DA64FF&quot;/&gt;&lt;wsp:rsid wsp:val=&quot;00DA737B&quot;/&gt;&lt;wsp:rsid wsp:val=&quot;00DB2105&quot;/&gt;&lt;wsp:rsid wsp:val=&quot;00DB2108&quot;/&gt;&lt;wsp:rsid wsp:val=&quot;00DB3B3A&quot;/&gt;&lt;wsp:rsid wsp:val=&quot;00DB41C2&quot;/&gt;&lt;wsp:rsid wsp:val=&quot;00DB4E63&quot;/&gt;&lt;wsp:rsid wsp:val=&quot;00DB5130&quot;/&gt;&lt;wsp:rsid wsp:val=&quot;00DB760E&quot;/&gt;&lt;wsp:rsid wsp:val=&quot;00DB7624&quot;/&gt;&lt;wsp:rsid wsp:val=&quot;00DC041F&quot;/&gt;&lt;wsp:rsid wsp:val=&quot;00DC0943&quot;/&gt;&lt;wsp:rsid wsp:val=&quot;00DC549F&quot;/&gt;&lt;wsp:rsid wsp:val=&quot;00DD0035&quot;/&gt;&lt;wsp:rsid wsp:val=&quot;00DD0D5D&quot;/&gt;&lt;wsp:rsid wsp:val=&quot;00DD1941&quot;/&gt;&lt;wsp:rsid wsp:val=&quot;00DD4382&quot;/&gt;&lt;wsp:rsid wsp:val=&quot;00DE0EFB&quot;/&gt;&lt;wsp:rsid wsp:val=&quot;00DE1130&quot;/&gt;&lt;wsp:rsid wsp:val=&quot;00DE28F0&quot;/&gt;&lt;wsp:rsid wsp:val=&quot;00DE29EE&quot;/&gt;&lt;wsp:rsid wsp:val=&quot;00DE34AE&quot;/&gt;&lt;wsp:rsid wsp:val=&quot;00DE3ABC&quot;/&gt;&lt;wsp:rsid wsp:val=&quot;00DE407C&quot;/&gt;&lt;wsp:rsid wsp:val=&quot;00DE4539&quot;/&gt;&lt;wsp:rsid wsp:val=&quot;00DE5530&quot;/&gt;&lt;wsp:rsid wsp:val=&quot;00DE7285&quot;/&gt;&lt;wsp:rsid wsp:val=&quot;00DE7EFD&quot;/&gt;&lt;wsp:rsid wsp:val=&quot;00DF0091&quot;/&gt;&lt;wsp:rsid wsp:val=&quot;00DF07DD&quot;/&gt;&lt;wsp:rsid wsp:val=&quot;00DF1391&quot;/&gt;&lt;wsp:rsid wsp:val=&quot;00DF3F54&quot;/&gt;&lt;wsp:rsid wsp:val=&quot;00DF4634&quot;/&gt;&lt;wsp:rsid wsp:val=&quot;00DF7C70&quot;/&gt;&lt;wsp:rsid wsp:val=&quot;00E00DD0&quot;/&gt;&lt;wsp:rsid wsp:val=&quot;00E0168E&quot;/&gt;&lt;wsp:rsid wsp:val=&quot;00E04EFB&quot;/&gt;&lt;wsp:rsid wsp:val=&quot;00E06178&quot;/&gt;&lt;wsp:rsid wsp:val=&quot;00E107AB&quot;/&gt;&lt;wsp:rsid wsp:val=&quot;00E107E5&quot;/&gt;&lt;wsp:rsid wsp:val=&quot;00E1183A&quot;/&gt;&lt;wsp:rsid wsp:val=&quot;00E12115&quot;/&gt;&lt;wsp:rsid wsp:val=&quot;00E14CEF&quot;/&gt;&lt;wsp:rsid wsp:val=&quot;00E1749D&quot;/&gt;&lt;wsp:rsid wsp:val=&quot;00E2327F&quot;/&gt;&lt;wsp:rsid wsp:val=&quot;00E259B0&quot;/&gt;&lt;wsp:rsid wsp:val=&quot;00E260A4&quot;/&gt;&lt;wsp:rsid wsp:val=&quot;00E2611B&quot;/&gt;&lt;wsp:rsid wsp:val=&quot;00E26E82&quot;/&gt;&lt;wsp:rsid wsp:val=&quot;00E26F9E&quot;/&gt;&lt;wsp:rsid wsp:val=&quot;00E315EF&quot;/&gt;&lt;wsp:rsid wsp:val=&quot;00E31C59&quot;/&gt;&lt;wsp:rsid wsp:val=&quot;00E32674&quot;/&gt;&lt;wsp:rsid wsp:val=&quot;00E3697A&quot;/&gt;&lt;wsp:rsid wsp:val=&quot;00E37046&quot;/&gt;&lt;wsp:rsid wsp:val=&quot;00E41737&quot;/&gt;&lt;wsp:rsid wsp:val=&quot;00E42AB5&quot;/&gt;&lt;wsp:rsid wsp:val=&quot;00E43C29&quot;/&gt;&lt;wsp:rsid wsp:val=&quot;00E46D0D&quot;/&gt;&lt;wsp:rsid wsp:val=&quot;00E478F0&quot;/&gt;&lt;wsp:rsid wsp:val=&quot;00E5026F&quot;/&gt;&lt;wsp:rsid wsp:val=&quot;00E5080D&quot;/&gt;&lt;wsp:rsid wsp:val=&quot;00E50B4A&quot;/&gt;&lt;wsp:rsid wsp:val=&quot;00E51985&quot;/&gt;&lt;wsp:rsid wsp:val=&quot;00E539FE&quot;/&gt;&lt;wsp:rsid wsp:val=&quot;00E54586&quot;/&gt;&lt;wsp:rsid wsp:val=&quot;00E55177&quot;/&gt;&lt;wsp:rsid wsp:val=&quot;00E552A2&quot;/&gt;&lt;wsp:rsid wsp:val=&quot;00E55B4B&quot;/&gt;&lt;wsp:rsid wsp:val=&quot;00E564B7&quot;/&gt;&lt;wsp:rsid wsp:val=&quot;00E57990&quot;/&gt;&lt;wsp:rsid wsp:val=&quot;00E60118&quot;/&gt;&lt;wsp:rsid wsp:val=&quot;00E6106B&quot;/&gt;&lt;wsp:rsid wsp:val=&quot;00E629E1&quot;/&gt;&lt;wsp:rsid wsp:val=&quot;00E6334E&quot;/&gt;&lt;wsp:rsid wsp:val=&quot;00E63BC4&quot;/&gt;&lt;wsp:rsid wsp:val=&quot;00E63CB7&quot;/&gt;&lt;wsp:rsid wsp:val=&quot;00E722D5&quot;/&gt;&lt;wsp:rsid wsp:val=&quot;00E842CE&quot;/&gt;&lt;wsp:rsid wsp:val=&quot;00E84FC8&quot;/&gt;&lt;wsp:rsid wsp:val=&quot;00E85501&quot;/&gt;&lt;wsp:rsid wsp:val=&quot;00E85EA7&quot;/&gt;&lt;wsp:rsid wsp:val=&quot;00E865F3&quot;/&gt;&lt;wsp:rsid wsp:val=&quot;00E907E5&quot;/&gt;&lt;wsp:rsid wsp:val=&quot;00E9192D&quot;/&gt;&lt;wsp:rsid wsp:val=&quot;00E92EA1&quot;/&gt;&lt;wsp:rsid wsp:val=&quot;00E93359&quot;/&gt;&lt;wsp:rsid wsp:val=&quot;00E97157&quot;/&gt;&lt;wsp:rsid wsp:val=&quot;00EA4983&quot;/&gt;&lt;wsp:rsid wsp:val=&quot;00EB1BBC&quot;/&gt;&lt;wsp:rsid wsp:val=&quot;00EB1EC6&quot;/&gt;&lt;wsp:rsid wsp:val=&quot;00EB351B&quot;/&gt;&lt;wsp:rsid wsp:val=&quot;00EB3906&quot;/&gt;&lt;wsp:rsid wsp:val=&quot;00EB5AD1&quot;/&gt;&lt;wsp:rsid wsp:val=&quot;00EB6258&quot;/&gt;&lt;wsp:rsid wsp:val=&quot;00EC17B2&quot;/&gt;&lt;wsp:rsid wsp:val=&quot;00EC36E7&quot;/&gt;&lt;wsp:rsid wsp:val=&quot;00EC615A&quot;/&gt;&lt;wsp:rsid wsp:val=&quot;00EC747E&quot;/&gt;&lt;wsp:rsid wsp:val=&quot;00ED0C73&quot;/&gt;&lt;wsp:rsid wsp:val=&quot;00ED6894&quot;/&gt;&lt;wsp:rsid wsp:val=&quot;00ED6C86&quot;/&gt;&lt;wsp:rsid wsp:val=&quot;00ED75AC&quot;/&gt;&lt;wsp:rsid wsp:val=&quot;00EE1126&quot;/&gt;&lt;wsp:rsid wsp:val=&quot;00EE3051&quot;/&gt;&lt;wsp:rsid wsp:val=&quot;00EE4D40&quot;/&gt;&lt;wsp:rsid wsp:val=&quot;00EE5304&quot;/&gt;&lt;wsp:rsid wsp:val=&quot;00EE5FAB&quot;/&gt;&lt;wsp:rsid wsp:val=&quot;00EF0953&quot;/&gt;&lt;wsp:rsid wsp:val=&quot;00EF5711&quot;/&gt;&lt;wsp:rsid wsp:val=&quot;00EF6F55&quot;/&gt;&lt;wsp:rsid wsp:val=&quot;00EF7D5B&quot;/&gt;&lt;wsp:rsid wsp:val=&quot;00F00B8E&quot;/&gt;&lt;wsp:rsid wsp:val=&quot;00F10D37&quot;/&gt;&lt;wsp:rsid wsp:val=&quot;00F12655&quot;/&gt;&lt;wsp:rsid wsp:val=&quot;00F147C7&quot;/&gt;&lt;wsp:rsid wsp:val=&quot;00F15861&quot;/&gt;&lt;wsp:rsid wsp:val=&quot;00F15C07&quot;/&gt;&lt;wsp:rsid wsp:val=&quot;00F204E4&quot;/&gt;&lt;wsp:rsid wsp:val=&quot;00F23407&quot;/&gt;&lt;wsp:rsid wsp:val=&quot;00F243B6&quot;/&gt;&lt;wsp:rsid wsp:val=&quot;00F2474C&quot;/&gt;&lt;wsp:rsid wsp:val=&quot;00F24896&quot;/&gt;&lt;wsp:rsid wsp:val=&quot;00F24DDE&quot;/&gt;&lt;wsp:rsid wsp:val=&quot;00F27681&quot;/&gt;&lt;wsp:rsid wsp:val=&quot;00F27BA8&quot;/&gt;&lt;wsp:rsid wsp:val=&quot;00F339A8&quot;/&gt;&lt;wsp:rsid wsp:val=&quot;00F33FEF&quot;/&gt;&lt;wsp:rsid wsp:val=&quot;00F34824&quot;/&gt;&lt;wsp:rsid wsp:val=&quot;00F359F0&quot;/&gt;&lt;wsp:rsid wsp:val=&quot;00F375B2&quot;/&gt;&lt;wsp:rsid wsp:val=&quot;00F37D59&quot;/&gt;&lt;wsp:rsid wsp:val=&quot;00F41F62&quot;/&gt;&lt;wsp:rsid wsp:val=&quot;00F43B29&quot;/&gt;&lt;wsp:rsid wsp:val=&quot;00F53115&quot;/&gt;&lt;wsp:rsid wsp:val=&quot;00F53603&quot;/&gt;&lt;wsp:rsid wsp:val=&quot;00F54270&quot;/&gt;&lt;wsp:rsid wsp:val=&quot;00F57633&quot;/&gt;&lt;wsp:rsid wsp:val=&quot;00F60C8D&quot;/&gt;&lt;wsp:rsid wsp:val=&quot;00F60E97&quot;/&gt;&lt;wsp:rsid wsp:val=&quot;00F62E22&quot;/&gt;&lt;wsp:rsid wsp:val=&quot;00F63CE3&quot;/&gt;&lt;wsp:rsid wsp:val=&quot;00F657BC&quot;/&gt;&lt;wsp:rsid wsp:val=&quot;00F6612A&quot;/&gt;&lt;wsp:rsid wsp:val=&quot;00F6654A&quot;/&gt;&lt;wsp:rsid wsp:val=&quot;00F67B25&quot;/&gt;&lt;wsp:rsid wsp:val=&quot;00F72BEB&quot;/&gt;&lt;wsp:rsid wsp:val=&quot;00F74F37&quot;/&gt;&lt;wsp:rsid wsp:val=&quot;00F82675&quot;/&gt;&lt;wsp:rsid wsp:val=&quot;00F82DBE&quot;/&gt;&lt;wsp:rsid wsp:val=&quot;00F83029&quot;/&gt;&lt;wsp:rsid wsp:val=&quot;00F84D7D&quot;/&gt;&lt;wsp:rsid wsp:val=&quot;00F85E43&quot;/&gt;&lt;wsp:rsid wsp:val=&quot;00F86D1A&quot;/&gt;&lt;wsp:rsid wsp:val=&quot;00F90C58&quot;/&gt;&lt;wsp:rsid wsp:val=&quot;00F9181B&quot;/&gt;&lt;wsp:rsid wsp:val=&quot;00F94F70&quot;/&gt;&lt;wsp:rsid wsp:val=&quot;00F95346&quot;/&gt;&lt;wsp:rsid wsp:val=&quot;00F957DE&quot;/&gt;&lt;wsp:rsid wsp:val=&quot;00FA0EF8&quot;/&gt;&lt;wsp:rsid wsp:val=&quot;00FA1EAF&quot;/&gt;&lt;wsp:rsid wsp:val=&quot;00FA3705&quot;/&gt;&lt;wsp:rsid wsp:val=&quot;00FA43BF&quot;/&gt;&lt;wsp:rsid wsp:val=&quot;00FA454A&quot;/&gt;&lt;wsp:rsid wsp:val=&quot;00FA6118&quot;/&gt;&lt;wsp:rsid wsp:val=&quot;00FA688F&quot;/&gt;&lt;wsp:rsid wsp:val=&quot;00FA6FA0&quot;/&gt;&lt;wsp:rsid wsp:val=&quot;00FA78B0&quot;/&gt;&lt;wsp:rsid wsp:val=&quot;00FB0176&quot;/&gt;&lt;wsp:rsid wsp:val=&quot;00FB020A&quot;/&gt;&lt;wsp:rsid wsp:val=&quot;00FB457A&quot;/&gt;&lt;wsp:rsid wsp:val=&quot;00FB5252&quot;/&gt;&lt;wsp:rsid wsp:val=&quot;00FB7E99&quot;/&gt;&lt;wsp:rsid wsp:val=&quot;00FC096A&quot;/&gt;&lt;wsp:rsid wsp:val=&quot;00FC33E5&quot;/&gt;&lt;wsp:rsid wsp:val=&quot;00FC4AC6&quot;/&gt;&lt;wsp:rsid wsp:val=&quot;00FC4BAC&quot;/&gt;&lt;wsp:rsid wsp:val=&quot;00FD0255&quot;/&gt;&lt;wsp:rsid wsp:val=&quot;00FD1279&quot;/&gt;&lt;wsp:rsid wsp:val=&quot;00FD727B&quot;/&gt;&lt;wsp:rsid wsp:val=&quot;00FD770A&quot;/&gt;&lt;wsp:rsid wsp:val=&quot;00FE17BB&quot;/&gt;&lt;wsp:rsid wsp:val=&quot;00FE4CC0&quot;/&gt;&lt;wsp:rsid wsp:val=&quot;00FE548A&quot;/&gt;&lt;wsp:rsid wsp:val=&quot;00FE79B2&quot;/&gt;&lt;wsp:rsid wsp:val=&quot;00FF26E1&quot;/&gt;&lt;wsp:rsid wsp:val=&quot;00FF4BBC&quot;/&gt;&lt;wsp:rsid wsp:val=&quot;00FF62BF&quot;/&gt;&lt;wsp:rsid wsp:val=&quot;00FF6F82&quot;/&gt;&lt;/wsp:rsids&gt;&lt;/w:docPr&gt;&lt;w:body&gt;&lt;wx:sect&gt;&lt;aml:annotation aml:id=&quot;0&quot; w:type=&quot;Word.Comment.Start&quot;/&gt;&lt;w:p wsp:rsidR=&quot;00000000&quot; wsp:rsidRDefault=&quot;0020256F&quot; wsp:rsidP=&quot;0020256F&quot;&gt;&lt;m:oMathPara&gt;&lt;m:oMath&gt;&lt;m:f&gt;&lt;m:fPr&gt;&lt;m:ctrlPr&gt;&lt;aml:annotation aml:id=&quot;1&quot; w:type=&quot;Word.Insertion&quot; aml:author=&quot;Benson&quot; aml:createdate=&quot;2012-03-22T14:42:00Z&quot;&gt;&lt;aml:content&gt;&lt;w:rPr&gt;&lt;w:rFonts w:ascii=&quot;Cambria Math&quot; w:h-ansi=&quot;Cambria Math&quot;/&gt;&lt;wx:font wx:val=&quot;Cambria Math&quot;/&gt;&lt;w:spacing w:val=&quot;10&quot;/&gt;&lt;w:sz w:val=&quot;28&quot;/&gt;&lt;w:sz-cs w:val=&quot;28&quot;/&gt;&lt;/w:rPr&gt;&lt;/aml:content&gt;&lt;/aml:annotation&gt;&lt;/m:ctrlPr&gt;&lt;/m:fPr&gt;&lt;m:num&gt;&lt;m:sSup&gt;&lt;m:sSupPr&gt;&lt;m:ctrlPr&gt;&lt;aml:annotation aml:id=&quot;2&quot; w:type=&quot;Word.Insertion&quot; aml:author=&quot;Benson&quot; aml:createdate=&quot;2012-03-22T14:42:00Z&quot;&gt;&lt;aml:content&gt;&lt;w:rPr&gt;&lt;w:rFonts w:ascii=&quot;Cambria Math&quot; w:h-ansi=&quot;Cambria Math&quot;/&gt;&lt;wx:font wx:val=&quot;Cambria Math&quot;/&gt;&lt;w:spacing w:val=&quot;10&quot;/&gt;&lt;w:sz w:val=&quot;28&quot;/&gt;&lt;w:sz-cs w:val=&quot;28&quot;/&gt;&lt;/w:rPr&gt;&lt;/aml:content&gt;&lt;/aml:annotation&gt;&lt;/m:ctrlPr&gt;&lt;/m:sSupPr&gt;&lt;m:e&gt;&lt;m:r&gt;&lt;w:rPr&gt;&lt;w:rFonts w:ascii=&quot;Cambria Math&quot;/&gt;&lt;wx:font wx:val=&quot;Cambria Math&quot;/&gt;&lt;w:i/&gt;&lt;w:spacing w:val=&quot;10&quot;/&gt;&lt;w:sz w:val=&quot;28&quot;/&gt;&lt;w:sz-cs w:val=&quot;28&quot;/&gt;&lt;/w:rPr&gt;&lt;m:t&gt;a&lt;/m:t&gt;&lt;/m:r&gt;&lt;/m:e&gt;&lt;m:sup&gt;&lt;m:r&gt;&lt;m:rPr&gt;&lt;m:sty m:val=&quot;p&quot;/&gt;&lt;/m:rPr&gt;&lt;w:rPr&gt;&lt;w:rFonts w:ascii=&quot;Cambria Math&quot;/&gt;&lt;wx:font wx:val=&quot;Cambria Math&quot;/&gt;&lt;w:spacing w:val=&quot;10&quot;/&gt;&lt;w:sz w:val=&quot;28&quot;/&gt;&lt;w:sz-cs w:val=&quot;28&quot;/&gt;&lt;/w:rPr&gt;&lt;m:t&gt;3&lt;/m:t&gt;&lt;/m:r&gt;&lt;/m:sup&gt;&lt;/m:sSup&gt;&lt;/m:num&gt;&lt;m:den&gt;&lt;m:sSup&gt;&lt;m:sSupPr&gt;&lt;m:ctrlPr&gt;&lt;aml:annotation aml:id=&quot;3&quot; w:type=&quot;Word.Insertion&quot; aml:author=&quot;Benson&quot; aml:createdate=&quot;2012-03-22T14:42:00Z&quot;&gt;&lt;aml:content&gt;&lt;w:rPr&gt;&lt;w:rFonts w:ascii=&quot;Cambria Math&quot; w:h-ansi=&quot;Cambria Math&quot;/&gt;&lt;wx:font wx:val=&quot;Cambria Math&quot;/&gt;&lt;w:spacing w:val=&quot;10&quot;/&gt;&lt;w:sz w:val=&quot;28&quot;/&gt;&lt;w:sz-cs w:val=&quot;28&quot;/&gt;&lt;/w:rPr&gt;&lt;/aml:content&gt;&lt;/aml:annotation&gt;&lt;/m:ctrlPr&gt;&lt;/m:sSupPr&gt;&lt;m:e&gt;&lt;m:r&gt;&lt;w:rPr&gt;&lt;w:rFonts w:ascii=&quot;Cambria Math&quot;/&gt;&lt;wx:font wx:val=&quot;Cambria Math&quot;/&gt;&lt;w:i/&gt;&lt;w:spacing w:val=&quot;10&quot;/&gt;&lt;w:sz w:val=&quot;28&quot;/&gt;&lt;w:sz-cs w:val=&quot;28&quot;/&gt;&lt;/w:rPr&gt;&lt;m:t&gt;P&lt;/m:t&gt;&lt;/m:r&gt;&lt;/m:e&gt;&lt;m:sup&gt;&lt;m:r&gt;&lt;m:rPr&gt;&lt;m:sty m:val=&quot;p&quot;/&gt;&lt;/m:rPr&gt;&lt;w:rPr&gt;&lt;w:rFonts w:ascii=&quot;Cambria Math&quot;/&gt;&lt;wx:font wx:val=&quot;Cambria Math&quot;/&gt;&lt;w:spacing w:val=&quot;10&quot;/&gt;&lt;w:sz w:val=&quot;28&quot;/&gt;&lt;w:sz-cs w:val=&quot;28&quot;/&gt;&lt;/w:rPr&gt;&lt;m:t&gt;2&lt;/m:t&gt;&lt;/m:r&gt;&lt;/m:sup&gt;&lt;/m:sSup&gt;&lt;m:r&gt;&lt;m:rPr&gt;&lt;m:sty m:val=&quot;p&quot;/&gt;&lt;/m:rPr&gt;&lt;w:rPr&gt;&lt;w:rStyle w:val=&quot;CommentReference&quot;/&gt;&lt;w:rFonts w:ascii=&quot;Calibri&quot; w:fareast=&quot;Calibri&quot; w:h-ansi=&quot;Calibri&quot;/&gt;&lt;wx:font wx:val=&quot;Calibri&quot;/&gt;&lt;/w:rPr&gt;&lt;m:t/&gt;&lt;/m:r&gt;&lt;/m:den&gt;&lt;/m:f&gt;&lt;/m:oMath&gt;&lt;/m:oMathPara&gt;&lt;aml:annotation aml:id=&quot;0&quot; w:type=&quot;Word.Comment.End&quot;/&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00FD0255" w:rsidRPr="00FD0255">
        <w:rPr>
          <w:rStyle w:val="CommentReference"/>
          <w:rFonts w:ascii="Calibri" w:eastAsia="Calibri" w:hAnsi="Calibri"/>
        </w:rPr>
        <w:fldChar w:fldCharType="end"/>
      </w:r>
    </w:p>
    <w:p w14:paraId="7BC2B9E9" w14:textId="77777777" w:rsidR="00030668" w:rsidRPr="005A443A" w:rsidRDefault="00315452" w:rsidP="005A443A">
      <w:pPr>
        <w:spacing w:line="284" w:lineRule="atLeast"/>
        <w:rPr>
          <w:spacing w:val="10"/>
          <w:sz w:val="22"/>
          <w:szCs w:val="22"/>
        </w:rPr>
      </w:pPr>
      <w:r>
        <w:rPr>
          <w:spacing w:val="10"/>
          <w:sz w:val="22"/>
          <w:szCs w:val="22"/>
        </w:rPr>
        <w:br w:type="page"/>
      </w:r>
      <w:r w:rsidR="00030668" w:rsidRPr="005A443A">
        <w:rPr>
          <w:spacing w:val="10"/>
          <w:sz w:val="22"/>
          <w:szCs w:val="22"/>
        </w:rPr>
        <w:lastRenderedPageBreak/>
        <w:t xml:space="preserve">For the solar system, virtually all the mass is in the Sun, so </w:t>
      </w:r>
      <w:r w:rsidR="00030668" w:rsidRPr="00C6122E">
        <w:rPr>
          <w:i/>
          <w:spacing w:val="10"/>
          <w:sz w:val="22"/>
          <w:szCs w:val="22"/>
        </w:rPr>
        <w:t>m</w:t>
      </w:r>
      <w:r w:rsidR="00030668" w:rsidRPr="005A443A">
        <w:rPr>
          <w:spacing w:val="10"/>
          <w:sz w:val="22"/>
          <w:szCs w:val="22"/>
          <w:vertAlign w:val="subscript"/>
        </w:rPr>
        <w:t>A</w:t>
      </w:r>
      <w:r w:rsidR="00030668" w:rsidRPr="005A443A">
        <w:rPr>
          <w:spacing w:val="10"/>
          <w:sz w:val="22"/>
          <w:szCs w:val="22"/>
        </w:rPr>
        <w:t xml:space="preserve"> + </w:t>
      </w:r>
      <w:r w:rsidR="00030668" w:rsidRPr="00C6122E">
        <w:rPr>
          <w:i/>
          <w:spacing w:val="10"/>
          <w:sz w:val="22"/>
          <w:szCs w:val="22"/>
        </w:rPr>
        <w:t>m</w:t>
      </w:r>
      <w:r w:rsidR="00030668" w:rsidRPr="005A443A">
        <w:rPr>
          <w:spacing w:val="10"/>
          <w:sz w:val="22"/>
          <w:szCs w:val="22"/>
          <w:vertAlign w:val="subscript"/>
        </w:rPr>
        <w:t>B</w:t>
      </w:r>
      <w:r w:rsidR="00030668" w:rsidRPr="005A443A">
        <w:rPr>
          <w:spacing w:val="10"/>
          <w:sz w:val="22"/>
          <w:szCs w:val="22"/>
        </w:rPr>
        <w:t xml:space="preserve"> = 1 (solar mass) or a constant, hence the equation embodies Kepler’s third law of planetary motion</w:t>
      </w:r>
      <w:r w:rsidR="00D14F38" w:rsidRPr="005A443A">
        <w:rPr>
          <w:spacing w:val="10"/>
          <w:sz w:val="22"/>
          <w:szCs w:val="22"/>
        </w:rPr>
        <w:t xml:space="preserve"> (</w:t>
      </w:r>
      <w:r w:rsidR="00D14F38" w:rsidRPr="00C6122E">
        <w:rPr>
          <w:i/>
          <w:spacing w:val="10"/>
          <w:sz w:val="22"/>
          <w:szCs w:val="22"/>
        </w:rPr>
        <w:t>a</w:t>
      </w:r>
      <w:r w:rsidR="00D14F38" w:rsidRPr="005A443A">
        <w:rPr>
          <w:spacing w:val="10"/>
          <w:sz w:val="22"/>
          <w:szCs w:val="22"/>
          <w:vertAlign w:val="superscript"/>
        </w:rPr>
        <w:t>3</w:t>
      </w:r>
      <w:r w:rsidR="00D14F38" w:rsidRPr="005A443A">
        <w:rPr>
          <w:spacing w:val="10"/>
          <w:sz w:val="22"/>
          <w:szCs w:val="22"/>
        </w:rPr>
        <w:t>/</w:t>
      </w:r>
      <w:r w:rsidR="00D14F38" w:rsidRPr="00C6122E">
        <w:rPr>
          <w:i/>
          <w:spacing w:val="10"/>
          <w:sz w:val="22"/>
          <w:szCs w:val="22"/>
        </w:rPr>
        <w:t>p</w:t>
      </w:r>
      <w:r w:rsidR="00D14F38" w:rsidRPr="005A443A">
        <w:rPr>
          <w:spacing w:val="10"/>
          <w:sz w:val="22"/>
          <w:szCs w:val="22"/>
          <w:vertAlign w:val="superscript"/>
        </w:rPr>
        <w:t>2</w:t>
      </w:r>
      <w:r w:rsidR="00D14F38" w:rsidRPr="005A443A">
        <w:rPr>
          <w:spacing w:val="10"/>
          <w:sz w:val="22"/>
          <w:szCs w:val="22"/>
        </w:rPr>
        <w:t xml:space="preserve"> is constant for the Sun’s planets)</w:t>
      </w:r>
      <w:r w:rsidR="003B43D5">
        <w:rPr>
          <w:spacing w:val="10"/>
          <w:sz w:val="22"/>
          <w:szCs w:val="22"/>
        </w:rPr>
        <w:t>.</w:t>
      </w:r>
    </w:p>
    <w:p w14:paraId="786313A1" w14:textId="77777777" w:rsidR="00C84FF4" w:rsidRPr="005A443A" w:rsidRDefault="00C84FF4" w:rsidP="005A443A">
      <w:pPr>
        <w:spacing w:line="284" w:lineRule="atLeast"/>
        <w:rPr>
          <w:spacing w:val="10"/>
          <w:sz w:val="22"/>
          <w:szCs w:val="22"/>
        </w:rPr>
      </w:pPr>
    </w:p>
    <w:p w14:paraId="0BF50E96" w14:textId="77777777" w:rsidR="00C84FF4" w:rsidRPr="005A443A" w:rsidRDefault="00C84FF4" w:rsidP="005A443A">
      <w:pPr>
        <w:spacing w:line="284" w:lineRule="atLeast"/>
        <w:rPr>
          <w:spacing w:val="10"/>
          <w:sz w:val="22"/>
          <w:szCs w:val="22"/>
        </w:rPr>
      </w:pPr>
      <w:r w:rsidRPr="005A443A">
        <w:rPr>
          <w:spacing w:val="10"/>
          <w:sz w:val="22"/>
          <w:szCs w:val="22"/>
        </w:rPr>
        <w:t xml:space="preserve">For binary star systems, if we can measure the distance between </w:t>
      </w:r>
      <w:r w:rsidR="004B5274">
        <w:rPr>
          <w:spacing w:val="10"/>
          <w:sz w:val="22"/>
          <w:szCs w:val="22"/>
        </w:rPr>
        <w:t>the stars</w:t>
      </w:r>
      <w:r w:rsidR="004B5274" w:rsidRPr="005A443A">
        <w:rPr>
          <w:spacing w:val="10"/>
          <w:sz w:val="22"/>
          <w:szCs w:val="22"/>
        </w:rPr>
        <w:t xml:space="preserve"> </w:t>
      </w:r>
      <w:r w:rsidR="00A303CC" w:rsidRPr="005A443A">
        <w:rPr>
          <w:spacing w:val="10"/>
          <w:sz w:val="22"/>
          <w:szCs w:val="22"/>
        </w:rPr>
        <w:t>(say from their angular separation times their distance from Earth)</w:t>
      </w:r>
      <w:r w:rsidR="00315452">
        <w:rPr>
          <w:spacing w:val="10"/>
          <w:sz w:val="22"/>
          <w:szCs w:val="22"/>
        </w:rPr>
        <w:t xml:space="preserve"> </w:t>
      </w:r>
      <w:r w:rsidRPr="005A443A">
        <w:rPr>
          <w:spacing w:val="10"/>
          <w:sz w:val="22"/>
          <w:szCs w:val="22"/>
        </w:rPr>
        <w:t>in astronomical units (AU</w:t>
      </w:r>
      <w:r w:rsidR="003B43D5">
        <w:rPr>
          <w:spacing w:val="10"/>
          <w:sz w:val="22"/>
          <w:szCs w:val="22"/>
        </w:rPr>
        <w:t xml:space="preserve">, </w:t>
      </w:r>
      <w:r w:rsidRPr="005A443A">
        <w:rPr>
          <w:spacing w:val="10"/>
          <w:sz w:val="22"/>
          <w:szCs w:val="22"/>
        </w:rPr>
        <w:t>1 AU = average distance from the Earth to the Sun</w:t>
      </w:r>
      <w:r w:rsidR="003B43D5">
        <w:rPr>
          <w:spacing w:val="10"/>
          <w:sz w:val="22"/>
          <w:szCs w:val="22"/>
        </w:rPr>
        <w:t>)</w:t>
      </w:r>
      <w:r w:rsidR="00DE5530" w:rsidRPr="005A443A">
        <w:rPr>
          <w:spacing w:val="10"/>
          <w:sz w:val="22"/>
          <w:szCs w:val="22"/>
        </w:rPr>
        <w:t xml:space="preserve"> </w:t>
      </w:r>
      <w:r w:rsidR="00913957" w:rsidRPr="005A443A">
        <w:rPr>
          <w:spacing w:val="10"/>
          <w:sz w:val="22"/>
          <w:szCs w:val="22"/>
        </w:rPr>
        <w:t>and their period (</w:t>
      </w:r>
      <w:r w:rsidR="00913957" w:rsidRPr="00C6122E">
        <w:rPr>
          <w:i/>
          <w:spacing w:val="10"/>
          <w:sz w:val="22"/>
          <w:szCs w:val="22"/>
        </w:rPr>
        <w:t>P</w:t>
      </w:r>
      <w:r w:rsidR="00913957" w:rsidRPr="005A443A">
        <w:rPr>
          <w:spacing w:val="10"/>
          <w:sz w:val="22"/>
          <w:szCs w:val="22"/>
        </w:rPr>
        <w:t>) in Earth years, then we can find their total mass (</w:t>
      </w:r>
      <w:r w:rsidR="00913957" w:rsidRPr="00C6122E">
        <w:rPr>
          <w:i/>
          <w:spacing w:val="10"/>
          <w:sz w:val="22"/>
          <w:szCs w:val="22"/>
        </w:rPr>
        <w:t>m</w:t>
      </w:r>
      <w:r w:rsidR="00913957" w:rsidRPr="005A443A">
        <w:rPr>
          <w:spacing w:val="10"/>
          <w:sz w:val="22"/>
          <w:szCs w:val="22"/>
          <w:vertAlign w:val="subscript"/>
        </w:rPr>
        <w:t>A</w:t>
      </w:r>
      <w:r w:rsidR="00315452">
        <w:rPr>
          <w:spacing w:val="10"/>
          <w:sz w:val="22"/>
          <w:szCs w:val="22"/>
        </w:rPr>
        <w:t xml:space="preserve"> </w:t>
      </w:r>
      <w:r w:rsidR="00913957" w:rsidRPr="005A443A">
        <w:rPr>
          <w:spacing w:val="10"/>
          <w:sz w:val="22"/>
          <w:szCs w:val="22"/>
        </w:rPr>
        <w:t>+</w:t>
      </w:r>
      <w:r w:rsidR="00315452">
        <w:rPr>
          <w:spacing w:val="10"/>
          <w:sz w:val="22"/>
          <w:szCs w:val="22"/>
        </w:rPr>
        <w:t xml:space="preserve"> </w:t>
      </w:r>
      <w:r w:rsidR="00913957" w:rsidRPr="00C6122E">
        <w:rPr>
          <w:i/>
          <w:spacing w:val="10"/>
          <w:sz w:val="22"/>
          <w:szCs w:val="22"/>
        </w:rPr>
        <w:t>m</w:t>
      </w:r>
      <w:r w:rsidR="00913957" w:rsidRPr="005A443A">
        <w:rPr>
          <w:spacing w:val="10"/>
          <w:sz w:val="22"/>
          <w:szCs w:val="22"/>
          <w:vertAlign w:val="subscript"/>
        </w:rPr>
        <w:t>B</w:t>
      </w:r>
      <w:r w:rsidR="00913957" w:rsidRPr="005A443A">
        <w:rPr>
          <w:spacing w:val="10"/>
          <w:sz w:val="22"/>
          <w:szCs w:val="22"/>
        </w:rPr>
        <w:t>) in Earth units (</w:t>
      </w:r>
      <w:r w:rsidR="00913957" w:rsidRPr="00C6122E">
        <w:rPr>
          <w:i/>
          <w:spacing w:val="10"/>
          <w:sz w:val="22"/>
          <w:szCs w:val="22"/>
        </w:rPr>
        <w:t>m</w:t>
      </w:r>
      <w:r w:rsidR="00913957" w:rsidRPr="005A443A">
        <w:rPr>
          <w:spacing w:val="10"/>
          <w:sz w:val="22"/>
          <w:szCs w:val="22"/>
          <w:vertAlign w:val="subscript"/>
        </w:rPr>
        <w:t>E</w:t>
      </w:r>
      <w:r w:rsidR="00ED6C86" w:rsidRPr="005A443A">
        <w:rPr>
          <w:spacing w:val="10"/>
          <w:sz w:val="22"/>
          <w:szCs w:val="22"/>
        </w:rPr>
        <w:t>).</w:t>
      </w:r>
      <w:r w:rsidR="00ED6C86" w:rsidRPr="005A443A">
        <w:rPr>
          <w:spacing w:val="10"/>
          <w:sz w:val="22"/>
          <w:szCs w:val="22"/>
          <w:vertAlign w:val="subscript"/>
        </w:rPr>
        <w:t xml:space="preserve"> </w:t>
      </w:r>
      <w:r w:rsidR="00DE5530" w:rsidRPr="005A443A">
        <w:rPr>
          <w:spacing w:val="10"/>
          <w:sz w:val="22"/>
          <w:szCs w:val="22"/>
        </w:rPr>
        <w:t xml:space="preserve">The individual masses can then be found </w:t>
      </w:r>
      <w:r w:rsidR="00ED6C86" w:rsidRPr="005A443A">
        <w:rPr>
          <w:spacing w:val="10"/>
          <w:sz w:val="22"/>
          <w:szCs w:val="22"/>
        </w:rPr>
        <w:t>using the</w:t>
      </w:r>
      <w:r w:rsidR="00DE5530" w:rsidRPr="005A443A">
        <w:rPr>
          <w:spacing w:val="10"/>
          <w:sz w:val="22"/>
          <w:szCs w:val="22"/>
        </w:rPr>
        <w:t xml:space="preserve"> distances from the common centre of mass, ie </w:t>
      </w:r>
      <w:r w:rsidR="00DE5530" w:rsidRPr="00C6122E">
        <w:rPr>
          <w:i/>
          <w:spacing w:val="10"/>
          <w:sz w:val="22"/>
          <w:szCs w:val="22"/>
        </w:rPr>
        <w:t>m</w:t>
      </w:r>
      <w:r w:rsidR="00DE5530" w:rsidRPr="005A443A">
        <w:rPr>
          <w:spacing w:val="10"/>
          <w:sz w:val="22"/>
          <w:szCs w:val="22"/>
          <w:vertAlign w:val="subscript"/>
        </w:rPr>
        <w:t>A</w:t>
      </w:r>
      <w:r w:rsidR="00DE5530" w:rsidRPr="00C6122E">
        <w:rPr>
          <w:i/>
          <w:spacing w:val="10"/>
          <w:sz w:val="22"/>
          <w:szCs w:val="22"/>
        </w:rPr>
        <w:t>r</w:t>
      </w:r>
      <w:r w:rsidR="00DE5530" w:rsidRPr="005A443A">
        <w:rPr>
          <w:spacing w:val="10"/>
          <w:sz w:val="22"/>
          <w:szCs w:val="22"/>
          <w:vertAlign w:val="subscript"/>
        </w:rPr>
        <w:t>A</w:t>
      </w:r>
      <w:r w:rsidR="00DE5530" w:rsidRPr="005A443A">
        <w:rPr>
          <w:spacing w:val="10"/>
          <w:sz w:val="22"/>
          <w:szCs w:val="22"/>
        </w:rPr>
        <w:t xml:space="preserve"> = </w:t>
      </w:r>
      <w:r w:rsidR="00DE5530" w:rsidRPr="00C6122E">
        <w:rPr>
          <w:i/>
          <w:spacing w:val="10"/>
          <w:sz w:val="22"/>
          <w:szCs w:val="22"/>
        </w:rPr>
        <w:t>m</w:t>
      </w:r>
      <w:r w:rsidR="00DE5530" w:rsidRPr="005A443A">
        <w:rPr>
          <w:spacing w:val="10"/>
          <w:sz w:val="22"/>
          <w:szCs w:val="22"/>
          <w:vertAlign w:val="subscript"/>
        </w:rPr>
        <w:t>B</w:t>
      </w:r>
      <w:r w:rsidR="00DE5530" w:rsidRPr="00C6122E">
        <w:rPr>
          <w:i/>
          <w:spacing w:val="10"/>
          <w:sz w:val="22"/>
          <w:szCs w:val="22"/>
        </w:rPr>
        <w:t>r</w:t>
      </w:r>
      <w:r w:rsidR="00DE5530" w:rsidRPr="005A443A">
        <w:rPr>
          <w:spacing w:val="10"/>
          <w:sz w:val="22"/>
          <w:szCs w:val="22"/>
          <w:vertAlign w:val="subscript"/>
        </w:rPr>
        <w:t>B</w:t>
      </w:r>
      <w:r w:rsidR="00DE5530" w:rsidRPr="005A443A">
        <w:rPr>
          <w:spacing w:val="10"/>
          <w:sz w:val="22"/>
          <w:szCs w:val="22"/>
        </w:rPr>
        <w:t xml:space="preserve"> </w:t>
      </w:r>
      <w:r w:rsidR="003B43D5">
        <w:rPr>
          <w:spacing w:val="10"/>
          <w:sz w:val="22"/>
          <w:szCs w:val="22"/>
        </w:rPr>
        <w:t>(l</w:t>
      </w:r>
      <w:r w:rsidR="00DE5530" w:rsidRPr="005A443A">
        <w:rPr>
          <w:spacing w:val="10"/>
          <w:sz w:val="22"/>
          <w:szCs w:val="22"/>
        </w:rPr>
        <w:t>ike the lever rule</w:t>
      </w:r>
      <w:r w:rsidR="003B43D5">
        <w:rPr>
          <w:spacing w:val="10"/>
          <w:sz w:val="22"/>
          <w:szCs w:val="22"/>
        </w:rPr>
        <w:t>)</w:t>
      </w:r>
      <w:r w:rsidR="00DE5530" w:rsidRPr="005A443A">
        <w:rPr>
          <w:spacing w:val="10"/>
          <w:sz w:val="22"/>
          <w:szCs w:val="22"/>
        </w:rPr>
        <w:t>.</w:t>
      </w:r>
    </w:p>
    <w:p w14:paraId="533D5726" w14:textId="77777777" w:rsidR="00DE5530" w:rsidRPr="005A443A" w:rsidRDefault="00DE5530" w:rsidP="005A443A">
      <w:pPr>
        <w:spacing w:line="284" w:lineRule="atLeast"/>
        <w:rPr>
          <w:spacing w:val="10"/>
          <w:sz w:val="22"/>
          <w:szCs w:val="22"/>
        </w:rPr>
      </w:pPr>
    </w:p>
    <w:p w14:paraId="734531A8" w14:textId="77777777" w:rsidR="00DE5530" w:rsidRPr="005A443A" w:rsidRDefault="00DE5530" w:rsidP="005A443A">
      <w:pPr>
        <w:spacing w:line="284" w:lineRule="atLeast"/>
        <w:rPr>
          <w:spacing w:val="10"/>
          <w:sz w:val="22"/>
          <w:szCs w:val="22"/>
        </w:rPr>
      </w:pPr>
      <w:r w:rsidRPr="005A443A">
        <w:rPr>
          <w:spacing w:val="10"/>
          <w:sz w:val="22"/>
          <w:szCs w:val="22"/>
        </w:rPr>
        <w:t>In practice of course it is not quite that simple. The orbit may be elliptical</w:t>
      </w:r>
      <w:r w:rsidR="003B43D5">
        <w:rPr>
          <w:spacing w:val="10"/>
          <w:sz w:val="22"/>
          <w:szCs w:val="22"/>
        </w:rPr>
        <w:t xml:space="preserve"> or</w:t>
      </w:r>
      <w:r w:rsidRPr="005A443A">
        <w:rPr>
          <w:spacing w:val="10"/>
          <w:sz w:val="22"/>
          <w:szCs w:val="22"/>
        </w:rPr>
        <w:t xml:space="preserve"> the plane of the orbit may be at an angle to our line of sight etc. Corrections can be made for these factors.</w:t>
      </w:r>
    </w:p>
    <w:p w14:paraId="408EE69A" w14:textId="77777777" w:rsidR="00440292" w:rsidRDefault="00440292" w:rsidP="005A443A">
      <w:pPr>
        <w:spacing w:line="284" w:lineRule="atLeast"/>
        <w:rPr>
          <w:spacing w:val="10"/>
          <w:sz w:val="22"/>
          <w:szCs w:val="22"/>
        </w:rPr>
      </w:pPr>
    </w:p>
    <w:p w14:paraId="4531836D" w14:textId="77777777" w:rsidR="00315452" w:rsidRPr="005A443A" w:rsidRDefault="00315452" w:rsidP="005A443A">
      <w:pPr>
        <w:spacing w:line="284" w:lineRule="atLeast"/>
        <w:rPr>
          <w:spacing w:val="10"/>
          <w:sz w:val="22"/>
          <w:szCs w:val="22"/>
        </w:rPr>
      </w:pPr>
    </w:p>
    <w:p w14:paraId="178BD281" w14:textId="77777777" w:rsidR="005906E3" w:rsidRPr="00315452" w:rsidRDefault="008410D5" w:rsidP="00315452">
      <w:pPr>
        <w:pStyle w:val="Text"/>
        <w:rPr>
          <w:b/>
          <w:sz w:val="26"/>
          <w:szCs w:val="26"/>
        </w:rPr>
      </w:pPr>
      <w:bookmarkStart w:id="10" w:name="_Toc307578897"/>
      <w:r w:rsidRPr="00315452">
        <w:rPr>
          <w:b/>
          <w:sz w:val="26"/>
          <w:szCs w:val="26"/>
        </w:rPr>
        <w:t>Hertzsprung</w:t>
      </w:r>
      <w:r w:rsidR="003B43D5">
        <w:rPr>
          <w:b/>
          <w:sz w:val="26"/>
          <w:szCs w:val="26"/>
        </w:rPr>
        <w:t>–</w:t>
      </w:r>
      <w:r w:rsidRPr="00315452">
        <w:rPr>
          <w:b/>
          <w:sz w:val="26"/>
          <w:szCs w:val="26"/>
        </w:rPr>
        <w:t xml:space="preserve">Russell </w:t>
      </w:r>
      <w:r w:rsidR="003B43D5" w:rsidRPr="00315452">
        <w:rPr>
          <w:b/>
          <w:sz w:val="26"/>
          <w:szCs w:val="26"/>
        </w:rPr>
        <w:t>diagram</w:t>
      </w:r>
      <w:bookmarkEnd w:id="10"/>
      <w:r w:rsidR="003B43D5">
        <w:rPr>
          <w:b/>
          <w:sz w:val="26"/>
          <w:szCs w:val="26"/>
        </w:rPr>
        <w:t>s</w:t>
      </w:r>
    </w:p>
    <w:p w14:paraId="6A175389" w14:textId="77777777" w:rsidR="00315452" w:rsidRDefault="00315452" w:rsidP="005A443A">
      <w:pPr>
        <w:spacing w:line="284" w:lineRule="atLeast"/>
        <w:rPr>
          <w:spacing w:val="10"/>
          <w:sz w:val="22"/>
          <w:szCs w:val="22"/>
        </w:rPr>
      </w:pPr>
    </w:p>
    <w:p w14:paraId="1BECA336" w14:textId="77777777" w:rsidR="00EC36E7" w:rsidRDefault="00EC36E7" w:rsidP="005A443A">
      <w:pPr>
        <w:spacing w:line="284" w:lineRule="atLeast"/>
        <w:rPr>
          <w:spacing w:val="10"/>
          <w:sz w:val="22"/>
          <w:szCs w:val="22"/>
        </w:rPr>
      </w:pPr>
      <w:r w:rsidRPr="005A443A">
        <w:rPr>
          <w:spacing w:val="10"/>
          <w:sz w:val="22"/>
          <w:szCs w:val="22"/>
        </w:rPr>
        <w:t>A Hertzsprung</w:t>
      </w:r>
      <w:r w:rsidR="003B43D5">
        <w:rPr>
          <w:spacing w:val="10"/>
          <w:sz w:val="22"/>
          <w:szCs w:val="22"/>
        </w:rPr>
        <w:t>–</w:t>
      </w:r>
      <w:r w:rsidRPr="005A443A">
        <w:rPr>
          <w:spacing w:val="10"/>
          <w:sz w:val="22"/>
          <w:szCs w:val="22"/>
        </w:rPr>
        <w:t>Russell (H</w:t>
      </w:r>
      <w:r w:rsidR="003B43D5">
        <w:rPr>
          <w:spacing w:val="10"/>
          <w:sz w:val="22"/>
          <w:szCs w:val="22"/>
        </w:rPr>
        <w:t>–</w:t>
      </w:r>
      <w:r w:rsidRPr="005A443A">
        <w:rPr>
          <w:spacing w:val="10"/>
          <w:sz w:val="22"/>
          <w:szCs w:val="22"/>
        </w:rPr>
        <w:t xml:space="preserve">R) diagram is a plot of luminosity against temperature for stars. The positions of individual stars are plotted on the diagram. </w:t>
      </w:r>
      <w:r w:rsidR="00C737E5">
        <w:rPr>
          <w:spacing w:val="10"/>
          <w:sz w:val="22"/>
          <w:szCs w:val="22"/>
        </w:rPr>
        <w:t>See Figure 4.</w:t>
      </w:r>
    </w:p>
    <w:p w14:paraId="603E0C6E" w14:textId="77777777" w:rsidR="00315452" w:rsidRPr="005A443A" w:rsidRDefault="00315452" w:rsidP="005A443A">
      <w:pPr>
        <w:spacing w:line="284" w:lineRule="atLeast"/>
        <w:rPr>
          <w:spacing w:val="10"/>
          <w:sz w:val="22"/>
          <w:szCs w:val="22"/>
        </w:rPr>
      </w:pPr>
    </w:p>
    <w:p w14:paraId="476FD28B" w14:textId="77777777" w:rsidR="00EC36E7" w:rsidRPr="005A443A" w:rsidRDefault="00EC36E7" w:rsidP="005A443A">
      <w:pPr>
        <w:spacing w:line="284" w:lineRule="atLeast"/>
        <w:rPr>
          <w:spacing w:val="10"/>
          <w:sz w:val="22"/>
          <w:szCs w:val="22"/>
        </w:rPr>
      </w:pPr>
      <w:r w:rsidRPr="005A443A">
        <w:rPr>
          <w:spacing w:val="10"/>
          <w:sz w:val="22"/>
          <w:szCs w:val="22"/>
        </w:rPr>
        <w:t>H</w:t>
      </w:r>
      <w:r w:rsidR="003B43D5">
        <w:rPr>
          <w:spacing w:val="10"/>
          <w:sz w:val="22"/>
          <w:szCs w:val="22"/>
        </w:rPr>
        <w:t>–</w:t>
      </w:r>
      <w:r w:rsidRPr="005A443A">
        <w:rPr>
          <w:spacing w:val="10"/>
          <w:sz w:val="22"/>
          <w:szCs w:val="22"/>
        </w:rPr>
        <w:t>R diagrams are extremely useful for understanding the nature and evolution of stars.</w:t>
      </w:r>
    </w:p>
    <w:p w14:paraId="27ECFEA2" w14:textId="77777777" w:rsidR="00946444" w:rsidRPr="005A443A" w:rsidRDefault="00946444" w:rsidP="005A443A">
      <w:pPr>
        <w:spacing w:line="284" w:lineRule="atLeast"/>
        <w:rPr>
          <w:b/>
          <w:spacing w:val="10"/>
          <w:sz w:val="22"/>
          <w:szCs w:val="22"/>
          <w:u w:val="single"/>
        </w:rPr>
      </w:pPr>
    </w:p>
    <w:p w14:paraId="49F1420D" w14:textId="77777777" w:rsidR="00946444" w:rsidRDefault="00946444" w:rsidP="005A443A">
      <w:pPr>
        <w:spacing w:line="284" w:lineRule="atLeast"/>
        <w:rPr>
          <w:b/>
          <w:spacing w:val="10"/>
          <w:sz w:val="22"/>
          <w:szCs w:val="22"/>
        </w:rPr>
      </w:pPr>
      <w:r w:rsidRPr="00315452">
        <w:rPr>
          <w:b/>
          <w:spacing w:val="10"/>
          <w:sz w:val="22"/>
          <w:szCs w:val="22"/>
        </w:rPr>
        <w:t>Introduction/analogy</w:t>
      </w:r>
    </w:p>
    <w:p w14:paraId="477FC536" w14:textId="77777777" w:rsidR="00315452" w:rsidRPr="00315452" w:rsidRDefault="00315452" w:rsidP="005A443A">
      <w:pPr>
        <w:spacing w:line="284" w:lineRule="atLeast"/>
        <w:rPr>
          <w:b/>
          <w:spacing w:val="10"/>
          <w:sz w:val="22"/>
          <w:szCs w:val="22"/>
        </w:rPr>
      </w:pPr>
    </w:p>
    <w:p w14:paraId="0BBD9651" w14:textId="77777777" w:rsidR="00946444" w:rsidRDefault="00946444" w:rsidP="005A443A">
      <w:pPr>
        <w:spacing w:line="284" w:lineRule="atLeast"/>
        <w:rPr>
          <w:spacing w:val="10"/>
          <w:sz w:val="22"/>
          <w:szCs w:val="22"/>
        </w:rPr>
      </w:pPr>
      <w:r w:rsidRPr="005A443A">
        <w:rPr>
          <w:spacing w:val="10"/>
          <w:sz w:val="22"/>
          <w:szCs w:val="22"/>
        </w:rPr>
        <w:t>A possible introduction or analogy to H</w:t>
      </w:r>
      <w:r w:rsidR="003B43D5">
        <w:rPr>
          <w:spacing w:val="10"/>
          <w:sz w:val="22"/>
          <w:szCs w:val="22"/>
        </w:rPr>
        <w:t>–</w:t>
      </w:r>
      <w:r w:rsidRPr="005A443A">
        <w:rPr>
          <w:spacing w:val="10"/>
          <w:sz w:val="22"/>
          <w:szCs w:val="22"/>
        </w:rPr>
        <w:t>R diagram</w:t>
      </w:r>
      <w:r w:rsidR="003B43D5">
        <w:rPr>
          <w:spacing w:val="10"/>
          <w:sz w:val="22"/>
          <w:szCs w:val="22"/>
        </w:rPr>
        <w:t>s</w:t>
      </w:r>
      <w:r w:rsidRPr="005A443A">
        <w:rPr>
          <w:spacing w:val="10"/>
          <w:sz w:val="22"/>
          <w:szCs w:val="22"/>
        </w:rPr>
        <w:t xml:space="preserve"> is t</w:t>
      </w:r>
      <w:r w:rsidR="00DD4382" w:rsidRPr="005A443A">
        <w:rPr>
          <w:spacing w:val="10"/>
          <w:sz w:val="22"/>
          <w:szCs w:val="22"/>
        </w:rPr>
        <w:t xml:space="preserve">o consider the power and </w:t>
      </w:r>
      <w:r w:rsidR="006F3859" w:rsidRPr="005A443A">
        <w:rPr>
          <w:spacing w:val="10"/>
          <w:sz w:val="22"/>
          <w:szCs w:val="22"/>
        </w:rPr>
        <w:t>mass of cars. Discuss the</w:t>
      </w:r>
      <w:r w:rsidRPr="005A443A">
        <w:rPr>
          <w:spacing w:val="10"/>
          <w:sz w:val="22"/>
          <w:szCs w:val="22"/>
        </w:rPr>
        <w:t xml:space="preserve"> possible relationship, ie </w:t>
      </w:r>
      <w:r w:rsidR="006F3859" w:rsidRPr="005A443A">
        <w:rPr>
          <w:spacing w:val="10"/>
          <w:sz w:val="22"/>
          <w:szCs w:val="22"/>
        </w:rPr>
        <w:t xml:space="preserve">one would </w:t>
      </w:r>
      <w:r w:rsidRPr="005A443A">
        <w:rPr>
          <w:spacing w:val="10"/>
          <w:sz w:val="22"/>
          <w:szCs w:val="22"/>
        </w:rPr>
        <w:t xml:space="preserve">expect </w:t>
      </w:r>
      <w:r w:rsidR="00870B3C">
        <w:rPr>
          <w:spacing w:val="10"/>
          <w:sz w:val="22"/>
          <w:szCs w:val="22"/>
        </w:rPr>
        <w:t xml:space="preserve">cars </w:t>
      </w:r>
      <w:r w:rsidR="00286433">
        <w:rPr>
          <w:spacing w:val="10"/>
          <w:sz w:val="22"/>
          <w:szCs w:val="22"/>
        </w:rPr>
        <w:t>with greater mass</w:t>
      </w:r>
      <w:r w:rsidRPr="005A443A">
        <w:rPr>
          <w:spacing w:val="10"/>
          <w:sz w:val="22"/>
          <w:szCs w:val="22"/>
        </w:rPr>
        <w:t xml:space="preserve"> to be more powerful</w:t>
      </w:r>
      <w:r w:rsidR="00870B3C">
        <w:rPr>
          <w:spacing w:val="10"/>
          <w:sz w:val="22"/>
          <w:szCs w:val="22"/>
        </w:rPr>
        <w:t xml:space="preserve"> than those with small mass</w:t>
      </w:r>
      <w:r w:rsidRPr="005A443A">
        <w:rPr>
          <w:spacing w:val="10"/>
          <w:sz w:val="22"/>
          <w:szCs w:val="22"/>
        </w:rPr>
        <w:t>.</w:t>
      </w:r>
    </w:p>
    <w:p w14:paraId="033C51E9" w14:textId="77777777" w:rsidR="00315452" w:rsidRPr="005A443A" w:rsidRDefault="00315452" w:rsidP="005A443A">
      <w:pPr>
        <w:spacing w:line="284" w:lineRule="atLeast"/>
        <w:rPr>
          <w:spacing w:val="10"/>
          <w:sz w:val="22"/>
          <w:szCs w:val="22"/>
        </w:rPr>
      </w:pPr>
    </w:p>
    <w:p w14:paraId="3C1EF8C3" w14:textId="77777777" w:rsidR="00946444" w:rsidRPr="005A443A" w:rsidRDefault="00946444" w:rsidP="005A443A">
      <w:pPr>
        <w:spacing w:line="284" w:lineRule="atLeast"/>
        <w:rPr>
          <w:spacing w:val="10"/>
          <w:sz w:val="22"/>
          <w:szCs w:val="22"/>
        </w:rPr>
      </w:pPr>
      <w:r w:rsidRPr="005A443A">
        <w:rPr>
          <w:spacing w:val="10"/>
          <w:sz w:val="22"/>
          <w:szCs w:val="22"/>
        </w:rPr>
        <w:t xml:space="preserve">Use cards (Top Trumps, Top Gear </w:t>
      </w:r>
      <w:r w:rsidR="00F53603" w:rsidRPr="005A443A">
        <w:rPr>
          <w:spacing w:val="10"/>
          <w:sz w:val="22"/>
          <w:szCs w:val="22"/>
        </w:rPr>
        <w:t>‘</w:t>
      </w:r>
      <w:r w:rsidRPr="005A443A">
        <w:rPr>
          <w:spacing w:val="10"/>
          <w:sz w:val="22"/>
          <w:szCs w:val="22"/>
        </w:rPr>
        <w:t>cool wall</w:t>
      </w:r>
      <w:r w:rsidR="00F53603" w:rsidRPr="005A443A">
        <w:rPr>
          <w:spacing w:val="10"/>
          <w:sz w:val="22"/>
          <w:szCs w:val="22"/>
        </w:rPr>
        <w:t>’</w:t>
      </w:r>
      <w:r w:rsidRPr="005A443A">
        <w:rPr>
          <w:spacing w:val="10"/>
          <w:sz w:val="22"/>
          <w:szCs w:val="22"/>
        </w:rPr>
        <w:t>)</w:t>
      </w:r>
      <w:r w:rsidR="00F33FEF" w:rsidRPr="005A443A">
        <w:rPr>
          <w:spacing w:val="10"/>
          <w:sz w:val="22"/>
          <w:szCs w:val="22"/>
        </w:rPr>
        <w:t xml:space="preserve"> and do a plot of power versus mass.</w:t>
      </w:r>
      <w:r w:rsidRPr="005A443A">
        <w:rPr>
          <w:spacing w:val="10"/>
          <w:sz w:val="22"/>
          <w:szCs w:val="22"/>
        </w:rPr>
        <w:t xml:space="preserve"> </w:t>
      </w:r>
      <w:r w:rsidR="00315452">
        <w:rPr>
          <w:spacing w:val="10"/>
          <w:sz w:val="22"/>
          <w:szCs w:val="22"/>
        </w:rPr>
        <w:t>‘</w:t>
      </w:r>
      <w:r w:rsidRPr="005A443A">
        <w:rPr>
          <w:spacing w:val="10"/>
          <w:sz w:val="22"/>
          <w:szCs w:val="22"/>
        </w:rPr>
        <w:t>Ordinary</w:t>
      </w:r>
      <w:r w:rsidR="00315452">
        <w:rPr>
          <w:spacing w:val="10"/>
          <w:sz w:val="22"/>
          <w:szCs w:val="22"/>
        </w:rPr>
        <w:t>’</w:t>
      </w:r>
      <w:r w:rsidRPr="005A443A">
        <w:rPr>
          <w:spacing w:val="10"/>
          <w:sz w:val="22"/>
          <w:szCs w:val="22"/>
        </w:rPr>
        <w:t xml:space="preserve"> cars are analogous to the main-sequence stars. </w:t>
      </w:r>
      <w:r w:rsidR="00DD4382" w:rsidRPr="005A443A">
        <w:rPr>
          <w:spacing w:val="10"/>
          <w:sz w:val="22"/>
          <w:szCs w:val="22"/>
        </w:rPr>
        <w:t>High</w:t>
      </w:r>
      <w:r w:rsidR="003B43D5">
        <w:rPr>
          <w:spacing w:val="10"/>
          <w:sz w:val="22"/>
          <w:szCs w:val="22"/>
        </w:rPr>
        <w:t>-</w:t>
      </w:r>
      <w:r w:rsidR="00DD4382" w:rsidRPr="005A443A">
        <w:rPr>
          <w:spacing w:val="10"/>
          <w:sz w:val="22"/>
          <w:szCs w:val="22"/>
        </w:rPr>
        <w:t>performance cars (</w:t>
      </w:r>
      <w:r w:rsidR="003B43D5" w:rsidRPr="005A443A">
        <w:rPr>
          <w:spacing w:val="10"/>
          <w:sz w:val="22"/>
          <w:szCs w:val="22"/>
        </w:rPr>
        <w:t xml:space="preserve">supercars </w:t>
      </w:r>
      <w:r w:rsidRPr="005A443A">
        <w:rPr>
          <w:spacing w:val="10"/>
          <w:sz w:val="22"/>
          <w:szCs w:val="22"/>
        </w:rPr>
        <w:t>or racing cars</w:t>
      </w:r>
      <w:r w:rsidR="00DD4382" w:rsidRPr="005A443A">
        <w:rPr>
          <w:spacing w:val="10"/>
          <w:sz w:val="22"/>
          <w:szCs w:val="22"/>
        </w:rPr>
        <w:t>) and</w:t>
      </w:r>
      <w:r w:rsidRPr="005A443A">
        <w:rPr>
          <w:spacing w:val="10"/>
          <w:sz w:val="22"/>
          <w:szCs w:val="22"/>
        </w:rPr>
        <w:t xml:space="preserve"> eco</w:t>
      </w:r>
      <w:r w:rsidR="006F3859" w:rsidRPr="005A443A">
        <w:rPr>
          <w:spacing w:val="10"/>
          <w:sz w:val="22"/>
          <w:szCs w:val="22"/>
        </w:rPr>
        <w:t>nomy</w:t>
      </w:r>
      <w:r w:rsidRPr="005A443A">
        <w:rPr>
          <w:spacing w:val="10"/>
          <w:sz w:val="22"/>
          <w:szCs w:val="22"/>
        </w:rPr>
        <w:t xml:space="preserve"> or diesel cars</w:t>
      </w:r>
      <w:r w:rsidR="00DD4382" w:rsidRPr="005A443A">
        <w:rPr>
          <w:spacing w:val="10"/>
          <w:sz w:val="22"/>
          <w:szCs w:val="22"/>
        </w:rPr>
        <w:t xml:space="preserve"> are</w:t>
      </w:r>
      <w:r w:rsidRPr="005A443A">
        <w:rPr>
          <w:spacing w:val="10"/>
          <w:sz w:val="22"/>
          <w:szCs w:val="22"/>
        </w:rPr>
        <w:t xml:space="preserve"> not on </w:t>
      </w:r>
      <w:r w:rsidR="003B43D5">
        <w:rPr>
          <w:spacing w:val="10"/>
          <w:sz w:val="22"/>
          <w:szCs w:val="22"/>
        </w:rPr>
        <w:t xml:space="preserve">the </w:t>
      </w:r>
      <w:r w:rsidRPr="005A443A">
        <w:rPr>
          <w:spacing w:val="10"/>
          <w:sz w:val="22"/>
          <w:szCs w:val="22"/>
        </w:rPr>
        <w:t>main sequence</w:t>
      </w:r>
      <w:r w:rsidR="003B43D5">
        <w:rPr>
          <w:spacing w:val="10"/>
          <w:sz w:val="22"/>
          <w:szCs w:val="22"/>
        </w:rPr>
        <w:t xml:space="preserve"> (s</w:t>
      </w:r>
      <w:r w:rsidRPr="005A443A">
        <w:rPr>
          <w:spacing w:val="10"/>
          <w:sz w:val="22"/>
          <w:szCs w:val="22"/>
        </w:rPr>
        <w:t xml:space="preserve">ee Appendix </w:t>
      </w:r>
      <w:r w:rsidR="00E2611B">
        <w:rPr>
          <w:spacing w:val="10"/>
          <w:sz w:val="22"/>
          <w:szCs w:val="22"/>
        </w:rPr>
        <w:t>2</w:t>
      </w:r>
      <w:r w:rsidR="003B43D5">
        <w:rPr>
          <w:spacing w:val="10"/>
          <w:sz w:val="22"/>
          <w:szCs w:val="22"/>
        </w:rPr>
        <w:t>).</w:t>
      </w:r>
    </w:p>
    <w:p w14:paraId="0B3A35A0" w14:textId="77777777" w:rsidR="00315452" w:rsidRPr="00315452" w:rsidRDefault="00315452" w:rsidP="005A443A">
      <w:pPr>
        <w:spacing w:line="284" w:lineRule="atLeast"/>
        <w:rPr>
          <w:b/>
          <w:spacing w:val="10"/>
          <w:sz w:val="22"/>
          <w:szCs w:val="22"/>
        </w:rPr>
      </w:pPr>
    </w:p>
    <w:p w14:paraId="5327EB01" w14:textId="77777777" w:rsidR="005E478D" w:rsidRPr="00315452" w:rsidRDefault="00315452" w:rsidP="005A443A">
      <w:pPr>
        <w:spacing w:line="284" w:lineRule="atLeast"/>
        <w:rPr>
          <w:b/>
          <w:i/>
          <w:spacing w:val="10"/>
          <w:sz w:val="22"/>
          <w:szCs w:val="22"/>
        </w:rPr>
      </w:pPr>
      <w:r w:rsidRPr="00315452">
        <w:rPr>
          <w:b/>
          <w:i/>
          <w:spacing w:val="10"/>
          <w:sz w:val="22"/>
          <w:szCs w:val="22"/>
        </w:rPr>
        <w:t>Points to note</w:t>
      </w:r>
    </w:p>
    <w:p w14:paraId="3D6F61D3" w14:textId="77777777" w:rsidR="00EC36E7" w:rsidRDefault="00EC36E7" w:rsidP="005A443A">
      <w:pPr>
        <w:spacing w:line="284" w:lineRule="atLeast"/>
        <w:rPr>
          <w:spacing w:val="10"/>
          <w:sz w:val="22"/>
          <w:szCs w:val="22"/>
        </w:rPr>
      </w:pPr>
      <w:r w:rsidRPr="005A443A">
        <w:rPr>
          <w:spacing w:val="10"/>
          <w:sz w:val="22"/>
          <w:szCs w:val="22"/>
        </w:rPr>
        <w:t>Stellar magnitude may be used in place of luminosity</w:t>
      </w:r>
      <w:r w:rsidR="00E97157">
        <w:rPr>
          <w:spacing w:val="10"/>
          <w:sz w:val="22"/>
          <w:szCs w:val="22"/>
        </w:rPr>
        <w:t>,</w:t>
      </w:r>
      <w:r w:rsidRPr="005A443A">
        <w:rPr>
          <w:spacing w:val="10"/>
          <w:sz w:val="22"/>
          <w:szCs w:val="22"/>
        </w:rPr>
        <w:t xml:space="preserve"> and spectral type </w:t>
      </w:r>
      <w:r w:rsidR="00B26F23" w:rsidRPr="005A443A">
        <w:rPr>
          <w:spacing w:val="10"/>
          <w:sz w:val="22"/>
          <w:szCs w:val="22"/>
        </w:rPr>
        <w:t xml:space="preserve">or colour </w:t>
      </w:r>
      <w:r w:rsidRPr="005A443A">
        <w:rPr>
          <w:spacing w:val="10"/>
          <w:sz w:val="22"/>
          <w:szCs w:val="22"/>
        </w:rPr>
        <w:t xml:space="preserve">in place of </w:t>
      </w:r>
      <w:r w:rsidR="000F6772" w:rsidRPr="005A443A">
        <w:rPr>
          <w:spacing w:val="10"/>
          <w:sz w:val="22"/>
          <w:szCs w:val="22"/>
        </w:rPr>
        <w:t>temperature (</w:t>
      </w:r>
      <w:r w:rsidR="00E97157" w:rsidRPr="005A443A">
        <w:rPr>
          <w:spacing w:val="10"/>
          <w:sz w:val="22"/>
          <w:szCs w:val="22"/>
        </w:rPr>
        <w:t xml:space="preserve">since </w:t>
      </w:r>
      <w:r w:rsidR="00636864" w:rsidRPr="005A443A">
        <w:rPr>
          <w:spacing w:val="10"/>
          <w:sz w:val="22"/>
          <w:szCs w:val="22"/>
        </w:rPr>
        <w:t>a star’s surface temperature determines the colour</w:t>
      </w:r>
      <w:r w:rsidR="00946072" w:rsidRPr="005A443A">
        <w:rPr>
          <w:spacing w:val="10"/>
          <w:sz w:val="22"/>
          <w:szCs w:val="22"/>
        </w:rPr>
        <w:t xml:space="preserve"> distribution</w:t>
      </w:r>
      <w:r w:rsidR="00636864" w:rsidRPr="005A443A">
        <w:rPr>
          <w:spacing w:val="10"/>
          <w:sz w:val="22"/>
          <w:szCs w:val="22"/>
        </w:rPr>
        <w:t xml:space="preserve"> of light it emits</w:t>
      </w:r>
      <w:r w:rsidR="00946072" w:rsidRPr="005A443A">
        <w:rPr>
          <w:spacing w:val="10"/>
          <w:sz w:val="22"/>
          <w:szCs w:val="22"/>
        </w:rPr>
        <w:t xml:space="preserve"> – as with black-body radiation</w:t>
      </w:r>
      <w:r w:rsidR="000F6772" w:rsidRPr="005A443A">
        <w:rPr>
          <w:spacing w:val="10"/>
          <w:sz w:val="22"/>
          <w:szCs w:val="22"/>
        </w:rPr>
        <w:t>)</w:t>
      </w:r>
      <w:r w:rsidR="00E97157">
        <w:rPr>
          <w:spacing w:val="10"/>
          <w:sz w:val="22"/>
          <w:szCs w:val="22"/>
        </w:rPr>
        <w:t>.</w:t>
      </w:r>
      <w:r w:rsidR="00C737E5">
        <w:rPr>
          <w:spacing w:val="10"/>
          <w:sz w:val="22"/>
          <w:szCs w:val="22"/>
        </w:rPr>
        <w:t xml:space="preserve"> See Figures 5 and 6.</w:t>
      </w:r>
    </w:p>
    <w:p w14:paraId="7508BB08" w14:textId="77777777" w:rsidR="00315452" w:rsidRPr="005A443A" w:rsidRDefault="00315452" w:rsidP="005A443A">
      <w:pPr>
        <w:spacing w:line="284" w:lineRule="atLeast"/>
        <w:rPr>
          <w:spacing w:val="10"/>
          <w:sz w:val="22"/>
          <w:szCs w:val="22"/>
        </w:rPr>
      </w:pPr>
    </w:p>
    <w:p w14:paraId="6AFC2ADF" w14:textId="77777777" w:rsidR="00315452" w:rsidRDefault="00E97157" w:rsidP="005A443A">
      <w:pPr>
        <w:spacing w:line="284" w:lineRule="atLeast"/>
        <w:rPr>
          <w:spacing w:val="10"/>
          <w:sz w:val="22"/>
          <w:szCs w:val="22"/>
        </w:rPr>
      </w:pPr>
      <w:r w:rsidRPr="005A443A">
        <w:rPr>
          <w:spacing w:val="10"/>
          <w:sz w:val="22"/>
          <w:szCs w:val="22"/>
        </w:rPr>
        <w:t xml:space="preserve">Both </w:t>
      </w:r>
      <w:r w:rsidR="000812F1" w:rsidRPr="005A443A">
        <w:rPr>
          <w:spacing w:val="10"/>
          <w:sz w:val="22"/>
          <w:szCs w:val="22"/>
        </w:rPr>
        <w:t>axe</w:t>
      </w:r>
      <w:r w:rsidR="00EF0953" w:rsidRPr="005A443A">
        <w:rPr>
          <w:spacing w:val="10"/>
          <w:sz w:val="22"/>
          <w:szCs w:val="22"/>
        </w:rPr>
        <w:t xml:space="preserve">s scales are logarithmic, </w:t>
      </w:r>
      <w:r w:rsidR="000812F1" w:rsidRPr="005A443A">
        <w:rPr>
          <w:spacing w:val="10"/>
          <w:sz w:val="22"/>
          <w:szCs w:val="22"/>
        </w:rPr>
        <w:t>so equal divisions represent an</w:t>
      </w:r>
      <w:r w:rsidR="00EF0953" w:rsidRPr="005A443A">
        <w:rPr>
          <w:spacing w:val="10"/>
          <w:sz w:val="22"/>
          <w:szCs w:val="22"/>
        </w:rPr>
        <w:t xml:space="preserve"> increment (or decrement) by an equal factor. For example</w:t>
      </w:r>
      <w:r>
        <w:rPr>
          <w:spacing w:val="10"/>
          <w:sz w:val="22"/>
          <w:szCs w:val="22"/>
        </w:rPr>
        <w:t>,</w:t>
      </w:r>
      <w:r w:rsidR="00EF0953" w:rsidRPr="005A443A">
        <w:rPr>
          <w:spacing w:val="10"/>
          <w:sz w:val="22"/>
          <w:szCs w:val="22"/>
        </w:rPr>
        <w:t xml:space="preserve"> </w:t>
      </w:r>
      <w:r w:rsidR="00C737E5">
        <w:rPr>
          <w:spacing w:val="10"/>
          <w:sz w:val="22"/>
          <w:szCs w:val="22"/>
        </w:rPr>
        <w:t>in Figures 5 and 6</w:t>
      </w:r>
      <w:r w:rsidR="00EF0953" w:rsidRPr="005A443A">
        <w:rPr>
          <w:spacing w:val="10"/>
          <w:sz w:val="22"/>
          <w:szCs w:val="22"/>
        </w:rPr>
        <w:t xml:space="preserve">, on the </w:t>
      </w:r>
    </w:p>
    <w:p w14:paraId="6705AEB6" w14:textId="77777777" w:rsidR="00315452" w:rsidRDefault="00315452" w:rsidP="005A443A">
      <w:pPr>
        <w:spacing w:line="284" w:lineRule="atLeast"/>
        <w:rPr>
          <w:spacing w:val="10"/>
          <w:sz w:val="22"/>
          <w:szCs w:val="22"/>
        </w:rPr>
      </w:pPr>
      <w:r>
        <w:rPr>
          <w:spacing w:val="10"/>
          <w:sz w:val="22"/>
          <w:szCs w:val="22"/>
        </w:rPr>
        <w:br w:type="page"/>
      </w:r>
      <w:r w:rsidR="00EF0953" w:rsidRPr="005A443A">
        <w:rPr>
          <w:spacing w:val="10"/>
          <w:sz w:val="22"/>
          <w:szCs w:val="22"/>
        </w:rPr>
        <w:lastRenderedPageBreak/>
        <w:t xml:space="preserve">luminosity scale each division represents an increment by a factor of 100 (0.01 = 0.0001 </w:t>
      </w:r>
      <w:r w:rsidR="00E97157">
        <w:rPr>
          <w:spacing w:val="10"/>
          <w:sz w:val="22"/>
          <w:szCs w:val="22"/>
        </w:rPr>
        <w:t xml:space="preserve">× </w:t>
      </w:r>
      <w:r w:rsidR="00EF0953" w:rsidRPr="005A443A">
        <w:rPr>
          <w:spacing w:val="10"/>
          <w:sz w:val="22"/>
          <w:szCs w:val="22"/>
        </w:rPr>
        <w:t>100</w:t>
      </w:r>
      <w:r w:rsidR="00E97157">
        <w:rPr>
          <w:spacing w:val="10"/>
          <w:sz w:val="22"/>
          <w:szCs w:val="22"/>
        </w:rPr>
        <w:t>,</w:t>
      </w:r>
      <w:r w:rsidR="00EF0953" w:rsidRPr="005A443A">
        <w:rPr>
          <w:spacing w:val="10"/>
          <w:sz w:val="22"/>
          <w:szCs w:val="22"/>
        </w:rPr>
        <w:t xml:space="preserve"> 1 = 0.01 </w:t>
      </w:r>
      <w:r w:rsidR="00E97157">
        <w:rPr>
          <w:spacing w:val="10"/>
          <w:sz w:val="22"/>
          <w:szCs w:val="22"/>
        </w:rPr>
        <w:t xml:space="preserve">× </w:t>
      </w:r>
      <w:r w:rsidR="00EF0953" w:rsidRPr="005A443A">
        <w:rPr>
          <w:spacing w:val="10"/>
          <w:sz w:val="22"/>
          <w:szCs w:val="22"/>
        </w:rPr>
        <w:t>100</w:t>
      </w:r>
      <w:r>
        <w:rPr>
          <w:spacing w:val="10"/>
          <w:sz w:val="22"/>
          <w:szCs w:val="22"/>
        </w:rPr>
        <w:t xml:space="preserve"> </w:t>
      </w:r>
      <w:r w:rsidR="00EF0953" w:rsidRPr="005A443A">
        <w:rPr>
          <w:spacing w:val="10"/>
          <w:sz w:val="22"/>
          <w:szCs w:val="22"/>
        </w:rPr>
        <w:t xml:space="preserve">and so on.) </w:t>
      </w:r>
    </w:p>
    <w:p w14:paraId="600C6624" w14:textId="77777777" w:rsidR="00286433" w:rsidRPr="005A443A" w:rsidRDefault="00286433" w:rsidP="005A443A">
      <w:pPr>
        <w:spacing w:line="284" w:lineRule="atLeast"/>
        <w:rPr>
          <w:spacing w:val="10"/>
          <w:sz w:val="22"/>
          <w:szCs w:val="22"/>
        </w:rPr>
      </w:pPr>
    </w:p>
    <w:p w14:paraId="56B74DBE" w14:textId="77777777" w:rsidR="005E478D" w:rsidRPr="005A443A" w:rsidRDefault="005E478D" w:rsidP="005A443A">
      <w:pPr>
        <w:spacing w:line="284" w:lineRule="atLeast"/>
        <w:rPr>
          <w:spacing w:val="10"/>
          <w:sz w:val="22"/>
          <w:szCs w:val="22"/>
        </w:rPr>
      </w:pPr>
      <w:r w:rsidRPr="005A443A">
        <w:rPr>
          <w:spacing w:val="10"/>
          <w:sz w:val="22"/>
          <w:szCs w:val="22"/>
        </w:rPr>
        <w:t xml:space="preserve">The luminosity scale (ordinate) is logarithmic since it was originally </w:t>
      </w:r>
      <w:r w:rsidR="00DD4382" w:rsidRPr="005A443A">
        <w:rPr>
          <w:spacing w:val="10"/>
          <w:sz w:val="22"/>
          <w:szCs w:val="22"/>
        </w:rPr>
        <w:t>based (</w:t>
      </w:r>
      <w:r w:rsidRPr="005A443A">
        <w:rPr>
          <w:spacing w:val="10"/>
          <w:sz w:val="22"/>
          <w:szCs w:val="22"/>
        </w:rPr>
        <w:t xml:space="preserve">and </w:t>
      </w:r>
      <w:r w:rsidR="00E97157">
        <w:rPr>
          <w:spacing w:val="10"/>
          <w:sz w:val="22"/>
          <w:szCs w:val="22"/>
        </w:rPr>
        <w:t xml:space="preserve">often </w:t>
      </w:r>
      <w:r w:rsidRPr="005A443A">
        <w:rPr>
          <w:spacing w:val="10"/>
          <w:sz w:val="22"/>
          <w:szCs w:val="22"/>
        </w:rPr>
        <w:t xml:space="preserve">still is in </w:t>
      </w:r>
      <w:r w:rsidR="00E97157" w:rsidRPr="005A443A">
        <w:rPr>
          <w:spacing w:val="10"/>
          <w:sz w:val="22"/>
          <w:szCs w:val="22"/>
        </w:rPr>
        <w:t xml:space="preserve">astronomy </w:t>
      </w:r>
      <w:r w:rsidRPr="005A443A">
        <w:rPr>
          <w:spacing w:val="10"/>
          <w:sz w:val="22"/>
          <w:szCs w:val="22"/>
        </w:rPr>
        <w:t xml:space="preserve">books) on stellar magnitudes, rather than </w:t>
      </w:r>
      <w:r w:rsidR="000812F1" w:rsidRPr="005A443A">
        <w:rPr>
          <w:spacing w:val="10"/>
          <w:sz w:val="22"/>
          <w:szCs w:val="22"/>
        </w:rPr>
        <w:t xml:space="preserve">actual luminosity, </w:t>
      </w:r>
      <w:r w:rsidR="00315452">
        <w:rPr>
          <w:spacing w:val="10"/>
          <w:sz w:val="22"/>
          <w:szCs w:val="22"/>
        </w:rPr>
        <w:t>eg</w:t>
      </w:r>
      <w:r w:rsidR="000812F1" w:rsidRPr="005A443A">
        <w:rPr>
          <w:spacing w:val="10"/>
          <w:sz w:val="22"/>
          <w:szCs w:val="22"/>
        </w:rPr>
        <w:t xml:space="preserve"> in </w:t>
      </w:r>
      <w:r w:rsidRPr="005A443A">
        <w:rPr>
          <w:spacing w:val="10"/>
          <w:sz w:val="22"/>
          <w:szCs w:val="22"/>
        </w:rPr>
        <w:t>watts.</w:t>
      </w:r>
      <w:r w:rsidR="008970EE" w:rsidRPr="005A443A">
        <w:rPr>
          <w:spacing w:val="10"/>
          <w:sz w:val="22"/>
          <w:szCs w:val="22"/>
        </w:rPr>
        <w:t xml:space="preserve"> Also, since there is such a large dynamic range of luminosities a logarithmic scale is necessary to be able to show them clearly on a single diagram.</w:t>
      </w:r>
    </w:p>
    <w:p w14:paraId="512E439F" w14:textId="77777777" w:rsidR="005E478D" w:rsidRPr="005A443A" w:rsidRDefault="005E478D" w:rsidP="005A443A">
      <w:pPr>
        <w:spacing w:line="284" w:lineRule="atLeast"/>
        <w:rPr>
          <w:spacing w:val="10"/>
          <w:sz w:val="22"/>
          <w:szCs w:val="22"/>
        </w:rPr>
      </w:pPr>
    </w:p>
    <w:p w14:paraId="76E4FD2E" w14:textId="77777777" w:rsidR="005E478D" w:rsidRPr="00E97157" w:rsidRDefault="005E478D" w:rsidP="005A443A">
      <w:pPr>
        <w:spacing w:line="284" w:lineRule="atLeast"/>
        <w:rPr>
          <w:spacing w:val="10"/>
          <w:sz w:val="22"/>
          <w:szCs w:val="22"/>
        </w:rPr>
      </w:pPr>
      <w:r w:rsidRPr="005A443A">
        <w:rPr>
          <w:spacing w:val="10"/>
          <w:sz w:val="22"/>
          <w:szCs w:val="22"/>
        </w:rPr>
        <w:t>Sometimes relative luminosity</w:t>
      </w:r>
      <w:r w:rsidR="00E107AB" w:rsidRPr="005A443A">
        <w:rPr>
          <w:spacing w:val="10"/>
          <w:sz w:val="22"/>
          <w:szCs w:val="22"/>
        </w:rPr>
        <w:t xml:space="preserve"> is used</w:t>
      </w:r>
      <w:r w:rsidRPr="005A443A">
        <w:rPr>
          <w:spacing w:val="10"/>
          <w:sz w:val="22"/>
          <w:szCs w:val="22"/>
        </w:rPr>
        <w:t>,</w:t>
      </w:r>
      <w:r w:rsidR="00E107AB" w:rsidRPr="005A443A">
        <w:rPr>
          <w:spacing w:val="10"/>
          <w:sz w:val="22"/>
          <w:szCs w:val="22"/>
        </w:rPr>
        <w:t xml:space="preserve"> </w:t>
      </w:r>
      <w:r w:rsidR="00315452">
        <w:rPr>
          <w:spacing w:val="10"/>
          <w:sz w:val="22"/>
          <w:szCs w:val="22"/>
        </w:rPr>
        <w:t>ie</w:t>
      </w:r>
      <w:r w:rsidR="00E107AB" w:rsidRPr="005A443A">
        <w:rPr>
          <w:spacing w:val="10"/>
          <w:sz w:val="22"/>
          <w:szCs w:val="22"/>
        </w:rPr>
        <w:t xml:space="preserve"> the </w:t>
      </w:r>
      <w:r w:rsidR="00DD4382" w:rsidRPr="005A443A">
        <w:rPr>
          <w:spacing w:val="10"/>
          <w:sz w:val="22"/>
          <w:szCs w:val="22"/>
        </w:rPr>
        <w:t>luminosity relative</w:t>
      </w:r>
      <w:r w:rsidRPr="005A443A">
        <w:rPr>
          <w:spacing w:val="10"/>
          <w:sz w:val="22"/>
          <w:szCs w:val="22"/>
        </w:rPr>
        <w:t xml:space="preserve"> to that of the Sun.</w:t>
      </w:r>
      <w:r w:rsidR="00E107AB" w:rsidRPr="005A443A">
        <w:rPr>
          <w:spacing w:val="10"/>
          <w:sz w:val="22"/>
          <w:szCs w:val="22"/>
        </w:rPr>
        <w:t xml:space="preserve"> This may be written as</w:t>
      </w:r>
      <w:r w:rsidRPr="005A443A">
        <w:rPr>
          <w:spacing w:val="10"/>
          <w:sz w:val="22"/>
          <w:szCs w:val="22"/>
        </w:rPr>
        <w:t xml:space="preserve"> </w:t>
      </w:r>
      <w:r w:rsidRPr="00C6122E">
        <w:rPr>
          <w:i/>
          <w:spacing w:val="10"/>
          <w:sz w:val="22"/>
          <w:szCs w:val="22"/>
        </w:rPr>
        <w:t>L</w:t>
      </w:r>
      <w:r w:rsidRPr="005A443A">
        <w:rPr>
          <w:spacing w:val="10"/>
          <w:sz w:val="22"/>
          <w:szCs w:val="22"/>
        </w:rPr>
        <w:t>/</w:t>
      </w:r>
      <w:r w:rsidRPr="00C6122E">
        <w:rPr>
          <w:i/>
          <w:spacing w:val="10"/>
          <w:sz w:val="22"/>
          <w:szCs w:val="22"/>
        </w:rPr>
        <w:t>L</w:t>
      </w:r>
      <w:r w:rsidRPr="005A443A">
        <w:rPr>
          <w:spacing w:val="10"/>
          <w:sz w:val="22"/>
          <w:szCs w:val="22"/>
          <w:vertAlign w:val="subscript"/>
        </w:rPr>
        <w:t>Sun</w:t>
      </w:r>
      <w:r w:rsidRPr="005A443A">
        <w:rPr>
          <w:spacing w:val="10"/>
          <w:sz w:val="22"/>
          <w:szCs w:val="22"/>
        </w:rPr>
        <w:t xml:space="preserve"> or </w:t>
      </w:r>
      <w:r w:rsidRPr="00C6122E">
        <w:rPr>
          <w:i/>
          <w:spacing w:val="10"/>
          <w:sz w:val="22"/>
          <w:szCs w:val="22"/>
        </w:rPr>
        <w:t>L</w:t>
      </w:r>
      <w:r w:rsidRPr="005A443A">
        <w:rPr>
          <w:spacing w:val="10"/>
          <w:sz w:val="22"/>
          <w:szCs w:val="22"/>
        </w:rPr>
        <w:t>/</w:t>
      </w:r>
      <w:r w:rsidRPr="00C6122E">
        <w:rPr>
          <w:i/>
          <w:spacing w:val="10"/>
          <w:sz w:val="22"/>
          <w:szCs w:val="22"/>
        </w:rPr>
        <w:t>L</w:t>
      </w:r>
      <w:r w:rsidRPr="005A443A">
        <w:rPr>
          <w:spacing w:val="10"/>
          <w:sz w:val="22"/>
          <w:szCs w:val="22"/>
          <w:vertAlign w:val="subscript"/>
        </w:rPr>
        <w:t>ʘ</w:t>
      </w:r>
      <w:r w:rsidR="00E97157">
        <w:rPr>
          <w:spacing w:val="10"/>
          <w:sz w:val="22"/>
          <w:szCs w:val="22"/>
        </w:rPr>
        <w:t>.</w:t>
      </w:r>
    </w:p>
    <w:p w14:paraId="49D1C66C" w14:textId="77777777" w:rsidR="005E478D" w:rsidRPr="005A443A" w:rsidRDefault="005E478D" w:rsidP="005A443A">
      <w:pPr>
        <w:spacing w:line="284" w:lineRule="atLeast"/>
        <w:rPr>
          <w:spacing w:val="10"/>
          <w:sz w:val="22"/>
          <w:szCs w:val="22"/>
        </w:rPr>
      </w:pPr>
    </w:p>
    <w:p w14:paraId="0FB5E8B1" w14:textId="77777777" w:rsidR="008410D5" w:rsidRPr="005A443A" w:rsidRDefault="005E478D" w:rsidP="005A443A">
      <w:pPr>
        <w:spacing w:line="284" w:lineRule="atLeast"/>
        <w:rPr>
          <w:spacing w:val="10"/>
          <w:sz w:val="22"/>
          <w:szCs w:val="22"/>
        </w:rPr>
      </w:pPr>
      <w:r w:rsidRPr="005A443A">
        <w:rPr>
          <w:spacing w:val="10"/>
          <w:sz w:val="22"/>
          <w:szCs w:val="22"/>
        </w:rPr>
        <w:t>The</w:t>
      </w:r>
      <w:r w:rsidR="008410D5" w:rsidRPr="005A443A">
        <w:rPr>
          <w:spacing w:val="10"/>
          <w:sz w:val="22"/>
          <w:szCs w:val="22"/>
        </w:rPr>
        <w:t xml:space="preserve"> temperature scale </w:t>
      </w:r>
      <w:r w:rsidR="00E97157" w:rsidRPr="00C6122E">
        <w:rPr>
          <w:i/>
          <w:spacing w:val="10"/>
          <w:sz w:val="22"/>
          <w:szCs w:val="22"/>
        </w:rPr>
        <w:t>decreases</w:t>
      </w:r>
      <w:r w:rsidR="00E97157" w:rsidRPr="005A443A">
        <w:rPr>
          <w:spacing w:val="10"/>
          <w:sz w:val="22"/>
          <w:szCs w:val="22"/>
        </w:rPr>
        <w:t xml:space="preserve"> </w:t>
      </w:r>
      <w:r w:rsidR="008410D5" w:rsidRPr="005A443A">
        <w:rPr>
          <w:spacing w:val="10"/>
          <w:sz w:val="22"/>
          <w:szCs w:val="22"/>
        </w:rPr>
        <w:t xml:space="preserve">from left to right, which is the opposite of </w:t>
      </w:r>
      <w:r w:rsidR="00773E71" w:rsidRPr="005A443A">
        <w:rPr>
          <w:spacing w:val="10"/>
          <w:sz w:val="22"/>
          <w:szCs w:val="22"/>
        </w:rPr>
        <w:t xml:space="preserve">the </w:t>
      </w:r>
      <w:r w:rsidR="008410D5" w:rsidRPr="005A443A">
        <w:rPr>
          <w:spacing w:val="10"/>
          <w:sz w:val="22"/>
          <w:szCs w:val="22"/>
        </w:rPr>
        <w:t>normal convention</w:t>
      </w:r>
      <w:r w:rsidR="00773E71" w:rsidRPr="005A443A">
        <w:rPr>
          <w:spacing w:val="10"/>
          <w:sz w:val="22"/>
          <w:szCs w:val="22"/>
        </w:rPr>
        <w:t xml:space="preserve"> for graphs</w:t>
      </w:r>
      <w:r w:rsidR="008410D5" w:rsidRPr="005A443A">
        <w:rPr>
          <w:spacing w:val="10"/>
          <w:sz w:val="22"/>
          <w:szCs w:val="22"/>
        </w:rPr>
        <w:t>.</w:t>
      </w:r>
    </w:p>
    <w:p w14:paraId="50AC7E67" w14:textId="77777777" w:rsidR="000F6772" w:rsidRPr="005A443A" w:rsidRDefault="000F6772" w:rsidP="005A443A">
      <w:pPr>
        <w:spacing w:line="284" w:lineRule="atLeast"/>
        <w:rPr>
          <w:spacing w:val="10"/>
          <w:sz w:val="22"/>
          <w:szCs w:val="22"/>
        </w:rPr>
      </w:pPr>
    </w:p>
    <w:p w14:paraId="047A26CA" w14:textId="77777777" w:rsidR="000F6772" w:rsidRPr="005A443A" w:rsidRDefault="000F6772" w:rsidP="005A443A">
      <w:pPr>
        <w:spacing w:line="284" w:lineRule="atLeast"/>
        <w:rPr>
          <w:spacing w:val="10"/>
          <w:sz w:val="22"/>
          <w:szCs w:val="22"/>
        </w:rPr>
      </w:pPr>
      <w:r w:rsidRPr="005A443A">
        <w:rPr>
          <w:spacing w:val="10"/>
          <w:sz w:val="22"/>
          <w:szCs w:val="22"/>
        </w:rPr>
        <w:t>H</w:t>
      </w:r>
      <w:r w:rsidR="00E97157">
        <w:rPr>
          <w:spacing w:val="10"/>
          <w:sz w:val="22"/>
          <w:szCs w:val="22"/>
        </w:rPr>
        <w:t>–</w:t>
      </w:r>
      <w:r w:rsidRPr="005A443A">
        <w:rPr>
          <w:spacing w:val="10"/>
          <w:sz w:val="22"/>
          <w:szCs w:val="22"/>
        </w:rPr>
        <w:t>R diagram</w:t>
      </w:r>
      <w:r w:rsidR="00E97157">
        <w:rPr>
          <w:spacing w:val="10"/>
          <w:sz w:val="22"/>
          <w:szCs w:val="22"/>
        </w:rPr>
        <w:t>s</w:t>
      </w:r>
      <w:r w:rsidRPr="005A443A">
        <w:rPr>
          <w:spacing w:val="10"/>
          <w:sz w:val="22"/>
          <w:szCs w:val="22"/>
        </w:rPr>
        <w:t xml:space="preserve"> also </w:t>
      </w:r>
      <w:r w:rsidR="00E97157">
        <w:rPr>
          <w:spacing w:val="10"/>
          <w:sz w:val="22"/>
          <w:szCs w:val="22"/>
        </w:rPr>
        <w:t>provide</w:t>
      </w:r>
      <w:r w:rsidRPr="005A443A">
        <w:rPr>
          <w:spacing w:val="10"/>
          <w:sz w:val="22"/>
          <w:szCs w:val="22"/>
        </w:rPr>
        <w:t xml:space="preserve"> direct information about a star’s radius, since luminosity depends </w:t>
      </w:r>
      <w:r w:rsidR="00E97157">
        <w:rPr>
          <w:spacing w:val="10"/>
          <w:sz w:val="22"/>
          <w:szCs w:val="22"/>
        </w:rPr>
        <w:t xml:space="preserve">on </w:t>
      </w:r>
      <w:r w:rsidRPr="005A443A">
        <w:rPr>
          <w:spacing w:val="10"/>
          <w:sz w:val="22"/>
          <w:szCs w:val="22"/>
        </w:rPr>
        <w:t xml:space="preserve">both the surface </w:t>
      </w:r>
      <w:r w:rsidR="00D20504" w:rsidRPr="005A443A">
        <w:rPr>
          <w:spacing w:val="10"/>
          <w:sz w:val="22"/>
          <w:szCs w:val="22"/>
        </w:rPr>
        <w:t>temperature</w:t>
      </w:r>
      <w:r w:rsidRPr="005A443A">
        <w:rPr>
          <w:spacing w:val="10"/>
          <w:sz w:val="22"/>
          <w:szCs w:val="22"/>
        </w:rPr>
        <w:t xml:space="preserve"> and </w:t>
      </w:r>
      <w:r w:rsidR="00E97157">
        <w:rPr>
          <w:spacing w:val="10"/>
          <w:sz w:val="22"/>
          <w:szCs w:val="22"/>
        </w:rPr>
        <w:t xml:space="preserve">the </w:t>
      </w:r>
      <w:r w:rsidRPr="005A443A">
        <w:rPr>
          <w:spacing w:val="10"/>
          <w:sz w:val="22"/>
          <w:szCs w:val="22"/>
        </w:rPr>
        <w:t>surface area</w:t>
      </w:r>
      <w:r w:rsidR="00E97157">
        <w:rPr>
          <w:spacing w:val="10"/>
          <w:sz w:val="22"/>
          <w:szCs w:val="22"/>
        </w:rPr>
        <w:t>, h</w:t>
      </w:r>
      <w:r w:rsidRPr="005A443A">
        <w:rPr>
          <w:spacing w:val="10"/>
          <w:sz w:val="22"/>
          <w:szCs w:val="22"/>
        </w:rPr>
        <w:t xml:space="preserve">ence </w:t>
      </w:r>
      <w:r w:rsidR="00D20504" w:rsidRPr="005A443A">
        <w:rPr>
          <w:spacing w:val="10"/>
          <w:sz w:val="22"/>
          <w:szCs w:val="22"/>
        </w:rPr>
        <w:t>stellar</w:t>
      </w:r>
      <w:r w:rsidRPr="005A443A">
        <w:rPr>
          <w:spacing w:val="10"/>
          <w:sz w:val="22"/>
          <w:szCs w:val="22"/>
        </w:rPr>
        <w:t xml:space="preserve"> radii increase as we move </w:t>
      </w:r>
      <w:r w:rsidR="00D20504" w:rsidRPr="005A443A">
        <w:rPr>
          <w:spacing w:val="10"/>
          <w:sz w:val="22"/>
          <w:szCs w:val="22"/>
        </w:rPr>
        <w:t>from</w:t>
      </w:r>
      <w:r w:rsidRPr="005A443A">
        <w:rPr>
          <w:spacing w:val="10"/>
          <w:sz w:val="22"/>
          <w:szCs w:val="22"/>
        </w:rPr>
        <w:t xml:space="preserve"> the high </w:t>
      </w:r>
      <w:r w:rsidR="00D20504" w:rsidRPr="005A443A">
        <w:rPr>
          <w:spacing w:val="10"/>
          <w:sz w:val="22"/>
          <w:szCs w:val="22"/>
        </w:rPr>
        <w:t>temperature, low luminosity corner (bottom left) to the low temperature, high luminosity corner (</w:t>
      </w:r>
      <w:r w:rsidR="00E97157" w:rsidRPr="005A443A">
        <w:rPr>
          <w:spacing w:val="10"/>
          <w:sz w:val="22"/>
          <w:szCs w:val="22"/>
        </w:rPr>
        <w:t xml:space="preserve">top </w:t>
      </w:r>
      <w:r w:rsidR="00D20504" w:rsidRPr="005A443A">
        <w:rPr>
          <w:spacing w:val="10"/>
          <w:sz w:val="22"/>
          <w:szCs w:val="22"/>
        </w:rPr>
        <w:t>right).</w:t>
      </w:r>
    </w:p>
    <w:p w14:paraId="5D2EC00A" w14:textId="77777777" w:rsidR="00A50426" w:rsidRPr="005A443A" w:rsidRDefault="00A50426" w:rsidP="005A443A">
      <w:pPr>
        <w:spacing w:line="284" w:lineRule="atLeast"/>
        <w:rPr>
          <w:spacing w:val="10"/>
          <w:sz w:val="22"/>
          <w:szCs w:val="22"/>
        </w:rPr>
      </w:pPr>
    </w:p>
    <w:p w14:paraId="658A235C" w14:textId="77777777" w:rsidR="00E97157" w:rsidRPr="00C6122E" w:rsidRDefault="008410D5" w:rsidP="005A443A">
      <w:pPr>
        <w:spacing w:line="284" w:lineRule="atLeast"/>
        <w:rPr>
          <w:b/>
          <w:i/>
          <w:spacing w:val="10"/>
          <w:sz w:val="22"/>
          <w:szCs w:val="22"/>
        </w:rPr>
      </w:pPr>
      <w:r w:rsidRPr="00C6122E">
        <w:rPr>
          <w:b/>
          <w:i/>
          <w:spacing w:val="10"/>
          <w:sz w:val="22"/>
          <w:szCs w:val="22"/>
        </w:rPr>
        <w:t>Anecdote</w:t>
      </w:r>
    </w:p>
    <w:p w14:paraId="7F7B778E" w14:textId="77777777" w:rsidR="008410D5" w:rsidRPr="005A443A" w:rsidRDefault="00E97157" w:rsidP="005A443A">
      <w:pPr>
        <w:spacing w:line="284" w:lineRule="atLeast"/>
        <w:rPr>
          <w:spacing w:val="10"/>
          <w:sz w:val="22"/>
          <w:szCs w:val="22"/>
        </w:rPr>
      </w:pPr>
      <w:r w:rsidRPr="005A443A">
        <w:rPr>
          <w:spacing w:val="10"/>
          <w:sz w:val="22"/>
          <w:szCs w:val="22"/>
        </w:rPr>
        <w:t xml:space="preserve">The </w:t>
      </w:r>
      <w:r w:rsidR="008410D5" w:rsidRPr="005A443A">
        <w:rPr>
          <w:spacing w:val="10"/>
          <w:sz w:val="22"/>
          <w:szCs w:val="22"/>
        </w:rPr>
        <w:t>reason for this is that historically H</w:t>
      </w:r>
      <w:r w:rsidR="00773E71" w:rsidRPr="005A443A">
        <w:rPr>
          <w:spacing w:val="10"/>
          <w:sz w:val="22"/>
          <w:szCs w:val="22"/>
        </w:rPr>
        <w:t>ertzsprung</w:t>
      </w:r>
      <w:r w:rsidR="008410D5" w:rsidRPr="005A443A">
        <w:rPr>
          <w:spacing w:val="10"/>
          <w:sz w:val="22"/>
          <w:szCs w:val="22"/>
        </w:rPr>
        <w:t xml:space="preserve"> and R</w:t>
      </w:r>
      <w:r w:rsidR="00773E71" w:rsidRPr="005A443A">
        <w:rPr>
          <w:spacing w:val="10"/>
          <w:sz w:val="22"/>
          <w:szCs w:val="22"/>
        </w:rPr>
        <w:t>ussell</w:t>
      </w:r>
      <w:r w:rsidR="008410D5" w:rsidRPr="005A443A">
        <w:rPr>
          <w:spacing w:val="10"/>
          <w:sz w:val="22"/>
          <w:szCs w:val="22"/>
        </w:rPr>
        <w:t xml:space="preserve"> based their </w:t>
      </w:r>
      <w:r w:rsidR="007140C4" w:rsidRPr="005A443A">
        <w:rPr>
          <w:spacing w:val="10"/>
          <w:sz w:val="22"/>
          <w:szCs w:val="22"/>
        </w:rPr>
        <w:t>data</w:t>
      </w:r>
      <w:r w:rsidR="008410D5" w:rsidRPr="005A443A">
        <w:rPr>
          <w:spacing w:val="10"/>
          <w:sz w:val="22"/>
          <w:szCs w:val="22"/>
        </w:rPr>
        <w:t xml:space="preserve"> on the spectral sequence OBAFGKM</w:t>
      </w:r>
      <w:r w:rsidR="005E478D" w:rsidRPr="005A443A">
        <w:rPr>
          <w:spacing w:val="10"/>
          <w:sz w:val="22"/>
          <w:szCs w:val="22"/>
        </w:rPr>
        <w:t xml:space="preserve"> (see Appendix </w:t>
      </w:r>
      <w:r w:rsidR="00E2611B">
        <w:rPr>
          <w:spacing w:val="10"/>
          <w:sz w:val="22"/>
          <w:szCs w:val="22"/>
        </w:rPr>
        <w:t>1</w:t>
      </w:r>
      <w:r w:rsidR="005E478D" w:rsidRPr="005A443A">
        <w:rPr>
          <w:spacing w:val="10"/>
          <w:sz w:val="22"/>
          <w:szCs w:val="22"/>
        </w:rPr>
        <w:t>)</w:t>
      </w:r>
      <w:r>
        <w:rPr>
          <w:spacing w:val="10"/>
          <w:sz w:val="22"/>
          <w:szCs w:val="22"/>
        </w:rPr>
        <w:t>.</w:t>
      </w:r>
    </w:p>
    <w:p w14:paraId="3EA67B72" w14:textId="77777777" w:rsidR="001C49A0" w:rsidRPr="005A443A" w:rsidRDefault="001C49A0" w:rsidP="005A443A">
      <w:pPr>
        <w:spacing w:line="284" w:lineRule="atLeast"/>
        <w:rPr>
          <w:spacing w:val="10"/>
          <w:sz w:val="22"/>
          <w:szCs w:val="22"/>
        </w:rPr>
      </w:pPr>
    </w:p>
    <w:p w14:paraId="13DA9DCE" w14:textId="77777777" w:rsidR="001C49A0" w:rsidRDefault="001C49A0" w:rsidP="005A443A">
      <w:pPr>
        <w:spacing w:line="284" w:lineRule="atLeast"/>
        <w:rPr>
          <w:b/>
          <w:spacing w:val="10"/>
          <w:sz w:val="22"/>
          <w:szCs w:val="22"/>
        </w:rPr>
      </w:pPr>
      <w:r w:rsidRPr="00C6122E">
        <w:rPr>
          <w:b/>
          <w:i/>
          <w:spacing w:val="10"/>
          <w:sz w:val="22"/>
          <w:szCs w:val="22"/>
        </w:rPr>
        <w:t>Historical</w:t>
      </w:r>
    </w:p>
    <w:p w14:paraId="44E4B610" w14:textId="77777777" w:rsidR="001C49A0" w:rsidRDefault="00113BB5" w:rsidP="005A443A">
      <w:pPr>
        <w:spacing w:line="284" w:lineRule="atLeast"/>
        <w:rPr>
          <w:spacing w:val="10"/>
          <w:sz w:val="22"/>
          <w:szCs w:val="22"/>
        </w:rPr>
      </w:pPr>
      <w:r w:rsidRPr="005A443A">
        <w:rPr>
          <w:spacing w:val="10"/>
          <w:sz w:val="22"/>
          <w:szCs w:val="22"/>
        </w:rPr>
        <w:t>In 1905 Ej</w:t>
      </w:r>
      <w:r w:rsidR="001C49A0" w:rsidRPr="005A443A">
        <w:rPr>
          <w:spacing w:val="10"/>
          <w:sz w:val="22"/>
          <w:szCs w:val="22"/>
        </w:rPr>
        <w:t>nar Hertzsprung (</w:t>
      </w:r>
      <w:r w:rsidRPr="005A443A">
        <w:rPr>
          <w:spacing w:val="10"/>
          <w:sz w:val="22"/>
          <w:szCs w:val="22"/>
        </w:rPr>
        <w:t xml:space="preserve">a </w:t>
      </w:r>
      <w:r w:rsidR="001C49A0" w:rsidRPr="005A443A">
        <w:rPr>
          <w:spacing w:val="10"/>
          <w:sz w:val="22"/>
          <w:szCs w:val="22"/>
        </w:rPr>
        <w:t>Danish</w:t>
      </w:r>
      <w:r w:rsidRPr="005A443A">
        <w:rPr>
          <w:spacing w:val="10"/>
          <w:sz w:val="22"/>
          <w:szCs w:val="22"/>
        </w:rPr>
        <w:t xml:space="preserve"> amateur astronomer</w:t>
      </w:r>
      <w:r w:rsidR="008B08AE" w:rsidRPr="005A443A">
        <w:rPr>
          <w:spacing w:val="10"/>
          <w:sz w:val="22"/>
          <w:szCs w:val="22"/>
        </w:rPr>
        <w:t>) observed</w:t>
      </w:r>
      <w:r w:rsidR="001C49A0" w:rsidRPr="005A443A">
        <w:rPr>
          <w:spacing w:val="10"/>
          <w:sz w:val="22"/>
          <w:szCs w:val="22"/>
        </w:rPr>
        <w:t xml:space="preserve"> that stellar luminosities generally decreased with spectral t</w:t>
      </w:r>
      <w:r w:rsidR="000812F1" w:rsidRPr="005A443A">
        <w:rPr>
          <w:spacing w:val="10"/>
          <w:sz w:val="22"/>
          <w:szCs w:val="22"/>
        </w:rPr>
        <w:t>y</w:t>
      </w:r>
      <w:r w:rsidR="001C49A0" w:rsidRPr="005A443A">
        <w:rPr>
          <w:spacing w:val="10"/>
          <w:sz w:val="22"/>
          <w:szCs w:val="22"/>
        </w:rPr>
        <w:t>pe, from O to M, but there were a few with much higher luminosity than other stars in their spectral class.</w:t>
      </w:r>
      <w:r w:rsidR="00AE18A7" w:rsidRPr="005A443A">
        <w:rPr>
          <w:spacing w:val="10"/>
          <w:sz w:val="22"/>
          <w:szCs w:val="22"/>
        </w:rPr>
        <w:t xml:space="preserve"> His findings were presented in tabular form.</w:t>
      </w:r>
    </w:p>
    <w:p w14:paraId="15294F91" w14:textId="77777777" w:rsidR="00315452" w:rsidRPr="005A443A" w:rsidRDefault="00315452" w:rsidP="005A443A">
      <w:pPr>
        <w:spacing w:line="284" w:lineRule="atLeast"/>
        <w:rPr>
          <w:spacing w:val="10"/>
          <w:sz w:val="22"/>
          <w:szCs w:val="22"/>
        </w:rPr>
      </w:pPr>
    </w:p>
    <w:p w14:paraId="6CDE39A7" w14:textId="77777777" w:rsidR="00D30DC5" w:rsidRDefault="00113BB5" w:rsidP="005A443A">
      <w:pPr>
        <w:spacing w:line="284" w:lineRule="atLeast"/>
        <w:rPr>
          <w:spacing w:val="10"/>
          <w:sz w:val="22"/>
          <w:szCs w:val="22"/>
        </w:rPr>
      </w:pPr>
      <w:r w:rsidRPr="005A443A">
        <w:rPr>
          <w:spacing w:val="10"/>
          <w:sz w:val="22"/>
          <w:szCs w:val="22"/>
          <w:lang w:val="en-NZ"/>
        </w:rPr>
        <w:t>He produced early versions of his diagram for clusters as early as 1908 and that same year showed these to Karl Schwarzschild in Göttingen.</w:t>
      </w:r>
      <w:r w:rsidR="00E97157">
        <w:rPr>
          <w:spacing w:val="10"/>
          <w:sz w:val="22"/>
          <w:szCs w:val="22"/>
          <w:lang w:val="en-NZ"/>
        </w:rPr>
        <w:t xml:space="preserve"> </w:t>
      </w:r>
      <w:r w:rsidR="00D30DC5" w:rsidRPr="005A443A">
        <w:rPr>
          <w:spacing w:val="10"/>
          <w:sz w:val="22"/>
          <w:szCs w:val="22"/>
          <w:lang w:val="en-NZ"/>
        </w:rPr>
        <w:t xml:space="preserve">In 1910 during travel to </w:t>
      </w:r>
      <w:smartTag w:uri="urn:schemas-microsoft-com:office:smarttags" w:element="place">
        <w:smartTag w:uri="urn:schemas-microsoft-com:office:smarttags" w:element="country-region">
          <w:r w:rsidR="00D30DC5" w:rsidRPr="005A443A">
            <w:rPr>
              <w:spacing w:val="10"/>
              <w:sz w:val="22"/>
              <w:szCs w:val="22"/>
              <w:lang w:val="en-NZ"/>
            </w:rPr>
            <w:t>America</w:t>
          </w:r>
        </w:smartTag>
      </w:smartTag>
      <w:r w:rsidR="00D30DC5" w:rsidRPr="005A443A">
        <w:rPr>
          <w:spacing w:val="10"/>
          <w:sz w:val="22"/>
          <w:szCs w:val="22"/>
          <w:lang w:val="en-NZ"/>
        </w:rPr>
        <w:t xml:space="preserve">, Schwarzschild met </w:t>
      </w:r>
      <w:r w:rsidR="00D30DC5" w:rsidRPr="005A443A">
        <w:rPr>
          <w:spacing w:val="10"/>
          <w:sz w:val="22"/>
          <w:szCs w:val="22"/>
        </w:rPr>
        <w:t>Henry Norris Russell (</w:t>
      </w:r>
      <w:r w:rsidR="00E97157">
        <w:rPr>
          <w:spacing w:val="10"/>
          <w:sz w:val="22"/>
          <w:szCs w:val="22"/>
        </w:rPr>
        <w:t xml:space="preserve">an </w:t>
      </w:r>
      <w:r w:rsidR="00D30DC5" w:rsidRPr="005A443A">
        <w:rPr>
          <w:spacing w:val="10"/>
          <w:sz w:val="22"/>
          <w:szCs w:val="22"/>
        </w:rPr>
        <w:t>American)</w:t>
      </w:r>
      <w:r w:rsidR="00E97157">
        <w:rPr>
          <w:spacing w:val="10"/>
          <w:sz w:val="22"/>
          <w:szCs w:val="22"/>
        </w:rPr>
        <w:t>,</w:t>
      </w:r>
      <w:r w:rsidR="00D30DC5" w:rsidRPr="005A443A">
        <w:rPr>
          <w:spacing w:val="10"/>
          <w:sz w:val="22"/>
          <w:szCs w:val="22"/>
        </w:rPr>
        <w:t xml:space="preserve"> who had independently observed the same pattern when he plotted the absolute magnitude of stars against their spectral type.</w:t>
      </w:r>
    </w:p>
    <w:p w14:paraId="24569C8D" w14:textId="77777777" w:rsidR="00315452" w:rsidRPr="005A443A" w:rsidRDefault="00315452" w:rsidP="005A443A">
      <w:pPr>
        <w:spacing w:line="284" w:lineRule="atLeast"/>
        <w:rPr>
          <w:spacing w:val="10"/>
          <w:sz w:val="22"/>
          <w:szCs w:val="22"/>
          <w:lang w:val="en-NZ"/>
        </w:rPr>
      </w:pPr>
    </w:p>
    <w:p w14:paraId="29C0A1D2" w14:textId="77777777" w:rsidR="001D2CEB" w:rsidRDefault="001D2CEB" w:rsidP="005A443A">
      <w:pPr>
        <w:spacing w:line="284" w:lineRule="atLeast"/>
        <w:rPr>
          <w:spacing w:val="10"/>
          <w:sz w:val="22"/>
          <w:szCs w:val="22"/>
        </w:rPr>
      </w:pPr>
      <w:r w:rsidRPr="005A443A">
        <w:rPr>
          <w:spacing w:val="10"/>
          <w:sz w:val="22"/>
          <w:szCs w:val="22"/>
          <w:lang w:val="en-NZ"/>
        </w:rPr>
        <w:t>In 1911 Hertzsprung published colour-magnitude diagrams for both the Hyades and Pleiades clusters</w:t>
      </w:r>
      <w:r w:rsidR="00FA688F" w:rsidRPr="005A443A">
        <w:rPr>
          <w:spacing w:val="10"/>
          <w:sz w:val="22"/>
          <w:szCs w:val="22"/>
          <w:lang w:val="en-NZ"/>
        </w:rPr>
        <w:t>.</w:t>
      </w:r>
      <w:r w:rsidRPr="005A443A">
        <w:rPr>
          <w:spacing w:val="10"/>
          <w:sz w:val="22"/>
          <w:szCs w:val="22"/>
        </w:rPr>
        <w:t xml:space="preserve"> </w:t>
      </w:r>
    </w:p>
    <w:p w14:paraId="5E0CAB89" w14:textId="77777777" w:rsidR="00315452" w:rsidRPr="005A443A" w:rsidRDefault="00315452" w:rsidP="005A443A">
      <w:pPr>
        <w:spacing w:line="284" w:lineRule="atLeast"/>
        <w:rPr>
          <w:spacing w:val="10"/>
          <w:sz w:val="22"/>
          <w:szCs w:val="22"/>
        </w:rPr>
      </w:pPr>
    </w:p>
    <w:p w14:paraId="271D9417" w14:textId="77777777" w:rsidR="00AE18A7" w:rsidRPr="005A443A" w:rsidRDefault="00A7585B" w:rsidP="005A443A">
      <w:pPr>
        <w:spacing w:line="284" w:lineRule="atLeast"/>
        <w:rPr>
          <w:spacing w:val="10"/>
          <w:sz w:val="22"/>
          <w:szCs w:val="22"/>
          <w:lang w:val="en-US"/>
        </w:rPr>
      </w:pPr>
      <w:r w:rsidRPr="005A443A">
        <w:rPr>
          <w:spacing w:val="10"/>
          <w:sz w:val="22"/>
          <w:szCs w:val="22"/>
          <w:lang w:val="en-NZ"/>
        </w:rPr>
        <w:t xml:space="preserve">Russell was unaware of this new work of Hertzsprung and presented his own so-called Russell diagram (a diagram of absolute visual magnitude against Harvard spectral type for nearby field stars) to the Royal Astronomical Society in </w:t>
      </w:r>
      <w:smartTag w:uri="urn:schemas-microsoft-com:office:smarttags" w:element="City">
        <w:smartTag w:uri="urn:schemas-microsoft-com:office:smarttags" w:element="place">
          <w:r w:rsidRPr="005A443A">
            <w:rPr>
              <w:spacing w:val="10"/>
              <w:sz w:val="22"/>
              <w:szCs w:val="22"/>
              <w:lang w:val="en-NZ"/>
            </w:rPr>
            <w:t>London</w:t>
          </w:r>
        </w:smartTag>
      </w:smartTag>
      <w:r w:rsidRPr="005A443A">
        <w:rPr>
          <w:spacing w:val="10"/>
          <w:sz w:val="22"/>
          <w:szCs w:val="22"/>
          <w:lang w:val="en-NZ"/>
        </w:rPr>
        <w:t xml:space="preserve"> in June 1913.</w:t>
      </w:r>
      <w:r w:rsidRPr="005A443A">
        <w:rPr>
          <w:spacing w:val="10"/>
          <w:sz w:val="22"/>
          <w:szCs w:val="22"/>
          <w:lang w:val="en-US"/>
        </w:rPr>
        <w:t xml:space="preserve"> </w:t>
      </w:r>
      <w:r w:rsidR="009A74C7" w:rsidRPr="005A443A">
        <w:rPr>
          <w:spacing w:val="10"/>
          <w:sz w:val="22"/>
          <w:szCs w:val="22"/>
          <w:lang w:val="en-NZ"/>
        </w:rPr>
        <w:t xml:space="preserve">It wasn’t </w:t>
      </w:r>
      <w:r w:rsidRPr="005A443A">
        <w:rPr>
          <w:spacing w:val="10"/>
          <w:sz w:val="22"/>
          <w:szCs w:val="22"/>
          <w:lang w:val="en-NZ"/>
        </w:rPr>
        <w:t xml:space="preserve">published </w:t>
      </w:r>
      <w:r w:rsidR="009A74C7" w:rsidRPr="005A443A">
        <w:rPr>
          <w:spacing w:val="10"/>
          <w:sz w:val="22"/>
          <w:szCs w:val="22"/>
          <w:lang w:val="en-NZ"/>
        </w:rPr>
        <w:t xml:space="preserve">until </w:t>
      </w:r>
      <w:r w:rsidRPr="005A443A">
        <w:rPr>
          <w:spacing w:val="10"/>
          <w:sz w:val="22"/>
          <w:szCs w:val="22"/>
          <w:lang w:val="en-NZ"/>
        </w:rPr>
        <w:t>1914.</w:t>
      </w:r>
    </w:p>
    <w:p w14:paraId="34C710B8" w14:textId="77777777" w:rsidR="00A7585B" w:rsidRPr="005A443A" w:rsidRDefault="00A7585B" w:rsidP="005A443A">
      <w:pPr>
        <w:spacing w:line="284" w:lineRule="atLeast"/>
        <w:rPr>
          <w:spacing w:val="10"/>
          <w:sz w:val="22"/>
          <w:szCs w:val="22"/>
        </w:rPr>
      </w:pPr>
    </w:p>
    <w:p w14:paraId="53D93EEE" w14:textId="77777777" w:rsidR="00D30DC5" w:rsidRPr="00C6122E" w:rsidRDefault="00286433" w:rsidP="005A443A">
      <w:pPr>
        <w:spacing w:line="284" w:lineRule="atLeast"/>
        <w:rPr>
          <w:b/>
          <w:i/>
          <w:spacing w:val="10"/>
          <w:sz w:val="22"/>
          <w:szCs w:val="22"/>
        </w:rPr>
      </w:pPr>
      <w:r>
        <w:rPr>
          <w:b/>
          <w:i/>
          <w:spacing w:val="10"/>
          <w:sz w:val="22"/>
          <w:szCs w:val="22"/>
        </w:rPr>
        <w:br w:type="page"/>
      </w:r>
      <w:r w:rsidR="00315452" w:rsidRPr="00C6122E">
        <w:rPr>
          <w:b/>
          <w:i/>
          <w:spacing w:val="10"/>
          <w:sz w:val="22"/>
          <w:szCs w:val="22"/>
        </w:rPr>
        <w:lastRenderedPageBreak/>
        <w:t>Interesting fact</w:t>
      </w:r>
    </w:p>
    <w:p w14:paraId="5050135E" w14:textId="77777777" w:rsidR="009A74C7" w:rsidRPr="005A443A" w:rsidRDefault="00FA688F" w:rsidP="005A443A">
      <w:pPr>
        <w:spacing w:line="284" w:lineRule="atLeast"/>
        <w:rPr>
          <w:spacing w:val="10"/>
          <w:sz w:val="22"/>
          <w:szCs w:val="22"/>
          <w:lang w:val="en-NZ"/>
        </w:rPr>
      </w:pPr>
      <w:r w:rsidRPr="005A443A">
        <w:rPr>
          <w:spacing w:val="10"/>
          <w:sz w:val="22"/>
          <w:szCs w:val="22"/>
          <w:lang w:val="en-NZ"/>
        </w:rPr>
        <w:t>The first published Hertzsprung</w:t>
      </w:r>
      <w:r w:rsidR="00E97157">
        <w:rPr>
          <w:spacing w:val="10"/>
          <w:sz w:val="22"/>
          <w:szCs w:val="22"/>
          <w:lang w:val="en-NZ"/>
        </w:rPr>
        <w:t>–</w:t>
      </w:r>
      <w:r w:rsidRPr="005A443A">
        <w:rPr>
          <w:spacing w:val="10"/>
          <w:sz w:val="22"/>
          <w:szCs w:val="22"/>
          <w:lang w:val="en-NZ"/>
        </w:rPr>
        <w:t xml:space="preserve">Russell </w:t>
      </w:r>
      <w:r w:rsidR="0033235B" w:rsidRPr="005A443A">
        <w:rPr>
          <w:spacing w:val="10"/>
          <w:sz w:val="22"/>
          <w:szCs w:val="22"/>
          <w:lang w:val="en-NZ"/>
        </w:rPr>
        <w:t>diagram (</w:t>
      </w:r>
      <w:r w:rsidR="00315452">
        <w:rPr>
          <w:spacing w:val="10"/>
          <w:sz w:val="22"/>
          <w:szCs w:val="22"/>
          <w:lang w:val="en-NZ"/>
        </w:rPr>
        <w:t>ie</w:t>
      </w:r>
      <w:r w:rsidRPr="005A443A">
        <w:rPr>
          <w:spacing w:val="10"/>
          <w:sz w:val="22"/>
          <w:szCs w:val="22"/>
          <w:lang w:val="en-NZ"/>
        </w:rPr>
        <w:t xml:space="preserve"> a diagram of magnitude versus spectral </w:t>
      </w:r>
      <w:r w:rsidR="0033235B" w:rsidRPr="005A443A">
        <w:rPr>
          <w:spacing w:val="10"/>
          <w:sz w:val="22"/>
          <w:szCs w:val="22"/>
          <w:lang w:val="en-NZ"/>
        </w:rPr>
        <w:t>type)</w:t>
      </w:r>
      <w:r w:rsidRPr="005A443A">
        <w:rPr>
          <w:spacing w:val="10"/>
          <w:sz w:val="22"/>
          <w:szCs w:val="22"/>
          <w:lang w:val="en-NZ"/>
        </w:rPr>
        <w:t xml:space="preserve"> was </w:t>
      </w:r>
      <w:r w:rsidR="001D2CEB" w:rsidRPr="005A443A">
        <w:rPr>
          <w:spacing w:val="10"/>
          <w:sz w:val="22"/>
          <w:szCs w:val="22"/>
          <w:lang w:val="en-NZ"/>
        </w:rPr>
        <w:t>by Hans Rosenberg (1879</w:t>
      </w:r>
      <w:r w:rsidR="00E97157">
        <w:rPr>
          <w:spacing w:val="10"/>
          <w:sz w:val="22"/>
          <w:szCs w:val="22"/>
          <w:lang w:val="en-NZ"/>
        </w:rPr>
        <w:t>–</w:t>
      </w:r>
      <w:r w:rsidR="001D2CEB" w:rsidRPr="005A443A">
        <w:rPr>
          <w:spacing w:val="10"/>
          <w:sz w:val="22"/>
          <w:szCs w:val="22"/>
          <w:lang w:val="en-NZ"/>
        </w:rPr>
        <w:t>1940) at Göttingen</w:t>
      </w:r>
      <w:r w:rsidR="009A74C7" w:rsidRPr="005A443A">
        <w:rPr>
          <w:spacing w:val="10"/>
          <w:sz w:val="22"/>
          <w:szCs w:val="22"/>
          <w:lang w:val="en-NZ"/>
        </w:rPr>
        <w:t xml:space="preserve"> in 1910</w:t>
      </w:r>
      <w:r w:rsidR="001D2CEB" w:rsidRPr="005A443A">
        <w:rPr>
          <w:spacing w:val="10"/>
          <w:sz w:val="22"/>
          <w:szCs w:val="22"/>
          <w:lang w:val="en-NZ"/>
        </w:rPr>
        <w:t>.</w:t>
      </w:r>
    </w:p>
    <w:p w14:paraId="2B03CDFF" w14:textId="77777777" w:rsidR="00FA688F" w:rsidRPr="005A443A" w:rsidRDefault="00FA688F" w:rsidP="005A443A">
      <w:pPr>
        <w:spacing w:line="284" w:lineRule="atLeast"/>
        <w:rPr>
          <w:spacing w:val="10"/>
          <w:sz w:val="22"/>
          <w:szCs w:val="22"/>
          <w:lang w:val="en-NZ"/>
        </w:rPr>
      </w:pPr>
    </w:p>
    <w:p w14:paraId="4C02891A" w14:textId="77777777" w:rsidR="001D2CEB" w:rsidRPr="005A443A" w:rsidRDefault="001D2CEB" w:rsidP="005A443A">
      <w:pPr>
        <w:spacing w:line="284" w:lineRule="atLeast"/>
        <w:rPr>
          <w:spacing w:val="10"/>
          <w:sz w:val="22"/>
          <w:szCs w:val="22"/>
          <w:lang w:val="en-NZ"/>
        </w:rPr>
      </w:pPr>
      <w:smartTag w:uri="urn:schemas-microsoft-com:office:smarttags" w:element="City">
        <w:smartTag w:uri="urn:schemas-microsoft-com:office:smarttags" w:element="place">
          <w:r w:rsidRPr="005A443A">
            <w:rPr>
              <w:spacing w:val="10"/>
              <w:sz w:val="22"/>
              <w:szCs w:val="22"/>
              <w:lang w:val="en-NZ"/>
            </w:rPr>
            <w:t>Rosenberg</w:t>
          </w:r>
        </w:smartTag>
      </w:smartTag>
      <w:r w:rsidRPr="005A443A">
        <w:rPr>
          <w:spacing w:val="10"/>
          <w:sz w:val="22"/>
          <w:szCs w:val="22"/>
          <w:lang w:val="en-NZ"/>
        </w:rPr>
        <w:t xml:space="preserve"> w</w:t>
      </w:r>
      <w:r w:rsidR="00FA688F" w:rsidRPr="005A443A">
        <w:rPr>
          <w:spacing w:val="10"/>
          <w:sz w:val="22"/>
          <w:szCs w:val="22"/>
          <w:lang w:val="en-NZ"/>
        </w:rPr>
        <w:t>as a colleague of Schwarzschild and</w:t>
      </w:r>
      <w:r w:rsidRPr="005A443A">
        <w:rPr>
          <w:spacing w:val="10"/>
          <w:sz w:val="22"/>
          <w:szCs w:val="22"/>
          <w:lang w:val="en-NZ"/>
        </w:rPr>
        <w:t xml:space="preserve"> his diagram of the Pleiades star cluster showing photographic apparent magnitude against an index based on the strength of the Balmer lines Hδ and Hζ relative to the K line of calcium was submitted to </w:t>
      </w:r>
      <w:r w:rsidRPr="005A443A">
        <w:rPr>
          <w:rStyle w:val="Emphasis"/>
          <w:spacing w:val="10"/>
          <w:sz w:val="22"/>
          <w:szCs w:val="22"/>
          <w:lang w:val="en-NZ"/>
        </w:rPr>
        <w:t>Astronomische Nachrichten</w:t>
      </w:r>
      <w:r w:rsidR="00E97157">
        <w:rPr>
          <w:rStyle w:val="Emphasis"/>
          <w:i w:val="0"/>
          <w:spacing w:val="10"/>
          <w:sz w:val="22"/>
          <w:szCs w:val="22"/>
          <w:lang w:val="en-NZ"/>
        </w:rPr>
        <w:t xml:space="preserve"> </w:t>
      </w:r>
      <w:r w:rsidR="00E97157" w:rsidRPr="005A443A">
        <w:rPr>
          <w:spacing w:val="10"/>
          <w:sz w:val="22"/>
          <w:szCs w:val="22"/>
          <w:lang w:val="en-NZ"/>
        </w:rPr>
        <w:t>in June 1910</w:t>
      </w:r>
      <w:r w:rsidRPr="005A443A">
        <w:rPr>
          <w:spacing w:val="10"/>
          <w:sz w:val="22"/>
          <w:szCs w:val="22"/>
          <w:lang w:val="en-NZ"/>
        </w:rPr>
        <w:t xml:space="preserve">. </w:t>
      </w:r>
    </w:p>
    <w:p w14:paraId="18527FA4" w14:textId="77777777" w:rsidR="002F17B5" w:rsidRPr="005A443A" w:rsidRDefault="002F17B5" w:rsidP="005A443A">
      <w:pPr>
        <w:spacing w:line="284" w:lineRule="atLeast"/>
        <w:rPr>
          <w:spacing w:val="10"/>
          <w:sz w:val="22"/>
          <w:szCs w:val="22"/>
        </w:rPr>
      </w:pPr>
    </w:p>
    <w:p w14:paraId="2FF77E36" w14:textId="77777777" w:rsidR="00624B5E" w:rsidRPr="005A443A" w:rsidRDefault="00624B5E" w:rsidP="005A443A">
      <w:pPr>
        <w:spacing w:line="284" w:lineRule="atLeast"/>
        <w:rPr>
          <w:spacing w:val="10"/>
          <w:sz w:val="22"/>
          <w:szCs w:val="22"/>
        </w:rPr>
      </w:pPr>
      <w:r w:rsidRPr="005A443A">
        <w:rPr>
          <w:spacing w:val="10"/>
          <w:sz w:val="22"/>
          <w:szCs w:val="22"/>
        </w:rPr>
        <w:t>It may be worth reinforcing to learners that the H</w:t>
      </w:r>
      <w:r w:rsidR="00E97157">
        <w:rPr>
          <w:spacing w:val="10"/>
          <w:sz w:val="22"/>
          <w:szCs w:val="22"/>
        </w:rPr>
        <w:t>–</w:t>
      </w:r>
      <w:r w:rsidRPr="005A443A">
        <w:rPr>
          <w:spacing w:val="10"/>
          <w:sz w:val="22"/>
          <w:szCs w:val="22"/>
        </w:rPr>
        <w:t xml:space="preserve">R diagram is a </w:t>
      </w:r>
      <w:r w:rsidR="00187E02" w:rsidRPr="005A443A">
        <w:rPr>
          <w:spacing w:val="10"/>
          <w:sz w:val="22"/>
          <w:szCs w:val="22"/>
        </w:rPr>
        <w:t xml:space="preserve">scattergraph </w:t>
      </w:r>
      <w:r w:rsidRPr="005A443A">
        <w:rPr>
          <w:spacing w:val="10"/>
          <w:sz w:val="22"/>
          <w:szCs w:val="22"/>
        </w:rPr>
        <w:t xml:space="preserve">of luminosity versus temperature and that the position of a star on the diagram has nothing to do with its position in space. Some </w:t>
      </w:r>
      <w:r w:rsidR="006F3859" w:rsidRPr="005A443A">
        <w:rPr>
          <w:spacing w:val="10"/>
          <w:sz w:val="22"/>
          <w:szCs w:val="22"/>
        </w:rPr>
        <w:t>people</w:t>
      </w:r>
      <w:r w:rsidRPr="005A443A">
        <w:rPr>
          <w:spacing w:val="10"/>
          <w:sz w:val="22"/>
          <w:szCs w:val="22"/>
        </w:rPr>
        <w:t xml:space="preserve"> may refer to the </w:t>
      </w:r>
      <w:r w:rsidR="00315452">
        <w:rPr>
          <w:spacing w:val="10"/>
          <w:sz w:val="22"/>
          <w:szCs w:val="22"/>
        </w:rPr>
        <w:t>‘</w:t>
      </w:r>
      <w:r w:rsidRPr="005A443A">
        <w:rPr>
          <w:spacing w:val="10"/>
          <w:sz w:val="22"/>
          <w:szCs w:val="22"/>
        </w:rPr>
        <w:t xml:space="preserve">position of star </w:t>
      </w:r>
      <w:r w:rsidR="006F3859" w:rsidRPr="005A443A">
        <w:rPr>
          <w:spacing w:val="10"/>
          <w:sz w:val="22"/>
          <w:szCs w:val="22"/>
        </w:rPr>
        <w:t xml:space="preserve">X </w:t>
      </w:r>
      <w:r w:rsidRPr="005A443A">
        <w:rPr>
          <w:spacing w:val="10"/>
          <w:sz w:val="22"/>
          <w:szCs w:val="22"/>
        </w:rPr>
        <w:t>on the diagram</w:t>
      </w:r>
      <w:r w:rsidR="00315452">
        <w:rPr>
          <w:spacing w:val="10"/>
          <w:sz w:val="22"/>
          <w:szCs w:val="22"/>
        </w:rPr>
        <w:t>’</w:t>
      </w:r>
      <w:r w:rsidRPr="005A443A">
        <w:rPr>
          <w:spacing w:val="10"/>
          <w:sz w:val="22"/>
          <w:szCs w:val="22"/>
        </w:rPr>
        <w:t xml:space="preserve"> </w:t>
      </w:r>
      <w:r w:rsidR="006F3859" w:rsidRPr="005A443A">
        <w:rPr>
          <w:spacing w:val="10"/>
          <w:sz w:val="22"/>
          <w:szCs w:val="22"/>
        </w:rPr>
        <w:t>when strictly speaking they mean</w:t>
      </w:r>
      <w:r w:rsidRPr="005A443A">
        <w:rPr>
          <w:spacing w:val="10"/>
          <w:sz w:val="22"/>
          <w:szCs w:val="22"/>
        </w:rPr>
        <w:t xml:space="preserve"> </w:t>
      </w:r>
      <w:r w:rsidR="00315452">
        <w:rPr>
          <w:spacing w:val="10"/>
          <w:sz w:val="22"/>
          <w:szCs w:val="22"/>
        </w:rPr>
        <w:t>‘</w:t>
      </w:r>
      <w:r w:rsidRPr="005A443A">
        <w:rPr>
          <w:spacing w:val="10"/>
          <w:sz w:val="22"/>
          <w:szCs w:val="22"/>
        </w:rPr>
        <w:t xml:space="preserve">the point representing star </w:t>
      </w:r>
      <w:r w:rsidR="00B727B5" w:rsidRPr="005A443A">
        <w:rPr>
          <w:spacing w:val="10"/>
          <w:sz w:val="22"/>
          <w:szCs w:val="22"/>
        </w:rPr>
        <w:t>X</w:t>
      </w:r>
      <w:r w:rsidR="00315452">
        <w:rPr>
          <w:spacing w:val="10"/>
          <w:sz w:val="22"/>
          <w:szCs w:val="22"/>
        </w:rPr>
        <w:t>’</w:t>
      </w:r>
      <w:r w:rsidR="00B727B5" w:rsidRPr="005A443A">
        <w:rPr>
          <w:spacing w:val="10"/>
          <w:sz w:val="22"/>
          <w:szCs w:val="22"/>
        </w:rPr>
        <w:t>.</w:t>
      </w:r>
    </w:p>
    <w:p w14:paraId="44B1A9F8" w14:textId="77777777" w:rsidR="00851C03" w:rsidRPr="005A443A" w:rsidRDefault="00851C03" w:rsidP="005A443A">
      <w:pPr>
        <w:spacing w:line="284" w:lineRule="atLeast"/>
        <w:rPr>
          <w:spacing w:val="10"/>
          <w:sz w:val="22"/>
          <w:szCs w:val="22"/>
        </w:rPr>
      </w:pPr>
    </w:p>
    <w:p w14:paraId="6ED26C74" w14:textId="77777777" w:rsidR="00851C03" w:rsidRPr="005A443A" w:rsidRDefault="00851C03" w:rsidP="005A443A">
      <w:pPr>
        <w:spacing w:line="284" w:lineRule="atLeast"/>
        <w:rPr>
          <w:spacing w:val="10"/>
          <w:sz w:val="22"/>
          <w:szCs w:val="22"/>
        </w:rPr>
      </w:pPr>
      <w:r w:rsidRPr="005A443A">
        <w:rPr>
          <w:spacing w:val="10"/>
          <w:sz w:val="22"/>
          <w:szCs w:val="22"/>
        </w:rPr>
        <w:t xml:space="preserve">The diagram </w:t>
      </w:r>
      <w:r w:rsidR="000812F1" w:rsidRPr="005A443A">
        <w:rPr>
          <w:spacing w:val="10"/>
          <w:sz w:val="22"/>
          <w:szCs w:val="22"/>
        </w:rPr>
        <w:t>has</w:t>
      </w:r>
      <w:r w:rsidRPr="005A443A">
        <w:rPr>
          <w:spacing w:val="10"/>
          <w:sz w:val="22"/>
          <w:szCs w:val="22"/>
        </w:rPr>
        <w:t xml:space="preserve"> areas where there are </w:t>
      </w:r>
      <w:r w:rsidR="000812F1" w:rsidRPr="005A443A">
        <w:rPr>
          <w:spacing w:val="10"/>
          <w:sz w:val="22"/>
          <w:szCs w:val="22"/>
        </w:rPr>
        <w:t>many</w:t>
      </w:r>
      <w:r w:rsidRPr="005A443A">
        <w:rPr>
          <w:spacing w:val="10"/>
          <w:sz w:val="22"/>
          <w:szCs w:val="22"/>
        </w:rPr>
        <w:t xml:space="preserve"> </w:t>
      </w:r>
      <w:r w:rsidR="008B08AE" w:rsidRPr="005A443A">
        <w:rPr>
          <w:spacing w:val="10"/>
          <w:sz w:val="22"/>
          <w:szCs w:val="22"/>
        </w:rPr>
        <w:t>stars</w:t>
      </w:r>
      <w:r w:rsidRPr="005A443A">
        <w:rPr>
          <w:spacing w:val="10"/>
          <w:sz w:val="22"/>
          <w:szCs w:val="22"/>
        </w:rPr>
        <w:t xml:space="preserve"> and othe</w:t>
      </w:r>
      <w:r w:rsidR="000812F1" w:rsidRPr="005A443A">
        <w:rPr>
          <w:spacing w:val="10"/>
          <w:sz w:val="22"/>
          <w:szCs w:val="22"/>
        </w:rPr>
        <w:t>r</w:t>
      </w:r>
      <w:r w:rsidRPr="005A443A">
        <w:rPr>
          <w:spacing w:val="10"/>
          <w:sz w:val="22"/>
          <w:szCs w:val="22"/>
        </w:rPr>
        <w:t>s where there</w:t>
      </w:r>
      <w:r w:rsidR="000812F1" w:rsidRPr="005A443A">
        <w:rPr>
          <w:spacing w:val="10"/>
          <w:sz w:val="22"/>
          <w:szCs w:val="22"/>
        </w:rPr>
        <w:t xml:space="preserve"> a</w:t>
      </w:r>
      <w:r w:rsidRPr="005A443A">
        <w:rPr>
          <w:spacing w:val="10"/>
          <w:sz w:val="22"/>
          <w:szCs w:val="22"/>
        </w:rPr>
        <w:t xml:space="preserve">re </w:t>
      </w:r>
      <w:r w:rsidR="008B08AE" w:rsidRPr="005A443A">
        <w:rPr>
          <w:spacing w:val="10"/>
          <w:sz w:val="22"/>
          <w:szCs w:val="22"/>
        </w:rPr>
        <w:t xml:space="preserve">very </w:t>
      </w:r>
      <w:r w:rsidRPr="005A443A">
        <w:rPr>
          <w:spacing w:val="10"/>
          <w:sz w:val="22"/>
          <w:szCs w:val="22"/>
        </w:rPr>
        <w:t>few or none.</w:t>
      </w:r>
    </w:p>
    <w:p w14:paraId="1997846C" w14:textId="77777777" w:rsidR="00851C03" w:rsidRPr="005A443A" w:rsidRDefault="00851C03" w:rsidP="005A443A">
      <w:pPr>
        <w:spacing w:line="284" w:lineRule="atLeast"/>
        <w:rPr>
          <w:spacing w:val="10"/>
          <w:sz w:val="22"/>
          <w:szCs w:val="22"/>
        </w:rPr>
      </w:pPr>
    </w:p>
    <w:p w14:paraId="64BFD476" w14:textId="77777777" w:rsidR="005566C6" w:rsidRDefault="00851C03" w:rsidP="005A443A">
      <w:pPr>
        <w:spacing w:line="284" w:lineRule="atLeast"/>
        <w:rPr>
          <w:spacing w:val="10"/>
          <w:sz w:val="22"/>
          <w:szCs w:val="22"/>
        </w:rPr>
      </w:pPr>
      <w:r w:rsidRPr="005A443A">
        <w:rPr>
          <w:spacing w:val="10"/>
          <w:sz w:val="22"/>
          <w:szCs w:val="22"/>
        </w:rPr>
        <w:t>The region that contains most stars is a</w:t>
      </w:r>
      <w:r w:rsidR="005566C6" w:rsidRPr="005A443A">
        <w:rPr>
          <w:spacing w:val="10"/>
          <w:sz w:val="22"/>
          <w:szCs w:val="22"/>
        </w:rPr>
        <w:t xml:space="preserve"> broad</w:t>
      </w:r>
      <w:r w:rsidRPr="005A443A">
        <w:rPr>
          <w:spacing w:val="10"/>
          <w:sz w:val="22"/>
          <w:szCs w:val="22"/>
        </w:rPr>
        <w:t xml:space="preserve"> diagonal </w:t>
      </w:r>
      <w:r w:rsidR="00BB4F6F" w:rsidRPr="005A443A">
        <w:rPr>
          <w:spacing w:val="10"/>
          <w:sz w:val="22"/>
          <w:szCs w:val="22"/>
        </w:rPr>
        <w:t>band</w:t>
      </w:r>
      <w:r w:rsidRPr="005A443A">
        <w:rPr>
          <w:spacing w:val="10"/>
          <w:sz w:val="22"/>
          <w:szCs w:val="22"/>
        </w:rPr>
        <w:t xml:space="preserve"> </w:t>
      </w:r>
      <w:r w:rsidR="000812F1" w:rsidRPr="005A443A">
        <w:rPr>
          <w:spacing w:val="10"/>
          <w:sz w:val="22"/>
          <w:szCs w:val="22"/>
        </w:rPr>
        <w:t>sloping</w:t>
      </w:r>
      <w:r w:rsidRPr="005A443A">
        <w:rPr>
          <w:spacing w:val="10"/>
          <w:sz w:val="22"/>
          <w:szCs w:val="22"/>
        </w:rPr>
        <w:t xml:space="preserve"> d</w:t>
      </w:r>
      <w:r w:rsidR="000812F1" w:rsidRPr="005A443A">
        <w:rPr>
          <w:spacing w:val="10"/>
          <w:sz w:val="22"/>
          <w:szCs w:val="22"/>
        </w:rPr>
        <w:t>ownwards from hot luminous star</w:t>
      </w:r>
      <w:r w:rsidRPr="005A443A">
        <w:rPr>
          <w:spacing w:val="10"/>
          <w:sz w:val="22"/>
          <w:szCs w:val="22"/>
        </w:rPr>
        <w:t xml:space="preserve">s to cool dim stars. These are called </w:t>
      </w:r>
      <w:r w:rsidRPr="005A443A">
        <w:rPr>
          <w:b/>
          <w:spacing w:val="10"/>
          <w:sz w:val="22"/>
          <w:szCs w:val="22"/>
        </w:rPr>
        <w:t>main-sequence</w:t>
      </w:r>
      <w:r w:rsidRPr="005A443A">
        <w:rPr>
          <w:spacing w:val="10"/>
          <w:sz w:val="22"/>
          <w:szCs w:val="22"/>
        </w:rPr>
        <w:t xml:space="preserve"> stars. </w:t>
      </w:r>
    </w:p>
    <w:p w14:paraId="2E4699AC" w14:textId="77777777" w:rsidR="00315452" w:rsidRPr="005A443A" w:rsidRDefault="00315452" w:rsidP="005A443A">
      <w:pPr>
        <w:spacing w:line="284" w:lineRule="atLeast"/>
        <w:rPr>
          <w:spacing w:val="10"/>
          <w:sz w:val="22"/>
          <w:szCs w:val="22"/>
        </w:rPr>
      </w:pPr>
    </w:p>
    <w:p w14:paraId="6582170D" w14:textId="77777777" w:rsidR="00851C03" w:rsidRDefault="00851C03" w:rsidP="005A443A">
      <w:pPr>
        <w:spacing w:line="284" w:lineRule="atLeast"/>
        <w:rPr>
          <w:spacing w:val="10"/>
          <w:sz w:val="22"/>
          <w:szCs w:val="22"/>
        </w:rPr>
      </w:pPr>
      <w:r w:rsidRPr="005A443A">
        <w:rPr>
          <w:spacing w:val="10"/>
          <w:sz w:val="22"/>
          <w:szCs w:val="22"/>
        </w:rPr>
        <w:t>Other well</w:t>
      </w:r>
      <w:r w:rsidR="000E0455">
        <w:rPr>
          <w:spacing w:val="10"/>
          <w:sz w:val="22"/>
          <w:szCs w:val="22"/>
        </w:rPr>
        <w:t>-</w:t>
      </w:r>
      <w:r w:rsidRPr="005A443A">
        <w:rPr>
          <w:spacing w:val="10"/>
          <w:sz w:val="22"/>
          <w:szCs w:val="22"/>
        </w:rPr>
        <w:t>populated regions are:</w:t>
      </w:r>
    </w:p>
    <w:p w14:paraId="4ABB3712" w14:textId="77777777" w:rsidR="00315452" w:rsidRPr="005A443A" w:rsidRDefault="00315452" w:rsidP="005A443A">
      <w:pPr>
        <w:spacing w:line="284" w:lineRule="atLeast"/>
        <w:rPr>
          <w:spacing w:val="10"/>
          <w:sz w:val="22"/>
          <w:szCs w:val="22"/>
        </w:rPr>
      </w:pPr>
    </w:p>
    <w:p w14:paraId="0B3C9638" w14:textId="77777777" w:rsidR="005566C6" w:rsidRPr="005A443A" w:rsidRDefault="000E0455" w:rsidP="00315452">
      <w:pPr>
        <w:pStyle w:val="ListParagraph"/>
        <w:numPr>
          <w:ilvl w:val="0"/>
          <w:numId w:val="20"/>
        </w:numPr>
        <w:spacing w:after="0" w:line="284" w:lineRule="atLeast"/>
        <w:ind w:left="284" w:hanging="284"/>
        <w:rPr>
          <w:rFonts w:ascii="Times New Roman" w:hAnsi="Times New Roman"/>
          <w:spacing w:val="10"/>
        </w:rPr>
      </w:pPr>
      <w:r>
        <w:rPr>
          <w:rFonts w:ascii="Times New Roman" w:hAnsi="Times New Roman"/>
          <w:spacing w:val="10"/>
        </w:rPr>
        <w:t xml:space="preserve">the </w:t>
      </w:r>
      <w:r w:rsidRPr="005A443A">
        <w:rPr>
          <w:rFonts w:ascii="Times New Roman" w:hAnsi="Times New Roman"/>
          <w:spacing w:val="10"/>
        </w:rPr>
        <w:t>super</w:t>
      </w:r>
      <w:r w:rsidR="007E48E0" w:rsidRPr="005A443A">
        <w:rPr>
          <w:rFonts w:ascii="Times New Roman" w:hAnsi="Times New Roman"/>
          <w:spacing w:val="10"/>
        </w:rPr>
        <w:t>-</w:t>
      </w:r>
      <w:r w:rsidR="005566C6" w:rsidRPr="005A443A">
        <w:rPr>
          <w:rFonts w:ascii="Times New Roman" w:hAnsi="Times New Roman"/>
          <w:spacing w:val="10"/>
        </w:rPr>
        <w:t>giant region</w:t>
      </w:r>
      <w:r>
        <w:rPr>
          <w:rFonts w:ascii="Times New Roman" w:hAnsi="Times New Roman"/>
          <w:spacing w:val="10"/>
        </w:rPr>
        <w:t>,</w:t>
      </w:r>
      <w:r w:rsidR="005566C6" w:rsidRPr="005A443A">
        <w:rPr>
          <w:rFonts w:ascii="Times New Roman" w:hAnsi="Times New Roman"/>
          <w:spacing w:val="10"/>
        </w:rPr>
        <w:t xml:space="preserve"> which contains the most luminous stars at the top of the diagram</w:t>
      </w:r>
    </w:p>
    <w:p w14:paraId="2E5B8C4E" w14:textId="77777777" w:rsidR="00C94B73" w:rsidRPr="005A443A" w:rsidRDefault="000E0455" w:rsidP="00315452">
      <w:pPr>
        <w:pStyle w:val="ListParagraph"/>
        <w:numPr>
          <w:ilvl w:val="0"/>
          <w:numId w:val="20"/>
        </w:numPr>
        <w:spacing w:after="0" w:line="284" w:lineRule="atLeast"/>
        <w:ind w:left="284" w:hanging="284"/>
        <w:rPr>
          <w:rFonts w:ascii="Times New Roman" w:hAnsi="Times New Roman"/>
          <w:spacing w:val="10"/>
        </w:rPr>
      </w:pPr>
      <w:r>
        <w:rPr>
          <w:rFonts w:ascii="Times New Roman" w:hAnsi="Times New Roman"/>
          <w:spacing w:val="10"/>
        </w:rPr>
        <w:t xml:space="preserve">the </w:t>
      </w:r>
      <w:r w:rsidRPr="005A443A">
        <w:rPr>
          <w:rFonts w:ascii="Times New Roman" w:hAnsi="Times New Roman"/>
          <w:spacing w:val="10"/>
        </w:rPr>
        <w:t xml:space="preserve">giants </w:t>
      </w:r>
      <w:r w:rsidR="005566C6" w:rsidRPr="005A443A">
        <w:rPr>
          <w:rFonts w:ascii="Times New Roman" w:hAnsi="Times New Roman"/>
          <w:spacing w:val="10"/>
        </w:rPr>
        <w:t>region</w:t>
      </w:r>
      <w:r>
        <w:rPr>
          <w:rFonts w:ascii="Times New Roman" w:hAnsi="Times New Roman"/>
          <w:spacing w:val="10"/>
        </w:rPr>
        <w:t>,</w:t>
      </w:r>
      <w:r w:rsidR="005566C6" w:rsidRPr="005A443A">
        <w:rPr>
          <w:rFonts w:ascii="Times New Roman" w:hAnsi="Times New Roman"/>
          <w:spacing w:val="10"/>
        </w:rPr>
        <w:t xml:space="preserve"> which contains cool luminous stars</w:t>
      </w:r>
    </w:p>
    <w:p w14:paraId="09225B64" w14:textId="77777777" w:rsidR="005566C6" w:rsidRPr="005A443A" w:rsidRDefault="000E0455" w:rsidP="00315452">
      <w:pPr>
        <w:pStyle w:val="ListParagraph"/>
        <w:numPr>
          <w:ilvl w:val="0"/>
          <w:numId w:val="20"/>
        </w:numPr>
        <w:spacing w:after="0" w:line="284" w:lineRule="atLeast"/>
        <w:ind w:left="284" w:hanging="284"/>
        <w:rPr>
          <w:rFonts w:ascii="Times New Roman" w:hAnsi="Times New Roman"/>
          <w:spacing w:val="10"/>
        </w:rPr>
      </w:pPr>
      <w:r>
        <w:rPr>
          <w:rFonts w:ascii="Times New Roman" w:hAnsi="Times New Roman"/>
          <w:spacing w:val="10"/>
        </w:rPr>
        <w:t xml:space="preserve">the </w:t>
      </w:r>
      <w:r w:rsidRPr="005A443A">
        <w:rPr>
          <w:rFonts w:ascii="Times New Roman" w:hAnsi="Times New Roman"/>
          <w:spacing w:val="10"/>
        </w:rPr>
        <w:t xml:space="preserve">white </w:t>
      </w:r>
      <w:r w:rsidR="005566C6" w:rsidRPr="005A443A">
        <w:rPr>
          <w:rFonts w:ascii="Times New Roman" w:hAnsi="Times New Roman"/>
          <w:spacing w:val="10"/>
        </w:rPr>
        <w:t>dwarf</w:t>
      </w:r>
      <w:r w:rsidR="00622E48" w:rsidRPr="005A443A">
        <w:rPr>
          <w:rFonts w:ascii="Times New Roman" w:hAnsi="Times New Roman"/>
          <w:spacing w:val="10"/>
        </w:rPr>
        <w:t>s</w:t>
      </w:r>
      <w:r w:rsidR="005566C6" w:rsidRPr="005A443A">
        <w:rPr>
          <w:rFonts w:ascii="Times New Roman" w:hAnsi="Times New Roman"/>
          <w:spacing w:val="10"/>
        </w:rPr>
        <w:t xml:space="preserve"> region</w:t>
      </w:r>
      <w:r>
        <w:rPr>
          <w:rFonts w:ascii="Times New Roman" w:hAnsi="Times New Roman"/>
          <w:spacing w:val="10"/>
        </w:rPr>
        <w:t>,</w:t>
      </w:r>
      <w:r w:rsidR="00270BC7" w:rsidRPr="005A443A">
        <w:rPr>
          <w:rFonts w:ascii="Times New Roman" w:hAnsi="Times New Roman"/>
          <w:spacing w:val="10"/>
        </w:rPr>
        <w:t xml:space="preserve"> which</w:t>
      </w:r>
      <w:r w:rsidR="005566C6" w:rsidRPr="005A443A">
        <w:rPr>
          <w:rFonts w:ascii="Times New Roman" w:hAnsi="Times New Roman"/>
          <w:spacing w:val="10"/>
        </w:rPr>
        <w:t xml:space="preserve"> contains hot but dim stars in the lower left of the diagram.</w:t>
      </w:r>
    </w:p>
    <w:p w14:paraId="0618B0A5" w14:textId="77777777" w:rsidR="00315452" w:rsidRDefault="00315452" w:rsidP="005A443A">
      <w:pPr>
        <w:spacing w:line="284" w:lineRule="atLeast"/>
        <w:rPr>
          <w:spacing w:val="10"/>
          <w:sz w:val="22"/>
          <w:szCs w:val="22"/>
        </w:rPr>
      </w:pPr>
    </w:p>
    <w:p w14:paraId="7C3D6EF2" w14:textId="77777777" w:rsidR="00851C03" w:rsidRPr="005A443A" w:rsidRDefault="005A24CA" w:rsidP="005A443A">
      <w:pPr>
        <w:spacing w:line="284" w:lineRule="atLeast"/>
        <w:rPr>
          <w:spacing w:val="10"/>
          <w:sz w:val="22"/>
          <w:szCs w:val="22"/>
        </w:rPr>
      </w:pPr>
      <w:r>
        <w:rPr>
          <w:noProof/>
          <w:spacing w:val="10"/>
          <w:sz w:val="22"/>
          <w:szCs w:val="22"/>
          <w:lang w:eastAsia="en-GB"/>
        </w:rPr>
        <w:br w:type="page"/>
      </w:r>
      <w:r w:rsidR="00FD0255" w:rsidRPr="00FD0255">
        <w:rPr>
          <w:noProof/>
          <w:spacing w:val="10"/>
          <w:sz w:val="22"/>
          <w:szCs w:val="22"/>
          <w:lang w:eastAsia="en-GB"/>
        </w:rPr>
        <w:lastRenderedPageBreak/>
        <w:pict w14:anchorId="24BC7B7A">
          <v:shape id="Chart 2" o:spid="_x0000_i1048" type="#_x0000_t75" style="width:382.35pt;height:278.75pt;visibility:visible" o:gfxdata="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">
            <v:imagedata r:id="rId37" o:title="" cropbottom="-24f"/>
            <o:lock v:ext="edit" aspectratio="f"/>
          </v:shape>
        </w:pict>
      </w:r>
    </w:p>
    <w:p w14:paraId="5BD64548" w14:textId="77777777" w:rsidR="007C5BD0" w:rsidRPr="00C6122E" w:rsidRDefault="00BD743C" w:rsidP="005A24CA">
      <w:pPr>
        <w:spacing w:line="284" w:lineRule="atLeast"/>
        <w:jc w:val="center"/>
        <w:rPr>
          <w:i/>
          <w:spacing w:val="10"/>
          <w:sz w:val="20"/>
          <w:szCs w:val="20"/>
        </w:rPr>
      </w:pPr>
      <w:r w:rsidRPr="005A24CA">
        <w:rPr>
          <w:b/>
          <w:spacing w:val="10"/>
          <w:sz w:val="20"/>
          <w:szCs w:val="20"/>
        </w:rPr>
        <w:t>Fig</w:t>
      </w:r>
      <w:r w:rsidR="005A24CA" w:rsidRPr="005A24CA">
        <w:rPr>
          <w:b/>
          <w:spacing w:val="10"/>
          <w:sz w:val="20"/>
          <w:szCs w:val="20"/>
        </w:rPr>
        <w:t>ure</w:t>
      </w:r>
      <w:r w:rsidRPr="005A24CA">
        <w:rPr>
          <w:b/>
          <w:spacing w:val="10"/>
          <w:sz w:val="20"/>
          <w:szCs w:val="20"/>
        </w:rPr>
        <w:t xml:space="preserve"> </w:t>
      </w:r>
      <w:r w:rsidR="00602F78" w:rsidRPr="005A24CA">
        <w:rPr>
          <w:b/>
          <w:spacing w:val="10"/>
          <w:sz w:val="20"/>
          <w:szCs w:val="20"/>
        </w:rPr>
        <w:t>4</w:t>
      </w:r>
      <w:r w:rsidR="005A24CA" w:rsidRPr="00C6122E">
        <w:rPr>
          <w:spacing w:val="10"/>
          <w:sz w:val="20"/>
          <w:szCs w:val="20"/>
        </w:rPr>
        <w:t xml:space="preserve"> </w:t>
      </w:r>
      <w:r w:rsidR="005A24CA" w:rsidRPr="00C6122E">
        <w:rPr>
          <w:i/>
          <w:spacing w:val="10"/>
          <w:sz w:val="20"/>
          <w:szCs w:val="20"/>
        </w:rPr>
        <w:t>Simplifed H</w:t>
      </w:r>
      <w:r w:rsidR="000E0455">
        <w:rPr>
          <w:i/>
          <w:spacing w:val="10"/>
          <w:sz w:val="20"/>
          <w:szCs w:val="20"/>
        </w:rPr>
        <w:t>–</w:t>
      </w:r>
      <w:r w:rsidR="005A24CA" w:rsidRPr="00C6122E">
        <w:rPr>
          <w:i/>
          <w:spacing w:val="10"/>
          <w:sz w:val="20"/>
          <w:szCs w:val="20"/>
        </w:rPr>
        <w:t>R diagram</w:t>
      </w:r>
      <w:r w:rsidR="000E0455">
        <w:rPr>
          <w:i/>
          <w:spacing w:val="10"/>
          <w:sz w:val="20"/>
          <w:szCs w:val="20"/>
        </w:rPr>
        <w:t>.</w:t>
      </w:r>
    </w:p>
    <w:p w14:paraId="462CAF4D" w14:textId="77777777" w:rsidR="005A24CA" w:rsidRDefault="005A24CA" w:rsidP="005A443A">
      <w:pPr>
        <w:spacing w:line="284" w:lineRule="atLeast"/>
        <w:rPr>
          <w:b/>
          <w:spacing w:val="10"/>
          <w:sz w:val="22"/>
          <w:szCs w:val="22"/>
        </w:rPr>
      </w:pPr>
    </w:p>
    <w:p w14:paraId="3B4DF623" w14:textId="77777777" w:rsidR="00C6122E" w:rsidRDefault="00C6122E" w:rsidP="005A443A">
      <w:pPr>
        <w:spacing w:line="284" w:lineRule="atLeast"/>
        <w:rPr>
          <w:b/>
          <w:spacing w:val="10"/>
          <w:sz w:val="22"/>
          <w:szCs w:val="22"/>
        </w:rPr>
      </w:pPr>
    </w:p>
    <w:p w14:paraId="38E87C66" w14:textId="77777777" w:rsidR="005A24CA" w:rsidRDefault="00FD0255" w:rsidP="005A443A">
      <w:pPr>
        <w:spacing w:line="284" w:lineRule="atLeast"/>
        <w:rPr>
          <w:b/>
          <w:spacing w:val="10"/>
          <w:sz w:val="22"/>
          <w:szCs w:val="22"/>
        </w:rPr>
      </w:pPr>
      <w:r w:rsidRPr="00FD0255">
        <w:rPr>
          <w:b/>
          <w:noProof/>
          <w:spacing w:val="10"/>
          <w:sz w:val="22"/>
          <w:szCs w:val="22"/>
          <w:lang w:eastAsia="en-GB"/>
        </w:rPr>
        <w:pict w14:anchorId="6DD9BAFA">
          <v:shape id="Picture 17" o:spid="_x0000_i1049" type="#_x0000_t75" alt="Description: hrNASA" style="width:382.9pt;height:280.9pt;visibility:visible">
            <v:imagedata r:id="rId38" o:title="hrNASA"/>
          </v:shape>
        </w:pict>
      </w:r>
    </w:p>
    <w:p w14:paraId="49F92D2C" w14:textId="77777777" w:rsidR="00BD743C" w:rsidRPr="00C6122E" w:rsidRDefault="00BD743C" w:rsidP="005A24CA">
      <w:pPr>
        <w:spacing w:line="284" w:lineRule="atLeast"/>
        <w:jc w:val="center"/>
        <w:rPr>
          <w:i/>
          <w:spacing w:val="10"/>
          <w:sz w:val="20"/>
          <w:szCs w:val="20"/>
        </w:rPr>
      </w:pPr>
      <w:r w:rsidRPr="005A24CA">
        <w:rPr>
          <w:b/>
          <w:spacing w:val="10"/>
          <w:sz w:val="20"/>
          <w:szCs w:val="20"/>
        </w:rPr>
        <w:t>Fig</w:t>
      </w:r>
      <w:r w:rsidR="005A24CA" w:rsidRPr="005A24CA">
        <w:rPr>
          <w:b/>
          <w:spacing w:val="10"/>
          <w:sz w:val="20"/>
          <w:szCs w:val="20"/>
        </w:rPr>
        <w:t>ure</w:t>
      </w:r>
      <w:r w:rsidRPr="005A24CA">
        <w:rPr>
          <w:b/>
          <w:spacing w:val="10"/>
          <w:sz w:val="20"/>
          <w:szCs w:val="20"/>
        </w:rPr>
        <w:t xml:space="preserve"> </w:t>
      </w:r>
      <w:r w:rsidR="00602F78" w:rsidRPr="005A24CA">
        <w:rPr>
          <w:b/>
          <w:spacing w:val="10"/>
          <w:sz w:val="20"/>
          <w:szCs w:val="20"/>
        </w:rPr>
        <w:t>5</w:t>
      </w:r>
      <w:r w:rsidRPr="005A24CA">
        <w:rPr>
          <w:b/>
          <w:spacing w:val="10"/>
          <w:sz w:val="20"/>
          <w:szCs w:val="20"/>
        </w:rPr>
        <w:t xml:space="preserve"> </w:t>
      </w:r>
      <w:r w:rsidRPr="00C6122E">
        <w:rPr>
          <w:i/>
          <w:spacing w:val="10"/>
          <w:sz w:val="20"/>
          <w:szCs w:val="20"/>
        </w:rPr>
        <w:t>H</w:t>
      </w:r>
      <w:r w:rsidR="000E0455" w:rsidRPr="00C6122E">
        <w:rPr>
          <w:i/>
          <w:spacing w:val="10"/>
          <w:sz w:val="20"/>
          <w:szCs w:val="20"/>
        </w:rPr>
        <w:t>–</w:t>
      </w:r>
      <w:r w:rsidRPr="00C6122E">
        <w:rPr>
          <w:i/>
          <w:spacing w:val="10"/>
          <w:sz w:val="20"/>
          <w:szCs w:val="20"/>
        </w:rPr>
        <w:t>R diagram</w:t>
      </w:r>
      <w:r w:rsidR="000E0455">
        <w:rPr>
          <w:i/>
          <w:spacing w:val="10"/>
          <w:sz w:val="20"/>
          <w:szCs w:val="20"/>
        </w:rPr>
        <w:t>.</w:t>
      </w:r>
    </w:p>
    <w:p w14:paraId="7746BBD6" w14:textId="77777777" w:rsidR="005A24CA" w:rsidRDefault="005A24CA" w:rsidP="005A24CA">
      <w:pPr>
        <w:spacing w:line="284" w:lineRule="atLeast"/>
        <w:jc w:val="center"/>
        <w:rPr>
          <w:b/>
          <w:spacing w:val="10"/>
          <w:sz w:val="22"/>
          <w:szCs w:val="22"/>
        </w:rPr>
      </w:pPr>
      <w:r>
        <w:rPr>
          <w:b/>
          <w:spacing w:val="10"/>
          <w:sz w:val="22"/>
          <w:szCs w:val="22"/>
        </w:rPr>
        <w:br w:type="page"/>
      </w:r>
      <w:r w:rsidR="00FD0255" w:rsidRPr="00FD0255">
        <w:rPr>
          <w:b/>
          <w:noProof/>
          <w:spacing w:val="10"/>
          <w:sz w:val="22"/>
          <w:szCs w:val="22"/>
          <w:lang w:eastAsia="en-GB"/>
        </w:rPr>
        <w:lastRenderedPageBreak/>
        <w:pict w14:anchorId="54E709D9">
          <v:shape id="Picture 18" o:spid="_x0000_i1050" type="#_x0000_t75" alt="Description: hr_diagram" style="width:300pt;height:317.45pt;visibility:visible">
            <v:imagedata r:id="rId39" o:title="hr_diagram"/>
          </v:shape>
        </w:pict>
      </w:r>
    </w:p>
    <w:p w14:paraId="6FA0EC30" w14:textId="77777777" w:rsidR="00BD743C" w:rsidRPr="00C6122E" w:rsidRDefault="00BD743C" w:rsidP="005A24CA">
      <w:pPr>
        <w:spacing w:line="284" w:lineRule="atLeast"/>
        <w:jc w:val="center"/>
        <w:rPr>
          <w:i/>
          <w:spacing w:val="10"/>
          <w:sz w:val="20"/>
          <w:szCs w:val="20"/>
        </w:rPr>
      </w:pPr>
      <w:r w:rsidRPr="005A24CA">
        <w:rPr>
          <w:b/>
          <w:spacing w:val="10"/>
          <w:sz w:val="20"/>
          <w:szCs w:val="20"/>
        </w:rPr>
        <w:t>Fig</w:t>
      </w:r>
      <w:r w:rsidR="005A24CA" w:rsidRPr="005A24CA">
        <w:rPr>
          <w:b/>
          <w:spacing w:val="10"/>
          <w:sz w:val="20"/>
          <w:szCs w:val="20"/>
        </w:rPr>
        <w:t>ure</w:t>
      </w:r>
      <w:r w:rsidRPr="005A24CA">
        <w:rPr>
          <w:b/>
          <w:spacing w:val="10"/>
          <w:sz w:val="20"/>
          <w:szCs w:val="20"/>
        </w:rPr>
        <w:t xml:space="preserve"> </w:t>
      </w:r>
      <w:r w:rsidR="00602F78" w:rsidRPr="005A24CA">
        <w:rPr>
          <w:b/>
          <w:spacing w:val="10"/>
          <w:sz w:val="20"/>
          <w:szCs w:val="20"/>
        </w:rPr>
        <w:t>6</w:t>
      </w:r>
      <w:r w:rsidRPr="005A24CA">
        <w:rPr>
          <w:b/>
          <w:spacing w:val="10"/>
          <w:sz w:val="20"/>
          <w:szCs w:val="20"/>
        </w:rPr>
        <w:t xml:space="preserve"> </w:t>
      </w:r>
      <w:r w:rsidRPr="00C6122E">
        <w:rPr>
          <w:i/>
          <w:spacing w:val="10"/>
          <w:sz w:val="20"/>
          <w:szCs w:val="20"/>
        </w:rPr>
        <w:t>Colour H</w:t>
      </w:r>
      <w:r w:rsidR="000E0455">
        <w:rPr>
          <w:i/>
          <w:spacing w:val="10"/>
          <w:sz w:val="20"/>
          <w:szCs w:val="20"/>
        </w:rPr>
        <w:t>–</w:t>
      </w:r>
      <w:r w:rsidRPr="00C6122E">
        <w:rPr>
          <w:i/>
          <w:spacing w:val="10"/>
          <w:sz w:val="20"/>
          <w:szCs w:val="20"/>
        </w:rPr>
        <w:t>R diagram</w:t>
      </w:r>
      <w:r w:rsidR="000E0455">
        <w:rPr>
          <w:i/>
          <w:spacing w:val="10"/>
          <w:sz w:val="20"/>
          <w:szCs w:val="20"/>
        </w:rPr>
        <w:t>.</w:t>
      </w:r>
    </w:p>
    <w:p w14:paraId="0B91D990" w14:textId="77777777" w:rsidR="007C5BD0" w:rsidRDefault="007C5BD0" w:rsidP="005A443A">
      <w:pPr>
        <w:spacing w:line="284" w:lineRule="atLeast"/>
        <w:rPr>
          <w:b/>
          <w:spacing w:val="10"/>
          <w:sz w:val="22"/>
          <w:szCs w:val="22"/>
        </w:rPr>
      </w:pPr>
    </w:p>
    <w:p w14:paraId="755420FB" w14:textId="77777777" w:rsidR="005A24CA" w:rsidRPr="005A443A" w:rsidRDefault="005A24CA" w:rsidP="005A443A">
      <w:pPr>
        <w:spacing w:line="284" w:lineRule="atLeast"/>
        <w:rPr>
          <w:b/>
          <w:spacing w:val="10"/>
          <w:sz w:val="22"/>
          <w:szCs w:val="22"/>
        </w:rPr>
      </w:pPr>
    </w:p>
    <w:p w14:paraId="37823BD0" w14:textId="77777777" w:rsidR="007C5BD0" w:rsidRPr="005A24CA" w:rsidRDefault="00666E5B" w:rsidP="005A443A">
      <w:pPr>
        <w:pStyle w:val="Heading2"/>
        <w:spacing w:line="284" w:lineRule="atLeast"/>
        <w:rPr>
          <w:spacing w:val="10"/>
          <w:sz w:val="26"/>
          <w:szCs w:val="26"/>
        </w:rPr>
      </w:pPr>
      <w:bookmarkStart w:id="11" w:name="_Toc307578898"/>
      <w:r w:rsidRPr="005A24CA">
        <w:rPr>
          <w:spacing w:val="10"/>
          <w:sz w:val="26"/>
          <w:szCs w:val="26"/>
        </w:rPr>
        <w:t>Mass</w:t>
      </w:r>
      <w:r w:rsidR="000E0455">
        <w:rPr>
          <w:spacing w:val="10"/>
          <w:sz w:val="26"/>
          <w:szCs w:val="26"/>
        </w:rPr>
        <w:t>–</w:t>
      </w:r>
      <w:r w:rsidRPr="005A24CA">
        <w:rPr>
          <w:spacing w:val="10"/>
          <w:sz w:val="26"/>
          <w:szCs w:val="26"/>
        </w:rPr>
        <w:t>luminosity relationship</w:t>
      </w:r>
      <w:bookmarkEnd w:id="11"/>
    </w:p>
    <w:p w14:paraId="1A3D7381" w14:textId="77777777" w:rsidR="005A24CA" w:rsidRDefault="005A24CA" w:rsidP="005A443A">
      <w:pPr>
        <w:spacing w:line="284" w:lineRule="atLeast"/>
        <w:rPr>
          <w:spacing w:val="10"/>
          <w:sz w:val="22"/>
          <w:szCs w:val="22"/>
        </w:rPr>
      </w:pPr>
    </w:p>
    <w:p w14:paraId="4284E6A4" w14:textId="77777777" w:rsidR="00666E5B" w:rsidRPr="005A443A" w:rsidRDefault="00666E5B" w:rsidP="005A443A">
      <w:pPr>
        <w:spacing w:line="284" w:lineRule="atLeast"/>
        <w:rPr>
          <w:spacing w:val="10"/>
          <w:sz w:val="22"/>
          <w:szCs w:val="22"/>
        </w:rPr>
      </w:pPr>
      <w:r w:rsidRPr="005A443A">
        <w:rPr>
          <w:spacing w:val="10"/>
          <w:sz w:val="22"/>
          <w:szCs w:val="22"/>
        </w:rPr>
        <w:t>If a graph of luminosity against mass is pl</w:t>
      </w:r>
      <w:r w:rsidR="007A1676" w:rsidRPr="005A443A">
        <w:rPr>
          <w:spacing w:val="10"/>
          <w:sz w:val="22"/>
          <w:szCs w:val="22"/>
        </w:rPr>
        <w:t>otted for main</w:t>
      </w:r>
      <w:r w:rsidR="002517EE">
        <w:rPr>
          <w:spacing w:val="10"/>
          <w:sz w:val="22"/>
          <w:szCs w:val="22"/>
        </w:rPr>
        <w:t>-</w:t>
      </w:r>
      <w:r w:rsidR="007A1676" w:rsidRPr="005A443A">
        <w:rPr>
          <w:spacing w:val="10"/>
          <w:sz w:val="22"/>
          <w:szCs w:val="22"/>
        </w:rPr>
        <w:t xml:space="preserve">sequence stars, </w:t>
      </w:r>
      <w:r w:rsidRPr="005A443A">
        <w:rPr>
          <w:spacing w:val="10"/>
          <w:sz w:val="22"/>
          <w:szCs w:val="22"/>
        </w:rPr>
        <w:t>using log</w:t>
      </w:r>
      <w:r w:rsidR="002517EE">
        <w:rPr>
          <w:spacing w:val="10"/>
          <w:sz w:val="22"/>
          <w:szCs w:val="22"/>
        </w:rPr>
        <w:t>–</w:t>
      </w:r>
      <w:r w:rsidRPr="005A443A">
        <w:rPr>
          <w:spacing w:val="10"/>
          <w:sz w:val="22"/>
          <w:szCs w:val="22"/>
        </w:rPr>
        <w:t>log scales, it is found to be approximately a strai</w:t>
      </w:r>
      <w:r w:rsidR="003962C0" w:rsidRPr="005A443A">
        <w:rPr>
          <w:spacing w:val="10"/>
          <w:sz w:val="22"/>
          <w:szCs w:val="22"/>
        </w:rPr>
        <w:t>ght line of gradient 3.5,</w:t>
      </w:r>
      <w:r w:rsidRPr="005A443A">
        <w:rPr>
          <w:spacing w:val="10"/>
          <w:sz w:val="22"/>
          <w:szCs w:val="22"/>
        </w:rPr>
        <w:t xml:space="preserve"> so</w:t>
      </w:r>
      <w:r w:rsidR="00315452">
        <w:rPr>
          <w:spacing w:val="10"/>
          <w:sz w:val="22"/>
          <w:szCs w:val="22"/>
        </w:rPr>
        <w:t xml:space="preserve"> </w:t>
      </w:r>
    </w:p>
    <w:p w14:paraId="7F91060E" w14:textId="77777777" w:rsidR="00666E5B" w:rsidRPr="005A443A" w:rsidRDefault="00666E5B" w:rsidP="005A443A">
      <w:pPr>
        <w:spacing w:line="284" w:lineRule="atLeast"/>
        <w:rPr>
          <w:spacing w:val="10"/>
          <w:sz w:val="22"/>
          <w:szCs w:val="22"/>
        </w:rPr>
      </w:pPr>
    </w:p>
    <w:p w14:paraId="79A2372D" w14:textId="77777777" w:rsidR="00666E5B" w:rsidRPr="005A443A" w:rsidRDefault="00FD0255" w:rsidP="005A443A">
      <w:pPr>
        <w:spacing w:line="284" w:lineRule="atLeast"/>
        <w:rPr>
          <w:i/>
          <w:spacing w:val="10"/>
          <w:sz w:val="22"/>
          <w:szCs w:val="22"/>
        </w:rPr>
      </w:pPr>
      <w:r w:rsidRPr="00FD0255">
        <w:rPr>
          <w:rStyle w:val="CommentReference"/>
          <w:rFonts w:ascii="Calibri" w:eastAsia="Calibri" w:hAnsi="Calibri"/>
        </w:rPr>
        <w:fldChar w:fldCharType="begin"/>
      </w:r>
      <w:r w:rsidRPr="00FD0255">
        <w:rPr>
          <w:rStyle w:val="CommentReference"/>
          <w:rFonts w:ascii="Calibri" w:eastAsia="Calibri" w:hAnsi="Calibri"/>
        </w:rPr>
        <w:instrText xml:space="preserve"> QUOTE </w:instrText>
      </w:r>
      <w:r w:rsidRPr="00FD0255">
        <w:rPr>
          <w:position w:val="-15"/>
        </w:rPr>
        <w:pict w14:anchorId="6DE4BD22">
          <v:shape id="_x0000_i1051" type="#_x0000_t75" style="width:56.2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001&quot;/&gt;&lt;w:defaultTabStop w:val=&quot;567&quot;/&gt;&lt;w:evenAndOddHeaders/&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B53E4&quot;/&gt;&lt;wsp:rsid wsp:val=&quot;00001D6B&quot;/&gt;&lt;wsp:rsid wsp:val=&quot;00002C02&quot;/&gt;&lt;wsp:rsid wsp:val=&quot;000070FB&quot;/&gt;&lt;wsp:rsid wsp:val=&quot;00013EFC&quot;/&gt;&lt;wsp:rsid wsp:val=&quot;000149A1&quot;/&gt;&lt;wsp:rsid wsp:val=&quot;000169A0&quot;/&gt;&lt;wsp:rsid wsp:val=&quot;00016F62&quot;/&gt;&lt;wsp:rsid wsp:val=&quot;0001782B&quot;/&gt;&lt;wsp:rsid wsp:val=&quot;00020C54&quot;/&gt;&lt;wsp:rsid wsp:val=&quot;000211F0&quot;/&gt;&lt;wsp:rsid wsp:val=&quot;000232EC&quot;/&gt;&lt;wsp:rsid wsp:val=&quot;00026103&quot;/&gt;&lt;wsp:rsid wsp:val=&quot;00026569&quot;/&gt;&lt;wsp:rsid wsp:val=&quot;00026589&quot;/&gt;&lt;wsp:rsid wsp:val=&quot;00026C2F&quot;/&gt;&lt;wsp:rsid wsp:val=&quot;000304E1&quot;/&gt;&lt;wsp:rsid wsp:val=&quot;00030668&quot;/&gt;&lt;wsp:rsid wsp:val=&quot;000315EA&quot;/&gt;&lt;wsp:rsid wsp:val=&quot;00031AB3&quot;/&gt;&lt;wsp:rsid wsp:val=&quot;00031D75&quot;/&gt;&lt;wsp:rsid wsp:val=&quot;00032A5C&quot;/&gt;&lt;wsp:rsid wsp:val=&quot;0003676F&quot;/&gt;&lt;wsp:rsid wsp:val=&quot;00041703&quot;/&gt;&lt;wsp:rsid wsp:val=&quot;00041787&quot;/&gt;&lt;wsp:rsid wsp:val=&quot;0004545C&quot;/&gt;&lt;wsp:rsid wsp:val=&quot;0004644A&quot;/&gt;&lt;wsp:rsid wsp:val=&quot;00051862&quot;/&gt;&lt;wsp:rsid wsp:val=&quot;000531FF&quot;/&gt;&lt;wsp:rsid wsp:val=&quot;000543C9&quot;/&gt;&lt;wsp:rsid wsp:val=&quot;000549CA&quot;/&gt;&lt;wsp:rsid wsp:val=&quot;000550E1&quot;/&gt;&lt;wsp:rsid wsp:val=&quot;000643DC&quot;/&gt;&lt;wsp:rsid wsp:val=&quot;00066545&quot;/&gt;&lt;wsp:rsid wsp:val=&quot;0006675F&quot;/&gt;&lt;wsp:rsid wsp:val=&quot;000677AF&quot;/&gt;&lt;wsp:rsid wsp:val=&quot;0006798C&quot;/&gt;&lt;wsp:rsid wsp:val=&quot;00071BBF&quot;/&gt;&lt;wsp:rsid wsp:val=&quot;00071C06&quot;/&gt;&lt;wsp:rsid wsp:val=&quot;00072241&quot;/&gt;&lt;wsp:rsid wsp:val=&quot;00072B88&quot;/&gt;&lt;wsp:rsid wsp:val=&quot;00076191&quot;/&gt;&lt;wsp:rsid wsp:val=&quot;00076C2F&quot;/&gt;&lt;wsp:rsid wsp:val=&quot;000812F1&quot;/&gt;&lt;wsp:rsid wsp:val=&quot;000827A5&quot;/&gt;&lt;wsp:rsid wsp:val=&quot;00083841&quot;/&gt;&lt;wsp:rsid wsp:val=&quot;00084A3B&quot;/&gt;&lt;wsp:rsid wsp:val=&quot;00091D8A&quot;/&gt;&lt;wsp:rsid wsp:val=&quot;000932F4&quot;/&gt;&lt;wsp:rsid wsp:val=&quot;00094470&quot;/&gt;&lt;wsp:rsid wsp:val=&quot;000945E3&quot;/&gt;&lt;wsp:rsid wsp:val=&quot;00094920&quot;/&gt;&lt;wsp:rsid wsp:val=&quot;000967F3&quot;/&gt;&lt;wsp:rsid wsp:val=&quot;00097174&quot;/&gt;&lt;wsp:rsid wsp:val=&quot;000A0BE3&quot;/&gt;&lt;wsp:rsid wsp:val=&quot;000A441F&quot;/&gt;&lt;wsp:rsid wsp:val=&quot;000A4E9E&quot;/&gt;&lt;wsp:rsid wsp:val=&quot;000A6F53&quot;/&gt;&lt;wsp:rsid wsp:val=&quot;000B024E&quot;/&gt;&lt;wsp:rsid wsp:val=&quot;000B117D&quot;/&gt;&lt;wsp:rsid wsp:val=&quot;000B4D45&quot;/&gt;&lt;wsp:rsid wsp:val=&quot;000B4FB2&quot;/&gt;&lt;wsp:rsid wsp:val=&quot;000C1B83&quot;/&gt;&lt;wsp:rsid wsp:val=&quot;000C26B9&quot;/&gt;&lt;wsp:rsid wsp:val=&quot;000C5DDD&quot;/&gt;&lt;wsp:rsid wsp:val=&quot;000C6AF7&quot;/&gt;&lt;wsp:rsid wsp:val=&quot;000C6BA8&quot;/&gt;&lt;wsp:rsid wsp:val=&quot;000D26F1&quot;/&gt;&lt;wsp:rsid wsp:val=&quot;000E03AD&quot;/&gt;&lt;wsp:rsid wsp:val=&quot;000E0455&quot;/&gt;&lt;wsp:rsid wsp:val=&quot;000E0E72&quot;/&gt;&lt;wsp:rsid wsp:val=&quot;000E4A68&quot;/&gt;&lt;wsp:rsid wsp:val=&quot;000E5063&quot;/&gt;&lt;wsp:rsid wsp:val=&quot;000E54F9&quot;/&gt;&lt;wsp:rsid wsp:val=&quot;000E65CA&quot;/&gt;&lt;wsp:rsid wsp:val=&quot;000E6952&quot;/&gt;&lt;wsp:rsid wsp:val=&quot;000E758D&quot;/&gt;&lt;wsp:rsid wsp:val=&quot;000F1A8A&quot;/&gt;&lt;wsp:rsid wsp:val=&quot;000F37F0&quot;/&gt;&lt;wsp:rsid wsp:val=&quot;000F4877&quot;/&gt;&lt;wsp:rsid wsp:val=&quot;000F4D5D&quot;/&gt;&lt;wsp:rsid wsp:val=&quot;000F6124&quot;/&gt;&lt;wsp:rsid wsp:val=&quot;000F6268&quot;/&gt;&lt;wsp:rsid wsp:val=&quot;000F6772&quot;/&gt;&lt;wsp:rsid wsp:val=&quot;00100A4A&quot;/&gt;&lt;wsp:rsid wsp:val=&quot;0010324F&quot;/&gt;&lt;wsp:rsid wsp:val=&quot;00105BF4&quot;/&gt;&lt;wsp:rsid wsp:val=&quot;00106ACB&quot;/&gt;&lt;wsp:rsid wsp:val=&quot;00112227&quot;/&gt;&lt;wsp:rsid wsp:val=&quot;00113BB5&quot;/&gt;&lt;wsp:rsid wsp:val=&quot;001162B3&quot;/&gt;&lt;wsp:rsid wsp:val=&quot;001164BD&quot;/&gt;&lt;wsp:rsid wsp:val=&quot;0011774A&quot;/&gt;&lt;wsp:rsid wsp:val=&quot;001209CA&quot;/&gt;&lt;wsp:rsid wsp:val=&quot;0012419A&quot;/&gt;&lt;wsp:rsid wsp:val=&quot;001345FF&quot;/&gt;&lt;wsp:rsid wsp:val=&quot;00135F01&quot;/&gt;&lt;wsp:rsid wsp:val=&quot;001374C2&quot;/&gt;&lt;wsp:rsid wsp:val=&quot;0014008A&quot;/&gt;&lt;wsp:rsid wsp:val=&quot;001435EF&quot;/&gt;&lt;wsp:rsid wsp:val=&quot;001456D4&quot;/&gt;&lt;wsp:rsid wsp:val=&quot;00145EB4&quot;/&gt;&lt;wsp:rsid wsp:val=&quot;00151002&quot;/&gt;&lt;wsp:rsid wsp:val=&quot;00151509&quot;/&gt;&lt;wsp:rsid wsp:val=&quot;0015291F&quot;/&gt;&lt;wsp:rsid wsp:val=&quot;001549CC&quot;/&gt;&lt;wsp:rsid wsp:val=&quot;00155575&quot;/&gt;&lt;wsp:rsid wsp:val=&quot;00156163&quot;/&gt;&lt;wsp:rsid wsp:val=&quot;001623F7&quot;/&gt;&lt;wsp:rsid wsp:val=&quot;00165B20&quot;/&gt;&lt;wsp:rsid wsp:val=&quot;00167656&quot;/&gt;&lt;wsp:rsid wsp:val=&quot;00172777&quot;/&gt;&lt;wsp:rsid wsp:val=&quot;00174556&quot;/&gt;&lt;wsp:rsid wsp:val=&quot;00174C66&quot;/&gt;&lt;wsp:rsid wsp:val=&quot;001808A2&quot;/&gt;&lt;wsp:rsid wsp:val=&quot;00184927&quot;/&gt;&lt;wsp:rsid wsp:val=&quot;00184E36&quot;/&gt;&lt;wsp:rsid wsp:val=&quot;00187228&quot;/&gt;&lt;wsp:rsid wsp:val=&quot;00187E02&quot;/&gt;&lt;wsp:rsid wsp:val=&quot;00190A2E&quot;/&gt;&lt;wsp:rsid wsp:val=&quot;001911E2&quot;/&gt;&lt;wsp:rsid wsp:val=&quot;00191B7E&quot;/&gt;&lt;wsp:rsid wsp:val=&quot;00195CFD&quot;/&gt;&lt;wsp:rsid wsp:val=&quot;001965BF&quot;/&gt;&lt;wsp:rsid wsp:val=&quot;001969C9&quot;/&gt;&lt;wsp:rsid wsp:val=&quot;00196A1C&quot;/&gt;&lt;wsp:rsid wsp:val=&quot;001A1017&quot;/&gt;&lt;wsp:rsid wsp:val=&quot;001A41D3&quot;/&gt;&lt;wsp:rsid wsp:val=&quot;001A71B1&quot;/&gt;&lt;wsp:rsid wsp:val=&quot;001A71C6&quot;/&gt;&lt;wsp:rsid wsp:val=&quot;001B0D44&quot;/&gt;&lt;wsp:rsid wsp:val=&quot;001B492F&quot;/&gt;&lt;wsp:rsid wsp:val=&quot;001B57DA&quot;/&gt;&lt;wsp:rsid wsp:val=&quot;001B7C90&quot;/&gt;&lt;wsp:rsid wsp:val=&quot;001C2A14&quot;/&gt;&lt;wsp:rsid wsp:val=&quot;001C2F34&quot;/&gt;&lt;wsp:rsid wsp:val=&quot;001C49A0&quot;/&gt;&lt;wsp:rsid wsp:val=&quot;001C7B6A&quot;/&gt;&lt;wsp:rsid wsp:val=&quot;001D15FF&quot;/&gt;&lt;wsp:rsid wsp:val=&quot;001D1D4F&quot;/&gt;&lt;wsp:rsid wsp:val=&quot;001D2CEB&quot;/&gt;&lt;wsp:rsid wsp:val=&quot;001D37C8&quot;/&gt;&lt;wsp:rsid wsp:val=&quot;001D4BA9&quot;/&gt;&lt;wsp:rsid wsp:val=&quot;001E0988&quot;/&gt;&lt;wsp:rsid wsp:val=&quot;001E17E6&quot;/&gt;&lt;wsp:rsid wsp:val=&quot;001E51C0&quot;/&gt;&lt;wsp:rsid wsp:val=&quot;001E7416&quot;/&gt;&lt;wsp:rsid wsp:val=&quot;001F1429&quot;/&gt;&lt;wsp:rsid wsp:val=&quot;001F1977&quot;/&gt;&lt;wsp:rsid wsp:val=&quot;001F1B54&quot;/&gt;&lt;wsp:rsid wsp:val=&quot;001F6E7A&quot;/&gt;&lt;wsp:rsid wsp:val=&quot;001F788D&quot;/&gt;&lt;wsp:rsid wsp:val=&quot;00201467&quot;/&gt;&lt;wsp:rsid wsp:val=&quot;00202FCF&quot;/&gt;&lt;wsp:rsid wsp:val=&quot;00204317&quot;/&gt;&lt;wsp:rsid wsp:val=&quot;00204F31&quot;/&gt;&lt;wsp:rsid wsp:val=&quot;00207E23&quot;/&gt;&lt;wsp:rsid wsp:val=&quot;00210631&quot;/&gt;&lt;wsp:rsid wsp:val=&quot;0021074C&quot;/&gt;&lt;wsp:rsid wsp:val=&quot;00210E7E&quot;/&gt;&lt;wsp:rsid wsp:val=&quot;00212E2E&quot;/&gt;&lt;wsp:rsid wsp:val=&quot;0021454F&quot;/&gt;&lt;wsp:rsid wsp:val=&quot;002158F4&quot;/&gt;&lt;wsp:rsid wsp:val=&quot;00215B4D&quot;/&gt;&lt;wsp:rsid wsp:val=&quot;0022577F&quot;/&gt;&lt;wsp:rsid wsp:val=&quot;00226127&quot;/&gt;&lt;wsp:rsid wsp:val=&quot;002274D6&quot;/&gt;&lt;wsp:rsid wsp:val=&quot;00230EE8&quot;/&gt;&lt;wsp:rsid wsp:val=&quot;0023115B&quot;/&gt;&lt;wsp:rsid wsp:val=&quot;002327CE&quot;/&gt;&lt;wsp:rsid wsp:val=&quot;00234B6D&quot;/&gt;&lt;wsp:rsid wsp:val=&quot;00236551&quot;/&gt;&lt;wsp:rsid wsp:val=&quot;00236DCB&quot;/&gt;&lt;wsp:rsid wsp:val=&quot;0024267D&quot;/&gt;&lt;wsp:rsid wsp:val=&quot;00242749&quot;/&gt;&lt;wsp:rsid wsp:val=&quot;00244E9A&quot;/&gt;&lt;wsp:rsid wsp:val=&quot;0024596C&quot;/&gt;&lt;wsp:rsid wsp:val=&quot;00246360&quot;/&gt;&lt;wsp:rsid wsp:val=&quot;002469EA&quot;/&gt;&lt;wsp:rsid wsp:val=&quot;0024716C&quot;/&gt;&lt;wsp:rsid wsp:val=&quot;002517EE&quot;/&gt;&lt;wsp:rsid wsp:val=&quot;00253C0F&quot;/&gt;&lt;wsp:rsid wsp:val=&quot;00254B09&quot;/&gt;&lt;wsp:rsid wsp:val=&quot;0025623F&quot;/&gt;&lt;wsp:rsid wsp:val=&quot;00260C6F&quot;/&gt;&lt;wsp:rsid wsp:val=&quot;00260CA6&quot;/&gt;&lt;wsp:rsid wsp:val=&quot;00270BC7&quot;/&gt;&lt;wsp:rsid wsp:val=&quot;00271D9D&quot;/&gt;&lt;wsp:rsid wsp:val=&quot;002728FE&quot;/&gt;&lt;wsp:rsid wsp:val=&quot;00273CF0&quot;/&gt;&lt;wsp:rsid wsp:val=&quot;00274F28&quot;/&gt;&lt;wsp:rsid wsp:val=&quot;00277C35&quot;/&gt;&lt;wsp:rsid wsp:val=&quot;00281CB3&quot;/&gt;&lt;wsp:rsid wsp:val=&quot;002837D1&quot;/&gt;&lt;wsp:rsid wsp:val=&quot;00284D94&quot;/&gt;&lt;wsp:rsid wsp:val=&quot;0029113C&quot;/&gt;&lt;wsp:rsid wsp:val=&quot;002920E8&quot;/&gt;&lt;wsp:rsid wsp:val=&quot;002932D9&quot;/&gt;&lt;wsp:rsid wsp:val=&quot;002979EC&quot;/&gt;&lt;wsp:rsid wsp:val=&quot;002A0130&quot;/&gt;&lt;wsp:rsid wsp:val=&quot;002A04D4&quot;/&gt;&lt;wsp:rsid wsp:val=&quot;002A0AD4&quot;/&gt;&lt;wsp:rsid wsp:val=&quot;002A2CD1&quot;/&gt;&lt;wsp:rsid wsp:val=&quot;002A50A4&quot;/&gt;&lt;wsp:rsid wsp:val=&quot;002A5A3F&quot;/&gt;&lt;wsp:rsid wsp:val=&quot;002A67D6&quot;/&gt;&lt;wsp:rsid wsp:val=&quot;002A68EC&quot;/&gt;&lt;wsp:rsid wsp:val=&quot;002A7424&quot;/&gt;&lt;wsp:rsid wsp:val=&quot;002B0010&quot;/&gt;&lt;wsp:rsid wsp:val=&quot;002B22AE&quot;/&gt;&lt;wsp:rsid wsp:val=&quot;002B407B&quot;/&gt;&lt;wsp:rsid wsp:val=&quot;002B5392&quot;/&gt;&lt;wsp:rsid wsp:val=&quot;002B6EF0&quot;/&gt;&lt;wsp:rsid wsp:val=&quot;002C0717&quot;/&gt;&lt;wsp:rsid wsp:val=&quot;002C0B3F&quot;/&gt;&lt;wsp:rsid wsp:val=&quot;002C2B13&quot;/&gt;&lt;wsp:rsid wsp:val=&quot;002C5A39&quot;/&gt;&lt;wsp:rsid wsp:val=&quot;002C60E2&quot;/&gt;&lt;wsp:rsid wsp:val=&quot;002C71EA&quot;/&gt;&lt;wsp:rsid wsp:val=&quot;002D08DD&quot;/&gt;&lt;wsp:rsid wsp:val=&quot;002D140B&quot;/&gt;&lt;wsp:rsid wsp:val=&quot;002D17DB&quot;/&gt;&lt;wsp:rsid wsp:val=&quot;002D7933&quot;/&gt;&lt;wsp:rsid wsp:val=&quot;002E16B9&quot;/&gt;&lt;wsp:rsid wsp:val=&quot;002E39FD&quot;/&gt;&lt;wsp:rsid wsp:val=&quot;002F0A6D&quot;/&gt;&lt;wsp:rsid wsp:val=&quot;002F17B5&quot;/&gt;&lt;wsp:rsid wsp:val=&quot;002F44C9&quot;/&gt;&lt;wsp:rsid wsp:val=&quot;002F7C74&quot;/&gt;&lt;wsp:rsid wsp:val=&quot;0030318B&quot;/&gt;&lt;wsp:rsid wsp:val=&quot;00303986&quot;/&gt;&lt;wsp:rsid wsp:val=&quot;00304EA6&quot;/&gt;&lt;wsp:rsid wsp:val=&quot;00306793&quot;/&gt;&lt;wsp:rsid wsp:val=&quot;00307C43&quot;/&gt;&lt;wsp:rsid wsp:val=&quot;003102F4&quot;/&gt;&lt;wsp:rsid wsp:val=&quot;00311514&quot;/&gt;&lt;wsp:rsid wsp:val=&quot;00314AC5&quot;/&gt;&lt;wsp:rsid wsp:val=&quot;00315452&quot;/&gt;&lt;wsp:rsid wsp:val=&quot;003155FE&quot;/&gt;&lt;wsp:rsid wsp:val=&quot;00315657&quot;/&gt;&lt;wsp:rsid wsp:val=&quot;00316342&quot;/&gt;&lt;wsp:rsid wsp:val=&quot;0032277A&quot;/&gt;&lt;wsp:rsid wsp:val=&quot;00322839&quot;/&gt;&lt;wsp:rsid wsp:val=&quot;0032749E&quot;/&gt;&lt;wsp:rsid wsp:val=&quot;0032752B&quot;/&gt;&lt;wsp:rsid wsp:val=&quot;00327FDB&quot;/&gt;&lt;wsp:rsid wsp:val=&quot;003322E4&quot;/&gt;&lt;wsp:rsid wsp:val=&quot;0033235B&quot;/&gt;&lt;wsp:rsid wsp:val=&quot;00333068&quot;/&gt;&lt;wsp:rsid wsp:val=&quot;0033450B&quot;/&gt;&lt;wsp:rsid wsp:val=&quot;0033489E&quot;/&gt;&lt;wsp:rsid wsp:val=&quot;003359DA&quot;/&gt;&lt;wsp:rsid wsp:val=&quot;0034083E&quot;/&gt;&lt;wsp:rsid wsp:val=&quot;00341519&quot;/&gt;&lt;wsp:rsid wsp:val=&quot;00345F54&quot;/&gt;&lt;wsp:rsid wsp:val=&quot;00346D16&quot;/&gt;&lt;wsp:rsid wsp:val=&quot;00347C6B&quot;/&gt;&lt;wsp:rsid wsp:val=&quot;00352871&quot;/&gt;&lt;wsp:rsid wsp:val=&quot;00354F2E&quot;/&gt;&lt;wsp:rsid wsp:val=&quot;0035551B&quot;/&gt;&lt;wsp:rsid wsp:val=&quot;00356237&quot;/&gt;&lt;wsp:rsid wsp:val=&quot;00356723&quot;/&gt;&lt;wsp:rsid wsp:val=&quot;00360FF0&quot;/&gt;&lt;wsp:rsid wsp:val=&quot;00361ED3&quot;/&gt;&lt;wsp:rsid wsp:val=&quot;00363E30&quot;/&gt;&lt;wsp:rsid wsp:val=&quot;0036406C&quot;/&gt;&lt;wsp:rsid wsp:val=&quot;0036446D&quot;/&gt;&lt;wsp:rsid wsp:val=&quot;00364CB5&quot;/&gt;&lt;wsp:rsid wsp:val=&quot;00364F36&quot;/&gt;&lt;wsp:rsid wsp:val=&quot;00365B84&quot;/&gt;&lt;wsp:rsid wsp:val=&quot;00366820&quot;/&gt;&lt;wsp:rsid wsp:val=&quot;003703D4&quot;/&gt;&lt;wsp:rsid wsp:val=&quot;00370BD9&quot;/&gt;&lt;wsp:rsid wsp:val=&quot;00373EFE&quot;/&gt;&lt;wsp:rsid wsp:val=&quot;0037570B&quot;/&gt;&lt;wsp:rsid wsp:val=&quot;003765E7&quot;/&gt;&lt;wsp:rsid wsp:val=&quot;003768E8&quot;/&gt;&lt;wsp:rsid wsp:val=&quot;00377C8E&quot;/&gt;&lt;wsp:rsid wsp:val=&quot;00382072&quot;/&gt;&lt;wsp:rsid wsp:val=&quot;00387407&quot;/&gt;&lt;wsp:rsid wsp:val=&quot;00390D8E&quot;/&gt;&lt;wsp:rsid wsp:val=&quot;00394F74&quot;/&gt;&lt;wsp:rsid wsp:val=&quot;00394F97&quot;/&gt;&lt;wsp:rsid wsp:val=&quot;003962C0&quot;/&gt;&lt;wsp:rsid wsp:val=&quot;003A0975&quot;/&gt;&lt;wsp:rsid wsp:val=&quot;003A4C0B&quot;/&gt;&lt;wsp:rsid wsp:val=&quot;003A4D6E&quot;/&gt;&lt;wsp:rsid wsp:val=&quot;003A5127&quot;/&gt;&lt;wsp:rsid wsp:val=&quot;003A5E10&quot;/&gt;&lt;wsp:rsid wsp:val=&quot;003A75D8&quot;/&gt;&lt;wsp:rsid wsp:val=&quot;003A7689&quot;/&gt;&lt;wsp:rsid wsp:val=&quot;003B0187&quot;/&gt;&lt;wsp:rsid wsp:val=&quot;003B037E&quot;/&gt;&lt;wsp:rsid wsp:val=&quot;003B06AC&quot;/&gt;&lt;wsp:rsid wsp:val=&quot;003B1C9F&quot;/&gt;&lt;wsp:rsid wsp:val=&quot;003B43D5&quot;/&gt;&lt;wsp:rsid wsp:val=&quot;003B77FB&quot;/&gt;&lt;wsp:rsid wsp:val=&quot;003B7F42&quot;/&gt;&lt;wsp:rsid wsp:val=&quot;003C03A2&quot;/&gt;&lt;wsp:rsid wsp:val=&quot;003C0DEF&quot;/&gt;&lt;wsp:rsid wsp:val=&quot;003C2C35&quot;/&gt;&lt;wsp:rsid wsp:val=&quot;003C384C&quot;/&gt;&lt;wsp:rsid wsp:val=&quot;003C714D&quot;/&gt;&lt;wsp:rsid wsp:val=&quot;003D4B3B&quot;/&gt;&lt;wsp:rsid wsp:val=&quot;003D7B63&quot;/&gt;&lt;wsp:rsid wsp:val=&quot;003E17B2&quot;/&gt;&lt;wsp:rsid wsp:val=&quot;003E25DD&quot;/&gt;&lt;wsp:rsid wsp:val=&quot;003E3C1F&quot;/&gt;&lt;wsp:rsid wsp:val=&quot;003E415D&quot;/&gt;&lt;wsp:rsid wsp:val=&quot;003E6478&quot;/&gt;&lt;wsp:rsid wsp:val=&quot;003F1B47&quot;/&gt;&lt;wsp:rsid wsp:val=&quot;003F36E0&quot;/&gt;&lt;wsp:rsid wsp:val=&quot;003F5526&quot;/&gt;&lt;wsp:rsid wsp:val=&quot;004034F1&quot;/&gt;&lt;wsp:rsid wsp:val=&quot;0040391E&quot;/&gt;&lt;wsp:rsid wsp:val=&quot;00403C6D&quot;/&gt;&lt;wsp:rsid wsp:val=&quot;004076C0&quot;/&gt;&lt;wsp:rsid wsp:val=&quot;0041136F&quot;/&gt;&lt;wsp:rsid wsp:val=&quot;00411382&quot;/&gt;&lt;wsp:rsid wsp:val=&quot;00411840&quot;/&gt;&lt;wsp:rsid wsp:val=&quot;00412F25&quot;/&gt;&lt;wsp:rsid wsp:val=&quot;00414FA1&quot;/&gt;&lt;wsp:rsid wsp:val=&quot;00421D6D&quot;/&gt;&lt;wsp:rsid wsp:val=&quot;00421E42&quot;/&gt;&lt;wsp:rsid wsp:val=&quot;00424335&quot;/&gt;&lt;wsp:rsid wsp:val=&quot;00424F69&quot;/&gt;&lt;wsp:rsid wsp:val=&quot;00427BF7&quot;/&gt;&lt;wsp:rsid wsp:val=&quot;00432A95&quot;/&gt;&lt;wsp:rsid wsp:val=&quot;004338F4&quot;/&gt;&lt;wsp:rsid wsp:val=&quot;00435E1F&quot;/&gt;&lt;wsp:rsid wsp:val=&quot;00436D57&quot;/&gt;&lt;wsp:rsid wsp:val=&quot;00440292&quot;/&gt;&lt;wsp:rsid wsp:val=&quot;00440569&quot;/&gt;&lt;wsp:rsid wsp:val=&quot;0044221C&quot;/&gt;&lt;wsp:rsid wsp:val=&quot;004426F5&quot;/&gt;&lt;wsp:rsid wsp:val=&quot;004432C0&quot;/&gt;&lt;wsp:rsid wsp:val=&quot;004439E5&quot;/&gt;&lt;wsp:rsid wsp:val=&quot;00443BD2&quot;/&gt;&lt;wsp:rsid wsp:val=&quot;00444576&quot;/&gt;&lt;wsp:rsid wsp:val=&quot;0044586E&quot;/&gt;&lt;wsp:rsid wsp:val=&quot;00445FFE&quot;/&gt;&lt;wsp:rsid wsp:val=&quot;0044646E&quot;/&gt;&lt;wsp:rsid wsp:val=&quot;004472C5&quot;/&gt;&lt;wsp:rsid wsp:val=&quot;00450C13&quot;/&gt;&lt;wsp:rsid wsp:val=&quot;00452DC6&quot;/&gt;&lt;wsp:rsid wsp:val=&quot;00457752&quot;/&gt;&lt;wsp:rsid wsp:val=&quot;00461446&quot;/&gt;&lt;wsp:rsid wsp:val=&quot;00461B16&quot;/&gt;&lt;wsp:rsid wsp:val=&quot;00463FA7&quot;/&gt;&lt;wsp:rsid wsp:val=&quot;0046577B&quot;/&gt;&lt;wsp:rsid wsp:val=&quot;004726D5&quot;/&gt;&lt;wsp:rsid wsp:val=&quot;00473283&quot;/&gt;&lt;wsp:rsid wsp:val=&quot;00474120&quot;/&gt;&lt;wsp:rsid wsp:val=&quot;0047736F&quot;/&gt;&lt;wsp:rsid wsp:val=&quot;00480C7C&quot;/&gt;&lt;wsp:rsid wsp:val=&quot;00482CA9&quot;/&gt;&lt;wsp:rsid wsp:val=&quot;00483F31&quot;/&gt;&lt;wsp:rsid wsp:val=&quot;004848E5&quot;/&gt;&lt;wsp:rsid wsp:val=&quot;00485D62&quot;/&gt;&lt;wsp:rsid wsp:val=&quot;00487023&quot;/&gt;&lt;wsp:rsid wsp:val=&quot;004909B4&quot;/&gt;&lt;wsp:rsid wsp:val=&quot;00491606&quot;/&gt;&lt;wsp:rsid wsp:val=&quot;004923A8&quot;/&gt;&lt;wsp:rsid wsp:val=&quot;00495943&quot;/&gt;&lt;wsp:rsid wsp:val=&quot;004962C3&quot;/&gt;&lt;wsp:rsid wsp:val=&quot;00496E3B&quot;/&gt;&lt;wsp:rsid wsp:val=&quot;004A120E&quot;/&gt;&lt;wsp:rsid wsp:val=&quot;004A143F&quot;/&gt;&lt;wsp:rsid wsp:val=&quot;004A14DD&quot;/&gt;&lt;wsp:rsid wsp:val=&quot;004A2790&quot;/&gt;&lt;wsp:rsid wsp:val=&quot;004A6A60&quot;/&gt;&lt;wsp:rsid wsp:val=&quot;004B22E7&quot;/&gt;&lt;wsp:rsid wsp:val=&quot;004B2639&quot;/&gt;&lt;wsp:rsid wsp:val=&quot;004B3C29&quot;/&gt;&lt;wsp:rsid wsp:val=&quot;004B4AD6&quot;/&gt;&lt;wsp:rsid wsp:val=&quot;004B5274&quot;/&gt;&lt;wsp:rsid wsp:val=&quot;004C1884&quot;/&gt;&lt;wsp:rsid wsp:val=&quot;004C1E1B&quot;/&gt;&lt;wsp:rsid wsp:val=&quot;004C279B&quot;/&gt;&lt;wsp:rsid wsp:val=&quot;004C49AE&quot;/&gt;&lt;wsp:rsid wsp:val=&quot;004C6885&quot;/&gt;&lt;wsp:rsid wsp:val=&quot;004C6D09&quot;/&gt;&lt;wsp:rsid wsp:val=&quot;004C70DE&quot;/&gt;&lt;wsp:rsid wsp:val=&quot;004D0BE4&quot;/&gt;&lt;wsp:rsid wsp:val=&quot;004D4DAD&quot;/&gt;&lt;wsp:rsid wsp:val=&quot;004D77D3&quot;/&gt;&lt;wsp:rsid wsp:val=&quot;004E230A&quot;/&gt;&lt;wsp:rsid wsp:val=&quot;004E6BE2&quot;/&gt;&lt;wsp:rsid wsp:val=&quot;004F1538&quot;/&gt;&lt;wsp:rsid wsp:val=&quot;004F21E4&quot;/&gt;&lt;wsp:rsid wsp:val=&quot;004F5CEF&quot;/&gt;&lt;wsp:rsid wsp:val=&quot;004F662C&quot;/&gt;&lt;wsp:rsid wsp:val=&quot;005010EA&quot;/&gt;&lt;wsp:rsid wsp:val=&quot;0050125A&quot;/&gt;&lt;wsp:rsid wsp:val=&quot;00502D02&quot;/&gt;&lt;wsp:rsid wsp:val=&quot;0050453D&quot;/&gt;&lt;wsp:rsid wsp:val=&quot;00511893&quot;/&gt;&lt;wsp:rsid wsp:val=&quot;00511F9E&quot;/&gt;&lt;wsp:rsid wsp:val=&quot;005129A0&quot;/&gt;&lt;wsp:rsid wsp:val=&quot;00512A14&quot;/&gt;&lt;wsp:rsid wsp:val=&quot;00516C46&quot;/&gt;&lt;wsp:rsid wsp:val=&quot;00520BA7&quot;/&gt;&lt;wsp:rsid wsp:val=&quot;00520DDF&quot;/&gt;&lt;wsp:rsid wsp:val=&quot;00521144&quot;/&gt;&lt;wsp:rsid wsp:val=&quot;0052129A&quot;/&gt;&lt;wsp:rsid wsp:val=&quot;0052195F&quot;/&gt;&lt;wsp:rsid wsp:val=&quot;0052208D&quot;/&gt;&lt;wsp:rsid wsp:val=&quot;00522992&quot;/&gt;&lt;wsp:rsid wsp:val=&quot;00523E24&quot;/&gt;&lt;wsp:rsid wsp:val=&quot;005254C6&quot;/&gt;&lt;wsp:rsid wsp:val=&quot;005256E2&quot;/&gt;&lt;wsp:rsid wsp:val=&quot;0052794D&quot;/&gt;&lt;wsp:rsid wsp:val=&quot;00531E9A&quot;/&gt;&lt;wsp:rsid wsp:val=&quot;005339FD&quot;/&gt;&lt;wsp:rsid wsp:val=&quot;00534C16&quot;/&gt;&lt;wsp:rsid wsp:val=&quot;00535E1B&quot;/&gt;&lt;wsp:rsid wsp:val=&quot;00536573&quot;/&gt;&lt;wsp:rsid wsp:val=&quot;005365EF&quot;/&gt;&lt;wsp:rsid wsp:val=&quot;00536EBA&quot;/&gt;&lt;wsp:rsid wsp:val=&quot;00537E89&quot;/&gt;&lt;wsp:rsid wsp:val=&quot;005404B1&quot;/&gt;&lt;wsp:rsid wsp:val=&quot;00541481&quot;/&gt;&lt;wsp:rsid wsp:val=&quot;005434AB&quot;/&gt;&lt;wsp:rsid wsp:val=&quot;00546768&quot;/&gt;&lt;wsp:rsid wsp:val=&quot;00546E7F&quot;/&gt;&lt;wsp:rsid wsp:val=&quot;0055031D&quot;/&gt;&lt;wsp:rsid wsp:val=&quot;005508F0&quot;/&gt;&lt;wsp:rsid wsp:val=&quot;00551F7A&quot;/&gt;&lt;wsp:rsid wsp:val=&quot;0055210E&quot;/&gt;&lt;wsp:rsid wsp:val=&quot;00552330&quot;/&gt;&lt;wsp:rsid wsp:val=&quot;00552A7A&quot;/&gt;&lt;wsp:rsid wsp:val=&quot;00553714&quot;/&gt;&lt;wsp:rsid wsp:val=&quot;00555170&quot;/&gt;&lt;wsp:rsid wsp:val=&quot;00555D41&quot;/&gt;&lt;wsp:rsid wsp:val=&quot;005566C6&quot;/&gt;&lt;wsp:rsid wsp:val=&quot;00562A6B&quot;/&gt;&lt;wsp:rsid wsp:val=&quot;00566F46&quot;/&gt;&lt;wsp:rsid wsp:val=&quot;005707E8&quot;/&gt;&lt;wsp:rsid wsp:val=&quot;00572C02&quot;/&gt;&lt;wsp:rsid wsp:val=&quot;005750C8&quot;/&gt;&lt;wsp:rsid wsp:val=&quot;0057596B&quot;/&gt;&lt;wsp:rsid wsp:val=&quot;00580C2F&quot;/&gt;&lt;wsp:rsid wsp:val=&quot;005827A2&quot;/&gt;&lt;wsp:rsid wsp:val=&quot;0058364A&quot;/&gt;&lt;wsp:rsid wsp:val=&quot;005906E3&quot;/&gt;&lt;wsp:rsid wsp:val=&quot;00594B56&quot;/&gt;&lt;wsp:rsid wsp:val=&quot;005A0EF4&quot;/&gt;&lt;wsp:rsid wsp:val=&quot;005A24CA&quot;/&gt;&lt;wsp:rsid wsp:val=&quot;005A2E11&quot;/&gt;&lt;wsp:rsid wsp:val=&quot;005A443A&quot;/&gt;&lt;wsp:rsid wsp:val=&quot;005A56D1&quot;/&gt;&lt;wsp:rsid wsp:val=&quot;005A5F11&quot;/&gt;&lt;wsp:rsid wsp:val=&quot;005B002E&quot;/&gt;&lt;wsp:rsid wsp:val=&quot;005B07A0&quot;/&gt;&lt;wsp:rsid wsp:val=&quot;005B1FA6&quot;/&gt;&lt;wsp:rsid wsp:val=&quot;005B424C&quot;/&gt;&lt;wsp:rsid wsp:val=&quot;005B6871&quot;/&gt;&lt;wsp:rsid wsp:val=&quot;005C18F2&quot;/&gt;&lt;wsp:rsid wsp:val=&quot;005C1DE4&quot;/&gt;&lt;wsp:rsid wsp:val=&quot;005C2099&quot;/&gt;&lt;wsp:rsid wsp:val=&quot;005C6E15&quot;/&gt;&lt;wsp:rsid wsp:val=&quot;005C6E2C&quot;/&gt;&lt;wsp:rsid wsp:val=&quot;005D04FB&quot;/&gt;&lt;wsp:rsid wsp:val=&quot;005D10E7&quot;/&gt;&lt;wsp:rsid wsp:val=&quot;005D3D23&quot;/&gt;&lt;wsp:rsid wsp:val=&quot;005D490B&quot;/&gt;&lt;wsp:rsid wsp:val=&quot;005D76AB&quot;/&gt;&lt;wsp:rsid wsp:val=&quot;005D7FF7&quot;/&gt;&lt;wsp:rsid wsp:val=&quot;005E118A&quot;/&gt;&lt;wsp:rsid wsp:val=&quot;005E240A&quot;/&gt;&lt;wsp:rsid wsp:val=&quot;005E478D&quot;/&gt;&lt;wsp:rsid wsp:val=&quot;005E4F50&quot;/&gt;&lt;wsp:rsid wsp:val=&quot;005E743A&quot;/&gt;&lt;wsp:rsid wsp:val=&quot;005E7AD3&quot;/&gt;&lt;wsp:rsid wsp:val=&quot;005F1352&quot;/&gt;&lt;wsp:rsid wsp:val=&quot;005F29BE&quot;/&gt;&lt;wsp:rsid wsp:val=&quot;005F2F32&quot;/&gt;&lt;wsp:rsid wsp:val=&quot;005F68C8&quot;/&gt;&lt;wsp:rsid wsp:val=&quot;005F6943&quot;/&gt;&lt;wsp:rsid wsp:val=&quot;005F6B1A&quot;/&gt;&lt;wsp:rsid wsp:val=&quot;006019D2&quot;/&gt;&lt;wsp:rsid wsp:val=&quot;00602F78&quot;/&gt;&lt;wsp:rsid wsp:val=&quot;00604D60&quot;/&gt;&lt;wsp:rsid wsp:val=&quot;00604E0A&quot;/&gt;&lt;wsp:rsid wsp:val=&quot;006051B5&quot;/&gt;&lt;wsp:rsid wsp:val=&quot;00606238&quot;/&gt;&lt;wsp:rsid wsp:val=&quot;00612305&quot;/&gt;&lt;wsp:rsid wsp:val=&quot;00612850&quot;/&gt;&lt;wsp:rsid wsp:val=&quot;00612EAA&quot;/&gt;&lt;wsp:rsid wsp:val=&quot;00613BFA&quot;/&gt;&lt;wsp:rsid wsp:val=&quot;00617E89&quot;/&gt;&lt;wsp:rsid wsp:val=&quot;00620B1C&quot;/&gt;&lt;wsp:rsid wsp:val=&quot;00621DA9&quot;/&gt;&lt;wsp:rsid wsp:val=&quot;00622A47&quot;/&gt;&lt;wsp:rsid wsp:val=&quot;00622E48&quot;/&gt;&lt;wsp:rsid wsp:val=&quot;006235D1&quot;/&gt;&lt;wsp:rsid wsp:val=&quot;006245C0&quot;/&gt;&lt;wsp:rsid wsp:val=&quot;00624B5E&quot;/&gt;&lt;wsp:rsid wsp:val=&quot;00626B0F&quot;/&gt;&lt;wsp:rsid wsp:val=&quot;00635F06&quot;/&gt;&lt;wsp:rsid wsp:val=&quot;00636864&quot;/&gt;&lt;wsp:rsid wsp:val=&quot;006368C8&quot;/&gt;&lt;wsp:rsid wsp:val=&quot;00650DEB&quot;/&gt;&lt;wsp:rsid wsp:val=&quot;00652554&quot;/&gt;&lt;wsp:rsid wsp:val=&quot;00652642&quot;/&gt;&lt;wsp:rsid wsp:val=&quot;00655181&quot;/&gt;&lt;wsp:rsid wsp:val=&quot;00655406&quot;/&gt;&lt;wsp:rsid wsp:val=&quot;00655D1D&quot;/&gt;&lt;wsp:rsid wsp:val=&quot;006571A9&quot;/&gt;&lt;wsp:rsid wsp:val=&quot;006577F1&quot;/&gt;&lt;wsp:rsid wsp:val=&quot;0066169C&quot;/&gt;&lt;wsp:rsid wsp:val=&quot;006621AD&quot;/&gt;&lt;wsp:rsid wsp:val=&quot;0066299C&quot;/&gt;&lt;wsp:rsid wsp:val=&quot;00666E5B&quot;/&gt;&lt;wsp:rsid wsp:val=&quot;00670B26&quot;/&gt;&lt;wsp:rsid wsp:val=&quot;00670BDF&quot;/&gt;&lt;wsp:rsid wsp:val=&quot;00671396&quot;/&gt;&lt;wsp:rsid wsp:val=&quot;00675837&quot;/&gt;&lt;wsp:rsid wsp:val=&quot;0067723F&quot;/&gt;&lt;wsp:rsid wsp:val=&quot;0068523B&quot;/&gt;&lt;wsp:rsid wsp:val=&quot;00685F26&quot;/&gt;&lt;wsp:rsid wsp:val=&quot;0068687F&quot;/&gt;&lt;wsp:rsid wsp:val=&quot;00690558&quot;/&gt;&lt;wsp:rsid wsp:val=&quot;00694748&quot;/&gt;&lt;wsp:rsid wsp:val=&quot;00694E6A&quot;/&gt;&lt;wsp:rsid wsp:val=&quot;0069768B&quot;/&gt;&lt;wsp:rsid wsp:val=&quot;00697BBD&quot;/&gt;&lt;wsp:rsid wsp:val=&quot;006A3CB5&quot;/&gt;&lt;wsp:rsid wsp:val=&quot;006A40C9&quot;/&gt;&lt;wsp:rsid wsp:val=&quot;006A4F4A&quot;/&gt;&lt;wsp:rsid wsp:val=&quot;006B1403&quot;/&gt;&lt;wsp:rsid wsp:val=&quot;006B497A&quot;/&gt;&lt;wsp:rsid wsp:val=&quot;006B59EF&quot;/&gt;&lt;wsp:rsid wsp:val=&quot;006B5AC6&quot;/&gt;&lt;wsp:rsid wsp:val=&quot;006C006A&quot;/&gt;&lt;wsp:rsid wsp:val=&quot;006C14AC&quot;/&gt;&lt;wsp:rsid wsp:val=&quot;006D1C82&quot;/&gt;&lt;wsp:rsid wsp:val=&quot;006D20A8&quot;/&gt;&lt;wsp:rsid wsp:val=&quot;006D3844&quot;/&gt;&lt;wsp:rsid wsp:val=&quot;006D481F&quot;/&gt;&lt;wsp:rsid wsp:val=&quot;006D4A62&quot;/&gt;&lt;wsp:rsid wsp:val=&quot;006D6059&quot;/&gt;&lt;wsp:rsid wsp:val=&quot;006D7CE2&quot;/&gt;&lt;wsp:rsid wsp:val=&quot;006E132F&quot;/&gt;&lt;wsp:rsid wsp:val=&quot;006E3CD2&quot;/&gt;&lt;wsp:rsid wsp:val=&quot;006E45EE&quot;/&gt;&lt;wsp:rsid wsp:val=&quot;006E5EC2&quot;/&gt;&lt;wsp:rsid wsp:val=&quot;006F041E&quot;/&gt;&lt;wsp:rsid wsp:val=&quot;006F0D27&quot;/&gt;&lt;wsp:rsid wsp:val=&quot;006F3176&quot;/&gt;&lt;wsp:rsid wsp:val=&quot;006F3859&quot;/&gt;&lt;wsp:rsid wsp:val=&quot;006F3D02&quot;/&gt;&lt;wsp:rsid wsp:val=&quot;006F63BF&quot;/&gt;&lt;wsp:rsid wsp:val=&quot;006F6830&quot;/&gt;&lt;wsp:rsid wsp:val=&quot;006F728C&quot;/&gt;&lt;wsp:rsid wsp:val=&quot;007021D7&quot;/&gt;&lt;wsp:rsid wsp:val=&quot;0070530D&quot;/&gt;&lt;wsp:rsid wsp:val=&quot;00705F42&quot;/&gt;&lt;wsp:rsid wsp:val=&quot;00707F89&quot;/&gt;&lt;wsp:rsid wsp:val=&quot;00710656&quot;/&gt;&lt;wsp:rsid wsp:val=&quot;00710AC0&quot;/&gt;&lt;wsp:rsid wsp:val=&quot;00711050&quot;/&gt;&lt;wsp:rsid wsp:val=&quot;007114DD&quot;/&gt;&lt;wsp:rsid wsp:val=&quot;00711B37&quot;/&gt;&lt;wsp:rsid wsp:val=&quot;00711D28&quot;/&gt;&lt;wsp:rsid wsp:val=&quot;007140C4&quot;/&gt;&lt;wsp:rsid wsp:val=&quot;00716EE9&quot;/&gt;&lt;wsp:rsid wsp:val=&quot;007221E2&quot;/&gt;&lt;wsp:rsid wsp:val=&quot;00730953&quot;/&gt;&lt;wsp:rsid wsp:val=&quot;00731E80&quot;/&gt;&lt;wsp:rsid wsp:val=&quot;00734642&quot;/&gt;&lt;wsp:rsid wsp:val=&quot;00735852&quot;/&gt;&lt;wsp:rsid wsp:val=&quot;00735D5D&quot;/&gt;&lt;wsp:rsid wsp:val=&quot;0074148D&quot;/&gt;&lt;wsp:rsid wsp:val=&quot;00744066&quot;/&gt;&lt;wsp:rsid wsp:val=&quot;00745B8A&quot;/&gt;&lt;wsp:rsid wsp:val=&quot;00746B31&quot;/&gt;&lt;wsp:rsid wsp:val=&quot;00747163&quot;/&gt;&lt;wsp:rsid wsp:val=&quot;007472C5&quot;/&gt;&lt;wsp:rsid wsp:val=&quot;00751271&quot;/&gt;&lt;wsp:rsid wsp:val=&quot;00756D41&quot;/&gt;&lt;wsp:rsid wsp:val=&quot;00761C1B&quot;/&gt;&lt;wsp:rsid wsp:val=&quot;00764C20&quot;/&gt;&lt;wsp:rsid wsp:val=&quot;00765378&quot;/&gt;&lt;wsp:rsid wsp:val=&quot;0076612F&quot;/&gt;&lt;wsp:rsid wsp:val=&quot;007718B8&quot;/&gt;&lt;wsp:rsid wsp:val=&quot;00772A2A&quot;/&gt;&lt;wsp:rsid wsp:val=&quot;00773E71&quot;/&gt;&lt;wsp:rsid wsp:val=&quot;00774E37&quot;/&gt;&lt;wsp:rsid wsp:val=&quot;00780822&quot;/&gt;&lt;wsp:rsid wsp:val=&quot;0078211A&quot;/&gt;&lt;wsp:rsid wsp:val=&quot;00786523&quot;/&gt;&lt;wsp:rsid wsp:val=&quot;007878AC&quot;/&gt;&lt;wsp:rsid wsp:val=&quot;007906F7&quot;/&gt;&lt;wsp:rsid wsp:val=&quot;00791A9A&quot;/&gt;&lt;wsp:rsid wsp:val=&quot;00792001&quot;/&gt;&lt;wsp:rsid wsp:val=&quot;00793E4F&quot;/&gt;&lt;wsp:rsid wsp:val=&quot;00795C68&quot;/&gt;&lt;wsp:rsid wsp:val=&quot;007974A7&quot;/&gt;&lt;wsp:rsid wsp:val=&quot;007A1423&quot;/&gt;&lt;wsp:rsid wsp:val=&quot;007A1676&quot;/&gt;&lt;wsp:rsid wsp:val=&quot;007A4971&quot;/&gt;&lt;wsp:rsid wsp:val=&quot;007A5823&quot;/&gt;&lt;wsp:rsid wsp:val=&quot;007B360B&quot;/&gt;&lt;wsp:rsid wsp:val=&quot;007B5741&quot;/&gt;&lt;wsp:rsid wsp:val=&quot;007B603E&quot;/&gt;&lt;wsp:rsid wsp:val=&quot;007C045B&quot;/&gt;&lt;wsp:rsid wsp:val=&quot;007C105A&quot;/&gt;&lt;wsp:rsid wsp:val=&quot;007C1DDC&quot;/&gt;&lt;wsp:rsid wsp:val=&quot;007C226F&quot;/&gt;&lt;wsp:rsid wsp:val=&quot;007C2B9E&quot;/&gt;&lt;wsp:rsid wsp:val=&quot;007C425A&quot;/&gt;&lt;wsp:rsid wsp:val=&quot;007C5BD0&quot;/&gt;&lt;wsp:rsid wsp:val=&quot;007C7AB0&quot;/&gt;&lt;wsp:rsid wsp:val=&quot;007D15E3&quot;/&gt;&lt;wsp:rsid wsp:val=&quot;007D3E5E&quot;/&gt;&lt;wsp:rsid wsp:val=&quot;007D68E8&quot;/&gt;&lt;wsp:rsid wsp:val=&quot;007E4395&quot;/&gt;&lt;wsp:rsid wsp:val=&quot;007E45A4&quot;/&gt;&lt;wsp:rsid wsp:val=&quot;007E48E0&quot;/&gt;&lt;wsp:rsid wsp:val=&quot;007E48E4&quot;/&gt;&lt;wsp:rsid wsp:val=&quot;007E5F83&quot;/&gt;&lt;wsp:rsid wsp:val=&quot;007F0186&quot;/&gt;&lt;wsp:rsid wsp:val=&quot;007F403A&quot;/&gt;&lt;wsp:rsid wsp:val=&quot;007F56D6&quot;/&gt;&lt;wsp:rsid wsp:val=&quot;007F62C9&quot;/&gt;&lt;wsp:rsid wsp:val=&quot;007F72E1&quot;/&gt;&lt;wsp:rsid wsp:val=&quot;008044B1&quot;/&gt;&lt;wsp:rsid wsp:val=&quot;0080495E&quot;/&gt;&lt;wsp:rsid wsp:val=&quot;00804C87&quot;/&gt;&lt;wsp:rsid wsp:val=&quot;00807770&quot;/&gt;&lt;wsp:rsid wsp:val=&quot;00807A23&quot;/&gt;&lt;wsp:rsid wsp:val=&quot;00807AD0&quot;/&gt;&lt;wsp:rsid wsp:val=&quot;008124A7&quot;/&gt;&lt;wsp:rsid wsp:val=&quot;00813704&quot;/&gt;&lt;wsp:rsid wsp:val=&quot;008179A5&quot;/&gt;&lt;wsp:rsid wsp:val=&quot;0082022F&quot;/&gt;&lt;wsp:rsid wsp:val=&quot;00821FAF&quot;/&gt;&lt;wsp:rsid wsp:val=&quot;00825B32&quot;/&gt;&lt;wsp:rsid wsp:val=&quot;00835493&quot;/&gt;&lt;wsp:rsid wsp:val=&quot;00835E49&quot;/&gt;&lt;wsp:rsid wsp:val=&quot;008407DB&quot;/&gt;&lt;wsp:rsid wsp:val=&quot;008410D5&quot;/&gt;&lt;wsp:rsid wsp:val=&quot;008425E8&quot;/&gt;&lt;wsp:rsid wsp:val=&quot;00842818&quot;/&gt;&lt;wsp:rsid wsp:val=&quot;00843A3F&quot;/&gt;&lt;wsp:rsid wsp:val=&quot;00850385&quot;/&gt;&lt;wsp:rsid wsp:val=&quot;00851072&quot;/&gt;&lt;wsp:rsid wsp:val=&quot;00851C03&quot;/&gt;&lt;wsp:rsid wsp:val=&quot;00853146&quot;/&gt;&lt;wsp:rsid wsp:val=&quot;00853BEE&quot;/&gt;&lt;wsp:rsid wsp:val=&quot;00856C62&quot;/&gt;&lt;wsp:rsid wsp:val=&quot;00861D5E&quot;/&gt;&lt;wsp:rsid wsp:val=&quot;00861DE8&quot;/&gt;&lt;wsp:rsid wsp:val=&quot;0086380D&quot;/&gt;&lt;wsp:rsid wsp:val=&quot;00864087&quot;/&gt;&lt;wsp:rsid wsp:val=&quot;0086759C&quot;/&gt;&lt;wsp:rsid wsp:val=&quot;00870B3C&quot;/&gt;&lt;wsp:rsid wsp:val=&quot;00874879&quot;/&gt;&lt;wsp:rsid wsp:val=&quot;008805D8&quot;/&gt;&lt;wsp:rsid wsp:val=&quot;00881FA1&quot;/&gt;&lt;wsp:rsid wsp:val=&quot;0088208B&quot;/&gt;&lt;wsp:rsid wsp:val=&quot;00883C61&quot;/&gt;&lt;wsp:rsid wsp:val=&quot;008871F3&quot;/&gt;&lt;wsp:rsid wsp:val=&quot;0089016B&quot;/&gt;&lt;wsp:rsid wsp:val=&quot;00891B5B&quot;/&gt;&lt;wsp:rsid wsp:val=&quot;00891D48&quot;/&gt;&lt;wsp:rsid wsp:val=&quot;00893724&quot;/&gt;&lt;wsp:rsid wsp:val=&quot;00894F01&quot;/&gt;&lt;wsp:rsid wsp:val=&quot;008970EE&quot;/&gt;&lt;wsp:rsid wsp:val=&quot;008A157D&quot;/&gt;&lt;wsp:rsid wsp:val=&quot;008A3B3C&quot;/&gt;&lt;wsp:rsid wsp:val=&quot;008A49B7&quot;/&gt;&lt;wsp:rsid wsp:val=&quot;008A65C2&quot;/&gt;&lt;wsp:rsid wsp:val=&quot;008B08AE&quot;/&gt;&lt;wsp:rsid wsp:val=&quot;008B1A2B&quot;/&gt;&lt;wsp:rsid wsp:val=&quot;008B3C9F&quot;/&gt;&lt;wsp:rsid wsp:val=&quot;008B43B8&quot;/&gt;&lt;wsp:rsid wsp:val=&quot;008B457A&quot;/&gt;&lt;wsp:rsid wsp:val=&quot;008B6EEE&quot;/&gt;&lt;wsp:rsid wsp:val=&quot;008C0A76&quot;/&gt;&lt;wsp:rsid wsp:val=&quot;008C3081&quot;/&gt;&lt;wsp:rsid wsp:val=&quot;008C3F47&quot;/&gt;&lt;wsp:rsid wsp:val=&quot;008C4939&quot;/&gt;&lt;wsp:rsid wsp:val=&quot;008D0F3A&quot;/&gt;&lt;wsp:rsid wsp:val=&quot;008D4155&quot;/&gt;&lt;wsp:rsid wsp:val=&quot;008D518C&quot;/&gt;&lt;wsp:rsid wsp:val=&quot;008D5EED&quot;/&gt;&lt;wsp:rsid wsp:val=&quot;008D717C&quot;/&gt;&lt;wsp:rsid wsp:val=&quot;008E0249&quot;/&gt;&lt;wsp:rsid wsp:val=&quot;008E0425&quot;/&gt;&lt;wsp:rsid wsp:val=&quot;008E21D4&quot;/&gt;&lt;wsp:rsid wsp:val=&quot;008E2933&quot;/&gt;&lt;wsp:rsid wsp:val=&quot;008E4B7A&quot;/&gt;&lt;wsp:rsid wsp:val=&quot;008E575E&quot;/&gt;&lt;wsp:rsid wsp:val=&quot;008F16A9&quot;/&gt;&lt;wsp:rsid wsp:val=&quot;008F2C28&quot;/&gt;&lt;wsp:rsid wsp:val=&quot;008F306F&quot;/&gt;&lt;wsp:rsid wsp:val=&quot;008F4B34&quot;/&gt;&lt;wsp:rsid wsp:val=&quot;008F50C7&quot;/&gt;&lt;wsp:rsid wsp:val=&quot;009012EF&quot;/&gt;&lt;wsp:rsid wsp:val=&quot;00902EF1&quot;/&gt;&lt;wsp:rsid wsp:val=&quot;00903092&quot;/&gt;&lt;wsp:rsid wsp:val=&quot;00904798&quot;/&gt;&lt;wsp:rsid wsp:val=&quot;00906CB7&quot;/&gt;&lt;wsp:rsid wsp:val=&quot;009118FE&quot;/&gt;&lt;wsp:rsid wsp:val=&quot;00912193&quot;/&gt;&lt;wsp:rsid wsp:val=&quot;009131FE&quot;/&gt;&lt;wsp:rsid wsp:val=&quot;00913957&quot;/&gt;&lt;wsp:rsid wsp:val=&quot;00913FEC&quot;/&gt;&lt;wsp:rsid wsp:val=&quot;00920A20&quot;/&gt;&lt;wsp:rsid wsp:val=&quot;00920B36&quot;/&gt;&lt;wsp:rsid wsp:val=&quot;00922C6E&quot;/&gt;&lt;wsp:rsid wsp:val=&quot;0092575A&quot;/&gt;&lt;wsp:rsid wsp:val=&quot;009263A2&quot;/&gt;&lt;wsp:rsid wsp:val=&quot;00927376&quot;/&gt;&lt;wsp:rsid wsp:val=&quot;009362DE&quot;/&gt;&lt;wsp:rsid wsp:val=&quot;009402DD&quot;/&gt;&lt;wsp:rsid wsp:val=&quot;00943BFB&quot;/&gt;&lt;wsp:rsid wsp:val=&quot;00946072&quot;/&gt;&lt;wsp:rsid wsp:val=&quot;009463EE&quot;/&gt;&lt;wsp:rsid wsp:val=&quot;00946444&quot;/&gt;&lt;wsp:rsid wsp:val=&quot;00946834&quot;/&gt;&lt;wsp:rsid wsp:val=&quot;00951C93&quot;/&gt;&lt;wsp:rsid wsp:val=&quot;00957632&quot;/&gt;&lt;wsp:rsid wsp:val=&quot;0096426B&quot;/&gt;&lt;wsp:rsid wsp:val=&quot;009671AB&quot;/&gt;&lt;wsp:rsid wsp:val=&quot;00967E84&quot;/&gt;&lt;wsp:rsid wsp:val=&quot;00970141&quot;/&gt;&lt;wsp:rsid wsp:val=&quot;00970FC1&quot;/&gt;&lt;wsp:rsid wsp:val=&quot;00971B23&quot;/&gt;&lt;wsp:rsid wsp:val=&quot;00972564&quot;/&gt;&lt;wsp:rsid wsp:val=&quot;00983202&quot;/&gt;&lt;wsp:rsid wsp:val=&quot;0099009B&quot;/&gt;&lt;wsp:rsid wsp:val=&quot;00991BE6&quot;/&gt;&lt;wsp:rsid wsp:val=&quot;00994292&quot;/&gt;&lt;wsp:rsid wsp:val=&quot;0099490D&quot;/&gt;&lt;wsp:rsid wsp:val=&quot;00995D95&quot;/&gt;&lt;wsp:rsid wsp:val=&quot;00996612&quot;/&gt;&lt;wsp:rsid wsp:val=&quot;00997A3B&quot;/&gt;&lt;wsp:rsid wsp:val=&quot;00997E89&quot;/&gt;&lt;wsp:rsid wsp:val=&quot;00997E9E&quot;/&gt;&lt;wsp:rsid wsp:val=&quot;009A011D&quot;/&gt;&lt;wsp:rsid wsp:val=&quot;009A353B&quot;/&gt;&lt;wsp:rsid wsp:val=&quot;009A465B&quot;/&gt;&lt;wsp:rsid wsp:val=&quot;009A478A&quot;/&gt;&lt;wsp:rsid wsp:val=&quot;009A5B56&quot;/&gt;&lt;wsp:rsid wsp:val=&quot;009A74C7&quot;/&gt;&lt;wsp:rsid wsp:val=&quot;009B233C&quot;/&gt;&lt;wsp:rsid wsp:val=&quot;009B4C94&quot;/&gt;&lt;wsp:rsid wsp:val=&quot;009B53E4&quot;/&gt;&lt;wsp:rsid wsp:val=&quot;009C2BCA&quot;/&gt;&lt;wsp:rsid wsp:val=&quot;009C331F&quot;/&gt;&lt;wsp:rsid wsp:val=&quot;009C4D0D&quot;/&gt;&lt;wsp:rsid wsp:val=&quot;009D2F67&quot;/&gt;&lt;wsp:rsid wsp:val=&quot;009D3207&quot;/&gt;&lt;wsp:rsid wsp:val=&quot;009D3516&quot;/&gt;&lt;wsp:rsid wsp:val=&quot;009D3D22&quot;/&gt;&lt;wsp:rsid wsp:val=&quot;009D4B1D&quot;/&gt;&lt;wsp:rsid wsp:val=&quot;009D5ED4&quot;/&gt;&lt;wsp:rsid wsp:val=&quot;009D7C5D&quot;/&gt;&lt;wsp:rsid wsp:val=&quot;009E0846&quot;/&gt;&lt;wsp:rsid wsp:val=&quot;009E205B&quot;/&gt;&lt;wsp:rsid wsp:val=&quot;009E4C9E&quot;/&gt;&lt;wsp:rsid wsp:val=&quot;009E5BCD&quot;/&gt;&lt;wsp:rsid wsp:val=&quot;009F0172&quot;/&gt;&lt;wsp:rsid wsp:val=&quot;009F2C0F&quot;/&gt;&lt;wsp:rsid wsp:val=&quot;009F2EAC&quot;/&gt;&lt;wsp:rsid wsp:val=&quot;009F34FA&quot;/&gt;&lt;wsp:rsid wsp:val=&quot;009F53D1&quot;/&gt;&lt;wsp:rsid wsp:val=&quot;009F681C&quot;/&gt;&lt;wsp:rsid wsp:val=&quot;009F74E3&quot;/&gt;&lt;wsp:rsid wsp:val=&quot;00A028DB&quot;/&gt;&lt;wsp:rsid wsp:val=&quot;00A05566&quot;/&gt;&lt;wsp:rsid wsp:val=&quot;00A06AD7&quot;/&gt;&lt;wsp:rsid wsp:val=&quot;00A071CD&quot;/&gt;&lt;wsp:rsid wsp:val=&quot;00A07C2D&quot;/&gt;&lt;wsp:rsid wsp:val=&quot;00A10915&quot;/&gt;&lt;wsp:rsid wsp:val=&quot;00A114B8&quot;/&gt;&lt;wsp:rsid wsp:val=&quot;00A153F6&quot;/&gt;&lt;wsp:rsid wsp:val=&quot;00A15535&quot;/&gt;&lt;wsp:rsid wsp:val=&quot;00A20C61&quot;/&gt;&lt;wsp:rsid wsp:val=&quot;00A225DA&quot;/&gt;&lt;wsp:rsid wsp:val=&quot;00A25855&quot;/&gt;&lt;wsp:rsid wsp:val=&quot;00A25AE3&quot;/&gt;&lt;wsp:rsid wsp:val=&quot;00A303CC&quot;/&gt;&lt;wsp:rsid wsp:val=&quot;00A304C7&quot;/&gt;&lt;wsp:rsid wsp:val=&quot;00A307F4&quot;/&gt;&lt;wsp:rsid wsp:val=&quot;00A33665&quot;/&gt;&lt;wsp:rsid wsp:val=&quot;00A33D90&quot;/&gt;&lt;wsp:rsid wsp:val=&quot;00A34EE8&quot;/&gt;&lt;wsp:rsid wsp:val=&quot;00A35662&quot;/&gt;&lt;wsp:rsid wsp:val=&quot;00A35CD7&quot;/&gt;&lt;wsp:rsid wsp:val=&quot;00A36C07&quot;/&gt;&lt;wsp:rsid wsp:val=&quot;00A37164&quot;/&gt;&lt;wsp:rsid wsp:val=&quot;00A4032A&quot;/&gt;&lt;wsp:rsid wsp:val=&quot;00A40372&quot;/&gt;&lt;wsp:rsid wsp:val=&quot;00A40F32&quot;/&gt;&lt;wsp:rsid wsp:val=&quot;00A45111&quot;/&gt;&lt;wsp:rsid wsp:val=&quot;00A462CE&quot;/&gt;&lt;wsp:rsid wsp:val=&quot;00A50426&quot;/&gt;&lt;wsp:rsid wsp:val=&quot;00A514FE&quot;/&gt;&lt;wsp:rsid wsp:val=&quot;00A52CAA&quot;/&gt;&lt;wsp:rsid wsp:val=&quot;00A5474F&quot;/&gt;&lt;wsp:rsid wsp:val=&quot;00A54A31&quot;/&gt;&lt;wsp:rsid wsp:val=&quot;00A56A49&quot;/&gt;&lt;wsp:rsid wsp:val=&quot;00A606BB&quot;/&gt;&lt;wsp:rsid wsp:val=&quot;00A61834&quot;/&gt;&lt;wsp:rsid wsp:val=&quot;00A625E4&quot;/&gt;&lt;wsp:rsid wsp:val=&quot;00A62AC0&quot;/&gt;&lt;wsp:rsid wsp:val=&quot;00A65844&quot;/&gt;&lt;wsp:rsid wsp:val=&quot;00A65973&quot;/&gt;&lt;wsp:rsid wsp:val=&quot;00A7038C&quot;/&gt;&lt;wsp:rsid wsp:val=&quot;00A707A9&quot;/&gt;&lt;wsp:rsid wsp:val=&quot;00A71D4C&quot;/&gt;&lt;wsp:rsid wsp:val=&quot;00A72088&quot;/&gt;&lt;wsp:rsid wsp:val=&quot;00A724D8&quot;/&gt;&lt;wsp:rsid wsp:val=&quot;00A72943&quot;/&gt;&lt;wsp:rsid wsp:val=&quot;00A7340A&quot;/&gt;&lt;wsp:rsid wsp:val=&quot;00A73AAA&quot;/&gt;&lt;wsp:rsid wsp:val=&quot;00A74449&quot;/&gt;&lt;wsp:rsid wsp:val=&quot;00A74B25&quot;/&gt;&lt;wsp:rsid wsp:val=&quot;00A74EF9&quot;/&gt;&lt;wsp:rsid wsp:val=&quot;00A751DC&quot;/&gt;&lt;wsp:rsid wsp:val=&quot;00A7534B&quot;/&gt;&lt;wsp:rsid wsp:val=&quot;00A7585B&quot;/&gt;&lt;wsp:rsid wsp:val=&quot;00A76A5C&quot;/&gt;&lt;wsp:rsid wsp:val=&quot;00A77462&quot;/&gt;&lt;wsp:rsid wsp:val=&quot;00A80A18&quot;/&gt;&lt;wsp:rsid wsp:val=&quot;00A81C04&quot;/&gt;&lt;wsp:rsid wsp:val=&quot;00A82A0D&quot;/&gt;&lt;wsp:rsid wsp:val=&quot;00A83A6E&quot;/&gt;&lt;wsp:rsid wsp:val=&quot;00A84074&quot;/&gt;&lt;wsp:rsid wsp:val=&quot;00A845A1&quot;/&gt;&lt;wsp:rsid wsp:val=&quot;00A85672&quot;/&gt;&lt;wsp:rsid wsp:val=&quot;00A85C26&quot;/&gt;&lt;wsp:rsid wsp:val=&quot;00A87177&quot;/&gt;&lt;wsp:rsid wsp:val=&quot;00A87EC6&quot;/&gt;&lt;wsp:rsid wsp:val=&quot;00A907B7&quot;/&gt;&lt;wsp:rsid wsp:val=&quot;00A91882&quot;/&gt;&lt;wsp:rsid wsp:val=&quot;00A92D4D&quot;/&gt;&lt;wsp:rsid wsp:val=&quot;00A96161&quot;/&gt;&lt;wsp:rsid wsp:val=&quot;00AA32B1&quot;/&gt;&lt;wsp:rsid wsp:val=&quot;00AA46C6&quot;/&gt;&lt;wsp:rsid wsp:val=&quot;00AA5FA6&quot;/&gt;&lt;wsp:rsid wsp:val=&quot;00AA68C0&quot;/&gt;&lt;wsp:rsid wsp:val=&quot;00AA68E5&quot;/&gt;&lt;wsp:rsid wsp:val=&quot;00AA70E7&quot;/&gt;&lt;wsp:rsid wsp:val=&quot;00AB2A53&quot;/&gt;&lt;wsp:rsid wsp:val=&quot;00AB7876&quot;/&gt;&lt;wsp:rsid wsp:val=&quot;00AC2811&quot;/&gt;&lt;wsp:rsid wsp:val=&quot;00AC4337&quot;/&gt;&lt;wsp:rsid wsp:val=&quot;00AC4DB3&quot;/&gt;&lt;wsp:rsid wsp:val=&quot;00AC4DD8&quot;/&gt;&lt;wsp:rsid wsp:val=&quot;00AC5510&quot;/&gt;&lt;wsp:rsid wsp:val=&quot;00AD383E&quot;/&gt;&lt;wsp:rsid wsp:val=&quot;00AD46AB&quot;/&gt;&lt;wsp:rsid wsp:val=&quot;00AD475A&quot;/&gt;&lt;wsp:rsid wsp:val=&quot;00AD595B&quot;/&gt;&lt;wsp:rsid wsp:val=&quot;00AD65ED&quot;/&gt;&lt;wsp:rsid wsp:val=&quot;00AD6C2A&quot;/&gt;&lt;wsp:rsid wsp:val=&quot;00AE0BA3&quot;/&gt;&lt;wsp:rsid wsp:val=&quot;00AE18A7&quot;/&gt;&lt;wsp:rsid wsp:val=&quot;00AE25B6&quot;/&gt;&lt;wsp:rsid wsp:val=&quot;00AE4FF9&quot;/&gt;&lt;wsp:rsid wsp:val=&quot;00AE6BB7&quot;/&gt;&lt;wsp:rsid wsp:val=&quot;00AE7074&quot;/&gt;&lt;wsp:rsid wsp:val=&quot;00AE7820&quot;/&gt;&lt;wsp:rsid wsp:val=&quot;00AE7B3F&quot;/&gt;&lt;wsp:rsid wsp:val=&quot;00AF196F&quot;/&gt;&lt;wsp:rsid wsp:val=&quot;00AF1FF6&quot;/&gt;&lt;wsp:rsid wsp:val=&quot;00AF30F1&quot;/&gt;&lt;wsp:rsid wsp:val=&quot;00AF5825&quot;/&gt;&lt;wsp:rsid wsp:val=&quot;00B00F3E&quot;/&gt;&lt;wsp:rsid wsp:val=&quot;00B031B4&quot;/&gt;&lt;wsp:rsid wsp:val=&quot;00B0558C&quot;/&gt;&lt;wsp:rsid wsp:val=&quot;00B11816&quot;/&gt;&lt;wsp:rsid wsp:val=&quot;00B12DA6&quot;/&gt;&lt;wsp:rsid wsp:val=&quot;00B14902&quot;/&gt;&lt;wsp:rsid wsp:val=&quot;00B149B5&quot;/&gt;&lt;wsp:rsid wsp:val=&quot;00B15D46&quot;/&gt;&lt;wsp:rsid wsp:val=&quot;00B20B5B&quot;/&gt;&lt;wsp:rsid wsp:val=&quot;00B22045&quot;/&gt;&lt;wsp:rsid wsp:val=&quot;00B225F6&quot;/&gt;&lt;wsp:rsid wsp:val=&quot;00B23B17&quot;/&gt;&lt;wsp:rsid wsp:val=&quot;00B24C72&quot;/&gt;&lt;wsp:rsid wsp:val=&quot;00B258D2&quot;/&gt;&lt;wsp:rsid wsp:val=&quot;00B26F23&quot;/&gt;&lt;wsp:rsid wsp:val=&quot;00B271BF&quot;/&gt;&lt;wsp:rsid wsp:val=&quot;00B275B1&quot;/&gt;&lt;wsp:rsid wsp:val=&quot;00B32016&quot;/&gt;&lt;wsp:rsid wsp:val=&quot;00B3758B&quot;/&gt;&lt;wsp:rsid wsp:val=&quot;00B41A25&quot;/&gt;&lt;wsp:rsid wsp:val=&quot;00B46443&quot;/&gt;&lt;wsp:rsid wsp:val=&quot;00B51D35&quot;/&gt;&lt;wsp:rsid wsp:val=&quot;00B52A45&quot;/&gt;&lt;wsp:rsid wsp:val=&quot;00B55112&quot;/&gt;&lt;wsp:rsid wsp:val=&quot;00B56B9A&quot;/&gt;&lt;wsp:rsid wsp:val=&quot;00B634B2&quot;/&gt;&lt;wsp:rsid wsp:val=&quot;00B642AE&quot;/&gt;&lt;wsp:rsid wsp:val=&quot;00B64301&quot;/&gt;&lt;wsp:rsid wsp:val=&quot;00B666BA&quot;/&gt;&lt;wsp:rsid wsp:val=&quot;00B672C8&quot;/&gt;&lt;wsp:rsid wsp:val=&quot;00B7209D&quot;/&gt;&lt;wsp:rsid wsp:val=&quot;00B727B5&quot;/&gt;&lt;wsp:rsid wsp:val=&quot;00B73C85&quot;/&gt;&lt;wsp:rsid wsp:val=&quot;00B74D11&quot;/&gt;&lt;wsp:rsid wsp:val=&quot;00B7679C&quot;/&gt;&lt;wsp:rsid wsp:val=&quot;00B767F1&quot;/&gt;&lt;wsp:rsid wsp:val=&quot;00B77B8D&quot;/&gt;&lt;wsp:rsid wsp:val=&quot;00B815D0&quot;/&gt;&lt;wsp:rsid wsp:val=&quot;00B81BE5&quot;/&gt;&lt;wsp:rsid wsp:val=&quot;00B824F2&quot;/&gt;&lt;wsp:rsid wsp:val=&quot;00B8263F&quot;/&gt;&lt;wsp:rsid wsp:val=&quot;00B82754&quot;/&gt;&lt;wsp:rsid wsp:val=&quot;00B84867&quot;/&gt;&lt;wsp:rsid wsp:val=&quot;00B853BF&quot;/&gt;&lt;wsp:rsid wsp:val=&quot;00B95416&quot;/&gt;&lt;wsp:rsid wsp:val=&quot;00B959F7&quot;/&gt;&lt;wsp:rsid wsp:val=&quot;00B976AF&quot;/&gt;&lt;wsp:rsid wsp:val=&quot;00B97B97&quot;/&gt;&lt;wsp:rsid wsp:val=&quot;00BA7283&quot;/&gt;&lt;wsp:rsid wsp:val=&quot;00BB10F6&quot;/&gt;&lt;wsp:rsid wsp:val=&quot;00BB465D&quot;/&gt;&lt;wsp:rsid wsp:val=&quot;00BB4F6F&quot;/&gt;&lt;wsp:rsid wsp:val=&quot;00BB71E7&quot;/&gt;&lt;wsp:rsid wsp:val=&quot;00BC0930&quot;/&gt;&lt;wsp:rsid wsp:val=&quot;00BC0D2A&quot;/&gt;&lt;wsp:rsid wsp:val=&quot;00BC453A&quot;/&gt;&lt;wsp:rsid wsp:val=&quot;00BC53F0&quot;/&gt;&lt;wsp:rsid wsp:val=&quot;00BC5F33&quot;/&gt;&lt;wsp:rsid wsp:val=&quot;00BC671B&quot;/&gt;&lt;wsp:rsid wsp:val=&quot;00BD1EAA&quot;/&gt;&lt;wsp:rsid wsp:val=&quot;00BD2BDC&quot;/&gt;&lt;wsp:rsid wsp:val=&quot;00BD2E84&quot;/&gt;&lt;wsp:rsid wsp:val=&quot;00BD2FC4&quot;/&gt;&lt;wsp:rsid wsp:val=&quot;00BD41AB&quot;/&gt;&lt;wsp:rsid wsp:val=&quot;00BD463B&quot;/&gt;&lt;wsp:rsid wsp:val=&quot;00BD5EBF&quot;/&gt;&lt;wsp:rsid wsp:val=&quot;00BD6948&quot;/&gt;&lt;wsp:rsid wsp:val=&quot;00BD743C&quot;/&gt;&lt;wsp:rsid wsp:val=&quot;00BE15B8&quot;/&gt;&lt;wsp:rsid wsp:val=&quot;00BF13AD&quot;/&gt;&lt;wsp:rsid wsp:val=&quot;00BF2D2D&quot;/&gt;&lt;wsp:rsid wsp:val=&quot;00BF4D83&quot;/&gt;&lt;wsp:rsid wsp:val=&quot;00BF6C11&quot;/&gt;&lt;wsp:rsid wsp:val=&quot;00C02148&quot;/&gt;&lt;wsp:rsid wsp:val=&quot;00C02AC2&quot;/&gt;&lt;wsp:rsid wsp:val=&quot;00C0473F&quot;/&gt;&lt;wsp:rsid wsp:val=&quot;00C06F9F&quot;/&gt;&lt;wsp:rsid wsp:val=&quot;00C07119&quot;/&gt;&lt;wsp:rsid wsp:val=&quot;00C11DFA&quot;/&gt;&lt;wsp:rsid wsp:val=&quot;00C136A9&quot;/&gt;&lt;wsp:rsid wsp:val=&quot;00C1667D&quot;/&gt;&lt;wsp:rsid wsp:val=&quot;00C244FB&quot;/&gt;&lt;wsp:rsid wsp:val=&quot;00C25370&quot;/&gt;&lt;wsp:rsid wsp:val=&quot;00C253AA&quot;/&gt;&lt;wsp:rsid wsp:val=&quot;00C272BD&quot;/&gt;&lt;wsp:rsid wsp:val=&quot;00C27658&quot;/&gt;&lt;wsp:rsid wsp:val=&quot;00C348A3&quot;/&gt;&lt;wsp:rsid wsp:val=&quot;00C3720E&quot;/&gt;&lt;wsp:rsid wsp:val=&quot;00C41E71&quot;/&gt;&lt;wsp:rsid wsp:val=&quot;00C4366D&quot;/&gt;&lt;wsp:rsid wsp:val=&quot;00C52AE0&quot;/&gt;&lt;wsp:rsid wsp:val=&quot;00C55E9F&quot;/&gt;&lt;wsp:rsid wsp:val=&quot;00C6122E&quot;/&gt;&lt;wsp:rsid wsp:val=&quot;00C61DC3&quot;/&gt;&lt;wsp:rsid wsp:val=&quot;00C62215&quot;/&gt;&lt;wsp:rsid wsp:val=&quot;00C63978&quot;/&gt;&lt;wsp:rsid wsp:val=&quot;00C6574F&quot;/&gt;&lt;wsp:rsid wsp:val=&quot;00C65B9E&quot;/&gt;&lt;wsp:rsid wsp:val=&quot;00C6746A&quot;/&gt;&lt;wsp:rsid wsp:val=&quot;00C72CDB&quot;/&gt;&lt;wsp:rsid wsp:val=&quot;00C73159&quot;/&gt;&lt;wsp:rsid wsp:val=&quot;00C737E5&quot;/&gt;&lt;wsp:rsid wsp:val=&quot;00C744B7&quot;/&gt;&lt;wsp:rsid wsp:val=&quot;00C745E3&quot;/&gt;&lt;wsp:rsid wsp:val=&quot;00C8095D&quot;/&gt;&lt;wsp:rsid wsp:val=&quot;00C82E11&quot;/&gt;&lt;wsp:rsid wsp:val=&quot;00C84FF4&quot;/&gt;&lt;wsp:rsid wsp:val=&quot;00C90CFA&quot;/&gt;&lt;wsp:rsid wsp:val=&quot;00C94B73&quot;/&gt;&lt;wsp:rsid wsp:val=&quot;00C9563F&quot;/&gt;&lt;wsp:rsid wsp:val=&quot;00C969A4&quot;/&gt;&lt;wsp:rsid wsp:val=&quot;00C9786F&quot;/&gt;&lt;wsp:rsid wsp:val=&quot;00CA2958&quot;/&gt;&lt;wsp:rsid wsp:val=&quot;00CA425C&quot;/&gt;&lt;wsp:rsid wsp:val=&quot;00CA5AAB&quot;/&gt;&lt;wsp:rsid wsp:val=&quot;00CB0817&quot;/&gt;&lt;wsp:rsid wsp:val=&quot;00CB0EB8&quot;/&gt;&lt;wsp:rsid wsp:val=&quot;00CB5EDD&quot;/&gt;&lt;wsp:rsid wsp:val=&quot;00CB7F2F&quot;/&gt;&lt;wsp:rsid wsp:val=&quot;00CC1398&quot;/&gt;&lt;wsp:rsid wsp:val=&quot;00CC1AE9&quot;/&gt;&lt;wsp:rsid wsp:val=&quot;00CC42E9&quot;/&gt;&lt;wsp:rsid wsp:val=&quot;00CC6DD5&quot;/&gt;&lt;wsp:rsid wsp:val=&quot;00CC7BC5&quot;/&gt;&lt;wsp:rsid wsp:val=&quot;00CD2EF8&quot;/&gt;&lt;wsp:rsid wsp:val=&quot;00CD52E8&quot;/&gt;&lt;wsp:rsid wsp:val=&quot;00CE03B7&quot;/&gt;&lt;wsp:rsid wsp:val=&quot;00CE48BC&quot;/&gt;&lt;wsp:rsid wsp:val=&quot;00CF048D&quot;/&gt;&lt;wsp:rsid wsp:val=&quot;00CF4574&quot;/&gt;&lt;wsp:rsid wsp:val=&quot;00CF67E5&quot;/&gt;&lt;wsp:rsid wsp:val=&quot;00D0785C&quot;/&gt;&lt;wsp:rsid wsp:val=&quot;00D13057&quot;/&gt;&lt;wsp:rsid wsp:val=&quot;00D14F38&quot;/&gt;&lt;wsp:rsid wsp:val=&quot;00D15946&quot;/&gt;&lt;wsp:rsid wsp:val=&quot;00D16710&quot;/&gt;&lt;wsp:rsid wsp:val=&quot;00D20504&quot;/&gt;&lt;wsp:rsid wsp:val=&quot;00D2219B&quot;/&gt;&lt;wsp:rsid wsp:val=&quot;00D23780&quot;/&gt;&lt;wsp:rsid wsp:val=&quot;00D30417&quot;/&gt;&lt;wsp:rsid wsp:val=&quot;00D30D64&quot;/&gt;&lt;wsp:rsid wsp:val=&quot;00D30DC5&quot;/&gt;&lt;wsp:rsid wsp:val=&quot;00D327A8&quot;/&gt;&lt;wsp:rsid wsp:val=&quot;00D3674F&quot;/&gt;&lt;wsp:rsid wsp:val=&quot;00D37EA1&quot;/&gt;&lt;wsp:rsid wsp:val=&quot;00D42746&quot;/&gt;&lt;wsp:rsid wsp:val=&quot;00D43E6D&quot;/&gt;&lt;wsp:rsid wsp:val=&quot;00D45F58&quot;/&gt;&lt;wsp:rsid wsp:val=&quot;00D46D3F&quot;/&gt;&lt;wsp:rsid wsp:val=&quot;00D51094&quot;/&gt;&lt;wsp:rsid wsp:val=&quot;00D51176&quot;/&gt;&lt;wsp:rsid wsp:val=&quot;00D513C1&quot;/&gt;&lt;wsp:rsid wsp:val=&quot;00D52455&quot;/&gt;&lt;wsp:rsid wsp:val=&quot;00D568D4&quot;/&gt;&lt;wsp:rsid wsp:val=&quot;00D606AB&quot;/&gt;&lt;wsp:rsid wsp:val=&quot;00D615B7&quot;/&gt;&lt;wsp:rsid wsp:val=&quot;00D622B9&quot;/&gt;&lt;wsp:rsid wsp:val=&quot;00D63BA2&quot;/&gt;&lt;wsp:rsid wsp:val=&quot;00D65AAA&quot;/&gt;&lt;wsp:rsid wsp:val=&quot;00D65C35&quot;/&gt;&lt;wsp:rsid wsp:val=&quot;00D71856&quot;/&gt;&lt;wsp:rsid wsp:val=&quot;00D73449&quot;/&gt;&lt;wsp:rsid wsp:val=&quot;00D77E83&quot;/&gt;&lt;wsp:rsid wsp:val=&quot;00D80911&quot;/&gt;&lt;wsp:rsid wsp:val=&quot;00D8138C&quot;/&gt;&lt;wsp:rsid wsp:val=&quot;00D86165&quot;/&gt;&lt;wsp:rsid wsp:val=&quot;00D86BF0&quot;/&gt;&lt;wsp:rsid wsp:val=&quot;00D921A7&quot;/&gt;&lt;wsp:rsid wsp:val=&quot;00D9575F&quot;/&gt;&lt;wsp:rsid wsp:val=&quot;00D95E84&quot;/&gt;&lt;wsp:rsid wsp:val=&quot;00D96995&quot;/&gt;&lt;wsp:rsid wsp:val=&quot;00DA2133&quot;/&gt;&lt;wsp:rsid wsp:val=&quot;00DA2152&quot;/&gt;&lt;wsp:rsid wsp:val=&quot;00DA396E&quot;/&gt;&lt;wsp:rsid wsp:val=&quot;00DA64FF&quot;/&gt;&lt;wsp:rsid wsp:val=&quot;00DA737B&quot;/&gt;&lt;wsp:rsid wsp:val=&quot;00DB2105&quot;/&gt;&lt;wsp:rsid wsp:val=&quot;00DB2108&quot;/&gt;&lt;wsp:rsid wsp:val=&quot;00DB3B3A&quot;/&gt;&lt;wsp:rsid wsp:val=&quot;00DB41C2&quot;/&gt;&lt;wsp:rsid wsp:val=&quot;00DB4E63&quot;/&gt;&lt;wsp:rsid wsp:val=&quot;00DB5130&quot;/&gt;&lt;wsp:rsid wsp:val=&quot;00DB760E&quot;/&gt;&lt;wsp:rsid wsp:val=&quot;00DB7624&quot;/&gt;&lt;wsp:rsid wsp:val=&quot;00DC041F&quot;/&gt;&lt;wsp:rsid wsp:val=&quot;00DC0943&quot;/&gt;&lt;wsp:rsid wsp:val=&quot;00DC549F&quot;/&gt;&lt;wsp:rsid wsp:val=&quot;00DD0035&quot;/&gt;&lt;wsp:rsid wsp:val=&quot;00DD0D5D&quot;/&gt;&lt;wsp:rsid wsp:val=&quot;00DD1941&quot;/&gt;&lt;wsp:rsid wsp:val=&quot;00DD4382&quot;/&gt;&lt;wsp:rsid wsp:val=&quot;00DE0EFB&quot;/&gt;&lt;wsp:rsid wsp:val=&quot;00DE1130&quot;/&gt;&lt;wsp:rsid wsp:val=&quot;00DE28F0&quot;/&gt;&lt;wsp:rsid wsp:val=&quot;00DE29EE&quot;/&gt;&lt;wsp:rsid wsp:val=&quot;00DE34AE&quot;/&gt;&lt;wsp:rsid wsp:val=&quot;00DE3ABC&quot;/&gt;&lt;wsp:rsid wsp:val=&quot;00DE407C&quot;/&gt;&lt;wsp:rsid wsp:val=&quot;00DE4539&quot;/&gt;&lt;wsp:rsid wsp:val=&quot;00DE5530&quot;/&gt;&lt;wsp:rsid wsp:val=&quot;00DE7285&quot;/&gt;&lt;wsp:rsid wsp:val=&quot;00DE7EFD&quot;/&gt;&lt;wsp:rsid wsp:val=&quot;00DF0091&quot;/&gt;&lt;wsp:rsid wsp:val=&quot;00DF07DD&quot;/&gt;&lt;wsp:rsid wsp:val=&quot;00DF1391&quot;/&gt;&lt;wsp:rsid wsp:val=&quot;00DF3F54&quot;/&gt;&lt;wsp:rsid wsp:val=&quot;00DF4634&quot;/&gt;&lt;wsp:rsid wsp:val=&quot;00DF7C70&quot;/&gt;&lt;wsp:rsid wsp:val=&quot;00E00DD0&quot;/&gt;&lt;wsp:rsid wsp:val=&quot;00E0168E&quot;/&gt;&lt;wsp:rsid wsp:val=&quot;00E04EFB&quot;/&gt;&lt;wsp:rsid wsp:val=&quot;00E06178&quot;/&gt;&lt;wsp:rsid wsp:val=&quot;00E107AB&quot;/&gt;&lt;wsp:rsid wsp:val=&quot;00E107E5&quot;/&gt;&lt;wsp:rsid wsp:val=&quot;00E1183A&quot;/&gt;&lt;wsp:rsid wsp:val=&quot;00E12115&quot;/&gt;&lt;wsp:rsid wsp:val=&quot;00E14CEF&quot;/&gt;&lt;wsp:rsid wsp:val=&quot;00E1749D&quot;/&gt;&lt;wsp:rsid wsp:val=&quot;00E2327F&quot;/&gt;&lt;wsp:rsid wsp:val=&quot;00E259B0&quot;/&gt;&lt;wsp:rsid wsp:val=&quot;00E260A4&quot;/&gt;&lt;wsp:rsid wsp:val=&quot;00E2611B&quot;/&gt;&lt;wsp:rsid wsp:val=&quot;00E26E82&quot;/&gt;&lt;wsp:rsid wsp:val=&quot;00E26F9E&quot;/&gt;&lt;wsp:rsid wsp:val=&quot;00E315EF&quot;/&gt;&lt;wsp:rsid wsp:val=&quot;00E31C59&quot;/&gt;&lt;wsp:rsid wsp:val=&quot;00E32674&quot;/&gt;&lt;wsp:rsid wsp:val=&quot;00E3697A&quot;/&gt;&lt;wsp:rsid wsp:val=&quot;00E37046&quot;/&gt;&lt;wsp:rsid wsp:val=&quot;00E41737&quot;/&gt;&lt;wsp:rsid wsp:val=&quot;00E42AB5&quot;/&gt;&lt;wsp:rsid wsp:val=&quot;00E43C29&quot;/&gt;&lt;wsp:rsid wsp:val=&quot;00E46D0D&quot;/&gt;&lt;wsp:rsid wsp:val=&quot;00E478F0&quot;/&gt;&lt;wsp:rsid wsp:val=&quot;00E5026F&quot;/&gt;&lt;wsp:rsid wsp:val=&quot;00E5080D&quot;/&gt;&lt;wsp:rsid wsp:val=&quot;00E50B4A&quot;/&gt;&lt;wsp:rsid wsp:val=&quot;00E51985&quot;/&gt;&lt;wsp:rsid wsp:val=&quot;00E539FE&quot;/&gt;&lt;wsp:rsid wsp:val=&quot;00E54586&quot;/&gt;&lt;wsp:rsid wsp:val=&quot;00E55177&quot;/&gt;&lt;wsp:rsid wsp:val=&quot;00E552A2&quot;/&gt;&lt;wsp:rsid wsp:val=&quot;00E55B4B&quot;/&gt;&lt;wsp:rsid wsp:val=&quot;00E564B7&quot;/&gt;&lt;wsp:rsid wsp:val=&quot;00E57990&quot;/&gt;&lt;wsp:rsid wsp:val=&quot;00E60118&quot;/&gt;&lt;wsp:rsid wsp:val=&quot;00E6106B&quot;/&gt;&lt;wsp:rsid wsp:val=&quot;00E629E1&quot;/&gt;&lt;wsp:rsid wsp:val=&quot;00E6334E&quot;/&gt;&lt;wsp:rsid wsp:val=&quot;00E63BC4&quot;/&gt;&lt;wsp:rsid wsp:val=&quot;00E63CB7&quot;/&gt;&lt;wsp:rsid wsp:val=&quot;00E722D5&quot;/&gt;&lt;wsp:rsid wsp:val=&quot;00E842CE&quot;/&gt;&lt;wsp:rsid wsp:val=&quot;00E84FC8&quot;/&gt;&lt;wsp:rsid wsp:val=&quot;00E85501&quot;/&gt;&lt;wsp:rsid wsp:val=&quot;00E85EA7&quot;/&gt;&lt;wsp:rsid wsp:val=&quot;00E865F3&quot;/&gt;&lt;wsp:rsid wsp:val=&quot;00E907E5&quot;/&gt;&lt;wsp:rsid wsp:val=&quot;00E9192D&quot;/&gt;&lt;wsp:rsid wsp:val=&quot;00E92EA1&quot;/&gt;&lt;wsp:rsid wsp:val=&quot;00E93359&quot;/&gt;&lt;wsp:rsid wsp:val=&quot;00E97157&quot;/&gt;&lt;wsp:rsid wsp:val=&quot;00EA4983&quot;/&gt;&lt;wsp:rsid wsp:val=&quot;00EB1BBC&quot;/&gt;&lt;wsp:rsid wsp:val=&quot;00EB1EC6&quot;/&gt;&lt;wsp:rsid wsp:val=&quot;00EB351B&quot;/&gt;&lt;wsp:rsid wsp:val=&quot;00EB3906&quot;/&gt;&lt;wsp:rsid wsp:val=&quot;00EB5AD1&quot;/&gt;&lt;wsp:rsid wsp:val=&quot;00EB6258&quot;/&gt;&lt;wsp:rsid wsp:val=&quot;00EC17B2&quot;/&gt;&lt;wsp:rsid wsp:val=&quot;00EC36E7&quot;/&gt;&lt;wsp:rsid wsp:val=&quot;00EC615A&quot;/&gt;&lt;wsp:rsid wsp:val=&quot;00EC747E&quot;/&gt;&lt;wsp:rsid wsp:val=&quot;00ED0C73&quot;/&gt;&lt;wsp:rsid wsp:val=&quot;00ED6894&quot;/&gt;&lt;wsp:rsid wsp:val=&quot;00ED6C86&quot;/&gt;&lt;wsp:rsid wsp:val=&quot;00ED75AC&quot;/&gt;&lt;wsp:rsid wsp:val=&quot;00EE1126&quot;/&gt;&lt;wsp:rsid wsp:val=&quot;00EE3051&quot;/&gt;&lt;wsp:rsid wsp:val=&quot;00EE4D40&quot;/&gt;&lt;wsp:rsid wsp:val=&quot;00EE5304&quot;/&gt;&lt;wsp:rsid wsp:val=&quot;00EE5FAB&quot;/&gt;&lt;wsp:rsid wsp:val=&quot;00EF0953&quot;/&gt;&lt;wsp:rsid wsp:val=&quot;00EF5711&quot;/&gt;&lt;wsp:rsid wsp:val=&quot;00EF6F55&quot;/&gt;&lt;wsp:rsid wsp:val=&quot;00EF7D5B&quot;/&gt;&lt;wsp:rsid wsp:val=&quot;00F00B8E&quot;/&gt;&lt;wsp:rsid wsp:val=&quot;00F10D37&quot;/&gt;&lt;wsp:rsid wsp:val=&quot;00F12655&quot;/&gt;&lt;wsp:rsid wsp:val=&quot;00F147C7&quot;/&gt;&lt;wsp:rsid wsp:val=&quot;00F15861&quot;/&gt;&lt;wsp:rsid wsp:val=&quot;00F15C07&quot;/&gt;&lt;wsp:rsid wsp:val=&quot;00F204E4&quot;/&gt;&lt;wsp:rsid wsp:val=&quot;00F23407&quot;/&gt;&lt;wsp:rsid wsp:val=&quot;00F243B6&quot;/&gt;&lt;wsp:rsid wsp:val=&quot;00F2474C&quot;/&gt;&lt;wsp:rsid wsp:val=&quot;00F24896&quot;/&gt;&lt;wsp:rsid wsp:val=&quot;00F24DDE&quot;/&gt;&lt;wsp:rsid wsp:val=&quot;00F27681&quot;/&gt;&lt;wsp:rsid wsp:val=&quot;00F27BA8&quot;/&gt;&lt;wsp:rsid wsp:val=&quot;00F339A8&quot;/&gt;&lt;wsp:rsid wsp:val=&quot;00F33FEF&quot;/&gt;&lt;wsp:rsid wsp:val=&quot;00F34824&quot;/&gt;&lt;wsp:rsid wsp:val=&quot;00F359F0&quot;/&gt;&lt;wsp:rsid wsp:val=&quot;00F375B2&quot;/&gt;&lt;wsp:rsid wsp:val=&quot;00F37D59&quot;/&gt;&lt;wsp:rsid wsp:val=&quot;00F41F62&quot;/&gt;&lt;wsp:rsid wsp:val=&quot;00F43B29&quot;/&gt;&lt;wsp:rsid wsp:val=&quot;00F53115&quot;/&gt;&lt;wsp:rsid wsp:val=&quot;00F53603&quot;/&gt;&lt;wsp:rsid wsp:val=&quot;00F54270&quot;/&gt;&lt;wsp:rsid wsp:val=&quot;00F57633&quot;/&gt;&lt;wsp:rsid wsp:val=&quot;00F60C8D&quot;/&gt;&lt;wsp:rsid wsp:val=&quot;00F60E97&quot;/&gt;&lt;wsp:rsid wsp:val=&quot;00F62E22&quot;/&gt;&lt;wsp:rsid wsp:val=&quot;00F63CE3&quot;/&gt;&lt;wsp:rsid wsp:val=&quot;00F657BC&quot;/&gt;&lt;wsp:rsid wsp:val=&quot;00F6612A&quot;/&gt;&lt;wsp:rsid wsp:val=&quot;00F6654A&quot;/&gt;&lt;wsp:rsid wsp:val=&quot;00F67B25&quot;/&gt;&lt;wsp:rsid wsp:val=&quot;00F72BEB&quot;/&gt;&lt;wsp:rsid wsp:val=&quot;00F74F37&quot;/&gt;&lt;wsp:rsid wsp:val=&quot;00F82675&quot;/&gt;&lt;wsp:rsid wsp:val=&quot;00F82DBE&quot;/&gt;&lt;wsp:rsid wsp:val=&quot;00F83029&quot;/&gt;&lt;wsp:rsid wsp:val=&quot;00F84D7D&quot;/&gt;&lt;wsp:rsid wsp:val=&quot;00F85E43&quot;/&gt;&lt;wsp:rsid wsp:val=&quot;00F86D1A&quot;/&gt;&lt;wsp:rsid wsp:val=&quot;00F90C58&quot;/&gt;&lt;wsp:rsid wsp:val=&quot;00F9181B&quot;/&gt;&lt;wsp:rsid wsp:val=&quot;00F94F70&quot;/&gt;&lt;wsp:rsid wsp:val=&quot;00F95346&quot;/&gt;&lt;wsp:rsid wsp:val=&quot;00F957DE&quot;/&gt;&lt;wsp:rsid wsp:val=&quot;00FA0EF8&quot;/&gt;&lt;wsp:rsid wsp:val=&quot;00FA1EAF&quot;/&gt;&lt;wsp:rsid wsp:val=&quot;00FA3705&quot;/&gt;&lt;wsp:rsid wsp:val=&quot;00FA43BF&quot;/&gt;&lt;wsp:rsid wsp:val=&quot;00FA454A&quot;/&gt;&lt;wsp:rsid wsp:val=&quot;00FA6118&quot;/&gt;&lt;wsp:rsid wsp:val=&quot;00FA688F&quot;/&gt;&lt;wsp:rsid wsp:val=&quot;00FA6FA0&quot;/&gt;&lt;wsp:rsid wsp:val=&quot;00FA78B0&quot;/&gt;&lt;wsp:rsid wsp:val=&quot;00FB0176&quot;/&gt;&lt;wsp:rsid wsp:val=&quot;00FB020A&quot;/&gt;&lt;wsp:rsid wsp:val=&quot;00FB457A&quot;/&gt;&lt;wsp:rsid wsp:val=&quot;00FB5252&quot;/&gt;&lt;wsp:rsid wsp:val=&quot;00FB7E99&quot;/&gt;&lt;wsp:rsid wsp:val=&quot;00FC096A&quot;/&gt;&lt;wsp:rsid wsp:val=&quot;00FC33E5&quot;/&gt;&lt;wsp:rsid wsp:val=&quot;00FC4AC6&quot;/&gt;&lt;wsp:rsid wsp:val=&quot;00FC4BAC&quot;/&gt;&lt;wsp:rsid wsp:val=&quot;00FD0255&quot;/&gt;&lt;wsp:rsid wsp:val=&quot;00FD1279&quot;/&gt;&lt;wsp:rsid wsp:val=&quot;00FD727B&quot;/&gt;&lt;wsp:rsid wsp:val=&quot;00FD770A&quot;/&gt;&lt;wsp:rsid wsp:val=&quot;00FE17BB&quot;/&gt;&lt;wsp:rsid wsp:val=&quot;00FE4CC0&quot;/&gt;&lt;wsp:rsid wsp:val=&quot;00FE548A&quot;/&gt;&lt;wsp:rsid wsp:val=&quot;00FE79B2&quot;/&gt;&lt;wsp:rsid wsp:val=&quot;00FF26E1&quot;/&gt;&lt;wsp:rsid wsp:val=&quot;00FF4BBC&quot;/&gt;&lt;wsp:rsid wsp:val=&quot;00FF62BF&quot;/&gt;&lt;wsp:rsid wsp:val=&quot;00FF6F82&quot;/&gt;&lt;/wsp:rsids&gt;&lt;/w:docPr&gt;&lt;w:body&gt;&lt;wx:sect&gt;&lt;w:p wsp:rsidR=&quot;00000000&quot; wsp:rsidRDefault=&quot;00D0785C&quot; wsp:rsidP=&quot;00D0785C&quot;&gt;&lt;m:oMathPara&gt;&lt;m:oMath&gt;&lt;m:f&gt;&lt;m:fPr&gt;&lt;m:ctrlPr&gt;&lt;aml:annotation aml:id=&quot;0&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fPr&gt;&lt;m:num&gt;&lt;m:r&gt;&lt;w:rPr&gt;&lt;w:rFonts w:ascii=&quot;Cambria Math&quot; w:h-ansi=&quot;Cambria Math&quot;/&gt;&lt;wx:font wx:val=&quot;Cambria Math&quot;/&gt;&lt;w:i/&gt;&lt;w:spacing w:val=&quot;10&quot;/&gt;&lt;w:sz w:val=&quot;22&quot;/&gt;&lt;w:sz-cs w:val=&quot;22&quot;/&gt;&lt;/w:rPr&gt;&lt;m:t&gt;L&lt;/m:t&gt;&lt;/m:r&gt;&lt;/m:num&gt;&lt;m:den&gt;&lt;m:sSub&gt;&lt;m:sSubPr&gt;&lt;m:ctrlPr&gt;&lt;aml:annotation aml:id=&quot;1&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Pr&gt;&lt;m:e&gt;&lt;m:r&gt;&lt;w:rPr&gt;&lt;w:rFonts w:ascii=&quot;Cambria Math&quot; w:h-ansi=&quot;Cambria Math&quot;/&gt;&lt;wx:font wx:val=&quot;Cambria Math&quot;/&gt;&lt;w:i/&gt;&lt;w:spacing w:val=&quot;10&quot;/&gt;&lt;w:sz w:val=&quot;22&quot;/&gt;&lt;w:sz-cs w:val=&quot;22&quot;/&gt;&lt;/w:rPr&gt;&lt;m:t&gt;L&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Sub&gt;&lt;/m:den&gt;&lt;/m:f&gt;&lt;m:r&gt;&lt;w:rPr&gt;&lt;w:rFonts w:ascii=&quot;Cambria Math&quot; w:h-ansi=&quot;Cambria Math&quot;/&gt;&lt;wx:font wx:val=&quot;Cambria Math&quot;/&gt;&lt;w:i/&gt;&lt;w:spacing w:val=&quot;10&quot;/&gt;&lt;w:sz w:val=&quot;22&quot;/&gt;&lt;w:sz-cs w:val=&quot;22&quot;/&gt;&lt;/w:rPr&gt;&lt;m:t&gt;=&lt;/m:t&gt;&lt;/m:r&gt;&lt;m:sSup&gt;&lt;m:sSupPr&gt;&lt;m:ctrlPr&gt;&lt;aml:annotation aml:id=&quot;2&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pPr&gt;&lt;m:e&gt;&lt;m:d&gt;&lt;m:dPr&gt;&lt;m:ctrlPr&gt;&lt;aml:annotation aml:id=&quot;3&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dPr&gt;&lt;m:e&gt;&lt;m:f&gt;&lt;m:fPr&gt;&lt;m:ctrlPr&gt;&lt;aml:annotation aml:id=&quot;4&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fPr&gt;&lt;m:num&gt;&lt;m:r&gt;&lt;w:rPr&gt;&lt;w:rFonts w:ascii=&quot;Cambria Math&quot; w:h-ansi=&quot;Cambria Math&quot;/&gt;&lt;wx:font wx:val=&quot;Cambria Math&quot;/&gt;&lt;w:i/&gt;&lt;w:spacing w:val=&quot;10&quot;/&gt;&lt;w:sz w:val=&quot;22&quot;/&gt;&lt;w:sz-cs w:val=&quot;22&quot;/&gt;&lt;/w:rPr&gt;&lt;m:t&gt;M&lt;/m:t&gt;&lt;/m:r&gt;&lt;/m:num&gt;&lt;m:den&gt;&lt;m:sSub&gt;&lt;m:sSubPr&gt;&lt;m:ctrlPr&gt;&lt;aml:annotation aml:id=&quot;5&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Pr&gt;&lt;m:e&gt;&lt;m:r&gt;&lt;w:rPr&gt;&lt;w:rFonts w:ascii=&quot;Cambria Math&quot; w:h-ansi=&quot;Cambria Math&quot;/&gt;&lt;wx:font wx:val=&quot;Cambria Math&quot;/&gt;&lt;w:i/&gt;&lt;w:spacing w:val=&quot;10&quot;/&gt;&lt;w:sz w:val=&quot;22&quot;/&gt;&lt;w:sz-cs w:val=&quot;22&quot;/&gt;&lt;/w:rPr&gt;&lt;m:t&gt;M&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Sub&gt;&lt;/m:den&gt;&lt;/m:f&gt;&lt;/m:e&gt;&lt;/m:d&gt;&lt;/m:e&gt;&lt;m:sup&gt;&lt;m:r&gt;&lt;w:rPr&gt;&lt;w:rFonts w:ascii=&quot;Cambria Math&quot; w:h-ansi=&quot;Cambria Math&quot;/&gt;&lt;wx:font wx:val=&quot;Cambria Math&quot;/&gt;&lt;w:i/&gt;&lt;w:spacing w:val=&quot;10&quot;/&gt;&lt;w:sz w:val=&quot;22&quot;/&gt;&lt;w:sz-cs w:val=&quot;22&quot;/&gt;&lt;/w:rPr&gt;&lt;m:t&gt;3.5&lt;/m:t&gt;&lt;/m:r&gt;&lt;m:r&gt;&lt;m:rPr&gt;&lt;m:sty m:val=&quot;p&quot;/&gt;&lt;/m:rPr&gt;&lt;w:rPr&gt;&lt;w:rStyle w:val=&quot;CommentReference&quot;/&gt;&lt;w:rFonts w:ascii=&quot;Calibri&quot; w:fareast=&quot;Calibri&quot; w:h-ansi=&quot;Calibri&quot;/&gt;&lt;wx:font wx:val=&quot;Calibri&quot;/&gt;&lt;/w:rPr&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FD0255">
        <w:rPr>
          <w:rStyle w:val="CommentReference"/>
          <w:rFonts w:ascii="Calibri" w:eastAsia="Calibri" w:hAnsi="Calibri"/>
        </w:rPr>
        <w:instrText xml:space="preserve"> </w:instrText>
      </w:r>
      <w:r w:rsidRPr="00FD0255">
        <w:rPr>
          <w:rStyle w:val="CommentReference"/>
          <w:rFonts w:ascii="Calibri" w:eastAsia="Calibri" w:hAnsi="Calibri"/>
        </w:rPr>
        <w:fldChar w:fldCharType="separate"/>
      </w:r>
      <w:r w:rsidRPr="00FD0255">
        <w:rPr>
          <w:position w:val="-15"/>
        </w:rPr>
        <w:pict w14:anchorId="7B38B410">
          <v:shape id="_x0000_i1052" type="#_x0000_t75" style="width:56.2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001&quot;/&gt;&lt;w:defaultTabStop w:val=&quot;567&quot;/&gt;&lt;w:evenAndOddHeaders/&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B53E4&quot;/&gt;&lt;wsp:rsid wsp:val=&quot;00001D6B&quot;/&gt;&lt;wsp:rsid wsp:val=&quot;00002C02&quot;/&gt;&lt;wsp:rsid wsp:val=&quot;000070FB&quot;/&gt;&lt;wsp:rsid wsp:val=&quot;00013EFC&quot;/&gt;&lt;wsp:rsid wsp:val=&quot;000149A1&quot;/&gt;&lt;wsp:rsid wsp:val=&quot;000169A0&quot;/&gt;&lt;wsp:rsid wsp:val=&quot;00016F62&quot;/&gt;&lt;wsp:rsid wsp:val=&quot;0001782B&quot;/&gt;&lt;wsp:rsid wsp:val=&quot;00020C54&quot;/&gt;&lt;wsp:rsid wsp:val=&quot;000211F0&quot;/&gt;&lt;wsp:rsid wsp:val=&quot;000232EC&quot;/&gt;&lt;wsp:rsid wsp:val=&quot;00026103&quot;/&gt;&lt;wsp:rsid wsp:val=&quot;00026569&quot;/&gt;&lt;wsp:rsid wsp:val=&quot;00026589&quot;/&gt;&lt;wsp:rsid wsp:val=&quot;00026C2F&quot;/&gt;&lt;wsp:rsid wsp:val=&quot;000304E1&quot;/&gt;&lt;wsp:rsid wsp:val=&quot;00030668&quot;/&gt;&lt;wsp:rsid wsp:val=&quot;000315EA&quot;/&gt;&lt;wsp:rsid wsp:val=&quot;00031AB3&quot;/&gt;&lt;wsp:rsid wsp:val=&quot;00031D75&quot;/&gt;&lt;wsp:rsid wsp:val=&quot;00032A5C&quot;/&gt;&lt;wsp:rsid wsp:val=&quot;0003676F&quot;/&gt;&lt;wsp:rsid wsp:val=&quot;00041703&quot;/&gt;&lt;wsp:rsid wsp:val=&quot;00041787&quot;/&gt;&lt;wsp:rsid wsp:val=&quot;0004545C&quot;/&gt;&lt;wsp:rsid wsp:val=&quot;0004644A&quot;/&gt;&lt;wsp:rsid wsp:val=&quot;00051862&quot;/&gt;&lt;wsp:rsid wsp:val=&quot;000531FF&quot;/&gt;&lt;wsp:rsid wsp:val=&quot;000543C9&quot;/&gt;&lt;wsp:rsid wsp:val=&quot;000549CA&quot;/&gt;&lt;wsp:rsid wsp:val=&quot;000550E1&quot;/&gt;&lt;wsp:rsid wsp:val=&quot;000643DC&quot;/&gt;&lt;wsp:rsid wsp:val=&quot;00066545&quot;/&gt;&lt;wsp:rsid wsp:val=&quot;0006675F&quot;/&gt;&lt;wsp:rsid wsp:val=&quot;000677AF&quot;/&gt;&lt;wsp:rsid wsp:val=&quot;0006798C&quot;/&gt;&lt;wsp:rsid wsp:val=&quot;00071BBF&quot;/&gt;&lt;wsp:rsid wsp:val=&quot;00071C06&quot;/&gt;&lt;wsp:rsid wsp:val=&quot;00072241&quot;/&gt;&lt;wsp:rsid wsp:val=&quot;00072B88&quot;/&gt;&lt;wsp:rsid wsp:val=&quot;00076191&quot;/&gt;&lt;wsp:rsid wsp:val=&quot;00076C2F&quot;/&gt;&lt;wsp:rsid wsp:val=&quot;000812F1&quot;/&gt;&lt;wsp:rsid wsp:val=&quot;000827A5&quot;/&gt;&lt;wsp:rsid wsp:val=&quot;00083841&quot;/&gt;&lt;wsp:rsid wsp:val=&quot;00084A3B&quot;/&gt;&lt;wsp:rsid wsp:val=&quot;00091D8A&quot;/&gt;&lt;wsp:rsid wsp:val=&quot;000932F4&quot;/&gt;&lt;wsp:rsid wsp:val=&quot;00094470&quot;/&gt;&lt;wsp:rsid wsp:val=&quot;000945E3&quot;/&gt;&lt;wsp:rsid wsp:val=&quot;00094920&quot;/&gt;&lt;wsp:rsid wsp:val=&quot;000967F3&quot;/&gt;&lt;wsp:rsid wsp:val=&quot;00097174&quot;/&gt;&lt;wsp:rsid wsp:val=&quot;000A0BE3&quot;/&gt;&lt;wsp:rsid wsp:val=&quot;000A441F&quot;/&gt;&lt;wsp:rsid wsp:val=&quot;000A4E9E&quot;/&gt;&lt;wsp:rsid wsp:val=&quot;000A6F53&quot;/&gt;&lt;wsp:rsid wsp:val=&quot;000B024E&quot;/&gt;&lt;wsp:rsid wsp:val=&quot;000B117D&quot;/&gt;&lt;wsp:rsid wsp:val=&quot;000B4D45&quot;/&gt;&lt;wsp:rsid wsp:val=&quot;000B4FB2&quot;/&gt;&lt;wsp:rsid wsp:val=&quot;000C1B83&quot;/&gt;&lt;wsp:rsid wsp:val=&quot;000C26B9&quot;/&gt;&lt;wsp:rsid wsp:val=&quot;000C5DDD&quot;/&gt;&lt;wsp:rsid wsp:val=&quot;000C6AF7&quot;/&gt;&lt;wsp:rsid wsp:val=&quot;000C6BA8&quot;/&gt;&lt;wsp:rsid wsp:val=&quot;000D26F1&quot;/&gt;&lt;wsp:rsid wsp:val=&quot;000E03AD&quot;/&gt;&lt;wsp:rsid wsp:val=&quot;000E0455&quot;/&gt;&lt;wsp:rsid wsp:val=&quot;000E0E72&quot;/&gt;&lt;wsp:rsid wsp:val=&quot;000E4A68&quot;/&gt;&lt;wsp:rsid wsp:val=&quot;000E5063&quot;/&gt;&lt;wsp:rsid wsp:val=&quot;000E54F9&quot;/&gt;&lt;wsp:rsid wsp:val=&quot;000E65CA&quot;/&gt;&lt;wsp:rsid wsp:val=&quot;000E6952&quot;/&gt;&lt;wsp:rsid wsp:val=&quot;000E758D&quot;/&gt;&lt;wsp:rsid wsp:val=&quot;000F1A8A&quot;/&gt;&lt;wsp:rsid wsp:val=&quot;000F37F0&quot;/&gt;&lt;wsp:rsid wsp:val=&quot;000F4877&quot;/&gt;&lt;wsp:rsid wsp:val=&quot;000F4D5D&quot;/&gt;&lt;wsp:rsid wsp:val=&quot;000F6124&quot;/&gt;&lt;wsp:rsid wsp:val=&quot;000F6268&quot;/&gt;&lt;wsp:rsid wsp:val=&quot;000F6772&quot;/&gt;&lt;wsp:rsid wsp:val=&quot;00100A4A&quot;/&gt;&lt;wsp:rsid wsp:val=&quot;0010324F&quot;/&gt;&lt;wsp:rsid wsp:val=&quot;00105BF4&quot;/&gt;&lt;wsp:rsid wsp:val=&quot;00106ACB&quot;/&gt;&lt;wsp:rsid wsp:val=&quot;00112227&quot;/&gt;&lt;wsp:rsid wsp:val=&quot;00113BB5&quot;/&gt;&lt;wsp:rsid wsp:val=&quot;001162B3&quot;/&gt;&lt;wsp:rsid wsp:val=&quot;001164BD&quot;/&gt;&lt;wsp:rsid wsp:val=&quot;0011774A&quot;/&gt;&lt;wsp:rsid wsp:val=&quot;001209CA&quot;/&gt;&lt;wsp:rsid wsp:val=&quot;0012419A&quot;/&gt;&lt;wsp:rsid wsp:val=&quot;001345FF&quot;/&gt;&lt;wsp:rsid wsp:val=&quot;00135F01&quot;/&gt;&lt;wsp:rsid wsp:val=&quot;001374C2&quot;/&gt;&lt;wsp:rsid wsp:val=&quot;0014008A&quot;/&gt;&lt;wsp:rsid wsp:val=&quot;001435EF&quot;/&gt;&lt;wsp:rsid wsp:val=&quot;001456D4&quot;/&gt;&lt;wsp:rsid wsp:val=&quot;00145EB4&quot;/&gt;&lt;wsp:rsid wsp:val=&quot;00151002&quot;/&gt;&lt;wsp:rsid wsp:val=&quot;00151509&quot;/&gt;&lt;wsp:rsid wsp:val=&quot;0015291F&quot;/&gt;&lt;wsp:rsid wsp:val=&quot;001549CC&quot;/&gt;&lt;wsp:rsid wsp:val=&quot;00155575&quot;/&gt;&lt;wsp:rsid wsp:val=&quot;00156163&quot;/&gt;&lt;wsp:rsid wsp:val=&quot;001623F7&quot;/&gt;&lt;wsp:rsid wsp:val=&quot;00165B20&quot;/&gt;&lt;wsp:rsid wsp:val=&quot;00167656&quot;/&gt;&lt;wsp:rsid wsp:val=&quot;00172777&quot;/&gt;&lt;wsp:rsid wsp:val=&quot;00174556&quot;/&gt;&lt;wsp:rsid wsp:val=&quot;00174C66&quot;/&gt;&lt;wsp:rsid wsp:val=&quot;001808A2&quot;/&gt;&lt;wsp:rsid wsp:val=&quot;00184927&quot;/&gt;&lt;wsp:rsid wsp:val=&quot;00184E36&quot;/&gt;&lt;wsp:rsid wsp:val=&quot;00187228&quot;/&gt;&lt;wsp:rsid wsp:val=&quot;00187E02&quot;/&gt;&lt;wsp:rsid wsp:val=&quot;00190A2E&quot;/&gt;&lt;wsp:rsid wsp:val=&quot;001911E2&quot;/&gt;&lt;wsp:rsid wsp:val=&quot;00191B7E&quot;/&gt;&lt;wsp:rsid wsp:val=&quot;00195CFD&quot;/&gt;&lt;wsp:rsid wsp:val=&quot;001965BF&quot;/&gt;&lt;wsp:rsid wsp:val=&quot;001969C9&quot;/&gt;&lt;wsp:rsid wsp:val=&quot;00196A1C&quot;/&gt;&lt;wsp:rsid wsp:val=&quot;001A1017&quot;/&gt;&lt;wsp:rsid wsp:val=&quot;001A41D3&quot;/&gt;&lt;wsp:rsid wsp:val=&quot;001A71B1&quot;/&gt;&lt;wsp:rsid wsp:val=&quot;001A71C6&quot;/&gt;&lt;wsp:rsid wsp:val=&quot;001B0D44&quot;/&gt;&lt;wsp:rsid wsp:val=&quot;001B492F&quot;/&gt;&lt;wsp:rsid wsp:val=&quot;001B57DA&quot;/&gt;&lt;wsp:rsid wsp:val=&quot;001B7C90&quot;/&gt;&lt;wsp:rsid wsp:val=&quot;001C2A14&quot;/&gt;&lt;wsp:rsid wsp:val=&quot;001C2F34&quot;/&gt;&lt;wsp:rsid wsp:val=&quot;001C49A0&quot;/&gt;&lt;wsp:rsid wsp:val=&quot;001C7B6A&quot;/&gt;&lt;wsp:rsid wsp:val=&quot;001D15FF&quot;/&gt;&lt;wsp:rsid wsp:val=&quot;001D1D4F&quot;/&gt;&lt;wsp:rsid wsp:val=&quot;001D2CEB&quot;/&gt;&lt;wsp:rsid wsp:val=&quot;001D37C8&quot;/&gt;&lt;wsp:rsid wsp:val=&quot;001D4BA9&quot;/&gt;&lt;wsp:rsid wsp:val=&quot;001E0988&quot;/&gt;&lt;wsp:rsid wsp:val=&quot;001E17E6&quot;/&gt;&lt;wsp:rsid wsp:val=&quot;001E51C0&quot;/&gt;&lt;wsp:rsid wsp:val=&quot;001E7416&quot;/&gt;&lt;wsp:rsid wsp:val=&quot;001F1429&quot;/&gt;&lt;wsp:rsid wsp:val=&quot;001F1977&quot;/&gt;&lt;wsp:rsid wsp:val=&quot;001F1B54&quot;/&gt;&lt;wsp:rsid wsp:val=&quot;001F6E7A&quot;/&gt;&lt;wsp:rsid wsp:val=&quot;001F788D&quot;/&gt;&lt;wsp:rsid wsp:val=&quot;00201467&quot;/&gt;&lt;wsp:rsid wsp:val=&quot;00202FCF&quot;/&gt;&lt;wsp:rsid wsp:val=&quot;00204317&quot;/&gt;&lt;wsp:rsid wsp:val=&quot;00204F31&quot;/&gt;&lt;wsp:rsid wsp:val=&quot;00207E23&quot;/&gt;&lt;wsp:rsid wsp:val=&quot;00210631&quot;/&gt;&lt;wsp:rsid wsp:val=&quot;0021074C&quot;/&gt;&lt;wsp:rsid wsp:val=&quot;00210E7E&quot;/&gt;&lt;wsp:rsid wsp:val=&quot;00212E2E&quot;/&gt;&lt;wsp:rsid wsp:val=&quot;0021454F&quot;/&gt;&lt;wsp:rsid wsp:val=&quot;002158F4&quot;/&gt;&lt;wsp:rsid wsp:val=&quot;00215B4D&quot;/&gt;&lt;wsp:rsid wsp:val=&quot;0022577F&quot;/&gt;&lt;wsp:rsid wsp:val=&quot;00226127&quot;/&gt;&lt;wsp:rsid wsp:val=&quot;002274D6&quot;/&gt;&lt;wsp:rsid wsp:val=&quot;00230EE8&quot;/&gt;&lt;wsp:rsid wsp:val=&quot;0023115B&quot;/&gt;&lt;wsp:rsid wsp:val=&quot;002327CE&quot;/&gt;&lt;wsp:rsid wsp:val=&quot;00234B6D&quot;/&gt;&lt;wsp:rsid wsp:val=&quot;00236551&quot;/&gt;&lt;wsp:rsid wsp:val=&quot;00236DCB&quot;/&gt;&lt;wsp:rsid wsp:val=&quot;0024267D&quot;/&gt;&lt;wsp:rsid wsp:val=&quot;00242749&quot;/&gt;&lt;wsp:rsid wsp:val=&quot;00244E9A&quot;/&gt;&lt;wsp:rsid wsp:val=&quot;0024596C&quot;/&gt;&lt;wsp:rsid wsp:val=&quot;00246360&quot;/&gt;&lt;wsp:rsid wsp:val=&quot;002469EA&quot;/&gt;&lt;wsp:rsid wsp:val=&quot;0024716C&quot;/&gt;&lt;wsp:rsid wsp:val=&quot;002517EE&quot;/&gt;&lt;wsp:rsid wsp:val=&quot;00253C0F&quot;/&gt;&lt;wsp:rsid wsp:val=&quot;00254B09&quot;/&gt;&lt;wsp:rsid wsp:val=&quot;0025623F&quot;/&gt;&lt;wsp:rsid wsp:val=&quot;00260C6F&quot;/&gt;&lt;wsp:rsid wsp:val=&quot;00260CA6&quot;/&gt;&lt;wsp:rsid wsp:val=&quot;00270BC7&quot;/&gt;&lt;wsp:rsid wsp:val=&quot;00271D9D&quot;/&gt;&lt;wsp:rsid wsp:val=&quot;002728FE&quot;/&gt;&lt;wsp:rsid wsp:val=&quot;00273CF0&quot;/&gt;&lt;wsp:rsid wsp:val=&quot;00274F28&quot;/&gt;&lt;wsp:rsid wsp:val=&quot;00277C35&quot;/&gt;&lt;wsp:rsid wsp:val=&quot;00281CB3&quot;/&gt;&lt;wsp:rsid wsp:val=&quot;002837D1&quot;/&gt;&lt;wsp:rsid wsp:val=&quot;00284D94&quot;/&gt;&lt;wsp:rsid wsp:val=&quot;0029113C&quot;/&gt;&lt;wsp:rsid wsp:val=&quot;002920E8&quot;/&gt;&lt;wsp:rsid wsp:val=&quot;002932D9&quot;/&gt;&lt;wsp:rsid wsp:val=&quot;002979EC&quot;/&gt;&lt;wsp:rsid wsp:val=&quot;002A0130&quot;/&gt;&lt;wsp:rsid wsp:val=&quot;002A04D4&quot;/&gt;&lt;wsp:rsid wsp:val=&quot;002A0AD4&quot;/&gt;&lt;wsp:rsid wsp:val=&quot;002A2CD1&quot;/&gt;&lt;wsp:rsid wsp:val=&quot;002A50A4&quot;/&gt;&lt;wsp:rsid wsp:val=&quot;002A5A3F&quot;/&gt;&lt;wsp:rsid wsp:val=&quot;002A67D6&quot;/&gt;&lt;wsp:rsid wsp:val=&quot;002A68EC&quot;/&gt;&lt;wsp:rsid wsp:val=&quot;002A7424&quot;/&gt;&lt;wsp:rsid wsp:val=&quot;002B0010&quot;/&gt;&lt;wsp:rsid wsp:val=&quot;002B22AE&quot;/&gt;&lt;wsp:rsid wsp:val=&quot;002B407B&quot;/&gt;&lt;wsp:rsid wsp:val=&quot;002B5392&quot;/&gt;&lt;wsp:rsid wsp:val=&quot;002B6EF0&quot;/&gt;&lt;wsp:rsid wsp:val=&quot;002C0717&quot;/&gt;&lt;wsp:rsid wsp:val=&quot;002C0B3F&quot;/&gt;&lt;wsp:rsid wsp:val=&quot;002C2B13&quot;/&gt;&lt;wsp:rsid wsp:val=&quot;002C5A39&quot;/&gt;&lt;wsp:rsid wsp:val=&quot;002C60E2&quot;/&gt;&lt;wsp:rsid wsp:val=&quot;002C71EA&quot;/&gt;&lt;wsp:rsid wsp:val=&quot;002D08DD&quot;/&gt;&lt;wsp:rsid wsp:val=&quot;002D140B&quot;/&gt;&lt;wsp:rsid wsp:val=&quot;002D17DB&quot;/&gt;&lt;wsp:rsid wsp:val=&quot;002D7933&quot;/&gt;&lt;wsp:rsid wsp:val=&quot;002E16B9&quot;/&gt;&lt;wsp:rsid wsp:val=&quot;002E39FD&quot;/&gt;&lt;wsp:rsid wsp:val=&quot;002F0A6D&quot;/&gt;&lt;wsp:rsid wsp:val=&quot;002F17B5&quot;/&gt;&lt;wsp:rsid wsp:val=&quot;002F44C9&quot;/&gt;&lt;wsp:rsid wsp:val=&quot;002F7C74&quot;/&gt;&lt;wsp:rsid wsp:val=&quot;0030318B&quot;/&gt;&lt;wsp:rsid wsp:val=&quot;00303986&quot;/&gt;&lt;wsp:rsid wsp:val=&quot;00304EA6&quot;/&gt;&lt;wsp:rsid wsp:val=&quot;00306793&quot;/&gt;&lt;wsp:rsid wsp:val=&quot;00307C43&quot;/&gt;&lt;wsp:rsid wsp:val=&quot;003102F4&quot;/&gt;&lt;wsp:rsid wsp:val=&quot;00311514&quot;/&gt;&lt;wsp:rsid wsp:val=&quot;00314AC5&quot;/&gt;&lt;wsp:rsid wsp:val=&quot;00315452&quot;/&gt;&lt;wsp:rsid wsp:val=&quot;003155FE&quot;/&gt;&lt;wsp:rsid wsp:val=&quot;00315657&quot;/&gt;&lt;wsp:rsid wsp:val=&quot;00316342&quot;/&gt;&lt;wsp:rsid wsp:val=&quot;0032277A&quot;/&gt;&lt;wsp:rsid wsp:val=&quot;00322839&quot;/&gt;&lt;wsp:rsid wsp:val=&quot;0032749E&quot;/&gt;&lt;wsp:rsid wsp:val=&quot;0032752B&quot;/&gt;&lt;wsp:rsid wsp:val=&quot;00327FDB&quot;/&gt;&lt;wsp:rsid wsp:val=&quot;003322E4&quot;/&gt;&lt;wsp:rsid wsp:val=&quot;0033235B&quot;/&gt;&lt;wsp:rsid wsp:val=&quot;00333068&quot;/&gt;&lt;wsp:rsid wsp:val=&quot;0033450B&quot;/&gt;&lt;wsp:rsid wsp:val=&quot;0033489E&quot;/&gt;&lt;wsp:rsid wsp:val=&quot;003359DA&quot;/&gt;&lt;wsp:rsid wsp:val=&quot;0034083E&quot;/&gt;&lt;wsp:rsid wsp:val=&quot;00341519&quot;/&gt;&lt;wsp:rsid wsp:val=&quot;00345F54&quot;/&gt;&lt;wsp:rsid wsp:val=&quot;00346D16&quot;/&gt;&lt;wsp:rsid wsp:val=&quot;00347C6B&quot;/&gt;&lt;wsp:rsid wsp:val=&quot;00352871&quot;/&gt;&lt;wsp:rsid wsp:val=&quot;00354F2E&quot;/&gt;&lt;wsp:rsid wsp:val=&quot;0035551B&quot;/&gt;&lt;wsp:rsid wsp:val=&quot;00356237&quot;/&gt;&lt;wsp:rsid wsp:val=&quot;00356723&quot;/&gt;&lt;wsp:rsid wsp:val=&quot;00360FF0&quot;/&gt;&lt;wsp:rsid wsp:val=&quot;00361ED3&quot;/&gt;&lt;wsp:rsid wsp:val=&quot;00363E30&quot;/&gt;&lt;wsp:rsid wsp:val=&quot;0036406C&quot;/&gt;&lt;wsp:rsid wsp:val=&quot;0036446D&quot;/&gt;&lt;wsp:rsid wsp:val=&quot;00364CB5&quot;/&gt;&lt;wsp:rsid wsp:val=&quot;00364F36&quot;/&gt;&lt;wsp:rsid wsp:val=&quot;00365B84&quot;/&gt;&lt;wsp:rsid wsp:val=&quot;00366820&quot;/&gt;&lt;wsp:rsid wsp:val=&quot;003703D4&quot;/&gt;&lt;wsp:rsid wsp:val=&quot;00370BD9&quot;/&gt;&lt;wsp:rsid wsp:val=&quot;00373EFE&quot;/&gt;&lt;wsp:rsid wsp:val=&quot;0037570B&quot;/&gt;&lt;wsp:rsid wsp:val=&quot;003765E7&quot;/&gt;&lt;wsp:rsid wsp:val=&quot;003768E8&quot;/&gt;&lt;wsp:rsid wsp:val=&quot;00377C8E&quot;/&gt;&lt;wsp:rsid wsp:val=&quot;00382072&quot;/&gt;&lt;wsp:rsid wsp:val=&quot;00387407&quot;/&gt;&lt;wsp:rsid wsp:val=&quot;00390D8E&quot;/&gt;&lt;wsp:rsid wsp:val=&quot;00394F74&quot;/&gt;&lt;wsp:rsid wsp:val=&quot;00394F97&quot;/&gt;&lt;wsp:rsid wsp:val=&quot;003962C0&quot;/&gt;&lt;wsp:rsid wsp:val=&quot;003A0975&quot;/&gt;&lt;wsp:rsid wsp:val=&quot;003A4C0B&quot;/&gt;&lt;wsp:rsid wsp:val=&quot;003A4D6E&quot;/&gt;&lt;wsp:rsid wsp:val=&quot;003A5127&quot;/&gt;&lt;wsp:rsid wsp:val=&quot;003A5E10&quot;/&gt;&lt;wsp:rsid wsp:val=&quot;003A75D8&quot;/&gt;&lt;wsp:rsid wsp:val=&quot;003A7689&quot;/&gt;&lt;wsp:rsid wsp:val=&quot;003B0187&quot;/&gt;&lt;wsp:rsid wsp:val=&quot;003B037E&quot;/&gt;&lt;wsp:rsid wsp:val=&quot;003B06AC&quot;/&gt;&lt;wsp:rsid wsp:val=&quot;003B1C9F&quot;/&gt;&lt;wsp:rsid wsp:val=&quot;003B43D5&quot;/&gt;&lt;wsp:rsid wsp:val=&quot;003B77FB&quot;/&gt;&lt;wsp:rsid wsp:val=&quot;003B7F42&quot;/&gt;&lt;wsp:rsid wsp:val=&quot;003C03A2&quot;/&gt;&lt;wsp:rsid wsp:val=&quot;003C0DEF&quot;/&gt;&lt;wsp:rsid wsp:val=&quot;003C2C35&quot;/&gt;&lt;wsp:rsid wsp:val=&quot;003C384C&quot;/&gt;&lt;wsp:rsid wsp:val=&quot;003C714D&quot;/&gt;&lt;wsp:rsid wsp:val=&quot;003D4B3B&quot;/&gt;&lt;wsp:rsid wsp:val=&quot;003D7B63&quot;/&gt;&lt;wsp:rsid wsp:val=&quot;003E17B2&quot;/&gt;&lt;wsp:rsid wsp:val=&quot;003E25DD&quot;/&gt;&lt;wsp:rsid wsp:val=&quot;003E3C1F&quot;/&gt;&lt;wsp:rsid wsp:val=&quot;003E415D&quot;/&gt;&lt;wsp:rsid wsp:val=&quot;003E6478&quot;/&gt;&lt;wsp:rsid wsp:val=&quot;003F1B47&quot;/&gt;&lt;wsp:rsid wsp:val=&quot;003F36E0&quot;/&gt;&lt;wsp:rsid wsp:val=&quot;003F5526&quot;/&gt;&lt;wsp:rsid wsp:val=&quot;004034F1&quot;/&gt;&lt;wsp:rsid wsp:val=&quot;0040391E&quot;/&gt;&lt;wsp:rsid wsp:val=&quot;00403C6D&quot;/&gt;&lt;wsp:rsid wsp:val=&quot;004076C0&quot;/&gt;&lt;wsp:rsid wsp:val=&quot;0041136F&quot;/&gt;&lt;wsp:rsid wsp:val=&quot;00411382&quot;/&gt;&lt;wsp:rsid wsp:val=&quot;00411840&quot;/&gt;&lt;wsp:rsid wsp:val=&quot;00412F25&quot;/&gt;&lt;wsp:rsid wsp:val=&quot;00414FA1&quot;/&gt;&lt;wsp:rsid wsp:val=&quot;00421D6D&quot;/&gt;&lt;wsp:rsid wsp:val=&quot;00421E42&quot;/&gt;&lt;wsp:rsid wsp:val=&quot;00424335&quot;/&gt;&lt;wsp:rsid wsp:val=&quot;00424F69&quot;/&gt;&lt;wsp:rsid wsp:val=&quot;00427BF7&quot;/&gt;&lt;wsp:rsid wsp:val=&quot;00432A95&quot;/&gt;&lt;wsp:rsid wsp:val=&quot;004338F4&quot;/&gt;&lt;wsp:rsid wsp:val=&quot;00435E1F&quot;/&gt;&lt;wsp:rsid wsp:val=&quot;00436D57&quot;/&gt;&lt;wsp:rsid wsp:val=&quot;00440292&quot;/&gt;&lt;wsp:rsid wsp:val=&quot;00440569&quot;/&gt;&lt;wsp:rsid wsp:val=&quot;0044221C&quot;/&gt;&lt;wsp:rsid wsp:val=&quot;004426F5&quot;/&gt;&lt;wsp:rsid wsp:val=&quot;004432C0&quot;/&gt;&lt;wsp:rsid wsp:val=&quot;004439E5&quot;/&gt;&lt;wsp:rsid wsp:val=&quot;00443BD2&quot;/&gt;&lt;wsp:rsid wsp:val=&quot;00444576&quot;/&gt;&lt;wsp:rsid wsp:val=&quot;0044586E&quot;/&gt;&lt;wsp:rsid wsp:val=&quot;00445FFE&quot;/&gt;&lt;wsp:rsid wsp:val=&quot;0044646E&quot;/&gt;&lt;wsp:rsid wsp:val=&quot;004472C5&quot;/&gt;&lt;wsp:rsid wsp:val=&quot;00450C13&quot;/&gt;&lt;wsp:rsid wsp:val=&quot;00452DC6&quot;/&gt;&lt;wsp:rsid wsp:val=&quot;00457752&quot;/&gt;&lt;wsp:rsid wsp:val=&quot;00461446&quot;/&gt;&lt;wsp:rsid wsp:val=&quot;00461B16&quot;/&gt;&lt;wsp:rsid wsp:val=&quot;00463FA7&quot;/&gt;&lt;wsp:rsid wsp:val=&quot;0046577B&quot;/&gt;&lt;wsp:rsid wsp:val=&quot;004726D5&quot;/&gt;&lt;wsp:rsid wsp:val=&quot;00473283&quot;/&gt;&lt;wsp:rsid wsp:val=&quot;00474120&quot;/&gt;&lt;wsp:rsid wsp:val=&quot;0047736F&quot;/&gt;&lt;wsp:rsid wsp:val=&quot;00480C7C&quot;/&gt;&lt;wsp:rsid wsp:val=&quot;00482CA9&quot;/&gt;&lt;wsp:rsid wsp:val=&quot;00483F31&quot;/&gt;&lt;wsp:rsid wsp:val=&quot;004848E5&quot;/&gt;&lt;wsp:rsid wsp:val=&quot;00485D62&quot;/&gt;&lt;wsp:rsid wsp:val=&quot;00487023&quot;/&gt;&lt;wsp:rsid wsp:val=&quot;004909B4&quot;/&gt;&lt;wsp:rsid wsp:val=&quot;00491606&quot;/&gt;&lt;wsp:rsid wsp:val=&quot;004923A8&quot;/&gt;&lt;wsp:rsid wsp:val=&quot;00495943&quot;/&gt;&lt;wsp:rsid wsp:val=&quot;004962C3&quot;/&gt;&lt;wsp:rsid wsp:val=&quot;00496E3B&quot;/&gt;&lt;wsp:rsid wsp:val=&quot;004A120E&quot;/&gt;&lt;wsp:rsid wsp:val=&quot;004A143F&quot;/&gt;&lt;wsp:rsid wsp:val=&quot;004A14DD&quot;/&gt;&lt;wsp:rsid wsp:val=&quot;004A2790&quot;/&gt;&lt;wsp:rsid wsp:val=&quot;004A6A60&quot;/&gt;&lt;wsp:rsid wsp:val=&quot;004B22E7&quot;/&gt;&lt;wsp:rsid wsp:val=&quot;004B2639&quot;/&gt;&lt;wsp:rsid wsp:val=&quot;004B3C29&quot;/&gt;&lt;wsp:rsid wsp:val=&quot;004B4AD6&quot;/&gt;&lt;wsp:rsid wsp:val=&quot;004B5274&quot;/&gt;&lt;wsp:rsid wsp:val=&quot;004C1884&quot;/&gt;&lt;wsp:rsid wsp:val=&quot;004C1E1B&quot;/&gt;&lt;wsp:rsid wsp:val=&quot;004C279B&quot;/&gt;&lt;wsp:rsid wsp:val=&quot;004C49AE&quot;/&gt;&lt;wsp:rsid wsp:val=&quot;004C6885&quot;/&gt;&lt;wsp:rsid wsp:val=&quot;004C6D09&quot;/&gt;&lt;wsp:rsid wsp:val=&quot;004C70DE&quot;/&gt;&lt;wsp:rsid wsp:val=&quot;004D0BE4&quot;/&gt;&lt;wsp:rsid wsp:val=&quot;004D4DAD&quot;/&gt;&lt;wsp:rsid wsp:val=&quot;004D77D3&quot;/&gt;&lt;wsp:rsid wsp:val=&quot;004E230A&quot;/&gt;&lt;wsp:rsid wsp:val=&quot;004E6BE2&quot;/&gt;&lt;wsp:rsid wsp:val=&quot;004F1538&quot;/&gt;&lt;wsp:rsid wsp:val=&quot;004F21E4&quot;/&gt;&lt;wsp:rsid wsp:val=&quot;004F5CEF&quot;/&gt;&lt;wsp:rsid wsp:val=&quot;004F662C&quot;/&gt;&lt;wsp:rsid wsp:val=&quot;005010EA&quot;/&gt;&lt;wsp:rsid wsp:val=&quot;0050125A&quot;/&gt;&lt;wsp:rsid wsp:val=&quot;00502D02&quot;/&gt;&lt;wsp:rsid wsp:val=&quot;0050453D&quot;/&gt;&lt;wsp:rsid wsp:val=&quot;00511893&quot;/&gt;&lt;wsp:rsid wsp:val=&quot;00511F9E&quot;/&gt;&lt;wsp:rsid wsp:val=&quot;005129A0&quot;/&gt;&lt;wsp:rsid wsp:val=&quot;00512A14&quot;/&gt;&lt;wsp:rsid wsp:val=&quot;00516C46&quot;/&gt;&lt;wsp:rsid wsp:val=&quot;00520BA7&quot;/&gt;&lt;wsp:rsid wsp:val=&quot;00520DDF&quot;/&gt;&lt;wsp:rsid wsp:val=&quot;00521144&quot;/&gt;&lt;wsp:rsid wsp:val=&quot;0052129A&quot;/&gt;&lt;wsp:rsid wsp:val=&quot;0052195F&quot;/&gt;&lt;wsp:rsid wsp:val=&quot;0052208D&quot;/&gt;&lt;wsp:rsid wsp:val=&quot;00522992&quot;/&gt;&lt;wsp:rsid wsp:val=&quot;00523E24&quot;/&gt;&lt;wsp:rsid wsp:val=&quot;005254C6&quot;/&gt;&lt;wsp:rsid wsp:val=&quot;005256E2&quot;/&gt;&lt;wsp:rsid wsp:val=&quot;0052794D&quot;/&gt;&lt;wsp:rsid wsp:val=&quot;00531E9A&quot;/&gt;&lt;wsp:rsid wsp:val=&quot;005339FD&quot;/&gt;&lt;wsp:rsid wsp:val=&quot;00534C16&quot;/&gt;&lt;wsp:rsid wsp:val=&quot;00535E1B&quot;/&gt;&lt;wsp:rsid wsp:val=&quot;00536573&quot;/&gt;&lt;wsp:rsid wsp:val=&quot;005365EF&quot;/&gt;&lt;wsp:rsid wsp:val=&quot;00536EBA&quot;/&gt;&lt;wsp:rsid wsp:val=&quot;00537E89&quot;/&gt;&lt;wsp:rsid wsp:val=&quot;005404B1&quot;/&gt;&lt;wsp:rsid wsp:val=&quot;00541481&quot;/&gt;&lt;wsp:rsid wsp:val=&quot;005434AB&quot;/&gt;&lt;wsp:rsid wsp:val=&quot;00546768&quot;/&gt;&lt;wsp:rsid wsp:val=&quot;00546E7F&quot;/&gt;&lt;wsp:rsid wsp:val=&quot;0055031D&quot;/&gt;&lt;wsp:rsid wsp:val=&quot;005508F0&quot;/&gt;&lt;wsp:rsid wsp:val=&quot;00551F7A&quot;/&gt;&lt;wsp:rsid wsp:val=&quot;0055210E&quot;/&gt;&lt;wsp:rsid wsp:val=&quot;00552330&quot;/&gt;&lt;wsp:rsid wsp:val=&quot;00552A7A&quot;/&gt;&lt;wsp:rsid wsp:val=&quot;00553714&quot;/&gt;&lt;wsp:rsid wsp:val=&quot;00555170&quot;/&gt;&lt;wsp:rsid wsp:val=&quot;00555D41&quot;/&gt;&lt;wsp:rsid wsp:val=&quot;005566C6&quot;/&gt;&lt;wsp:rsid wsp:val=&quot;00562A6B&quot;/&gt;&lt;wsp:rsid wsp:val=&quot;00566F46&quot;/&gt;&lt;wsp:rsid wsp:val=&quot;005707E8&quot;/&gt;&lt;wsp:rsid wsp:val=&quot;00572C02&quot;/&gt;&lt;wsp:rsid wsp:val=&quot;005750C8&quot;/&gt;&lt;wsp:rsid wsp:val=&quot;0057596B&quot;/&gt;&lt;wsp:rsid wsp:val=&quot;00580C2F&quot;/&gt;&lt;wsp:rsid wsp:val=&quot;005827A2&quot;/&gt;&lt;wsp:rsid wsp:val=&quot;0058364A&quot;/&gt;&lt;wsp:rsid wsp:val=&quot;005906E3&quot;/&gt;&lt;wsp:rsid wsp:val=&quot;00594B56&quot;/&gt;&lt;wsp:rsid wsp:val=&quot;005A0EF4&quot;/&gt;&lt;wsp:rsid wsp:val=&quot;005A24CA&quot;/&gt;&lt;wsp:rsid wsp:val=&quot;005A2E11&quot;/&gt;&lt;wsp:rsid wsp:val=&quot;005A443A&quot;/&gt;&lt;wsp:rsid wsp:val=&quot;005A56D1&quot;/&gt;&lt;wsp:rsid wsp:val=&quot;005A5F11&quot;/&gt;&lt;wsp:rsid wsp:val=&quot;005B002E&quot;/&gt;&lt;wsp:rsid wsp:val=&quot;005B07A0&quot;/&gt;&lt;wsp:rsid wsp:val=&quot;005B1FA6&quot;/&gt;&lt;wsp:rsid wsp:val=&quot;005B424C&quot;/&gt;&lt;wsp:rsid wsp:val=&quot;005B6871&quot;/&gt;&lt;wsp:rsid wsp:val=&quot;005C18F2&quot;/&gt;&lt;wsp:rsid wsp:val=&quot;005C1DE4&quot;/&gt;&lt;wsp:rsid wsp:val=&quot;005C2099&quot;/&gt;&lt;wsp:rsid wsp:val=&quot;005C6E15&quot;/&gt;&lt;wsp:rsid wsp:val=&quot;005C6E2C&quot;/&gt;&lt;wsp:rsid wsp:val=&quot;005D04FB&quot;/&gt;&lt;wsp:rsid wsp:val=&quot;005D10E7&quot;/&gt;&lt;wsp:rsid wsp:val=&quot;005D3D23&quot;/&gt;&lt;wsp:rsid wsp:val=&quot;005D490B&quot;/&gt;&lt;wsp:rsid wsp:val=&quot;005D76AB&quot;/&gt;&lt;wsp:rsid wsp:val=&quot;005D7FF7&quot;/&gt;&lt;wsp:rsid wsp:val=&quot;005E118A&quot;/&gt;&lt;wsp:rsid wsp:val=&quot;005E240A&quot;/&gt;&lt;wsp:rsid wsp:val=&quot;005E478D&quot;/&gt;&lt;wsp:rsid wsp:val=&quot;005E4F50&quot;/&gt;&lt;wsp:rsid wsp:val=&quot;005E743A&quot;/&gt;&lt;wsp:rsid wsp:val=&quot;005E7AD3&quot;/&gt;&lt;wsp:rsid wsp:val=&quot;005F1352&quot;/&gt;&lt;wsp:rsid wsp:val=&quot;005F29BE&quot;/&gt;&lt;wsp:rsid wsp:val=&quot;005F2F32&quot;/&gt;&lt;wsp:rsid wsp:val=&quot;005F68C8&quot;/&gt;&lt;wsp:rsid wsp:val=&quot;005F6943&quot;/&gt;&lt;wsp:rsid wsp:val=&quot;005F6B1A&quot;/&gt;&lt;wsp:rsid wsp:val=&quot;006019D2&quot;/&gt;&lt;wsp:rsid wsp:val=&quot;00602F78&quot;/&gt;&lt;wsp:rsid wsp:val=&quot;00604D60&quot;/&gt;&lt;wsp:rsid wsp:val=&quot;00604E0A&quot;/&gt;&lt;wsp:rsid wsp:val=&quot;006051B5&quot;/&gt;&lt;wsp:rsid wsp:val=&quot;00606238&quot;/&gt;&lt;wsp:rsid wsp:val=&quot;00612305&quot;/&gt;&lt;wsp:rsid wsp:val=&quot;00612850&quot;/&gt;&lt;wsp:rsid wsp:val=&quot;00612EAA&quot;/&gt;&lt;wsp:rsid wsp:val=&quot;00613BFA&quot;/&gt;&lt;wsp:rsid wsp:val=&quot;00617E89&quot;/&gt;&lt;wsp:rsid wsp:val=&quot;00620B1C&quot;/&gt;&lt;wsp:rsid wsp:val=&quot;00621DA9&quot;/&gt;&lt;wsp:rsid wsp:val=&quot;00622A47&quot;/&gt;&lt;wsp:rsid wsp:val=&quot;00622E48&quot;/&gt;&lt;wsp:rsid wsp:val=&quot;006235D1&quot;/&gt;&lt;wsp:rsid wsp:val=&quot;006245C0&quot;/&gt;&lt;wsp:rsid wsp:val=&quot;00624B5E&quot;/&gt;&lt;wsp:rsid wsp:val=&quot;00626B0F&quot;/&gt;&lt;wsp:rsid wsp:val=&quot;00635F06&quot;/&gt;&lt;wsp:rsid wsp:val=&quot;00636864&quot;/&gt;&lt;wsp:rsid wsp:val=&quot;006368C8&quot;/&gt;&lt;wsp:rsid wsp:val=&quot;00650DEB&quot;/&gt;&lt;wsp:rsid wsp:val=&quot;00652554&quot;/&gt;&lt;wsp:rsid wsp:val=&quot;00652642&quot;/&gt;&lt;wsp:rsid wsp:val=&quot;00655181&quot;/&gt;&lt;wsp:rsid wsp:val=&quot;00655406&quot;/&gt;&lt;wsp:rsid wsp:val=&quot;00655D1D&quot;/&gt;&lt;wsp:rsid wsp:val=&quot;006571A9&quot;/&gt;&lt;wsp:rsid wsp:val=&quot;006577F1&quot;/&gt;&lt;wsp:rsid wsp:val=&quot;0066169C&quot;/&gt;&lt;wsp:rsid wsp:val=&quot;006621AD&quot;/&gt;&lt;wsp:rsid wsp:val=&quot;0066299C&quot;/&gt;&lt;wsp:rsid wsp:val=&quot;00666E5B&quot;/&gt;&lt;wsp:rsid wsp:val=&quot;00670B26&quot;/&gt;&lt;wsp:rsid wsp:val=&quot;00670BDF&quot;/&gt;&lt;wsp:rsid wsp:val=&quot;00671396&quot;/&gt;&lt;wsp:rsid wsp:val=&quot;00675837&quot;/&gt;&lt;wsp:rsid wsp:val=&quot;0067723F&quot;/&gt;&lt;wsp:rsid wsp:val=&quot;0068523B&quot;/&gt;&lt;wsp:rsid wsp:val=&quot;00685F26&quot;/&gt;&lt;wsp:rsid wsp:val=&quot;0068687F&quot;/&gt;&lt;wsp:rsid wsp:val=&quot;00690558&quot;/&gt;&lt;wsp:rsid wsp:val=&quot;00694748&quot;/&gt;&lt;wsp:rsid wsp:val=&quot;00694E6A&quot;/&gt;&lt;wsp:rsid wsp:val=&quot;0069768B&quot;/&gt;&lt;wsp:rsid wsp:val=&quot;00697BBD&quot;/&gt;&lt;wsp:rsid wsp:val=&quot;006A3CB5&quot;/&gt;&lt;wsp:rsid wsp:val=&quot;006A40C9&quot;/&gt;&lt;wsp:rsid wsp:val=&quot;006A4F4A&quot;/&gt;&lt;wsp:rsid wsp:val=&quot;006B1403&quot;/&gt;&lt;wsp:rsid wsp:val=&quot;006B497A&quot;/&gt;&lt;wsp:rsid wsp:val=&quot;006B59EF&quot;/&gt;&lt;wsp:rsid wsp:val=&quot;006B5AC6&quot;/&gt;&lt;wsp:rsid wsp:val=&quot;006C006A&quot;/&gt;&lt;wsp:rsid wsp:val=&quot;006C14AC&quot;/&gt;&lt;wsp:rsid wsp:val=&quot;006D1C82&quot;/&gt;&lt;wsp:rsid wsp:val=&quot;006D20A8&quot;/&gt;&lt;wsp:rsid wsp:val=&quot;006D3844&quot;/&gt;&lt;wsp:rsid wsp:val=&quot;006D481F&quot;/&gt;&lt;wsp:rsid wsp:val=&quot;006D4A62&quot;/&gt;&lt;wsp:rsid wsp:val=&quot;006D6059&quot;/&gt;&lt;wsp:rsid wsp:val=&quot;006D7CE2&quot;/&gt;&lt;wsp:rsid wsp:val=&quot;006E132F&quot;/&gt;&lt;wsp:rsid wsp:val=&quot;006E3CD2&quot;/&gt;&lt;wsp:rsid wsp:val=&quot;006E45EE&quot;/&gt;&lt;wsp:rsid wsp:val=&quot;006E5EC2&quot;/&gt;&lt;wsp:rsid wsp:val=&quot;006F041E&quot;/&gt;&lt;wsp:rsid wsp:val=&quot;006F0D27&quot;/&gt;&lt;wsp:rsid wsp:val=&quot;006F3176&quot;/&gt;&lt;wsp:rsid wsp:val=&quot;006F3859&quot;/&gt;&lt;wsp:rsid wsp:val=&quot;006F3D02&quot;/&gt;&lt;wsp:rsid wsp:val=&quot;006F63BF&quot;/&gt;&lt;wsp:rsid wsp:val=&quot;006F6830&quot;/&gt;&lt;wsp:rsid wsp:val=&quot;006F728C&quot;/&gt;&lt;wsp:rsid wsp:val=&quot;007021D7&quot;/&gt;&lt;wsp:rsid wsp:val=&quot;0070530D&quot;/&gt;&lt;wsp:rsid wsp:val=&quot;00705F42&quot;/&gt;&lt;wsp:rsid wsp:val=&quot;00707F89&quot;/&gt;&lt;wsp:rsid wsp:val=&quot;00710656&quot;/&gt;&lt;wsp:rsid wsp:val=&quot;00710AC0&quot;/&gt;&lt;wsp:rsid wsp:val=&quot;00711050&quot;/&gt;&lt;wsp:rsid wsp:val=&quot;007114DD&quot;/&gt;&lt;wsp:rsid wsp:val=&quot;00711B37&quot;/&gt;&lt;wsp:rsid wsp:val=&quot;00711D28&quot;/&gt;&lt;wsp:rsid wsp:val=&quot;007140C4&quot;/&gt;&lt;wsp:rsid wsp:val=&quot;00716EE9&quot;/&gt;&lt;wsp:rsid wsp:val=&quot;007221E2&quot;/&gt;&lt;wsp:rsid wsp:val=&quot;00730953&quot;/&gt;&lt;wsp:rsid wsp:val=&quot;00731E80&quot;/&gt;&lt;wsp:rsid wsp:val=&quot;00734642&quot;/&gt;&lt;wsp:rsid wsp:val=&quot;00735852&quot;/&gt;&lt;wsp:rsid wsp:val=&quot;00735D5D&quot;/&gt;&lt;wsp:rsid wsp:val=&quot;0074148D&quot;/&gt;&lt;wsp:rsid wsp:val=&quot;00744066&quot;/&gt;&lt;wsp:rsid wsp:val=&quot;00745B8A&quot;/&gt;&lt;wsp:rsid wsp:val=&quot;00746B31&quot;/&gt;&lt;wsp:rsid wsp:val=&quot;00747163&quot;/&gt;&lt;wsp:rsid wsp:val=&quot;007472C5&quot;/&gt;&lt;wsp:rsid wsp:val=&quot;00751271&quot;/&gt;&lt;wsp:rsid wsp:val=&quot;00756D41&quot;/&gt;&lt;wsp:rsid wsp:val=&quot;00761C1B&quot;/&gt;&lt;wsp:rsid wsp:val=&quot;00764C20&quot;/&gt;&lt;wsp:rsid wsp:val=&quot;00765378&quot;/&gt;&lt;wsp:rsid wsp:val=&quot;0076612F&quot;/&gt;&lt;wsp:rsid wsp:val=&quot;007718B8&quot;/&gt;&lt;wsp:rsid wsp:val=&quot;00772A2A&quot;/&gt;&lt;wsp:rsid wsp:val=&quot;00773E71&quot;/&gt;&lt;wsp:rsid wsp:val=&quot;00774E37&quot;/&gt;&lt;wsp:rsid wsp:val=&quot;00780822&quot;/&gt;&lt;wsp:rsid wsp:val=&quot;0078211A&quot;/&gt;&lt;wsp:rsid wsp:val=&quot;00786523&quot;/&gt;&lt;wsp:rsid wsp:val=&quot;007878AC&quot;/&gt;&lt;wsp:rsid wsp:val=&quot;007906F7&quot;/&gt;&lt;wsp:rsid wsp:val=&quot;00791A9A&quot;/&gt;&lt;wsp:rsid wsp:val=&quot;00792001&quot;/&gt;&lt;wsp:rsid wsp:val=&quot;00793E4F&quot;/&gt;&lt;wsp:rsid wsp:val=&quot;00795C68&quot;/&gt;&lt;wsp:rsid wsp:val=&quot;007974A7&quot;/&gt;&lt;wsp:rsid wsp:val=&quot;007A1423&quot;/&gt;&lt;wsp:rsid wsp:val=&quot;007A1676&quot;/&gt;&lt;wsp:rsid wsp:val=&quot;007A4971&quot;/&gt;&lt;wsp:rsid wsp:val=&quot;007A5823&quot;/&gt;&lt;wsp:rsid wsp:val=&quot;007B360B&quot;/&gt;&lt;wsp:rsid wsp:val=&quot;007B5741&quot;/&gt;&lt;wsp:rsid wsp:val=&quot;007B603E&quot;/&gt;&lt;wsp:rsid wsp:val=&quot;007C045B&quot;/&gt;&lt;wsp:rsid wsp:val=&quot;007C105A&quot;/&gt;&lt;wsp:rsid wsp:val=&quot;007C1DDC&quot;/&gt;&lt;wsp:rsid wsp:val=&quot;007C226F&quot;/&gt;&lt;wsp:rsid wsp:val=&quot;007C2B9E&quot;/&gt;&lt;wsp:rsid wsp:val=&quot;007C425A&quot;/&gt;&lt;wsp:rsid wsp:val=&quot;007C5BD0&quot;/&gt;&lt;wsp:rsid wsp:val=&quot;007C7AB0&quot;/&gt;&lt;wsp:rsid wsp:val=&quot;007D15E3&quot;/&gt;&lt;wsp:rsid wsp:val=&quot;007D3E5E&quot;/&gt;&lt;wsp:rsid wsp:val=&quot;007D68E8&quot;/&gt;&lt;wsp:rsid wsp:val=&quot;007E4395&quot;/&gt;&lt;wsp:rsid wsp:val=&quot;007E45A4&quot;/&gt;&lt;wsp:rsid wsp:val=&quot;007E48E0&quot;/&gt;&lt;wsp:rsid wsp:val=&quot;007E48E4&quot;/&gt;&lt;wsp:rsid wsp:val=&quot;007E5F83&quot;/&gt;&lt;wsp:rsid wsp:val=&quot;007F0186&quot;/&gt;&lt;wsp:rsid wsp:val=&quot;007F403A&quot;/&gt;&lt;wsp:rsid wsp:val=&quot;007F56D6&quot;/&gt;&lt;wsp:rsid wsp:val=&quot;007F62C9&quot;/&gt;&lt;wsp:rsid wsp:val=&quot;007F72E1&quot;/&gt;&lt;wsp:rsid wsp:val=&quot;008044B1&quot;/&gt;&lt;wsp:rsid wsp:val=&quot;0080495E&quot;/&gt;&lt;wsp:rsid wsp:val=&quot;00804C87&quot;/&gt;&lt;wsp:rsid wsp:val=&quot;00807770&quot;/&gt;&lt;wsp:rsid wsp:val=&quot;00807A23&quot;/&gt;&lt;wsp:rsid wsp:val=&quot;00807AD0&quot;/&gt;&lt;wsp:rsid wsp:val=&quot;008124A7&quot;/&gt;&lt;wsp:rsid wsp:val=&quot;00813704&quot;/&gt;&lt;wsp:rsid wsp:val=&quot;008179A5&quot;/&gt;&lt;wsp:rsid wsp:val=&quot;0082022F&quot;/&gt;&lt;wsp:rsid wsp:val=&quot;00821FAF&quot;/&gt;&lt;wsp:rsid wsp:val=&quot;00825B32&quot;/&gt;&lt;wsp:rsid wsp:val=&quot;00835493&quot;/&gt;&lt;wsp:rsid wsp:val=&quot;00835E49&quot;/&gt;&lt;wsp:rsid wsp:val=&quot;008407DB&quot;/&gt;&lt;wsp:rsid wsp:val=&quot;008410D5&quot;/&gt;&lt;wsp:rsid wsp:val=&quot;008425E8&quot;/&gt;&lt;wsp:rsid wsp:val=&quot;00842818&quot;/&gt;&lt;wsp:rsid wsp:val=&quot;00843A3F&quot;/&gt;&lt;wsp:rsid wsp:val=&quot;00850385&quot;/&gt;&lt;wsp:rsid wsp:val=&quot;00851072&quot;/&gt;&lt;wsp:rsid wsp:val=&quot;00851C03&quot;/&gt;&lt;wsp:rsid wsp:val=&quot;00853146&quot;/&gt;&lt;wsp:rsid wsp:val=&quot;00853BEE&quot;/&gt;&lt;wsp:rsid wsp:val=&quot;00856C62&quot;/&gt;&lt;wsp:rsid wsp:val=&quot;00861D5E&quot;/&gt;&lt;wsp:rsid wsp:val=&quot;00861DE8&quot;/&gt;&lt;wsp:rsid wsp:val=&quot;0086380D&quot;/&gt;&lt;wsp:rsid wsp:val=&quot;00864087&quot;/&gt;&lt;wsp:rsid wsp:val=&quot;0086759C&quot;/&gt;&lt;wsp:rsid wsp:val=&quot;00870B3C&quot;/&gt;&lt;wsp:rsid wsp:val=&quot;00874879&quot;/&gt;&lt;wsp:rsid wsp:val=&quot;008805D8&quot;/&gt;&lt;wsp:rsid wsp:val=&quot;00881FA1&quot;/&gt;&lt;wsp:rsid wsp:val=&quot;0088208B&quot;/&gt;&lt;wsp:rsid wsp:val=&quot;00883C61&quot;/&gt;&lt;wsp:rsid wsp:val=&quot;008871F3&quot;/&gt;&lt;wsp:rsid wsp:val=&quot;0089016B&quot;/&gt;&lt;wsp:rsid wsp:val=&quot;00891B5B&quot;/&gt;&lt;wsp:rsid wsp:val=&quot;00891D48&quot;/&gt;&lt;wsp:rsid wsp:val=&quot;00893724&quot;/&gt;&lt;wsp:rsid wsp:val=&quot;00894F01&quot;/&gt;&lt;wsp:rsid wsp:val=&quot;008970EE&quot;/&gt;&lt;wsp:rsid wsp:val=&quot;008A157D&quot;/&gt;&lt;wsp:rsid wsp:val=&quot;008A3B3C&quot;/&gt;&lt;wsp:rsid wsp:val=&quot;008A49B7&quot;/&gt;&lt;wsp:rsid wsp:val=&quot;008A65C2&quot;/&gt;&lt;wsp:rsid wsp:val=&quot;008B08AE&quot;/&gt;&lt;wsp:rsid wsp:val=&quot;008B1A2B&quot;/&gt;&lt;wsp:rsid wsp:val=&quot;008B3C9F&quot;/&gt;&lt;wsp:rsid wsp:val=&quot;008B43B8&quot;/&gt;&lt;wsp:rsid wsp:val=&quot;008B457A&quot;/&gt;&lt;wsp:rsid wsp:val=&quot;008B6EEE&quot;/&gt;&lt;wsp:rsid wsp:val=&quot;008C0A76&quot;/&gt;&lt;wsp:rsid wsp:val=&quot;008C3081&quot;/&gt;&lt;wsp:rsid wsp:val=&quot;008C3F47&quot;/&gt;&lt;wsp:rsid wsp:val=&quot;008C4939&quot;/&gt;&lt;wsp:rsid wsp:val=&quot;008D0F3A&quot;/&gt;&lt;wsp:rsid wsp:val=&quot;008D4155&quot;/&gt;&lt;wsp:rsid wsp:val=&quot;008D518C&quot;/&gt;&lt;wsp:rsid wsp:val=&quot;008D5EED&quot;/&gt;&lt;wsp:rsid wsp:val=&quot;008D717C&quot;/&gt;&lt;wsp:rsid wsp:val=&quot;008E0249&quot;/&gt;&lt;wsp:rsid wsp:val=&quot;008E0425&quot;/&gt;&lt;wsp:rsid wsp:val=&quot;008E21D4&quot;/&gt;&lt;wsp:rsid wsp:val=&quot;008E2933&quot;/&gt;&lt;wsp:rsid wsp:val=&quot;008E4B7A&quot;/&gt;&lt;wsp:rsid wsp:val=&quot;008E575E&quot;/&gt;&lt;wsp:rsid wsp:val=&quot;008F16A9&quot;/&gt;&lt;wsp:rsid wsp:val=&quot;008F2C28&quot;/&gt;&lt;wsp:rsid wsp:val=&quot;008F306F&quot;/&gt;&lt;wsp:rsid wsp:val=&quot;008F4B34&quot;/&gt;&lt;wsp:rsid wsp:val=&quot;008F50C7&quot;/&gt;&lt;wsp:rsid wsp:val=&quot;009012EF&quot;/&gt;&lt;wsp:rsid wsp:val=&quot;00902EF1&quot;/&gt;&lt;wsp:rsid wsp:val=&quot;00903092&quot;/&gt;&lt;wsp:rsid wsp:val=&quot;00904798&quot;/&gt;&lt;wsp:rsid wsp:val=&quot;00906CB7&quot;/&gt;&lt;wsp:rsid wsp:val=&quot;009118FE&quot;/&gt;&lt;wsp:rsid wsp:val=&quot;00912193&quot;/&gt;&lt;wsp:rsid wsp:val=&quot;009131FE&quot;/&gt;&lt;wsp:rsid wsp:val=&quot;00913957&quot;/&gt;&lt;wsp:rsid wsp:val=&quot;00913FEC&quot;/&gt;&lt;wsp:rsid wsp:val=&quot;00920A20&quot;/&gt;&lt;wsp:rsid wsp:val=&quot;00920B36&quot;/&gt;&lt;wsp:rsid wsp:val=&quot;00922C6E&quot;/&gt;&lt;wsp:rsid wsp:val=&quot;0092575A&quot;/&gt;&lt;wsp:rsid wsp:val=&quot;009263A2&quot;/&gt;&lt;wsp:rsid wsp:val=&quot;00927376&quot;/&gt;&lt;wsp:rsid wsp:val=&quot;009362DE&quot;/&gt;&lt;wsp:rsid wsp:val=&quot;009402DD&quot;/&gt;&lt;wsp:rsid wsp:val=&quot;00943BFB&quot;/&gt;&lt;wsp:rsid wsp:val=&quot;00946072&quot;/&gt;&lt;wsp:rsid wsp:val=&quot;009463EE&quot;/&gt;&lt;wsp:rsid wsp:val=&quot;00946444&quot;/&gt;&lt;wsp:rsid wsp:val=&quot;00946834&quot;/&gt;&lt;wsp:rsid wsp:val=&quot;00951C93&quot;/&gt;&lt;wsp:rsid wsp:val=&quot;00957632&quot;/&gt;&lt;wsp:rsid wsp:val=&quot;0096426B&quot;/&gt;&lt;wsp:rsid wsp:val=&quot;009671AB&quot;/&gt;&lt;wsp:rsid wsp:val=&quot;00967E84&quot;/&gt;&lt;wsp:rsid wsp:val=&quot;00970141&quot;/&gt;&lt;wsp:rsid wsp:val=&quot;00970FC1&quot;/&gt;&lt;wsp:rsid wsp:val=&quot;00971B23&quot;/&gt;&lt;wsp:rsid wsp:val=&quot;00972564&quot;/&gt;&lt;wsp:rsid wsp:val=&quot;00983202&quot;/&gt;&lt;wsp:rsid wsp:val=&quot;0099009B&quot;/&gt;&lt;wsp:rsid wsp:val=&quot;00991BE6&quot;/&gt;&lt;wsp:rsid wsp:val=&quot;00994292&quot;/&gt;&lt;wsp:rsid wsp:val=&quot;0099490D&quot;/&gt;&lt;wsp:rsid wsp:val=&quot;00995D95&quot;/&gt;&lt;wsp:rsid wsp:val=&quot;00996612&quot;/&gt;&lt;wsp:rsid wsp:val=&quot;00997A3B&quot;/&gt;&lt;wsp:rsid wsp:val=&quot;00997E89&quot;/&gt;&lt;wsp:rsid wsp:val=&quot;00997E9E&quot;/&gt;&lt;wsp:rsid wsp:val=&quot;009A011D&quot;/&gt;&lt;wsp:rsid wsp:val=&quot;009A353B&quot;/&gt;&lt;wsp:rsid wsp:val=&quot;009A465B&quot;/&gt;&lt;wsp:rsid wsp:val=&quot;009A478A&quot;/&gt;&lt;wsp:rsid wsp:val=&quot;009A5B56&quot;/&gt;&lt;wsp:rsid wsp:val=&quot;009A74C7&quot;/&gt;&lt;wsp:rsid wsp:val=&quot;009B233C&quot;/&gt;&lt;wsp:rsid wsp:val=&quot;009B4C94&quot;/&gt;&lt;wsp:rsid wsp:val=&quot;009B53E4&quot;/&gt;&lt;wsp:rsid wsp:val=&quot;009C2BCA&quot;/&gt;&lt;wsp:rsid wsp:val=&quot;009C331F&quot;/&gt;&lt;wsp:rsid wsp:val=&quot;009C4D0D&quot;/&gt;&lt;wsp:rsid wsp:val=&quot;009D2F67&quot;/&gt;&lt;wsp:rsid wsp:val=&quot;009D3207&quot;/&gt;&lt;wsp:rsid wsp:val=&quot;009D3516&quot;/&gt;&lt;wsp:rsid wsp:val=&quot;009D3D22&quot;/&gt;&lt;wsp:rsid wsp:val=&quot;009D4B1D&quot;/&gt;&lt;wsp:rsid wsp:val=&quot;009D5ED4&quot;/&gt;&lt;wsp:rsid wsp:val=&quot;009D7C5D&quot;/&gt;&lt;wsp:rsid wsp:val=&quot;009E0846&quot;/&gt;&lt;wsp:rsid wsp:val=&quot;009E205B&quot;/&gt;&lt;wsp:rsid wsp:val=&quot;009E4C9E&quot;/&gt;&lt;wsp:rsid wsp:val=&quot;009E5BCD&quot;/&gt;&lt;wsp:rsid wsp:val=&quot;009F0172&quot;/&gt;&lt;wsp:rsid wsp:val=&quot;009F2C0F&quot;/&gt;&lt;wsp:rsid wsp:val=&quot;009F2EAC&quot;/&gt;&lt;wsp:rsid wsp:val=&quot;009F34FA&quot;/&gt;&lt;wsp:rsid wsp:val=&quot;009F53D1&quot;/&gt;&lt;wsp:rsid wsp:val=&quot;009F681C&quot;/&gt;&lt;wsp:rsid wsp:val=&quot;009F74E3&quot;/&gt;&lt;wsp:rsid wsp:val=&quot;00A028DB&quot;/&gt;&lt;wsp:rsid wsp:val=&quot;00A05566&quot;/&gt;&lt;wsp:rsid wsp:val=&quot;00A06AD7&quot;/&gt;&lt;wsp:rsid wsp:val=&quot;00A071CD&quot;/&gt;&lt;wsp:rsid wsp:val=&quot;00A07C2D&quot;/&gt;&lt;wsp:rsid wsp:val=&quot;00A10915&quot;/&gt;&lt;wsp:rsid wsp:val=&quot;00A114B8&quot;/&gt;&lt;wsp:rsid wsp:val=&quot;00A153F6&quot;/&gt;&lt;wsp:rsid wsp:val=&quot;00A15535&quot;/&gt;&lt;wsp:rsid wsp:val=&quot;00A20C61&quot;/&gt;&lt;wsp:rsid wsp:val=&quot;00A225DA&quot;/&gt;&lt;wsp:rsid wsp:val=&quot;00A25855&quot;/&gt;&lt;wsp:rsid wsp:val=&quot;00A25AE3&quot;/&gt;&lt;wsp:rsid wsp:val=&quot;00A303CC&quot;/&gt;&lt;wsp:rsid wsp:val=&quot;00A304C7&quot;/&gt;&lt;wsp:rsid wsp:val=&quot;00A307F4&quot;/&gt;&lt;wsp:rsid wsp:val=&quot;00A33665&quot;/&gt;&lt;wsp:rsid wsp:val=&quot;00A33D90&quot;/&gt;&lt;wsp:rsid wsp:val=&quot;00A34EE8&quot;/&gt;&lt;wsp:rsid wsp:val=&quot;00A35662&quot;/&gt;&lt;wsp:rsid wsp:val=&quot;00A35CD7&quot;/&gt;&lt;wsp:rsid wsp:val=&quot;00A36C07&quot;/&gt;&lt;wsp:rsid wsp:val=&quot;00A37164&quot;/&gt;&lt;wsp:rsid wsp:val=&quot;00A4032A&quot;/&gt;&lt;wsp:rsid wsp:val=&quot;00A40372&quot;/&gt;&lt;wsp:rsid wsp:val=&quot;00A40F32&quot;/&gt;&lt;wsp:rsid wsp:val=&quot;00A45111&quot;/&gt;&lt;wsp:rsid wsp:val=&quot;00A462CE&quot;/&gt;&lt;wsp:rsid wsp:val=&quot;00A50426&quot;/&gt;&lt;wsp:rsid wsp:val=&quot;00A514FE&quot;/&gt;&lt;wsp:rsid wsp:val=&quot;00A52CAA&quot;/&gt;&lt;wsp:rsid wsp:val=&quot;00A5474F&quot;/&gt;&lt;wsp:rsid wsp:val=&quot;00A54A31&quot;/&gt;&lt;wsp:rsid wsp:val=&quot;00A56A49&quot;/&gt;&lt;wsp:rsid wsp:val=&quot;00A606BB&quot;/&gt;&lt;wsp:rsid wsp:val=&quot;00A61834&quot;/&gt;&lt;wsp:rsid wsp:val=&quot;00A625E4&quot;/&gt;&lt;wsp:rsid wsp:val=&quot;00A62AC0&quot;/&gt;&lt;wsp:rsid wsp:val=&quot;00A65844&quot;/&gt;&lt;wsp:rsid wsp:val=&quot;00A65973&quot;/&gt;&lt;wsp:rsid wsp:val=&quot;00A7038C&quot;/&gt;&lt;wsp:rsid wsp:val=&quot;00A707A9&quot;/&gt;&lt;wsp:rsid wsp:val=&quot;00A71D4C&quot;/&gt;&lt;wsp:rsid wsp:val=&quot;00A72088&quot;/&gt;&lt;wsp:rsid wsp:val=&quot;00A724D8&quot;/&gt;&lt;wsp:rsid wsp:val=&quot;00A72943&quot;/&gt;&lt;wsp:rsid wsp:val=&quot;00A7340A&quot;/&gt;&lt;wsp:rsid wsp:val=&quot;00A73AAA&quot;/&gt;&lt;wsp:rsid wsp:val=&quot;00A74449&quot;/&gt;&lt;wsp:rsid wsp:val=&quot;00A74B25&quot;/&gt;&lt;wsp:rsid wsp:val=&quot;00A74EF9&quot;/&gt;&lt;wsp:rsid wsp:val=&quot;00A751DC&quot;/&gt;&lt;wsp:rsid wsp:val=&quot;00A7534B&quot;/&gt;&lt;wsp:rsid wsp:val=&quot;00A7585B&quot;/&gt;&lt;wsp:rsid wsp:val=&quot;00A76A5C&quot;/&gt;&lt;wsp:rsid wsp:val=&quot;00A77462&quot;/&gt;&lt;wsp:rsid wsp:val=&quot;00A80A18&quot;/&gt;&lt;wsp:rsid wsp:val=&quot;00A81C04&quot;/&gt;&lt;wsp:rsid wsp:val=&quot;00A82A0D&quot;/&gt;&lt;wsp:rsid wsp:val=&quot;00A83A6E&quot;/&gt;&lt;wsp:rsid wsp:val=&quot;00A84074&quot;/&gt;&lt;wsp:rsid wsp:val=&quot;00A845A1&quot;/&gt;&lt;wsp:rsid wsp:val=&quot;00A85672&quot;/&gt;&lt;wsp:rsid wsp:val=&quot;00A85C26&quot;/&gt;&lt;wsp:rsid wsp:val=&quot;00A87177&quot;/&gt;&lt;wsp:rsid wsp:val=&quot;00A87EC6&quot;/&gt;&lt;wsp:rsid wsp:val=&quot;00A907B7&quot;/&gt;&lt;wsp:rsid wsp:val=&quot;00A91882&quot;/&gt;&lt;wsp:rsid wsp:val=&quot;00A92D4D&quot;/&gt;&lt;wsp:rsid wsp:val=&quot;00A96161&quot;/&gt;&lt;wsp:rsid wsp:val=&quot;00AA32B1&quot;/&gt;&lt;wsp:rsid wsp:val=&quot;00AA46C6&quot;/&gt;&lt;wsp:rsid wsp:val=&quot;00AA5FA6&quot;/&gt;&lt;wsp:rsid wsp:val=&quot;00AA68C0&quot;/&gt;&lt;wsp:rsid wsp:val=&quot;00AA68E5&quot;/&gt;&lt;wsp:rsid wsp:val=&quot;00AA70E7&quot;/&gt;&lt;wsp:rsid wsp:val=&quot;00AB2A53&quot;/&gt;&lt;wsp:rsid wsp:val=&quot;00AB7876&quot;/&gt;&lt;wsp:rsid wsp:val=&quot;00AC2811&quot;/&gt;&lt;wsp:rsid wsp:val=&quot;00AC4337&quot;/&gt;&lt;wsp:rsid wsp:val=&quot;00AC4DB3&quot;/&gt;&lt;wsp:rsid wsp:val=&quot;00AC4DD8&quot;/&gt;&lt;wsp:rsid wsp:val=&quot;00AC5510&quot;/&gt;&lt;wsp:rsid wsp:val=&quot;00AD383E&quot;/&gt;&lt;wsp:rsid wsp:val=&quot;00AD46AB&quot;/&gt;&lt;wsp:rsid wsp:val=&quot;00AD475A&quot;/&gt;&lt;wsp:rsid wsp:val=&quot;00AD595B&quot;/&gt;&lt;wsp:rsid wsp:val=&quot;00AD65ED&quot;/&gt;&lt;wsp:rsid wsp:val=&quot;00AD6C2A&quot;/&gt;&lt;wsp:rsid wsp:val=&quot;00AE0BA3&quot;/&gt;&lt;wsp:rsid wsp:val=&quot;00AE18A7&quot;/&gt;&lt;wsp:rsid wsp:val=&quot;00AE25B6&quot;/&gt;&lt;wsp:rsid wsp:val=&quot;00AE4FF9&quot;/&gt;&lt;wsp:rsid wsp:val=&quot;00AE6BB7&quot;/&gt;&lt;wsp:rsid wsp:val=&quot;00AE7074&quot;/&gt;&lt;wsp:rsid wsp:val=&quot;00AE7820&quot;/&gt;&lt;wsp:rsid wsp:val=&quot;00AE7B3F&quot;/&gt;&lt;wsp:rsid wsp:val=&quot;00AF196F&quot;/&gt;&lt;wsp:rsid wsp:val=&quot;00AF1FF6&quot;/&gt;&lt;wsp:rsid wsp:val=&quot;00AF30F1&quot;/&gt;&lt;wsp:rsid wsp:val=&quot;00AF5825&quot;/&gt;&lt;wsp:rsid wsp:val=&quot;00B00F3E&quot;/&gt;&lt;wsp:rsid wsp:val=&quot;00B031B4&quot;/&gt;&lt;wsp:rsid wsp:val=&quot;00B0558C&quot;/&gt;&lt;wsp:rsid wsp:val=&quot;00B11816&quot;/&gt;&lt;wsp:rsid wsp:val=&quot;00B12DA6&quot;/&gt;&lt;wsp:rsid wsp:val=&quot;00B14902&quot;/&gt;&lt;wsp:rsid wsp:val=&quot;00B149B5&quot;/&gt;&lt;wsp:rsid wsp:val=&quot;00B15D46&quot;/&gt;&lt;wsp:rsid wsp:val=&quot;00B20B5B&quot;/&gt;&lt;wsp:rsid wsp:val=&quot;00B22045&quot;/&gt;&lt;wsp:rsid wsp:val=&quot;00B225F6&quot;/&gt;&lt;wsp:rsid wsp:val=&quot;00B23B17&quot;/&gt;&lt;wsp:rsid wsp:val=&quot;00B24C72&quot;/&gt;&lt;wsp:rsid wsp:val=&quot;00B258D2&quot;/&gt;&lt;wsp:rsid wsp:val=&quot;00B26F23&quot;/&gt;&lt;wsp:rsid wsp:val=&quot;00B271BF&quot;/&gt;&lt;wsp:rsid wsp:val=&quot;00B275B1&quot;/&gt;&lt;wsp:rsid wsp:val=&quot;00B32016&quot;/&gt;&lt;wsp:rsid wsp:val=&quot;00B3758B&quot;/&gt;&lt;wsp:rsid wsp:val=&quot;00B41A25&quot;/&gt;&lt;wsp:rsid wsp:val=&quot;00B46443&quot;/&gt;&lt;wsp:rsid wsp:val=&quot;00B51D35&quot;/&gt;&lt;wsp:rsid wsp:val=&quot;00B52A45&quot;/&gt;&lt;wsp:rsid wsp:val=&quot;00B55112&quot;/&gt;&lt;wsp:rsid wsp:val=&quot;00B56B9A&quot;/&gt;&lt;wsp:rsid wsp:val=&quot;00B634B2&quot;/&gt;&lt;wsp:rsid wsp:val=&quot;00B642AE&quot;/&gt;&lt;wsp:rsid wsp:val=&quot;00B64301&quot;/&gt;&lt;wsp:rsid wsp:val=&quot;00B666BA&quot;/&gt;&lt;wsp:rsid wsp:val=&quot;00B672C8&quot;/&gt;&lt;wsp:rsid wsp:val=&quot;00B7209D&quot;/&gt;&lt;wsp:rsid wsp:val=&quot;00B727B5&quot;/&gt;&lt;wsp:rsid wsp:val=&quot;00B73C85&quot;/&gt;&lt;wsp:rsid wsp:val=&quot;00B74D11&quot;/&gt;&lt;wsp:rsid wsp:val=&quot;00B7679C&quot;/&gt;&lt;wsp:rsid wsp:val=&quot;00B767F1&quot;/&gt;&lt;wsp:rsid wsp:val=&quot;00B77B8D&quot;/&gt;&lt;wsp:rsid wsp:val=&quot;00B815D0&quot;/&gt;&lt;wsp:rsid wsp:val=&quot;00B81BE5&quot;/&gt;&lt;wsp:rsid wsp:val=&quot;00B824F2&quot;/&gt;&lt;wsp:rsid wsp:val=&quot;00B8263F&quot;/&gt;&lt;wsp:rsid wsp:val=&quot;00B82754&quot;/&gt;&lt;wsp:rsid wsp:val=&quot;00B84867&quot;/&gt;&lt;wsp:rsid wsp:val=&quot;00B853BF&quot;/&gt;&lt;wsp:rsid wsp:val=&quot;00B95416&quot;/&gt;&lt;wsp:rsid wsp:val=&quot;00B959F7&quot;/&gt;&lt;wsp:rsid wsp:val=&quot;00B976AF&quot;/&gt;&lt;wsp:rsid wsp:val=&quot;00B97B97&quot;/&gt;&lt;wsp:rsid wsp:val=&quot;00BA7283&quot;/&gt;&lt;wsp:rsid wsp:val=&quot;00BB10F6&quot;/&gt;&lt;wsp:rsid wsp:val=&quot;00BB465D&quot;/&gt;&lt;wsp:rsid wsp:val=&quot;00BB4F6F&quot;/&gt;&lt;wsp:rsid wsp:val=&quot;00BB71E7&quot;/&gt;&lt;wsp:rsid wsp:val=&quot;00BC0930&quot;/&gt;&lt;wsp:rsid wsp:val=&quot;00BC0D2A&quot;/&gt;&lt;wsp:rsid wsp:val=&quot;00BC453A&quot;/&gt;&lt;wsp:rsid wsp:val=&quot;00BC53F0&quot;/&gt;&lt;wsp:rsid wsp:val=&quot;00BC5F33&quot;/&gt;&lt;wsp:rsid wsp:val=&quot;00BC671B&quot;/&gt;&lt;wsp:rsid wsp:val=&quot;00BD1EAA&quot;/&gt;&lt;wsp:rsid wsp:val=&quot;00BD2BDC&quot;/&gt;&lt;wsp:rsid wsp:val=&quot;00BD2E84&quot;/&gt;&lt;wsp:rsid wsp:val=&quot;00BD2FC4&quot;/&gt;&lt;wsp:rsid wsp:val=&quot;00BD41AB&quot;/&gt;&lt;wsp:rsid wsp:val=&quot;00BD463B&quot;/&gt;&lt;wsp:rsid wsp:val=&quot;00BD5EBF&quot;/&gt;&lt;wsp:rsid wsp:val=&quot;00BD6948&quot;/&gt;&lt;wsp:rsid wsp:val=&quot;00BD743C&quot;/&gt;&lt;wsp:rsid wsp:val=&quot;00BE15B8&quot;/&gt;&lt;wsp:rsid wsp:val=&quot;00BF13AD&quot;/&gt;&lt;wsp:rsid wsp:val=&quot;00BF2D2D&quot;/&gt;&lt;wsp:rsid wsp:val=&quot;00BF4D83&quot;/&gt;&lt;wsp:rsid wsp:val=&quot;00BF6C11&quot;/&gt;&lt;wsp:rsid wsp:val=&quot;00C02148&quot;/&gt;&lt;wsp:rsid wsp:val=&quot;00C02AC2&quot;/&gt;&lt;wsp:rsid wsp:val=&quot;00C0473F&quot;/&gt;&lt;wsp:rsid wsp:val=&quot;00C06F9F&quot;/&gt;&lt;wsp:rsid wsp:val=&quot;00C07119&quot;/&gt;&lt;wsp:rsid wsp:val=&quot;00C11DFA&quot;/&gt;&lt;wsp:rsid wsp:val=&quot;00C136A9&quot;/&gt;&lt;wsp:rsid wsp:val=&quot;00C1667D&quot;/&gt;&lt;wsp:rsid wsp:val=&quot;00C244FB&quot;/&gt;&lt;wsp:rsid wsp:val=&quot;00C25370&quot;/&gt;&lt;wsp:rsid wsp:val=&quot;00C253AA&quot;/&gt;&lt;wsp:rsid wsp:val=&quot;00C272BD&quot;/&gt;&lt;wsp:rsid wsp:val=&quot;00C27658&quot;/&gt;&lt;wsp:rsid wsp:val=&quot;00C348A3&quot;/&gt;&lt;wsp:rsid wsp:val=&quot;00C3720E&quot;/&gt;&lt;wsp:rsid wsp:val=&quot;00C41E71&quot;/&gt;&lt;wsp:rsid wsp:val=&quot;00C4366D&quot;/&gt;&lt;wsp:rsid wsp:val=&quot;00C52AE0&quot;/&gt;&lt;wsp:rsid wsp:val=&quot;00C55E9F&quot;/&gt;&lt;wsp:rsid wsp:val=&quot;00C6122E&quot;/&gt;&lt;wsp:rsid wsp:val=&quot;00C61DC3&quot;/&gt;&lt;wsp:rsid wsp:val=&quot;00C62215&quot;/&gt;&lt;wsp:rsid wsp:val=&quot;00C63978&quot;/&gt;&lt;wsp:rsid wsp:val=&quot;00C6574F&quot;/&gt;&lt;wsp:rsid wsp:val=&quot;00C65B9E&quot;/&gt;&lt;wsp:rsid wsp:val=&quot;00C6746A&quot;/&gt;&lt;wsp:rsid wsp:val=&quot;00C72CDB&quot;/&gt;&lt;wsp:rsid wsp:val=&quot;00C73159&quot;/&gt;&lt;wsp:rsid wsp:val=&quot;00C737E5&quot;/&gt;&lt;wsp:rsid wsp:val=&quot;00C744B7&quot;/&gt;&lt;wsp:rsid wsp:val=&quot;00C745E3&quot;/&gt;&lt;wsp:rsid wsp:val=&quot;00C8095D&quot;/&gt;&lt;wsp:rsid wsp:val=&quot;00C82E11&quot;/&gt;&lt;wsp:rsid wsp:val=&quot;00C84FF4&quot;/&gt;&lt;wsp:rsid wsp:val=&quot;00C90CFA&quot;/&gt;&lt;wsp:rsid wsp:val=&quot;00C94B73&quot;/&gt;&lt;wsp:rsid wsp:val=&quot;00C9563F&quot;/&gt;&lt;wsp:rsid wsp:val=&quot;00C969A4&quot;/&gt;&lt;wsp:rsid wsp:val=&quot;00C9786F&quot;/&gt;&lt;wsp:rsid wsp:val=&quot;00CA2958&quot;/&gt;&lt;wsp:rsid wsp:val=&quot;00CA425C&quot;/&gt;&lt;wsp:rsid wsp:val=&quot;00CA5AAB&quot;/&gt;&lt;wsp:rsid wsp:val=&quot;00CB0817&quot;/&gt;&lt;wsp:rsid wsp:val=&quot;00CB0EB8&quot;/&gt;&lt;wsp:rsid wsp:val=&quot;00CB5EDD&quot;/&gt;&lt;wsp:rsid wsp:val=&quot;00CB7F2F&quot;/&gt;&lt;wsp:rsid wsp:val=&quot;00CC1398&quot;/&gt;&lt;wsp:rsid wsp:val=&quot;00CC1AE9&quot;/&gt;&lt;wsp:rsid wsp:val=&quot;00CC42E9&quot;/&gt;&lt;wsp:rsid wsp:val=&quot;00CC6DD5&quot;/&gt;&lt;wsp:rsid wsp:val=&quot;00CC7BC5&quot;/&gt;&lt;wsp:rsid wsp:val=&quot;00CD2EF8&quot;/&gt;&lt;wsp:rsid wsp:val=&quot;00CD52E8&quot;/&gt;&lt;wsp:rsid wsp:val=&quot;00CE03B7&quot;/&gt;&lt;wsp:rsid wsp:val=&quot;00CE48BC&quot;/&gt;&lt;wsp:rsid wsp:val=&quot;00CF048D&quot;/&gt;&lt;wsp:rsid wsp:val=&quot;00CF4574&quot;/&gt;&lt;wsp:rsid wsp:val=&quot;00CF67E5&quot;/&gt;&lt;wsp:rsid wsp:val=&quot;00D0785C&quot;/&gt;&lt;wsp:rsid wsp:val=&quot;00D13057&quot;/&gt;&lt;wsp:rsid wsp:val=&quot;00D14F38&quot;/&gt;&lt;wsp:rsid wsp:val=&quot;00D15946&quot;/&gt;&lt;wsp:rsid wsp:val=&quot;00D16710&quot;/&gt;&lt;wsp:rsid wsp:val=&quot;00D20504&quot;/&gt;&lt;wsp:rsid wsp:val=&quot;00D2219B&quot;/&gt;&lt;wsp:rsid wsp:val=&quot;00D23780&quot;/&gt;&lt;wsp:rsid wsp:val=&quot;00D30417&quot;/&gt;&lt;wsp:rsid wsp:val=&quot;00D30D64&quot;/&gt;&lt;wsp:rsid wsp:val=&quot;00D30DC5&quot;/&gt;&lt;wsp:rsid wsp:val=&quot;00D327A8&quot;/&gt;&lt;wsp:rsid wsp:val=&quot;00D3674F&quot;/&gt;&lt;wsp:rsid wsp:val=&quot;00D37EA1&quot;/&gt;&lt;wsp:rsid wsp:val=&quot;00D42746&quot;/&gt;&lt;wsp:rsid wsp:val=&quot;00D43E6D&quot;/&gt;&lt;wsp:rsid wsp:val=&quot;00D45F58&quot;/&gt;&lt;wsp:rsid wsp:val=&quot;00D46D3F&quot;/&gt;&lt;wsp:rsid wsp:val=&quot;00D51094&quot;/&gt;&lt;wsp:rsid wsp:val=&quot;00D51176&quot;/&gt;&lt;wsp:rsid wsp:val=&quot;00D513C1&quot;/&gt;&lt;wsp:rsid wsp:val=&quot;00D52455&quot;/&gt;&lt;wsp:rsid wsp:val=&quot;00D568D4&quot;/&gt;&lt;wsp:rsid wsp:val=&quot;00D606AB&quot;/&gt;&lt;wsp:rsid wsp:val=&quot;00D615B7&quot;/&gt;&lt;wsp:rsid wsp:val=&quot;00D622B9&quot;/&gt;&lt;wsp:rsid wsp:val=&quot;00D63BA2&quot;/&gt;&lt;wsp:rsid wsp:val=&quot;00D65AAA&quot;/&gt;&lt;wsp:rsid wsp:val=&quot;00D65C35&quot;/&gt;&lt;wsp:rsid wsp:val=&quot;00D71856&quot;/&gt;&lt;wsp:rsid wsp:val=&quot;00D73449&quot;/&gt;&lt;wsp:rsid wsp:val=&quot;00D77E83&quot;/&gt;&lt;wsp:rsid wsp:val=&quot;00D80911&quot;/&gt;&lt;wsp:rsid wsp:val=&quot;00D8138C&quot;/&gt;&lt;wsp:rsid wsp:val=&quot;00D86165&quot;/&gt;&lt;wsp:rsid wsp:val=&quot;00D86BF0&quot;/&gt;&lt;wsp:rsid wsp:val=&quot;00D921A7&quot;/&gt;&lt;wsp:rsid wsp:val=&quot;00D9575F&quot;/&gt;&lt;wsp:rsid wsp:val=&quot;00D95E84&quot;/&gt;&lt;wsp:rsid wsp:val=&quot;00D96995&quot;/&gt;&lt;wsp:rsid wsp:val=&quot;00DA2133&quot;/&gt;&lt;wsp:rsid wsp:val=&quot;00DA2152&quot;/&gt;&lt;wsp:rsid wsp:val=&quot;00DA396E&quot;/&gt;&lt;wsp:rsid wsp:val=&quot;00DA64FF&quot;/&gt;&lt;wsp:rsid wsp:val=&quot;00DA737B&quot;/&gt;&lt;wsp:rsid wsp:val=&quot;00DB2105&quot;/&gt;&lt;wsp:rsid wsp:val=&quot;00DB2108&quot;/&gt;&lt;wsp:rsid wsp:val=&quot;00DB3B3A&quot;/&gt;&lt;wsp:rsid wsp:val=&quot;00DB41C2&quot;/&gt;&lt;wsp:rsid wsp:val=&quot;00DB4E63&quot;/&gt;&lt;wsp:rsid wsp:val=&quot;00DB5130&quot;/&gt;&lt;wsp:rsid wsp:val=&quot;00DB760E&quot;/&gt;&lt;wsp:rsid wsp:val=&quot;00DB7624&quot;/&gt;&lt;wsp:rsid wsp:val=&quot;00DC041F&quot;/&gt;&lt;wsp:rsid wsp:val=&quot;00DC0943&quot;/&gt;&lt;wsp:rsid wsp:val=&quot;00DC549F&quot;/&gt;&lt;wsp:rsid wsp:val=&quot;00DD0035&quot;/&gt;&lt;wsp:rsid wsp:val=&quot;00DD0D5D&quot;/&gt;&lt;wsp:rsid wsp:val=&quot;00DD1941&quot;/&gt;&lt;wsp:rsid wsp:val=&quot;00DD4382&quot;/&gt;&lt;wsp:rsid wsp:val=&quot;00DE0EFB&quot;/&gt;&lt;wsp:rsid wsp:val=&quot;00DE1130&quot;/&gt;&lt;wsp:rsid wsp:val=&quot;00DE28F0&quot;/&gt;&lt;wsp:rsid wsp:val=&quot;00DE29EE&quot;/&gt;&lt;wsp:rsid wsp:val=&quot;00DE34AE&quot;/&gt;&lt;wsp:rsid wsp:val=&quot;00DE3ABC&quot;/&gt;&lt;wsp:rsid wsp:val=&quot;00DE407C&quot;/&gt;&lt;wsp:rsid wsp:val=&quot;00DE4539&quot;/&gt;&lt;wsp:rsid wsp:val=&quot;00DE5530&quot;/&gt;&lt;wsp:rsid wsp:val=&quot;00DE7285&quot;/&gt;&lt;wsp:rsid wsp:val=&quot;00DE7EFD&quot;/&gt;&lt;wsp:rsid wsp:val=&quot;00DF0091&quot;/&gt;&lt;wsp:rsid wsp:val=&quot;00DF07DD&quot;/&gt;&lt;wsp:rsid wsp:val=&quot;00DF1391&quot;/&gt;&lt;wsp:rsid wsp:val=&quot;00DF3F54&quot;/&gt;&lt;wsp:rsid wsp:val=&quot;00DF4634&quot;/&gt;&lt;wsp:rsid wsp:val=&quot;00DF7C70&quot;/&gt;&lt;wsp:rsid wsp:val=&quot;00E00DD0&quot;/&gt;&lt;wsp:rsid wsp:val=&quot;00E0168E&quot;/&gt;&lt;wsp:rsid wsp:val=&quot;00E04EFB&quot;/&gt;&lt;wsp:rsid wsp:val=&quot;00E06178&quot;/&gt;&lt;wsp:rsid wsp:val=&quot;00E107AB&quot;/&gt;&lt;wsp:rsid wsp:val=&quot;00E107E5&quot;/&gt;&lt;wsp:rsid wsp:val=&quot;00E1183A&quot;/&gt;&lt;wsp:rsid wsp:val=&quot;00E12115&quot;/&gt;&lt;wsp:rsid wsp:val=&quot;00E14CEF&quot;/&gt;&lt;wsp:rsid wsp:val=&quot;00E1749D&quot;/&gt;&lt;wsp:rsid wsp:val=&quot;00E2327F&quot;/&gt;&lt;wsp:rsid wsp:val=&quot;00E259B0&quot;/&gt;&lt;wsp:rsid wsp:val=&quot;00E260A4&quot;/&gt;&lt;wsp:rsid wsp:val=&quot;00E2611B&quot;/&gt;&lt;wsp:rsid wsp:val=&quot;00E26E82&quot;/&gt;&lt;wsp:rsid wsp:val=&quot;00E26F9E&quot;/&gt;&lt;wsp:rsid wsp:val=&quot;00E315EF&quot;/&gt;&lt;wsp:rsid wsp:val=&quot;00E31C59&quot;/&gt;&lt;wsp:rsid wsp:val=&quot;00E32674&quot;/&gt;&lt;wsp:rsid wsp:val=&quot;00E3697A&quot;/&gt;&lt;wsp:rsid wsp:val=&quot;00E37046&quot;/&gt;&lt;wsp:rsid wsp:val=&quot;00E41737&quot;/&gt;&lt;wsp:rsid wsp:val=&quot;00E42AB5&quot;/&gt;&lt;wsp:rsid wsp:val=&quot;00E43C29&quot;/&gt;&lt;wsp:rsid wsp:val=&quot;00E46D0D&quot;/&gt;&lt;wsp:rsid wsp:val=&quot;00E478F0&quot;/&gt;&lt;wsp:rsid wsp:val=&quot;00E5026F&quot;/&gt;&lt;wsp:rsid wsp:val=&quot;00E5080D&quot;/&gt;&lt;wsp:rsid wsp:val=&quot;00E50B4A&quot;/&gt;&lt;wsp:rsid wsp:val=&quot;00E51985&quot;/&gt;&lt;wsp:rsid wsp:val=&quot;00E539FE&quot;/&gt;&lt;wsp:rsid wsp:val=&quot;00E54586&quot;/&gt;&lt;wsp:rsid wsp:val=&quot;00E55177&quot;/&gt;&lt;wsp:rsid wsp:val=&quot;00E552A2&quot;/&gt;&lt;wsp:rsid wsp:val=&quot;00E55B4B&quot;/&gt;&lt;wsp:rsid wsp:val=&quot;00E564B7&quot;/&gt;&lt;wsp:rsid wsp:val=&quot;00E57990&quot;/&gt;&lt;wsp:rsid wsp:val=&quot;00E60118&quot;/&gt;&lt;wsp:rsid wsp:val=&quot;00E6106B&quot;/&gt;&lt;wsp:rsid wsp:val=&quot;00E629E1&quot;/&gt;&lt;wsp:rsid wsp:val=&quot;00E6334E&quot;/&gt;&lt;wsp:rsid wsp:val=&quot;00E63BC4&quot;/&gt;&lt;wsp:rsid wsp:val=&quot;00E63CB7&quot;/&gt;&lt;wsp:rsid wsp:val=&quot;00E722D5&quot;/&gt;&lt;wsp:rsid wsp:val=&quot;00E842CE&quot;/&gt;&lt;wsp:rsid wsp:val=&quot;00E84FC8&quot;/&gt;&lt;wsp:rsid wsp:val=&quot;00E85501&quot;/&gt;&lt;wsp:rsid wsp:val=&quot;00E85EA7&quot;/&gt;&lt;wsp:rsid wsp:val=&quot;00E865F3&quot;/&gt;&lt;wsp:rsid wsp:val=&quot;00E907E5&quot;/&gt;&lt;wsp:rsid wsp:val=&quot;00E9192D&quot;/&gt;&lt;wsp:rsid wsp:val=&quot;00E92EA1&quot;/&gt;&lt;wsp:rsid wsp:val=&quot;00E93359&quot;/&gt;&lt;wsp:rsid wsp:val=&quot;00E97157&quot;/&gt;&lt;wsp:rsid wsp:val=&quot;00EA4983&quot;/&gt;&lt;wsp:rsid wsp:val=&quot;00EB1BBC&quot;/&gt;&lt;wsp:rsid wsp:val=&quot;00EB1EC6&quot;/&gt;&lt;wsp:rsid wsp:val=&quot;00EB351B&quot;/&gt;&lt;wsp:rsid wsp:val=&quot;00EB3906&quot;/&gt;&lt;wsp:rsid wsp:val=&quot;00EB5AD1&quot;/&gt;&lt;wsp:rsid wsp:val=&quot;00EB6258&quot;/&gt;&lt;wsp:rsid wsp:val=&quot;00EC17B2&quot;/&gt;&lt;wsp:rsid wsp:val=&quot;00EC36E7&quot;/&gt;&lt;wsp:rsid wsp:val=&quot;00EC615A&quot;/&gt;&lt;wsp:rsid wsp:val=&quot;00EC747E&quot;/&gt;&lt;wsp:rsid wsp:val=&quot;00ED0C73&quot;/&gt;&lt;wsp:rsid wsp:val=&quot;00ED6894&quot;/&gt;&lt;wsp:rsid wsp:val=&quot;00ED6C86&quot;/&gt;&lt;wsp:rsid wsp:val=&quot;00ED75AC&quot;/&gt;&lt;wsp:rsid wsp:val=&quot;00EE1126&quot;/&gt;&lt;wsp:rsid wsp:val=&quot;00EE3051&quot;/&gt;&lt;wsp:rsid wsp:val=&quot;00EE4D40&quot;/&gt;&lt;wsp:rsid wsp:val=&quot;00EE5304&quot;/&gt;&lt;wsp:rsid wsp:val=&quot;00EE5FAB&quot;/&gt;&lt;wsp:rsid wsp:val=&quot;00EF0953&quot;/&gt;&lt;wsp:rsid wsp:val=&quot;00EF5711&quot;/&gt;&lt;wsp:rsid wsp:val=&quot;00EF6F55&quot;/&gt;&lt;wsp:rsid wsp:val=&quot;00EF7D5B&quot;/&gt;&lt;wsp:rsid wsp:val=&quot;00F00B8E&quot;/&gt;&lt;wsp:rsid wsp:val=&quot;00F10D37&quot;/&gt;&lt;wsp:rsid wsp:val=&quot;00F12655&quot;/&gt;&lt;wsp:rsid wsp:val=&quot;00F147C7&quot;/&gt;&lt;wsp:rsid wsp:val=&quot;00F15861&quot;/&gt;&lt;wsp:rsid wsp:val=&quot;00F15C07&quot;/&gt;&lt;wsp:rsid wsp:val=&quot;00F204E4&quot;/&gt;&lt;wsp:rsid wsp:val=&quot;00F23407&quot;/&gt;&lt;wsp:rsid wsp:val=&quot;00F243B6&quot;/&gt;&lt;wsp:rsid wsp:val=&quot;00F2474C&quot;/&gt;&lt;wsp:rsid wsp:val=&quot;00F24896&quot;/&gt;&lt;wsp:rsid wsp:val=&quot;00F24DDE&quot;/&gt;&lt;wsp:rsid wsp:val=&quot;00F27681&quot;/&gt;&lt;wsp:rsid wsp:val=&quot;00F27BA8&quot;/&gt;&lt;wsp:rsid wsp:val=&quot;00F339A8&quot;/&gt;&lt;wsp:rsid wsp:val=&quot;00F33FEF&quot;/&gt;&lt;wsp:rsid wsp:val=&quot;00F34824&quot;/&gt;&lt;wsp:rsid wsp:val=&quot;00F359F0&quot;/&gt;&lt;wsp:rsid wsp:val=&quot;00F375B2&quot;/&gt;&lt;wsp:rsid wsp:val=&quot;00F37D59&quot;/&gt;&lt;wsp:rsid wsp:val=&quot;00F41F62&quot;/&gt;&lt;wsp:rsid wsp:val=&quot;00F43B29&quot;/&gt;&lt;wsp:rsid wsp:val=&quot;00F53115&quot;/&gt;&lt;wsp:rsid wsp:val=&quot;00F53603&quot;/&gt;&lt;wsp:rsid wsp:val=&quot;00F54270&quot;/&gt;&lt;wsp:rsid wsp:val=&quot;00F57633&quot;/&gt;&lt;wsp:rsid wsp:val=&quot;00F60C8D&quot;/&gt;&lt;wsp:rsid wsp:val=&quot;00F60E97&quot;/&gt;&lt;wsp:rsid wsp:val=&quot;00F62E22&quot;/&gt;&lt;wsp:rsid wsp:val=&quot;00F63CE3&quot;/&gt;&lt;wsp:rsid wsp:val=&quot;00F657BC&quot;/&gt;&lt;wsp:rsid wsp:val=&quot;00F6612A&quot;/&gt;&lt;wsp:rsid wsp:val=&quot;00F6654A&quot;/&gt;&lt;wsp:rsid wsp:val=&quot;00F67B25&quot;/&gt;&lt;wsp:rsid wsp:val=&quot;00F72BEB&quot;/&gt;&lt;wsp:rsid wsp:val=&quot;00F74F37&quot;/&gt;&lt;wsp:rsid wsp:val=&quot;00F82675&quot;/&gt;&lt;wsp:rsid wsp:val=&quot;00F82DBE&quot;/&gt;&lt;wsp:rsid wsp:val=&quot;00F83029&quot;/&gt;&lt;wsp:rsid wsp:val=&quot;00F84D7D&quot;/&gt;&lt;wsp:rsid wsp:val=&quot;00F85E43&quot;/&gt;&lt;wsp:rsid wsp:val=&quot;00F86D1A&quot;/&gt;&lt;wsp:rsid wsp:val=&quot;00F90C58&quot;/&gt;&lt;wsp:rsid wsp:val=&quot;00F9181B&quot;/&gt;&lt;wsp:rsid wsp:val=&quot;00F94F70&quot;/&gt;&lt;wsp:rsid wsp:val=&quot;00F95346&quot;/&gt;&lt;wsp:rsid wsp:val=&quot;00F957DE&quot;/&gt;&lt;wsp:rsid wsp:val=&quot;00FA0EF8&quot;/&gt;&lt;wsp:rsid wsp:val=&quot;00FA1EAF&quot;/&gt;&lt;wsp:rsid wsp:val=&quot;00FA3705&quot;/&gt;&lt;wsp:rsid wsp:val=&quot;00FA43BF&quot;/&gt;&lt;wsp:rsid wsp:val=&quot;00FA454A&quot;/&gt;&lt;wsp:rsid wsp:val=&quot;00FA6118&quot;/&gt;&lt;wsp:rsid wsp:val=&quot;00FA688F&quot;/&gt;&lt;wsp:rsid wsp:val=&quot;00FA6FA0&quot;/&gt;&lt;wsp:rsid wsp:val=&quot;00FA78B0&quot;/&gt;&lt;wsp:rsid wsp:val=&quot;00FB0176&quot;/&gt;&lt;wsp:rsid wsp:val=&quot;00FB020A&quot;/&gt;&lt;wsp:rsid wsp:val=&quot;00FB457A&quot;/&gt;&lt;wsp:rsid wsp:val=&quot;00FB5252&quot;/&gt;&lt;wsp:rsid wsp:val=&quot;00FB7E99&quot;/&gt;&lt;wsp:rsid wsp:val=&quot;00FC096A&quot;/&gt;&lt;wsp:rsid wsp:val=&quot;00FC33E5&quot;/&gt;&lt;wsp:rsid wsp:val=&quot;00FC4AC6&quot;/&gt;&lt;wsp:rsid wsp:val=&quot;00FC4BAC&quot;/&gt;&lt;wsp:rsid wsp:val=&quot;00FD0255&quot;/&gt;&lt;wsp:rsid wsp:val=&quot;00FD1279&quot;/&gt;&lt;wsp:rsid wsp:val=&quot;00FD727B&quot;/&gt;&lt;wsp:rsid wsp:val=&quot;00FD770A&quot;/&gt;&lt;wsp:rsid wsp:val=&quot;00FE17BB&quot;/&gt;&lt;wsp:rsid wsp:val=&quot;00FE4CC0&quot;/&gt;&lt;wsp:rsid wsp:val=&quot;00FE548A&quot;/&gt;&lt;wsp:rsid wsp:val=&quot;00FE79B2&quot;/&gt;&lt;wsp:rsid wsp:val=&quot;00FF26E1&quot;/&gt;&lt;wsp:rsid wsp:val=&quot;00FF4BBC&quot;/&gt;&lt;wsp:rsid wsp:val=&quot;00FF62BF&quot;/&gt;&lt;wsp:rsid wsp:val=&quot;00FF6F82&quot;/&gt;&lt;/wsp:rsids&gt;&lt;/w:docPr&gt;&lt;w:body&gt;&lt;wx:sect&gt;&lt;w:p wsp:rsidR=&quot;00000000&quot; wsp:rsidRDefault=&quot;00D0785C&quot; wsp:rsidP=&quot;00D0785C&quot;&gt;&lt;m:oMathPara&gt;&lt;m:oMath&gt;&lt;m:f&gt;&lt;m:fPr&gt;&lt;m:ctrlPr&gt;&lt;aml:annotation aml:id=&quot;0&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fPr&gt;&lt;m:num&gt;&lt;m:r&gt;&lt;w:rPr&gt;&lt;w:rFonts w:ascii=&quot;Cambria Math&quot; w:h-ansi=&quot;Cambria Math&quot;/&gt;&lt;wx:font wx:val=&quot;Cambria Math&quot;/&gt;&lt;w:i/&gt;&lt;w:spacing w:val=&quot;10&quot;/&gt;&lt;w:sz w:val=&quot;22&quot;/&gt;&lt;w:sz-cs w:val=&quot;22&quot;/&gt;&lt;/w:rPr&gt;&lt;m:t&gt;L&lt;/m:t&gt;&lt;/m:r&gt;&lt;/m:num&gt;&lt;m:den&gt;&lt;m:sSub&gt;&lt;m:sSubPr&gt;&lt;m:ctrlPr&gt;&lt;aml:annotation aml:id=&quot;1&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Pr&gt;&lt;m:e&gt;&lt;m:r&gt;&lt;w:rPr&gt;&lt;w:rFonts w:ascii=&quot;Cambria Math&quot; w:h-ansi=&quot;Cambria Math&quot;/&gt;&lt;wx:font wx:val=&quot;Cambria Math&quot;/&gt;&lt;w:i/&gt;&lt;w:spacing w:val=&quot;10&quot;/&gt;&lt;w:sz w:val=&quot;22&quot;/&gt;&lt;w:sz-cs w:val=&quot;22&quot;/&gt;&lt;/w:rPr&gt;&lt;m:t&gt;L&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Sub&gt;&lt;/m:den&gt;&lt;/m:f&gt;&lt;m:r&gt;&lt;w:rPr&gt;&lt;w:rFonts w:ascii=&quot;Cambria Math&quot; w:h-ansi=&quot;Cambria Math&quot;/&gt;&lt;wx:font wx:val=&quot;Cambria Math&quot;/&gt;&lt;w:i/&gt;&lt;w:spacing w:val=&quot;10&quot;/&gt;&lt;w:sz w:val=&quot;22&quot;/&gt;&lt;w:sz-cs w:val=&quot;22&quot;/&gt;&lt;/w:rPr&gt;&lt;m:t&gt;=&lt;/m:t&gt;&lt;/m:r&gt;&lt;m:sSup&gt;&lt;m:sSupPr&gt;&lt;m:ctrlPr&gt;&lt;aml:annotation aml:id=&quot;2&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pPr&gt;&lt;m:e&gt;&lt;m:d&gt;&lt;m:dPr&gt;&lt;m:ctrlPr&gt;&lt;aml:annotation aml:id=&quot;3&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dPr&gt;&lt;m:e&gt;&lt;m:f&gt;&lt;m:fPr&gt;&lt;m:ctrlPr&gt;&lt;aml:annotation aml:id=&quot;4&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fPr&gt;&lt;m:num&gt;&lt;m:r&gt;&lt;w:rPr&gt;&lt;w:rFonts w:ascii=&quot;Cambria Math&quot; w:h-ansi=&quot;Cambria Math&quot;/&gt;&lt;wx:font wx:val=&quot;Cambria Math&quot;/&gt;&lt;w:i/&gt;&lt;w:spacing w:val=&quot;10&quot;/&gt;&lt;w:sz w:val=&quot;22&quot;/&gt;&lt;w:sz-cs w:val=&quot;22&quot;/&gt;&lt;/w:rPr&gt;&lt;m:t&gt;M&lt;/m:t&gt;&lt;/m:r&gt;&lt;/m:num&gt;&lt;m:den&gt;&lt;m:sSub&gt;&lt;m:sSubPr&gt;&lt;m:ctrlPr&gt;&lt;aml:annotation aml:id=&quot;5&quot; w:type=&quot;Word.Insertion&quot; aml:author=&quot;Benson&quot; aml:createdate=&quot;2012-03-22T14:42:00Z&quot;&gt;&lt;aml:content&gt;&lt;w:rPr&gt;&lt;w:rFonts w:ascii=&quot;Cambria Math&quot; w:h-ansi=&quot;Cambria Math&quot;/&gt;&lt;wx:font wx:val=&quot;Cambria Math&quot;/&gt;&lt;w:i/&gt;&lt;w:spacing w:val=&quot;10&quot;/&gt;&lt;w:sz w:val=&quot;22&quot;/&gt;&lt;w:sz-cs w:val=&quot;22&quot;/&gt;&lt;/w:rPr&gt;&lt;/aml:content&gt;&lt;/aml:annotation&gt;&lt;/m:ctrlPr&gt;&lt;/m:sSubPr&gt;&lt;m:e&gt;&lt;m:r&gt;&lt;w:rPr&gt;&lt;w:rFonts w:ascii=&quot;Cambria Math&quot; w:h-ansi=&quot;Cambria Math&quot;/&gt;&lt;wx:font wx:val=&quot;Cambria Math&quot;/&gt;&lt;w:i/&gt;&lt;w:spacing w:val=&quot;10&quot;/&gt;&lt;w:sz w:val=&quot;22&quot;/&gt;&lt;w:sz-cs w:val=&quot;22&quot;/&gt;&lt;/w:rPr&gt;&lt;m:t&gt;M&lt;/m:t&gt;&lt;/m:r&gt;&lt;/m:e&gt;&lt;m:sub&gt;&lt;m:r&gt;&lt;m:rPr&gt;&lt;m:sty m:val=&quot;p&quot;/&gt;&lt;/m:rPr&gt;&lt;w:rPr&gt;&lt;w:rFonts w:ascii=&quot;Cambria Math&quot; w:h-ansi=&quot;Cambria Math&quot;/&gt;&lt;wx:font wx:val=&quot;Cambria Math&quot;/&gt;&lt;w:spacing w:val=&quot;10&quot;/&gt;&lt;w:sz w:val=&quot;22&quot;/&gt;&lt;w:sz-cs w:val=&quot;22&quot;/&gt;&lt;/w:rPr&gt;&lt;m:t&gt;S&lt;/m:t&gt;&lt;/m:r&gt;&lt;/m:sub&gt;&lt;/m:sSub&gt;&lt;/m:den&gt;&lt;/m:f&gt;&lt;/m:e&gt;&lt;/m:d&gt;&lt;/m:e&gt;&lt;m:sup&gt;&lt;m:r&gt;&lt;w:rPr&gt;&lt;w:rFonts w:ascii=&quot;Cambria Math&quot; w:h-ansi=&quot;Cambria Math&quot;/&gt;&lt;wx:font wx:val=&quot;Cambria Math&quot;/&gt;&lt;w:i/&gt;&lt;w:spacing w:val=&quot;10&quot;/&gt;&lt;w:sz w:val=&quot;22&quot;/&gt;&lt;w:sz-cs w:val=&quot;22&quot;/&gt;&lt;/w:rPr&gt;&lt;m:t&gt;3.5&lt;/m:t&gt;&lt;/m:r&gt;&lt;m:r&gt;&lt;m:rPr&gt;&lt;m:sty m:val=&quot;p&quot;/&gt;&lt;/m:rPr&gt;&lt;w:rPr&gt;&lt;w:rStyle w:val=&quot;CommentReference&quot;/&gt;&lt;w:rFonts w:ascii=&quot;Calibri&quot; w:fareast=&quot;Calibri&quot; w:h-ansi=&quot;Calibri&quot;/&gt;&lt;wx:font wx:val=&quot;Calibri&quot;/&gt;&lt;/w:rPr&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FD0255">
        <w:rPr>
          <w:rStyle w:val="CommentReference"/>
          <w:rFonts w:ascii="Calibri" w:eastAsia="Calibri" w:hAnsi="Calibri"/>
        </w:rPr>
        <w:fldChar w:fldCharType="end"/>
      </w:r>
    </w:p>
    <w:p w14:paraId="5F2BAF5C" w14:textId="77777777" w:rsidR="00B727B5" w:rsidRPr="005A443A" w:rsidRDefault="00B727B5" w:rsidP="005A443A">
      <w:pPr>
        <w:spacing w:line="284" w:lineRule="atLeast"/>
        <w:rPr>
          <w:spacing w:val="10"/>
          <w:sz w:val="22"/>
          <w:szCs w:val="22"/>
        </w:rPr>
      </w:pPr>
    </w:p>
    <w:p w14:paraId="29F3398F" w14:textId="77777777" w:rsidR="00666E5B" w:rsidRPr="005A443A" w:rsidRDefault="003962C0" w:rsidP="005A443A">
      <w:pPr>
        <w:spacing w:line="284" w:lineRule="atLeast"/>
        <w:rPr>
          <w:spacing w:val="10"/>
          <w:sz w:val="22"/>
          <w:szCs w:val="22"/>
        </w:rPr>
      </w:pPr>
      <w:r w:rsidRPr="005A443A">
        <w:rPr>
          <w:spacing w:val="10"/>
          <w:sz w:val="22"/>
          <w:szCs w:val="22"/>
        </w:rPr>
        <w:t xml:space="preserve">where </w:t>
      </w:r>
      <w:r w:rsidRPr="005A443A">
        <w:rPr>
          <w:i/>
          <w:spacing w:val="10"/>
          <w:sz w:val="22"/>
          <w:szCs w:val="22"/>
        </w:rPr>
        <w:t>L</w:t>
      </w:r>
      <w:r w:rsidRPr="00C6122E">
        <w:rPr>
          <w:spacing w:val="10"/>
          <w:sz w:val="22"/>
          <w:szCs w:val="22"/>
          <w:vertAlign w:val="subscript"/>
        </w:rPr>
        <w:t>S</w:t>
      </w:r>
      <w:r w:rsidRPr="005A443A">
        <w:rPr>
          <w:spacing w:val="10"/>
          <w:sz w:val="22"/>
          <w:szCs w:val="22"/>
          <w:vertAlign w:val="subscript"/>
        </w:rPr>
        <w:t xml:space="preserve"> </w:t>
      </w:r>
      <w:r w:rsidRPr="005A443A">
        <w:rPr>
          <w:spacing w:val="10"/>
          <w:sz w:val="22"/>
          <w:szCs w:val="22"/>
        </w:rPr>
        <w:t xml:space="preserve">and </w:t>
      </w:r>
      <w:r w:rsidRPr="005A443A">
        <w:rPr>
          <w:i/>
          <w:spacing w:val="10"/>
          <w:sz w:val="22"/>
          <w:szCs w:val="22"/>
        </w:rPr>
        <w:t>M</w:t>
      </w:r>
      <w:r w:rsidRPr="00C6122E">
        <w:rPr>
          <w:spacing w:val="10"/>
          <w:sz w:val="22"/>
          <w:szCs w:val="22"/>
          <w:vertAlign w:val="subscript"/>
        </w:rPr>
        <w:t>S</w:t>
      </w:r>
      <w:r w:rsidRPr="005A443A">
        <w:rPr>
          <w:spacing w:val="10"/>
          <w:sz w:val="22"/>
          <w:szCs w:val="22"/>
        </w:rPr>
        <w:t xml:space="preserve"> are the luminosity and mass of the Sun</w:t>
      </w:r>
      <w:r w:rsidR="002517EE">
        <w:rPr>
          <w:spacing w:val="10"/>
          <w:sz w:val="22"/>
          <w:szCs w:val="22"/>
        </w:rPr>
        <w:t>,</w:t>
      </w:r>
      <w:r w:rsidRPr="005A443A">
        <w:rPr>
          <w:spacing w:val="10"/>
          <w:sz w:val="22"/>
          <w:szCs w:val="22"/>
        </w:rPr>
        <w:t xml:space="preserve"> respectively.</w:t>
      </w:r>
    </w:p>
    <w:p w14:paraId="72F3F452" w14:textId="77777777" w:rsidR="003962C0" w:rsidRPr="005A443A" w:rsidRDefault="002517EE" w:rsidP="005A443A">
      <w:pPr>
        <w:spacing w:line="284" w:lineRule="atLeast"/>
        <w:rPr>
          <w:spacing w:val="10"/>
          <w:sz w:val="22"/>
          <w:szCs w:val="22"/>
        </w:rPr>
      </w:pPr>
      <w:r w:rsidRPr="005A443A">
        <w:rPr>
          <w:spacing w:val="10"/>
          <w:sz w:val="22"/>
          <w:szCs w:val="22"/>
        </w:rPr>
        <w:t xml:space="preserve">Stars </w:t>
      </w:r>
      <w:r w:rsidR="003962C0" w:rsidRPr="005A443A">
        <w:rPr>
          <w:spacing w:val="10"/>
          <w:sz w:val="22"/>
          <w:szCs w:val="22"/>
        </w:rPr>
        <w:t xml:space="preserve">with large masses </w:t>
      </w:r>
      <w:r>
        <w:rPr>
          <w:spacing w:val="10"/>
          <w:sz w:val="22"/>
          <w:szCs w:val="22"/>
        </w:rPr>
        <w:t xml:space="preserve">therefore </w:t>
      </w:r>
      <w:r w:rsidR="003962C0" w:rsidRPr="005A443A">
        <w:rPr>
          <w:spacing w:val="10"/>
          <w:sz w:val="22"/>
          <w:szCs w:val="22"/>
        </w:rPr>
        <w:t>have high luminosities.</w:t>
      </w:r>
      <w:r w:rsidR="00972564" w:rsidRPr="005A443A">
        <w:rPr>
          <w:spacing w:val="10"/>
          <w:sz w:val="22"/>
          <w:szCs w:val="22"/>
        </w:rPr>
        <w:t xml:space="preserve"> This gives an alternative method for estimating mass for main-sequence stars.</w:t>
      </w:r>
    </w:p>
    <w:p w14:paraId="13F0D1AC" w14:textId="77777777" w:rsidR="003962C0" w:rsidRDefault="003962C0" w:rsidP="005A443A">
      <w:pPr>
        <w:spacing w:line="284" w:lineRule="atLeast"/>
        <w:rPr>
          <w:spacing w:val="10"/>
          <w:sz w:val="22"/>
          <w:szCs w:val="22"/>
        </w:rPr>
      </w:pPr>
    </w:p>
    <w:p w14:paraId="18A86BE8" w14:textId="77777777" w:rsidR="0066169C" w:rsidRPr="005A443A" w:rsidRDefault="0066169C" w:rsidP="005A443A">
      <w:pPr>
        <w:spacing w:line="284" w:lineRule="atLeast"/>
        <w:rPr>
          <w:spacing w:val="10"/>
          <w:sz w:val="22"/>
          <w:szCs w:val="22"/>
        </w:rPr>
      </w:pPr>
    </w:p>
    <w:p w14:paraId="10407482" w14:textId="77777777" w:rsidR="0047736F" w:rsidRDefault="00864087" w:rsidP="005A443A">
      <w:pPr>
        <w:spacing w:line="284" w:lineRule="atLeast"/>
        <w:rPr>
          <w:spacing w:val="10"/>
          <w:sz w:val="22"/>
          <w:szCs w:val="22"/>
        </w:rPr>
      </w:pPr>
      <w:bookmarkStart w:id="12" w:name="_Toc307578899"/>
      <w:r w:rsidRPr="0066169C">
        <w:rPr>
          <w:rStyle w:val="Heading2Char"/>
          <w:spacing w:val="10"/>
          <w:sz w:val="26"/>
          <w:szCs w:val="26"/>
        </w:rPr>
        <w:t>Hydrostatic</w:t>
      </w:r>
      <w:r w:rsidR="0047736F" w:rsidRPr="0066169C">
        <w:rPr>
          <w:rStyle w:val="Heading2Char"/>
          <w:spacing w:val="10"/>
          <w:sz w:val="26"/>
          <w:szCs w:val="26"/>
        </w:rPr>
        <w:t xml:space="preserve"> equilibrium</w:t>
      </w:r>
      <w:bookmarkEnd w:id="12"/>
      <w:r w:rsidR="0047736F" w:rsidRPr="0066169C">
        <w:rPr>
          <w:spacing w:val="10"/>
          <w:sz w:val="26"/>
          <w:szCs w:val="26"/>
        </w:rPr>
        <w:t xml:space="preserve"> </w:t>
      </w:r>
    </w:p>
    <w:p w14:paraId="13C24ECF" w14:textId="77777777" w:rsidR="005A24CA" w:rsidRPr="005A443A" w:rsidRDefault="005A24CA" w:rsidP="005A443A">
      <w:pPr>
        <w:spacing w:line="284" w:lineRule="atLeast"/>
        <w:rPr>
          <w:spacing w:val="10"/>
          <w:sz w:val="22"/>
          <w:szCs w:val="22"/>
        </w:rPr>
      </w:pPr>
    </w:p>
    <w:p w14:paraId="20561BCA" w14:textId="77777777" w:rsidR="005A24CA" w:rsidRDefault="0047736F" w:rsidP="005A443A">
      <w:pPr>
        <w:spacing w:line="284" w:lineRule="atLeast"/>
        <w:rPr>
          <w:spacing w:val="10"/>
          <w:sz w:val="22"/>
          <w:szCs w:val="22"/>
        </w:rPr>
      </w:pPr>
      <w:r w:rsidRPr="005A443A">
        <w:rPr>
          <w:spacing w:val="10"/>
          <w:sz w:val="22"/>
          <w:szCs w:val="22"/>
        </w:rPr>
        <w:t xml:space="preserve">Stars form when interstellar gas clouds are pulled together by the force of gravity. When the pressure and temperature </w:t>
      </w:r>
      <w:r w:rsidR="008A65C2" w:rsidRPr="005A443A">
        <w:rPr>
          <w:spacing w:val="10"/>
          <w:sz w:val="22"/>
          <w:szCs w:val="22"/>
        </w:rPr>
        <w:t>are</w:t>
      </w:r>
      <w:r w:rsidRPr="005A443A">
        <w:rPr>
          <w:spacing w:val="10"/>
          <w:sz w:val="22"/>
          <w:szCs w:val="22"/>
        </w:rPr>
        <w:t xml:space="preserve"> high enough, nuclear fusion </w:t>
      </w:r>
      <w:r w:rsidR="00E107AB" w:rsidRPr="005A443A">
        <w:rPr>
          <w:spacing w:val="10"/>
          <w:sz w:val="22"/>
          <w:szCs w:val="22"/>
        </w:rPr>
        <w:t>begins</w:t>
      </w:r>
      <w:r w:rsidR="00F24DDE">
        <w:rPr>
          <w:spacing w:val="10"/>
          <w:sz w:val="22"/>
          <w:szCs w:val="22"/>
        </w:rPr>
        <w:t>,</w:t>
      </w:r>
      <w:r w:rsidR="00FA454A" w:rsidRPr="005A443A">
        <w:rPr>
          <w:spacing w:val="10"/>
          <w:sz w:val="22"/>
          <w:szCs w:val="22"/>
        </w:rPr>
        <w:t xml:space="preserve"> which generates heat (increasing the kinetic energy of particles)</w:t>
      </w:r>
      <w:r w:rsidRPr="005A443A">
        <w:rPr>
          <w:spacing w:val="10"/>
          <w:sz w:val="22"/>
          <w:szCs w:val="22"/>
        </w:rPr>
        <w:t xml:space="preserve"> and </w:t>
      </w:r>
    </w:p>
    <w:p w14:paraId="2274DDE4" w14:textId="77777777" w:rsidR="00A7340A" w:rsidRPr="005A443A" w:rsidRDefault="005A24CA" w:rsidP="005A443A">
      <w:pPr>
        <w:spacing w:line="284" w:lineRule="atLeast"/>
        <w:rPr>
          <w:spacing w:val="10"/>
          <w:sz w:val="22"/>
          <w:szCs w:val="22"/>
        </w:rPr>
      </w:pPr>
      <w:r>
        <w:rPr>
          <w:spacing w:val="10"/>
          <w:sz w:val="22"/>
          <w:szCs w:val="22"/>
        </w:rPr>
        <w:br w:type="page"/>
      </w:r>
      <w:r w:rsidR="00CC6DD5" w:rsidRPr="005A443A">
        <w:rPr>
          <w:spacing w:val="10"/>
          <w:sz w:val="22"/>
          <w:szCs w:val="22"/>
        </w:rPr>
        <w:lastRenderedPageBreak/>
        <w:t xml:space="preserve">this </w:t>
      </w:r>
      <w:r w:rsidR="0047736F" w:rsidRPr="005A443A">
        <w:rPr>
          <w:spacing w:val="10"/>
          <w:sz w:val="22"/>
          <w:szCs w:val="22"/>
        </w:rPr>
        <w:t xml:space="preserve">starts to exert an outward pressure. </w:t>
      </w:r>
      <w:r w:rsidR="0011774A" w:rsidRPr="005A443A">
        <w:rPr>
          <w:spacing w:val="10"/>
          <w:sz w:val="22"/>
          <w:szCs w:val="22"/>
        </w:rPr>
        <w:t>When</w:t>
      </w:r>
      <w:r w:rsidR="0047736F" w:rsidRPr="005A443A">
        <w:rPr>
          <w:spacing w:val="10"/>
          <w:sz w:val="22"/>
          <w:szCs w:val="22"/>
        </w:rPr>
        <w:t xml:space="preserve"> this balances the inward gravitational force, the star is in </w:t>
      </w:r>
      <w:r w:rsidR="00FA454A" w:rsidRPr="005A443A">
        <w:rPr>
          <w:spacing w:val="10"/>
          <w:sz w:val="22"/>
          <w:szCs w:val="22"/>
        </w:rPr>
        <w:t>hydrostatic (or gravitational)</w:t>
      </w:r>
      <w:r w:rsidR="0047736F" w:rsidRPr="005A443A">
        <w:rPr>
          <w:spacing w:val="10"/>
          <w:sz w:val="22"/>
          <w:szCs w:val="22"/>
        </w:rPr>
        <w:t xml:space="preserve"> equilibrium.</w:t>
      </w:r>
      <w:r w:rsidR="00F24DDE">
        <w:rPr>
          <w:spacing w:val="10"/>
          <w:sz w:val="22"/>
          <w:szCs w:val="22"/>
        </w:rPr>
        <w:t xml:space="preserve"> </w:t>
      </w:r>
      <w:r w:rsidR="0047736F" w:rsidRPr="005A443A">
        <w:rPr>
          <w:spacing w:val="10"/>
          <w:sz w:val="22"/>
          <w:szCs w:val="22"/>
        </w:rPr>
        <w:t xml:space="preserve">For any point in </w:t>
      </w:r>
      <w:r w:rsidR="00260CA6" w:rsidRPr="005A443A">
        <w:rPr>
          <w:spacing w:val="10"/>
          <w:sz w:val="22"/>
          <w:szCs w:val="22"/>
        </w:rPr>
        <w:t xml:space="preserve">a </w:t>
      </w:r>
      <w:r w:rsidR="0047736F" w:rsidRPr="005A443A">
        <w:rPr>
          <w:spacing w:val="10"/>
          <w:sz w:val="22"/>
          <w:szCs w:val="22"/>
        </w:rPr>
        <w:t xml:space="preserve">star in </w:t>
      </w:r>
      <w:r w:rsidR="00D65AAA" w:rsidRPr="005A443A">
        <w:rPr>
          <w:spacing w:val="10"/>
          <w:sz w:val="22"/>
          <w:szCs w:val="22"/>
        </w:rPr>
        <w:t>hydrostatic (</w:t>
      </w:r>
      <w:r w:rsidR="0047736F" w:rsidRPr="005A443A">
        <w:rPr>
          <w:spacing w:val="10"/>
          <w:sz w:val="22"/>
          <w:szCs w:val="22"/>
        </w:rPr>
        <w:t>gravitational</w:t>
      </w:r>
      <w:r w:rsidR="00D65AAA" w:rsidRPr="005A443A">
        <w:rPr>
          <w:spacing w:val="10"/>
          <w:sz w:val="22"/>
          <w:szCs w:val="22"/>
        </w:rPr>
        <w:t>)</w:t>
      </w:r>
      <w:r w:rsidR="0047736F" w:rsidRPr="005A443A">
        <w:rPr>
          <w:spacing w:val="10"/>
          <w:sz w:val="22"/>
          <w:szCs w:val="22"/>
        </w:rPr>
        <w:t xml:space="preserve"> equilibrium, the underlying pressure supports the weight of the material above. </w:t>
      </w:r>
    </w:p>
    <w:p w14:paraId="78712E92" w14:textId="77777777" w:rsidR="00946834" w:rsidRDefault="00946834" w:rsidP="005A443A">
      <w:pPr>
        <w:spacing w:line="284" w:lineRule="atLeast"/>
        <w:rPr>
          <w:spacing w:val="10"/>
          <w:sz w:val="22"/>
          <w:szCs w:val="22"/>
        </w:rPr>
      </w:pPr>
    </w:p>
    <w:p w14:paraId="29148077" w14:textId="77777777" w:rsidR="0066169C" w:rsidRPr="005A443A" w:rsidRDefault="0066169C" w:rsidP="005A443A">
      <w:pPr>
        <w:spacing w:line="284" w:lineRule="atLeast"/>
        <w:rPr>
          <w:spacing w:val="10"/>
          <w:sz w:val="22"/>
          <w:szCs w:val="22"/>
        </w:rPr>
      </w:pPr>
    </w:p>
    <w:p w14:paraId="12911E97" w14:textId="77777777" w:rsidR="00555D41" w:rsidRPr="0066169C" w:rsidRDefault="00555D41" w:rsidP="0066169C">
      <w:pPr>
        <w:pStyle w:val="Text"/>
        <w:rPr>
          <w:b/>
          <w:sz w:val="26"/>
          <w:szCs w:val="26"/>
        </w:rPr>
      </w:pPr>
      <w:bookmarkStart w:id="13" w:name="_Toc307578900"/>
      <w:r w:rsidRPr="0066169C">
        <w:rPr>
          <w:b/>
          <w:sz w:val="26"/>
          <w:szCs w:val="26"/>
        </w:rPr>
        <w:t xml:space="preserve">Nuclear </w:t>
      </w:r>
      <w:r w:rsidR="00F24DDE" w:rsidRPr="0066169C">
        <w:rPr>
          <w:b/>
          <w:sz w:val="26"/>
          <w:szCs w:val="26"/>
        </w:rPr>
        <w:t>fusion</w:t>
      </w:r>
      <w:bookmarkEnd w:id="13"/>
    </w:p>
    <w:p w14:paraId="644F33A9" w14:textId="77777777" w:rsidR="0066169C" w:rsidRPr="0066169C" w:rsidRDefault="0066169C" w:rsidP="0066169C"/>
    <w:p w14:paraId="4D7DCC0F" w14:textId="77777777" w:rsidR="008E0425" w:rsidRDefault="00555D41" w:rsidP="005A443A">
      <w:pPr>
        <w:spacing w:line="284" w:lineRule="atLeast"/>
        <w:rPr>
          <w:spacing w:val="10"/>
          <w:sz w:val="22"/>
          <w:szCs w:val="22"/>
        </w:rPr>
      </w:pPr>
      <w:r w:rsidRPr="005A443A">
        <w:rPr>
          <w:spacing w:val="10"/>
          <w:sz w:val="22"/>
          <w:szCs w:val="22"/>
        </w:rPr>
        <w:t>Although co</w:t>
      </w:r>
      <w:r w:rsidR="007114DD" w:rsidRPr="005A443A">
        <w:rPr>
          <w:spacing w:val="10"/>
          <w:sz w:val="22"/>
          <w:szCs w:val="22"/>
        </w:rPr>
        <w:t xml:space="preserve">vered at Higher, some reminders and revision of the conditions required and </w:t>
      </w:r>
      <w:r w:rsidRPr="005A443A">
        <w:rPr>
          <w:spacing w:val="10"/>
          <w:sz w:val="22"/>
          <w:szCs w:val="22"/>
        </w:rPr>
        <w:t xml:space="preserve">problems to be overcome for </w:t>
      </w:r>
      <w:r w:rsidR="005D7FF7" w:rsidRPr="005A443A">
        <w:rPr>
          <w:spacing w:val="10"/>
          <w:sz w:val="22"/>
          <w:szCs w:val="22"/>
        </w:rPr>
        <w:t xml:space="preserve">nuclear </w:t>
      </w:r>
      <w:r w:rsidRPr="005A443A">
        <w:rPr>
          <w:spacing w:val="10"/>
          <w:sz w:val="22"/>
          <w:szCs w:val="22"/>
        </w:rPr>
        <w:t xml:space="preserve">fusion to occur may be useful. </w:t>
      </w:r>
    </w:p>
    <w:p w14:paraId="6E0A4A57" w14:textId="77777777" w:rsidR="0066169C" w:rsidRPr="005A443A" w:rsidRDefault="0066169C" w:rsidP="005A443A">
      <w:pPr>
        <w:spacing w:line="284" w:lineRule="atLeast"/>
        <w:rPr>
          <w:spacing w:val="10"/>
          <w:sz w:val="22"/>
          <w:szCs w:val="22"/>
        </w:rPr>
      </w:pPr>
    </w:p>
    <w:p w14:paraId="1BD2E537" w14:textId="77777777" w:rsidR="00694748" w:rsidRPr="005A443A" w:rsidRDefault="000812F1" w:rsidP="0066169C">
      <w:pPr>
        <w:pStyle w:val="ListParagraph"/>
        <w:numPr>
          <w:ilvl w:val="0"/>
          <w:numId w:val="19"/>
        </w:numPr>
        <w:spacing w:after="0" w:line="284" w:lineRule="atLeast"/>
        <w:ind w:left="284" w:hanging="284"/>
        <w:rPr>
          <w:rFonts w:ascii="Times New Roman" w:hAnsi="Times New Roman"/>
          <w:spacing w:val="10"/>
        </w:rPr>
      </w:pPr>
      <w:r w:rsidRPr="005A443A">
        <w:rPr>
          <w:rFonts w:ascii="Times New Roman" w:hAnsi="Times New Roman"/>
          <w:spacing w:val="10"/>
        </w:rPr>
        <w:t xml:space="preserve">The </w:t>
      </w:r>
      <w:r w:rsidR="005D7FF7" w:rsidRPr="005A443A">
        <w:rPr>
          <w:rFonts w:ascii="Times New Roman" w:hAnsi="Times New Roman"/>
          <w:spacing w:val="10"/>
        </w:rPr>
        <w:t>need for high kinetic energy of particles (</w:t>
      </w:r>
      <w:r w:rsidR="008E0425" w:rsidRPr="005A443A">
        <w:rPr>
          <w:rFonts w:ascii="Times New Roman" w:hAnsi="Times New Roman"/>
          <w:spacing w:val="10"/>
        </w:rPr>
        <w:t>temperature</w:t>
      </w:r>
      <w:r w:rsidR="005D7FF7" w:rsidRPr="005A443A">
        <w:rPr>
          <w:rFonts w:ascii="Times New Roman" w:hAnsi="Times New Roman"/>
          <w:spacing w:val="10"/>
        </w:rPr>
        <w:t>)</w:t>
      </w:r>
      <w:r w:rsidR="008E0425" w:rsidRPr="005A443A">
        <w:rPr>
          <w:rFonts w:ascii="Times New Roman" w:hAnsi="Times New Roman"/>
          <w:spacing w:val="10"/>
        </w:rPr>
        <w:t xml:space="preserve"> to overcome the mutual repulsion of the positively charged nuclei</w:t>
      </w:r>
      <w:r w:rsidR="00946834" w:rsidRPr="005A443A">
        <w:rPr>
          <w:rFonts w:ascii="Times New Roman" w:hAnsi="Times New Roman"/>
          <w:spacing w:val="10"/>
        </w:rPr>
        <w:t xml:space="preserve"> (Coulomb barrier)</w:t>
      </w:r>
      <w:r w:rsidR="00F24DDE">
        <w:rPr>
          <w:rFonts w:ascii="Times New Roman" w:hAnsi="Times New Roman"/>
          <w:spacing w:val="10"/>
        </w:rPr>
        <w:t>.</w:t>
      </w:r>
    </w:p>
    <w:p w14:paraId="04B04155" w14:textId="77777777" w:rsidR="0086380D" w:rsidRPr="005A443A" w:rsidRDefault="000812F1" w:rsidP="0066169C">
      <w:pPr>
        <w:pStyle w:val="ListParagraph"/>
        <w:numPr>
          <w:ilvl w:val="0"/>
          <w:numId w:val="19"/>
        </w:numPr>
        <w:spacing w:after="0" w:line="284" w:lineRule="atLeast"/>
        <w:ind w:left="284" w:hanging="284"/>
        <w:rPr>
          <w:rFonts w:ascii="Times New Roman" w:hAnsi="Times New Roman"/>
          <w:spacing w:val="10"/>
        </w:rPr>
      </w:pPr>
      <w:r w:rsidRPr="005A443A">
        <w:rPr>
          <w:rFonts w:ascii="Times New Roman" w:hAnsi="Times New Roman"/>
          <w:spacing w:val="10"/>
        </w:rPr>
        <w:t xml:space="preserve">The </w:t>
      </w:r>
      <w:r w:rsidR="00694748" w:rsidRPr="005A443A">
        <w:rPr>
          <w:rFonts w:ascii="Times New Roman" w:hAnsi="Times New Roman"/>
          <w:spacing w:val="10"/>
        </w:rPr>
        <w:t>nuclei need to be forced close enough for the nuclear (residual)</w:t>
      </w:r>
      <w:r w:rsidR="007114DD" w:rsidRPr="005A443A">
        <w:rPr>
          <w:rFonts w:ascii="Times New Roman" w:hAnsi="Times New Roman"/>
          <w:spacing w:val="10"/>
        </w:rPr>
        <w:t xml:space="preserve"> </w:t>
      </w:r>
      <w:r w:rsidR="00694748" w:rsidRPr="005A443A">
        <w:rPr>
          <w:rFonts w:ascii="Times New Roman" w:hAnsi="Times New Roman"/>
          <w:spacing w:val="10"/>
        </w:rPr>
        <w:t>strong force to act and bind nucleons</w:t>
      </w:r>
      <w:r w:rsidR="00555D41" w:rsidRPr="005A443A">
        <w:rPr>
          <w:rFonts w:ascii="Times New Roman" w:hAnsi="Times New Roman"/>
          <w:spacing w:val="10"/>
        </w:rPr>
        <w:t xml:space="preserve"> </w:t>
      </w:r>
      <w:r w:rsidR="00694748" w:rsidRPr="005A443A">
        <w:rPr>
          <w:rFonts w:ascii="Times New Roman" w:hAnsi="Times New Roman"/>
          <w:spacing w:val="10"/>
        </w:rPr>
        <w:t>together in the new nucleus.</w:t>
      </w:r>
    </w:p>
    <w:p w14:paraId="78C6FEE4" w14:textId="77777777" w:rsidR="008E0425" w:rsidRPr="005A443A" w:rsidRDefault="008E0425" w:rsidP="0066169C">
      <w:pPr>
        <w:pStyle w:val="ListParagraph"/>
        <w:numPr>
          <w:ilvl w:val="0"/>
          <w:numId w:val="19"/>
        </w:numPr>
        <w:spacing w:after="0" w:line="284" w:lineRule="atLeast"/>
        <w:ind w:left="284" w:hanging="284"/>
        <w:rPr>
          <w:rFonts w:ascii="Times New Roman" w:hAnsi="Times New Roman"/>
          <w:spacing w:val="10"/>
        </w:rPr>
      </w:pPr>
      <w:r w:rsidRPr="005A443A">
        <w:rPr>
          <w:rFonts w:ascii="Times New Roman" w:hAnsi="Times New Roman"/>
          <w:spacing w:val="10"/>
        </w:rPr>
        <w:t xml:space="preserve">Nuclear fusion only occurs if the temperature is at least 10 million </w:t>
      </w:r>
      <w:r w:rsidR="0012419A" w:rsidRPr="005A443A">
        <w:rPr>
          <w:rFonts w:ascii="Times New Roman" w:hAnsi="Times New Roman"/>
          <w:spacing w:val="10"/>
        </w:rPr>
        <w:t>kelvin.</w:t>
      </w:r>
    </w:p>
    <w:p w14:paraId="052D66B2" w14:textId="77777777" w:rsidR="0066169C" w:rsidRDefault="0066169C" w:rsidP="0066169C">
      <w:pPr>
        <w:pStyle w:val="Text"/>
        <w:ind w:left="284" w:hanging="284"/>
        <w:rPr>
          <w:b/>
        </w:rPr>
      </w:pPr>
      <w:bookmarkStart w:id="14" w:name="_Toc307578901"/>
    </w:p>
    <w:p w14:paraId="39C96380" w14:textId="77777777" w:rsidR="0066169C" w:rsidRDefault="0066169C" w:rsidP="0066169C">
      <w:pPr>
        <w:pStyle w:val="Text"/>
        <w:ind w:left="284" w:hanging="284"/>
        <w:rPr>
          <w:b/>
        </w:rPr>
      </w:pPr>
    </w:p>
    <w:p w14:paraId="7DFAFF1C" w14:textId="77777777" w:rsidR="0086380D" w:rsidRPr="0066169C" w:rsidRDefault="0086380D" w:rsidP="0066169C">
      <w:pPr>
        <w:pStyle w:val="Text"/>
        <w:rPr>
          <w:b/>
          <w:sz w:val="26"/>
          <w:szCs w:val="26"/>
        </w:rPr>
      </w:pPr>
      <w:r w:rsidRPr="0066169C">
        <w:rPr>
          <w:b/>
          <w:sz w:val="26"/>
          <w:szCs w:val="26"/>
        </w:rPr>
        <w:t>Hydrogen fusion in a star</w:t>
      </w:r>
      <w:bookmarkEnd w:id="14"/>
    </w:p>
    <w:p w14:paraId="2119DEAB" w14:textId="77777777" w:rsidR="0066169C" w:rsidRDefault="0066169C" w:rsidP="005A443A">
      <w:pPr>
        <w:spacing w:line="284" w:lineRule="atLeast"/>
        <w:rPr>
          <w:spacing w:val="10"/>
          <w:sz w:val="22"/>
          <w:szCs w:val="22"/>
        </w:rPr>
      </w:pPr>
    </w:p>
    <w:p w14:paraId="78800595" w14:textId="77777777" w:rsidR="00555D41" w:rsidRPr="005A443A" w:rsidRDefault="0014008A" w:rsidP="005A443A">
      <w:pPr>
        <w:spacing w:line="284" w:lineRule="atLeast"/>
        <w:rPr>
          <w:spacing w:val="10"/>
          <w:sz w:val="22"/>
          <w:szCs w:val="22"/>
        </w:rPr>
      </w:pPr>
      <w:r w:rsidRPr="005A443A">
        <w:rPr>
          <w:spacing w:val="10"/>
          <w:sz w:val="22"/>
          <w:szCs w:val="22"/>
        </w:rPr>
        <w:t>Learners need to be warned and cautioned about the misuse of word</w:t>
      </w:r>
      <w:r w:rsidR="00AC5510" w:rsidRPr="005A443A">
        <w:rPr>
          <w:spacing w:val="10"/>
          <w:sz w:val="22"/>
          <w:szCs w:val="22"/>
        </w:rPr>
        <w:t xml:space="preserve">s in </w:t>
      </w:r>
      <w:r w:rsidR="00F24DDE" w:rsidRPr="005A443A">
        <w:rPr>
          <w:spacing w:val="10"/>
          <w:sz w:val="22"/>
          <w:szCs w:val="22"/>
        </w:rPr>
        <w:t xml:space="preserve">astronomy </w:t>
      </w:r>
      <w:r w:rsidR="00AC5510" w:rsidRPr="005A443A">
        <w:rPr>
          <w:spacing w:val="10"/>
          <w:sz w:val="22"/>
          <w:szCs w:val="22"/>
        </w:rPr>
        <w:t xml:space="preserve">literature and the popular press </w:t>
      </w:r>
      <w:r w:rsidRPr="005A443A">
        <w:rPr>
          <w:spacing w:val="10"/>
          <w:sz w:val="22"/>
          <w:szCs w:val="22"/>
        </w:rPr>
        <w:t xml:space="preserve">regarding </w:t>
      </w:r>
      <w:r w:rsidR="00AC5510" w:rsidRPr="005A443A">
        <w:rPr>
          <w:spacing w:val="10"/>
          <w:sz w:val="22"/>
          <w:szCs w:val="22"/>
        </w:rPr>
        <w:t xml:space="preserve">the concept of </w:t>
      </w:r>
      <w:r w:rsidRPr="005A443A">
        <w:rPr>
          <w:spacing w:val="10"/>
          <w:sz w:val="22"/>
          <w:szCs w:val="22"/>
        </w:rPr>
        <w:t xml:space="preserve">nuclear fusion. Texts often refer to </w:t>
      </w:r>
      <w:r w:rsidR="00C244FB" w:rsidRPr="005A443A">
        <w:rPr>
          <w:spacing w:val="10"/>
          <w:sz w:val="22"/>
          <w:szCs w:val="22"/>
        </w:rPr>
        <w:t>‘</w:t>
      </w:r>
      <w:r w:rsidRPr="005A443A">
        <w:rPr>
          <w:spacing w:val="10"/>
          <w:sz w:val="22"/>
          <w:szCs w:val="22"/>
        </w:rPr>
        <w:t>burning</w:t>
      </w:r>
      <w:r w:rsidR="00C244FB" w:rsidRPr="005A443A">
        <w:rPr>
          <w:spacing w:val="10"/>
          <w:sz w:val="22"/>
          <w:szCs w:val="22"/>
        </w:rPr>
        <w:t>’ when they mean nuclear fusion and ‘igniting’</w:t>
      </w:r>
      <w:r w:rsidRPr="005A443A">
        <w:rPr>
          <w:spacing w:val="10"/>
          <w:sz w:val="22"/>
          <w:szCs w:val="22"/>
        </w:rPr>
        <w:t xml:space="preserve"> when they are really referring to the onset of nuclear fusion. Similarly</w:t>
      </w:r>
      <w:r w:rsidR="005E4F50">
        <w:rPr>
          <w:spacing w:val="10"/>
          <w:sz w:val="22"/>
          <w:szCs w:val="22"/>
        </w:rPr>
        <w:t>,</w:t>
      </w:r>
      <w:r w:rsidRPr="005A443A">
        <w:rPr>
          <w:spacing w:val="10"/>
          <w:sz w:val="22"/>
          <w:szCs w:val="22"/>
        </w:rPr>
        <w:t xml:space="preserve"> the use of the word </w:t>
      </w:r>
      <w:r w:rsidR="00C244FB" w:rsidRPr="005A443A">
        <w:rPr>
          <w:spacing w:val="10"/>
          <w:sz w:val="22"/>
          <w:szCs w:val="22"/>
        </w:rPr>
        <w:t>‘</w:t>
      </w:r>
      <w:r w:rsidRPr="005A443A">
        <w:rPr>
          <w:spacing w:val="10"/>
          <w:sz w:val="22"/>
          <w:szCs w:val="22"/>
        </w:rPr>
        <w:t>atom</w:t>
      </w:r>
      <w:r w:rsidR="00C244FB" w:rsidRPr="005A443A">
        <w:rPr>
          <w:spacing w:val="10"/>
          <w:sz w:val="22"/>
          <w:szCs w:val="22"/>
        </w:rPr>
        <w:t>’</w:t>
      </w:r>
      <w:r w:rsidRPr="005A443A">
        <w:rPr>
          <w:spacing w:val="10"/>
          <w:sz w:val="22"/>
          <w:szCs w:val="22"/>
        </w:rPr>
        <w:t xml:space="preserve"> in the co</w:t>
      </w:r>
      <w:r w:rsidR="00C244FB" w:rsidRPr="005A443A">
        <w:rPr>
          <w:spacing w:val="10"/>
          <w:sz w:val="22"/>
          <w:szCs w:val="22"/>
        </w:rPr>
        <w:t>ntext of stars i</w:t>
      </w:r>
      <w:r w:rsidR="005E4F50">
        <w:rPr>
          <w:spacing w:val="10"/>
          <w:sz w:val="22"/>
          <w:szCs w:val="22"/>
        </w:rPr>
        <w:t>s</w:t>
      </w:r>
      <w:r w:rsidR="00C244FB" w:rsidRPr="005A443A">
        <w:rPr>
          <w:spacing w:val="10"/>
          <w:sz w:val="22"/>
          <w:szCs w:val="22"/>
        </w:rPr>
        <w:t xml:space="preserve"> often misused. The</w:t>
      </w:r>
      <w:r w:rsidR="00AC5510" w:rsidRPr="005A443A">
        <w:rPr>
          <w:spacing w:val="10"/>
          <w:sz w:val="22"/>
          <w:szCs w:val="22"/>
        </w:rPr>
        <w:t xml:space="preserve"> high</w:t>
      </w:r>
      <w:r w:rsidRPr="005A443A">
        <w:rPr>
          <w:spacing w:val="10"/>
          <w:sz w:val="22"/>
          <w:szCs w:val="22"/>
        </w:rPr>
        <w:t xml:space="preserve"> temperature inside stars means any gas is ionised or in a plasma state.</w:t>
      </w:r>
    </w:p>
    <w:p w14:paraId="62631F8F" w14:textId="77777777" w:rsidR="009F2EAC" w:rsidRPr="005A443A" w:rsidRDefault="009F2EAC" w:rsidP="005A443A">
      <w:pPr>
        <w:spacing w:line="284" w:lineRule="atLeast"/>
        <w:rPr>
          <w:spacing w:val="10"/>
          <w:sz w:val="22"/>
          <w:szCs w:val="22"/>
        </w:rPr>
      </w:pPr>
    </w:p>
    <w:p w14:paraId="0FBEA9A9" w14:textId="77777777" w:rsidR="00B727B5" w:rsidRDefault="00C244FB" w:rsidP="005A443A">
      <w:pPr>
        <w:spacing w:line="284" w:lineRule="atLeast"/>
        <w:rPr>
          <w:spacing w:val="10"/>
          <w:sz w:val="22"/>
          <w:szCs w:val="22"/>
        </w:rPr>
      </w:pPr>
      <w:r w:rsidRPr="005A443A">
        <w:rPr>
          <w:spacing w:val="10"/>
          <w:sz w:val="22"/>
          <w:szCs w:val="22"/>
        </w:rPr>
        <w:t>Most e</w:t>
      </w:r>
      <w:r w:rsidR="009F2EAC" w:rsidRPr="005A443A">
        <w:rPr>
          <w:spacing w:val="10"/>
          <w:sz w:val="22"/>
          <w:szCs w:val="22"/>
        </w:rPr>
        <w:t xml:space="preserve">arly theories about the Sun assumed it </w:t>
      </w:r>
      <w:r w:rsidRPr="005A443A">
        <w:rPr>
          <w:spacing w:val="10"/>
          <w:sz w:val="22"/>
          <w:szCs w:val="22"/>
        </w:rPr>
        <w:t>was</w:t>
      </w:r>
      <w:r w:rsidR="009F2EAC" w:rsidRPr="005A443A">
        <w:rPr>
          <w:spacing w:val="10"/>
          <w:sz w:val="22"/>
          <w:szCs w:val="22"/>
        </w:rPr>
        <w:t xml:space="preserve"> burning, </w:t>
      </w:r>
      <w:r w:rsidR="00315452">
        <w:rPr>
          <w:spacing w:val="10"/>
          <w:sz w:val="22"/>
          <w:szCs w:val="22"/>
        </w:rPr>
        <w:t>ie</w:t>
      </w:r>
      <w:r w:rsidR="009F2EAC" w:rsidRPr="005A443A">
        <w:rPr>
          <w:spacing w:val="10"/>
          <w:sz w:val="22"/>
          <w:szCs w:val="22"/>
        </w:rPr>
        <w:t xml:space="preserve"> a chemical reaction in which a substance combines with oxygen.</w:t>
      </w:r>
      <w:r w:rsidR="005E4F50">
        <w:rPr>
          <w:spacing w:val="10"/>
          <w:sz w:val="22"/>
          <w:szCs w:val="22"/>
        </w:rPr>
        <w:t xml:space="preserve"> </w:t>
      </w:r>
      <w:r w:rsidR="009F2EAC" w:rsidRPr="005A443A">
        <w:rPr>
          <w:spacing w:val="10"/>
          <w:sz w:val="22"/>
          <w:szCs w:val="22"/>
        </w:rPr>
        <w:t xml:space="preserve">A quick </w:t>
      </w:r>
      <w:r w:rsidR="009F2EAC" w:rsidRPr="00C6122E">
        <w:rPr>
          <w:spacing w:val="10"/>
          <w:sz w:val="22"/>
          <w:szCs w:val="22"/>
        </w:rPr>
        <w:t>order of magnitude check</w:t>
      </w:r>
      <w:r w:rsidR="009F2EAC" w:rsidRPr="005A443A">
        <w:rPr>
          <w:spacing w:val="10"/>
          <w:sz w:val="22"/>
          <w:szCs w:val="22"/>
        </w:rPr>
        <w:t xml:space="preserve"> sho</w:t>
      </w:r>
      <w:r w:rsidR="00B727B5" w:rsidRPr="005A443A">
        <w:rPr>
          <w:spacing w:val="10"/>
          <w:sz w:val="22"/>
          <w:szCs w:val="22"/>
        </w:rPr>
        <w:t>ws that this cannot be the case as follows:</w:t>
      </w:r>
    </w:p>
    <w:p w14:paraId="207F83C6" w14:textId="77777777" w:rsidR="0066169C" w:rsidRPr="005A443A" w:rsidRDefault="0066169C" w:rsidP="005A443A">
      <w:pPr>
        <w:spacing w:line="284" w:lineRule="atLeast"/>
        <w:rPr>
          <w:spacing w:val="10"/>
          <w:sz w:val="22"/>
          <w:szCs w:val="22"/>
        </w:rPr>
      </w:pPr>
    </w:p>
    <w:p w14:paraId="56EF126D" w14:textId="77777777" w:rsidR="009F2EAC" w:rsidRDefault="009F2EAC" w:rsidP="005A443A">
      <w:pPr>
        <w:spacing w:line="284" w:lineRule="atLeast"/>
        <w:rPr>
          <w:spacing w:val="10"/>
          <w:sz w:val="22"/>
          <w:szCs w:val="22"/>
        </w:rPr>
      </w:pPr>
      <w:r w:rsidRPr="005A443A">
        <w:rPr>
          <w:spacing w:val="10"/>
          <w:sz w:val="22"/>
          <w:szCs w:val="22"/>
        </w:rPr>
        <w:t>Burning hydrogen in oxygen produces about 10</w:t>
      </w:r>
      <w:r w:rsidRPr="005A443A">
        <w:rPr>
          <w:spacing w:val="10"/>
          <w:sz w:val="22"/>
          <w:szCs w:val="22"/>
          <w:vertAlign w:val="superscript"/>
        </w:rPr>
        <w:t>7</w:t>
      </w:r>
      <w:r w:rsidRPr="005A443A">
        <w:rPr>
          <w:spacing w:val="10"/>
          <w:sz w:val="22"/>
          <w:szCs w:val="22"/>
        </w:rPr>
        <w:t xml:space="preserve"> joules per kilogram of fuel.</w:t>
      </w:r>
    </w:p>
    <w:p w14:paraId="2CA2D516" w14:textId="77777777" w:rsidR="005E4F50" w:rsidRPr="005A443A" w:rsidRDefault="005E4F50" w:rsidP="005A443A">
      <w:pPr>
        <w:spacing w:line="284" w:lineRule="atLeast"/>
        <w:rPr>
          <w:spacing w:val="10"/>
          <w:sz w:val="22"/>
          <w:szCs w:val="22"/>
        </w:rPr>
      </w:pPr>
    </w:p>
    <w:p w14:paraId="7DD57FA2" w14:textId="77777777" w:rsidR="00DF3F54" w:rsidRDefault="00DF3F54" w:rsidP="005A443A">
      <w:pPr>
        <w:spacing w:line="284" w:lineRule="atLeast"/>
        <w:rPr>
          <w:spacing w:val="10"/>
          <w:sz w:val="22"/>
          <w:szCs w:val="22"/>
        </w:rPr>
      </w:pPr>
      <w:r w:rsidRPr="005A443A">
        <w:rPr>
          <w:spacing w:val="10"/>
          <w:sz w:val="22"/>
          <w:szCs w:val="22"/>
        </w:rPr>
        <w:t>Solar data:</w:t>
      </w:r>
    </w:p>
    <w:p w14:paraId="028E7778" w14:textId="77777777" w:rsidR="00DF3F54" w:rsidRPr="005A443A" w:rsidRDefault="00DF3F54" w:rsidP="005A443A">
      <w:pPr>
        <w:spacing w:line="284" w:lineRule="atLeast"/>
        <w:rPr>
          <w:spacing w:val="10"/>
          <w:sz w:val="22"/>
          <w:szCs w:val="22"/>
        </w:rPr>
      </w:pPr>
      <w:r w:rsidRPr="005A443A">
        <w:rPr>
          <w:spacing w:val="10"/>
          <w:sz w:val="22"/>
          <w:szCs w:val="22"/>
        </w:rPr>
        <w:t xml:space="preserve">Mass = 2.0 </w:t>
      </w:r>
      <w:r w:rsidR="005E4F50">
        <w:rPr>
          <w:spacing w:val="10"/>
          <w:sz w:val="22"/>
          <w:szCs w:val="22"/>
        </w:rPr>
        <w:t xml:space="preserve">× </w:t>
      </w:r>
      <w:r w:rsidRPr="005A443A">
        <w:rPr>
          <w:spacing w:val="10"/>
          <w:sz w:val="22"/>
          <w:szCs w:val="22"/>
        </w:rPr>
        <w:t>10</w:t>
      </w:r>
      <w:r w:rsidRPr="005A443A">
        <w:rPr>
          <w:spacing w:val="10"/>
          <w:sz w:val="22"/>
          <w:szCs w:val="22"/>
          <w:vertAlign w:val="superscript"/>
        </w:rPr>
        <w:t>30</w:t>
      </w:r>
      <w:r w:rsidRPr="005A443A">
        <w:rPr>
          <w:spacing w:val="10"/>
          <w:sz w:val="22"/>
          <w:szCs w:val="22"/>
        </w:rPr>
        <w:t xml:space="preserve"> kg</w:t>
      </w:r>
    </w:p>
    <w:p w14:paraId="2E89F5C2" w14:textId="77777777" w:rsidR="00DF3F54" w:rsidRPr="005A443A" w:rsidRDefault="00DF3F54" w:rsidP="005A443A">
      <w:pPr>
        <w:spacing w:line="284" w:lineRule="atLeast"/>
        <w:rPr>
          <w:spacing w:val="10"/>
          <w:sz w:val="22"/>
          <w:szCs w:val="22"/>
        </w:rPr>
      </w:pPr>
      <w:r w:rsidRPr="005A443A">
        <w:rPr>
          <w:spacing w:val="10"/>
          <w:sz w:val="22"/>
          <w:szCs w:val="22"/>
        </w:rPr>
        <w:t xml:space="preserve">Luminosity = 3.8 </w:t>
      </w:r>
      <w:r w:rsidR="005E4F50">
        <w:rPr>
          <w:spacing w:val="10"/>
          <w:sz w:val="22"/>
          <w:szCs w:val="22"/>
        </w:rPr>
        <w:t xml:space="preserve">× </w:t>
      </w:r>
      <w:r w:rsidRPr="005A443A">
        <w:rPr>
          <w:spacing w:val="10"/>
          <w:sz w:val="22"/>
          <w:szCs w:val="22"/>
        </w:rPr>
        <w:t>10</w:t>
      </w:r>
      <w:r w:rsidRPr="005A443A">
        <w:rPr>
          <w:spacing w:val="10"/>
          <w:sz w:val="22"/>
          <w:szCs w:val="22"/>
          <w:vertAlign w:val="superscript"/>
        </w:rPr>
        <w:t>26</w:t>
      </w:r>
      <w:r w:rsidRPr="005A443A">
        <w:rPr>
          <w:spacing w:val="10"/>
          <w:sz w:val="22"/>
          <w:szCs w:val="22"/>
        </w:rPr>
        <w:t xml:space="preserve"> W = 4 </w:t>
      </w:r>
      <w:r w:rsidR="005E4F50">
        <w:rPr>
          <w:spacing w:val="10"/>
          <w:sz w:val="22"/>
          <w:szCs w:val="22"/>
        </w:rPr>
        <w:t xml:space="preserve">× </w:t>
      </w:r>
      <w:r w:rsidRPr="005A443A">
        <w:rPr>
          <w:spacing w:val="10"/>
          <w:sz w:val="22"/>
          <w:szCs w:val="22"/>
        </w:rPr>
        <w:t>10</w:t>
      </w:r>
      <w:r w:rsidRPr="005A443A">
        <w:rPr>
          <w:spacing w:val="10"/>
          <w:sz w:val="22"/>
          <w:szCs w:val="22"/>
          <w:vertAlign w:val="superscript"/>
        </w:rPr>
        <w:t>26</w:t>
      </w:r>
      <w:r w:rsidRPr="005A443A">
        <w:rPr>
          <w:spacing w:val="10"/>
          <w:sz w:val="22"/>
          <w:szCs w:val="22"/>
        </w:rPr>
        <w:t xml:space="preserve"> W (to 1 sig</w:t>
      </w:r>
      <w:r w:rsidR="005E4F50">
        <w:rPr>
          <w:spacing w:val="10"/>
          <w:sz w:val="22"/>
          <w:szCs w:val="22"/>
        </w:rPr>
        <w:t>nificant</w:t>
      </w:r>
      <w:r w:rsidRPr="005A443A">
        <w:rPr>
          <w:spacing w:val="10"/>
          <w:sz w:val="22"/>
          <w:szCs w:val="22"/>
        </w:rPr>
        <w:t xml:space="preserve"> fig</w:t>
      </w:r>
      <w:r w:rsidR="005E4F50">
        <w:rPr>
          <w:spacing w:val="10"/>
          <w:sz w:val="22"/>
          <w:szCs w:val="22"/>
        </w:rPr>
        <w:t>ure</w:t>
      </w:r>
      <w:r w:rsidRPr="005A443A">
        <w:rPr>
          <w:spacing w:val="10"/>
          <w:sz w:val="22"/>
          <w:szCs w:val="22"/>
        </w:rPr>
        <w:t>)</w:t>
      </w:r>
    </w:p>
    <w:p w14:paraId="7DA5F209" w14:textId="77777777" w:rsidR="00DF3F54" w:rsidRPr="005A443A" w:rsidRDefault="00DF3F54" w:rsidP="005A443A">
      <w:pPr>
        <w:spacing w:line="284" w:lineRule="atLeast"/>
        <w:rPr>
          <w:spacing w:val="10"/>
          <w:sz w:val="22"/>
          <w:szCs w:val="22"/>
        </w:rPr>
      </w:pPr>
      <w:r w:rsidRPr="005A443A">
        <w:rPr>
          <w:spacing w:val="10"/>
          <w:sz w:val="22"/>
          <w:szCs w:val="22"/>
        </w:rPr>
        <w:t xml:space="preserve">Total energy available = 2 </w:t>
      </w:r>
      <w:r w:rsidR="005E4F50">
        <w:rPr>
          <w:spacing w:val="10"/>
          <w:sz w:val="22"/>
          <w:szCs w:val="22"/>
        </w:rPr>
        <w:t xml:space="preserve">× </w:t>
      </w:r>
      <w:r w:rsidRPr="005A443A">
        <w:rPr>
          <w:spacing w:val="10"/>
          <w:sz w:val="22"/>
          <w:szCs w:val="22"/>
        </w:rPr>
        <w:t>10</w:t>
      </w:r>
      <w:r w:rsidRPr="005A443A">
        <w:rPr>
          <w:spacing w:val="10"/>
          <w:sz w:val="22"/>
          <w:szCs w:val="22"/>
          <w:vertAlign w:val="superscript"/>
        </w:rPr>
        <w:t>30</w:t>
      </w:r>
      <w:r w:rsidRPr="005A443A">
        <w:rPr>
          <w:spacing w:val="10"/>
          <w:sz w:val="22"/>
          <w:szCs w:val="22"/>
        </w:rPr>
        <w:t xml:space="preserve"> </w:t>
      </w:r>
      <w:r w:rsidR="005E4F50">
        <w:rPr>
          <w:spacing w:val="10"/>
          <w:sz w:val="22"/>
          <w:szCs w:val="22"/>
        </w:rPr>
        <w:t>×</w:t>
      </w:r>
      <w:r w:rsidRPr="005A443A">
        <w:rPr>
          <w:spacing w:val="10"/>
          <w:sz w:val="22"/>
          <w:szCs w:val="22"/>
        </w:rPr>
        <w:t xml:space="preserve"> 10</w:t>
      </w:r>
      <w:r w:rsidRPr="005A443A">
        <w:rPr>
          <w:spacing w:val="10"/>
          <w:sz w:val="22"/>
          <w:szCs w:val="22"/>
          <w:vertAlign w:val="superscript"/>
        </w:rPr>
        <w:t>7</w:t>
      </w:r>
      <w:r w:rsidR="00315452">
        <w:rPr>
          <w:spacing w:val="10"/>
          <w:sz w:val="22"/>
          <w:szCs w:val="22"/>
        </w:rPr>
        <w:t xml:space="preserve"> </w:t>
      </w:r>
      <w:r w:rsidRPr="005A443A">
        <w:rPr>
          <w:spacing w:val="10"/>
          <w:sz w:val="22"/>
          <w:szCs w:val="22"/>
        </w:rPr>
        <w:t xml:space="preserve">= 2 </w:t>
      </w:r>
      <w:r w:rsidR="005E4F50">
        <w:rPr>
          <w:spacing w:val="10"/>
          <w:sz w:val="22"/>
          <w:szCs w:val="22"/>
        </w:rPr>
        <w:t>×</w:t>
      </w:r>
      <w:r w:rsidRPr="005A443A">
        <w:rPr>
          <w:spacing w:val="10"/>
          <w:sz w:val="22"/>
          <w:szCs w:val="22"/>
        </w:rPr>
        <w:t xml:space="preserve"> 10</w:t>
      </w:r>
      <w:r w:rsidRPr="005A443A">
        <w:rPr>
          <w:spacing w:val="10"/>
          <w:sz w:val="22"/>
          <w:szCs w:val="22"/>
          <w:vertAlign w:val="superscript"/>
        </w:rPr>
        <w:t>37</w:t>
      </w:r>
      <w:r w:rsidRPr="005A443A">
        <w:rPr>
          <w:spacing w:val="10"/>
          <w:sz w:val="22"/>
          <w:szCs w:val="22"/>
        </w:rPr>
        <w:t xml:space="preserve"> joules</w:t>
      </w:r>
    </w:p>
    <w:p w14:paraId="62433CF4" w14:textId="77777777" w:rsidR="00DF3F54" w:rsidRPr="005A443A" w:rsidRDefault="00DF3F54" w:rsidP="005A443A">
      <w:pPr>
        <w:spacing w:line="284" w:lineRule="atLeast"/>
        <w:rPr>
          <w:spacing w:val="10"/>
          <w:sz w:val="22"/>
          <w:szCs w:val="22"/>
        </w:rPr>
      </w:pPr>
      <w:r w:rsidRPr="005A443A">
        <w:rPr>
          <w:spacing w:val="10"/>
          <w:sz w:val="22"/>
          <w:szCs w:val="22"/>
        </w:rPr>
        <w:t xml:space="preserve">Time = energy/power = 2 </w:t>
      </w:r>
      <w:r w:rsidR="005E4F50">
        <w:rPr>
          <w:spacing w:val="10"/>
          <w:sz w:val="22"/>
          <w:szCs w:val="22"/>
        </w:rPr>
        <w:t xml:space="preserve">× </w:t>
      </w:r>
      <w:r w:rsidRPr="005A443A">
        <w:rPr>
          <w:spacing w:val="10"/>
          <w:sz w:val="22"/>
          <w:szCs w:val="22"/>
        </w:rPr>
        <w:t>10</w:t>
      </w:r>
      <w:r w:rsidRPr="005A443A">
        <w:rPr>
          <w:spacing w:val="10"/>
          <w:sz w:val="22"/>
          <w:szCs w:val="22"/>
          <w:vertAlign w:val="superscript"/>
        </w:rPr>
        <w:t>37</w:t>
      </w:r>
      <w:r w:rsidRPr="005A443A">
        <w:rPr>
          <w:spacing w:val="10"/>
          <w:sz w:val="22"/>
          <w:szCs w:val="22"/>
        </w:rPr>
        <w:t xml:space="preserve">/4 </w:t>
      </w:r>
      <w:r w:rsidR="005E4F50">
        <w:rPr>
          <w:spacing w:val="10"/>
          <w:sz w:val="22"/>
          <w:szCs w:val="22"/>
        </w:rPr>
        <w:t xml:space="preserve">× </w:t>
      </w:r>
      <w:r w:rsidRPr="005A443A">
        <w:rPr>
          <w:spacing w:val="10"/>
          <w:sz w:val="22"/>
          <w:szCs w:val="22"/>
        </w:rPr>
        <w:t>10</w:t>
      </w:r>
      <w:r w:rsidRPr="005A443A">
        <w:rPr>
          <w:spacing w:val="10"/>
          <w:sz w:val="22"/>
          <w:szCs w:val="22"/>
          <w:vertAlign w:val="superscript"/>
        </w:rPr>
        <w:t>26</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00C27658" w:rsidRPr="005A443A">
        <w:rPr>
          <w:spacing w:val="10"/>
          <w:sz w:val="22"/>
          <w:szCs w:val="22"/>
        </w:rPr>
        <w:t>5</w:t>
      </w:r>
      <w:r w:rsidRPr="005A443A">
        <w:rPr>
          <w:spacing w:val="10"/>
          <w:sz w:val="22"/>
          <w:szCs w:val="22"/>
        </w:rPr>
        <w:t xml:space="preserve"> </w:t>
      </w:r>
      <w:r w:rsidR="005E4F50">
        <w:rPr>
          <w:spacing w:val="10"/>
          <w:sz w:val="22"/>
          <w:szCs w:val="22"/>
        </w:rPr>
        <w:t xml:space="preserve">× </w:t>
      </w:r>
      <w:r w:rsidRPr="005A443A">
        <w:rPr>
          <w:spacing w:val="10"/>
          <w:sz w:val="22"/>
          <w:szCs w:val="22"/>
        </w:rPr>
        <w:t>10</w:t>
      </w:r>
      <w:r w:rsidRPr="005A443A">
        <w:rPr>
          <w:spacing w:val="10"/>
          <w:sz w:val="22"/>
          <w:szCs w:val="22"/>
          <w:vertAlign w:val="superscript"/>
        </w:rPr>
        <w:t>1</w:t>
      </w:r>
      <w:r w:rsidR="00C27658" w:rsidRPr="005A443A">
        <w:rPr>
          <w:spacing w:val="10"/>
          <w:sz w:val="22"/>
          <w:szCs w:val="22"/>
          <w:vertAlign w:val="superscript"/>
        </w:rPr>
        <w:t>0</w:t>
      </w:r>
      <w:r w:rsidRPr="00C6122E">
        <w:rPr>
          <w:spacing w:val="10"/>
          <w:sz w:val="22"/>
          <w:szCs w:val="22"/>
        </w:rPr>
        <w:t xml:space="preserve"> </w:t>
      </w:r>
      <w:r w:rsidRPr="005A443A">
        <w:rPr>
          <w:spacing w:val="10"/>
          <w:sz w:val="22"/>
          <w:szCs w:val="22"/>
        </w:rPr>
        <w:t>seconds</w:t>
      </w:r>
      <w:r w:rsidR="00C27658" w:rsidRPr="005A443A">
        <w:rPr>
          <w:spacing w:val="10"/>
          <w:sz w:val="22"/>
          <w:szCs w:val="22"/>
        </w:rPr>
        <w:t xml:space="preserve"> = 1.6 </w:t>
      </w:r>
      <w:r w:rsidR="005E4F50">
        <w:rPr>
          <w:spacing w:val="10"/>
          <w:sz w:val="22"/>
          <w:szCs w:val="22"/>
        </w:rPr>
        <w:t xml:space="preserve">× </w:t>
      </w:r>
      <w:r w:rsidR="00C27658" w:rsidRPr="005A443A">
        <w:rPr>
          <w:spacing w:val="10"/>
          <w:sz w:val="22"/>
          <w:szCs w:val="22"/>
        </w:rPr>
        <w:t>10</w:t>
      </w:r>
      <w:r w:rsidR="00C27658" w:rsidRPr="005A443A">
        <w:rPr>
          <w:spacing w:val="10"/>
          <w:sz w:val="22"/>
          <w:szCs w:val="22"/>
          <w:vertAlign w:val="superscript"/>
        </w:rPr>
        <w:t>3</w:t>
      </w:r>
      <w:r w:rsidR="00C27658" w:rsidRPr="005A443A">
        <w:rPr>
          <w:spacing w:val="10"/>
          <w:sz w:val="22"/>
          <w:szCs w:val="22"/>
        </w:rPr>
        <w:t xml:space="preserve"> years</w:t>
      </w:r>
      <w:r w:rsidR="005E4F50">
        <w:rPr>
          <w:spacing w:val="10"/>
          <w:sz w:val="22"/>
          <w:szCs w:val="22"/>
        </w:rPr>
        <w:t>.</w:t>
      </w:r>
    </w:p>
    <w:p w14:paraId="488635E1" w14:textId="77777777" w:rsidR="0066169C" w:rsidRDefault="0066169C" w:rsidP="005A443A">
      <w:pPr>
        <w:spacing w:line="284" w:lineRule="atLeast"/>
        <w:rPr>
          <w:spacing w:val="10"/>
          <w:sz w:val="22"/>
          <w:szCs w:val="22"/>
        </w:rPr>
      </w:pPr>
    </w:p>
    <w:p w14:paraId="5FCDDF63" w14:textId="77777777" w:rsidR="00922C6E" w:rsidRPr="005A443A" w:rsidRDefault="00922C6E" w:rsidP="005A443A">
      <w:pPr>
        <w:spacing w:line="284" w:lineRule="atLeast"/>
        <w:rPr>
          <w:spacing w:val="10"/>
          <w:sz w:val="22"/>
          <w:szCs w:val="22"/>
        </w:rPr>
      </w:pPr>
      <w:r w:rsidRPr="005A443A">
        <w:rPr>
          <w:spacing w:val="10"/>
          <w:sz w:val="22"/>
          <w:szCs w:val="22"/>
        </w:rPr>
        <w:t xml:space="preserve">This is not even as long as recorded history, never mind </w:t>
      </w:r>
      <w:r w:rsidR="00B727B5" w:rsidRPr="005A443A">
        <w:rPr>
          <w:spacing w:val="10"/>
          <w:sz w:val="22"/>
          <w:szCs w:val="22"/>
        </w:rPr>
        <w:t>any estimated</w:t>
      </w:r>
      <w:r w:rsidRPr="005A443A">
        <w:rPr>
          <w:spacing w:val="10"/>
          <w:sz w:val="22"/>
          <w:szCs w:val="22"/>
        </w:rPr>
        <w:t xml:space="preserve"> age of the Earth itself.</w:t>
      </w:r>
    </w:p>
    <w:p w14:paraId="77FFD352" w14:textId="77777777" w:rsidR="00922C6E" w:rsidRPr="005A443A" w:rsidRDefault="0066169C" w:rsidP="005A443A">
      <w:pPr>
        <w:spacing w:line="284" w:lineRule="atLeast"/>
        <w:rPr>
          <w:spacing w:val="10"/>
          <w:sz w:val="22"/>
          <w:szCs w:val="22"/>
        </w:rPr>
      </w:pPr>
      <w:r>
        <w:rPr>
          <w:spacing w:val="10"/>
          <w:sz w:val="22"/>
          <w:szCs w:val="22"/>
        </w:rPr>
        <w:br w:type="page"/>
      </w:r>
      <w:r w:rsidR="00922C6E" w:rsidRPr="005A443A">
        <w:rPr>
          <w:spacing w:val="10"/>
          <w:sz w:val="22"/>
          <w:szCs w:val="22"/>
        </w:rPr>
        <w:lastRenderedPageBreak/>
        <w:t>It wasn’t until Einstein</w:t>
      </w:r>
      <w:r w:rsidR="00C244FB" w:rsidRPr="005A443A">
        <w:rPr>
          <w:spacing w:val="10"/>
          <w:sz w:val="22"/>
          <w:szCs w:val="22"/>
        </w:rPr>
        <w:t xml:space="preserve"> developed the concept of mass</w:t>
      </w:r>
      <w:r w:rsidR="005E4F50">
        <w:rPr>
          <w:spacing w:val="10"/>
          <w:sz w:val="22"/>
          <w:szCs w:val="22"/>
        </w:rPr>
        <w:t>–</w:t>
      </w:r>
      <w:r w:rsidR="00C244FB" w:rsidRPr="005A443A">
        <w:rPr>
          <w:spacing w:val="10"/>
          <w:sz w:val="22"/>
          <w:szCs w:val="22"/>
        </w:rPr>
        <w:t>energy equivalence and his famous equation</w:t>
      </w:r>
      <w:r w:rsidR="00315452">
        <w:rPr>
          <w:spacing w:val="10"/>
          <w:sz w:val="22"/>
          <w:szCs w:val="22"/>
        </w:rPr>
        <w:t xml:space="preserve"> </w:t>
      </w:r>
      <w:r w:rsidR="00922C6E" w:rsidRPr="005A443A">
        <w:rPr>
          <w:i/>
          <w:spacing w:val="10"/>
          <w:sz w:val="22"/>
          <w:szCs w:val="22"/>
        </w:rPr>
        <w:t>E</w:t>
      </w:r>
      <w:r w:rsidR="00922C6E" w:rsidRPr="005A443A">
        <w:rPr>
          <w:spacing w:val="10"/>
          <w:sz w:val="22"/>
          <w:szCs w:val="22"/>
        </w:rPr>
        <w:t xml:space="preserve"> = </w:t>
      </w:r>
      <w:r w:rsidR="00922C6E" w:rsidRPr="005A443A">
        <w:rPr>
          <w:i/>
          <w:spacing w:val="10"/>
          <w:sz w:val="22"/>
          <w:szCs w:val="22"/>
        </w:rPr>
        <w:t>mc</w:t>
      </w:r>
      <w:r w:rsidR="00922C6E" w:rsidRPr="005A443A">
        <w:rPr>
          <w:spacing w:val="10"/>
          <w:sz w:val="22"/>
          <w:szCs w:val="22"/>
          <w:vertAlign w:val="superscript"/>
        </w:rPr>
        <w:t>2</w:t>
      </w:r>
      <w:r w:rsidR="00922C6E" w:rsidRPr="005A443A">
        <w:rPr>
          <w:spacing w:val="10"/>
          <w:sz w:val="22"/>
          <w:szCs w:val="22"/>
        </w:rPr>
        <w:t xml:space="preserve"> that the possibilities of nuclear fusion or fission were considered.</w:t>
      </w:r>
    </w:p>
    <w:p w14:paraId="2C5AE262" w14:textId="77777777" w:rsidR="001808A2" w:rsidRPr="005A443A" w:rsidRDefault="001808A2" w:rsidP="005A443A">
      <w:pPr>
        <w:spacing w:line="284" w:lineRule="atLeast"/>
        <w:rPr>
          <w:spacing w:val="10"/>
          <w:sz w:val="22"/>
          <w:szCs w:val="22"/>
        </w:rPr>
      </w:pPr>
    </w:p>
    <w:p w14:paraId="35AB8B2A" w14:textId="77777777" w:rsidR="00922C6E" w:rsidRPr="005A443A" w:rsidRDefault="00922C6E" w:rsidP="005A443A">
      <w:pPr>
        <w:spacing w:line="284" w:lineRule="atLeast"/>
        <w:rPr>
          <w:spacing w:val="10"/>
          <w:sz w:val="22"/>
          <w:szCs w:val="22"/>
        </w:rPr>
      </w:pPr>
      <w:r w:rsidRPr="005A443A">
        <w:rPr>
          <w:spacing w:val="10"/>
          <w:sz w:val="22"/>
          <w:szCs w:val="22"/>
        </w:rPr>
        <w:t>Nuclear fission produces about 1 million times more energy per kilogram of fuel than combustion. However</w:t>
      </w:r>
      <w:r w:rsidR="005E4F50">
        <w:rPr>
          <w:spacing w:val="10"/>
          <w:sz w:val="22"/>
          <w:szCs w:val="22"/>
        </w:rPr>
        <w:t>,</w:t>
      </w:r>
      <w:r w:rsidRPr="005A443A">
        <w:rPr>
          <w:spacing w:val="10"/>
          <w:sz w:val="22"/>
          <w:szCs w:val="22"/>
        </w:rPr>
        <w:t xml:space="preserve"> there is not enough fissionable material in the Sun</w:t>
      </w:r>
      <w:r w:rsidR="00ED0C73" w:rsidRPr="005A443A">
        <w:rPr>
          <w:spacing w:val="10"/>
          <w:sz w:val="22"/>
          <w:szCs w:val="22"/>
        </w:rPr>
        <w:t xml:space="preserve"> to account</w:t>
      </w:r>
      <w:r w:rsidR="00CD2EF8" w:rsidRPr="005A443A">
        <w:rPr>
          <w:spacing w:val="10"/>
          <w:sz w:val="22"/>
          <w:szCs w:val="22"/>
        </w:rPr>
        <w:t xml:space="preserve"> for</w:t>
      </w:r>
      <w:r w:rsidR="00ED0C73" w:rsidRPr="005A443A">
        <w:rPr>
          <w:spacing w:val="10"/>
          <w:sz w:val="22"/>
          <w:szCs w:val="22"/>
        </w:rPr>
        <w:t xml:space="preserve"> its luminosity</w:t>
      </w:r>
      <w:r w:rsidRPr="005A443A">
        <w:rPr>
          <w:spacing w:val="10"/>
          <w:sz w:val="22"/>
          <w:szCs w:val="22"/>
        </w:rPr>
        <w:t xml:space="preserve">, for </w:t>
      </w:r>
      <w:r w:rsidR="007D15E3" w:rsidRPr="005A443A">
        <w:rPr>
          <w:spacing w:val="10"/>
          <w:sz w:val="22"/>
          <w:szCs w:val="22"/>
        </w:rPr>
        <w:t>example only</w:t>
      </w:r>
      <w:r w:rsidRPr="005A443A">
        <w:rPr>
          <w:spacing w:val="10"/>
          <w:sz w:val="22"/>
          <w:szCs w:val="22"/>
        </w:rPr>
        <w:t xml:space="preserve"> 1 in 10</w:t>
      </w:r>
      <w:r w:rsidRPr="005A443A">
        <w:rPr>
          <w:spacing w:val="10"/>
          <w:sz w:val="22"/>
          <w:szCs w:val="22"/>
          <w:vertAlign w:val="superscript"/>
        </w:rPr>
        <w:t>12</w:t>
      </w:r>
      <w:r w:rsidRPr="005A443A">
        <w:rPr>
          <w:spacing w:val="10"/>
          <w:sz w:val="22"/>
          <w:szCs w:val="22"/>
        </w:rPr>
        <w:t xml:space="preserve"> nuclei are uranium.</w:t>
      </w:r>
    </w:p>
    <w:p w14:paraId="1106A1A1" w14:textId="77777777" w:rsidR="00D9575F" w:rsidRPr="005A443A" w:rsidRDefault="00D9575F" w:rsidP="005A443A">
      <w:pPr>
        <w:spacing w:line="284" w:lineRule="atLeast"/>
        <w:rPr>
          <w:spacing w:val="10"/>
          <w:sz w:val="22"/>
          <w:szCs w:val="22"/>
        </w:rPr>
      </w:pPr>
    </w:p>
    <w:p w14:paraId="46734906" w14:textId="77777777" w:rsidR="00D9575F" w:rsidRPr="005A443A" w:rsidRDefault="00281CB3" w:rsidP="005A443A">
      <w:pPr>
        <w:spacing w:line="284" w:lineRule="atLeast"/>
        <w:rPr>
          <w:spacing w:val="10"/>
          <w:sz w:val="22"/>
          <w:szCs w:val="22"/>
        </w:rPr>
      </w:pPr>
      <w:r w:rsidRPr="005A443A">
        <w:rPr>
          <w:spacing w:val="10"/>
          <w:sz w:val="22"/>
          <w:szCs w:val="22"/>
        </w:rPr>
        <w:t xml:space="preserve">In 1920 </w:t>
      </w:r>
      <w:r w:rsidR="00D9575F" w:rsidRPr="005A443A">
        <w:rPr>
          <w:spacing w:val="10"/>
          <w:sz w:val="22"/>
          <w:szCs w:val="22"/>
        </w:rPr>
        <w:t>A S Eddington</w:t>
      </w:r>
      <w:r w:rsidRPr="005A443A">
        <w:rPr>
          <w:spacing w:val="10"/>
          <w:sz w:val="22"/>
          <w:szCs w:val="22"/>
        </w:rPr>
        <w:t xml:space="preserve"> proposed the process </w:t>
      </w:r>
      <w:r w:rsidR="005E4F50">
        <w:rPr>
          <w:spacing w:val="10"/>
          <w:sz w:val="22"/>
          <w:szCs w:val="22"/>
        </w:rPr>
        <w:t>of</w:t>
      </w:r>
      <w:r w:rsidRPr="005A443A">
        <w:rPr>
          <w:spacing w:val="10"/>
          <w:sz w:val="22"/>
          <w:szCs w:val="22"/>
        </w:rPr>
        <w:t xml:space="preserve"> fusion of hydrogen into </w:t>
      </w:r>
      <w:r w:rsidR="00626B0F" w:rsidRPr="005A443A">
        <w:rPr>
          <w:spacing w:val="10"/>
          <w:sz w:val="22"/>
          <w:szCs w:val="22"/>
        </w:rPr>
        <w:t xml:space="preserve">helium. </w:t>
      </w:r>
      <w:r w:rsidR="00D9575F" w:rsidRPr="005A443A">
        <w:rPr>
          <w:spacing w:val="10"/>
          <w:sz w:val="22"/>
          <w:szCs w:val="22"/>
        </w:rPr>
        <w:t>It was another 20 years before</w:t>
      </w:r>
      <w:r w:rsidR="00626B0F" w:rsidRPr="005A443A">
        <w:rPr>
          <w:spacing w:val="10"/>
          <w:sz w:val="22"/>
          <w:szCs w:val="22"/>
        </w:rPr>
        <w:t xml:space="preserve"> the</w:t>
      </w:r>
      <w:r w:rsidR="00D9575F" w:rsidRPr="005A443A">
        <w:rPr>
          <w:spacing w:val="10"/>
          <w:sz w:val="22"/>
          <w:szCs w:val="22"/>
        </w:rPr>
        <w:t xml:space="preserve"> full details of </w:t>
      </w:r>
      <w:r w:rsidR="00FA78B0" w:rsidRPr="005A443A">
        <w:rPr>
          <w:spacing w:val="10"/>
          <w:sz w:val="22"/>
          <w:szCs w:val="22"/>
        </w:rPr>
        <w:t>the proc</w:t>
      </w:r>
      <w:r w:rsidR="00626B0F" w:rsidRPr="005A443A">
        <w:rPr>
          <w:spacing w:val="10"/>
          <w:sz w:val="22"/>
          <w:szCs w:val="22"/>
        </w:rPr>
        <w:t>ess</w:t>
      </w:r>
      <w:r w:rsidR="00D9575F" w:rsidRPr="005A443A">
        <w:rPr>
          <w:spacing w:val="10"/>
          <w:sz w:val="22"/>
          <w:szCs w:val="22"/>
        </w:rPr>
        <w:t xml:space="preserve"> were worked out. It is known as the proton</w:t>
      </w:r>
      <w:r w:rsidR="005E4F50">
        <w:rPr>
          <w:spacing w:val="10"/>
          <w:sz w:val="22"/>
          <w:szCs w:val="22"/>
        </w:rPr>
        <w:t>–</w:t>
      </w:r>
      <w:r w:rsidR="00D9575F" w:rsidRPr="005A443A">
        <w:rPr>
          <w:spacing w:val="10"/>
          <w:sz w:val="22"/>
          <w:szCs w:val="22"/>
        </w:rPr>
        <w:t>proton chain, as described below.</w:t>
      </w:r>
    </w:p>
    <w:p w14:paraId="4FC5331C" w14:textId="77777777" w:rsidR="0014008A" w:rsidRDefault="0014008A" w:rsidP="005A443A">
      <w:pPr>
        <w:spacing w:line="284" w:lineRule="atLeast"/>
        <w:rPr>
          <w:spacing w:val="10"/>
          <w:sz w:val="22"/>
          <w:szCs w:val="22"/>
        </w:rPr>
      </w:pPr>
    </w:p>
    <w:p w14:paraId="5B46A165" w14:textId="77777777" w:rsidR="0066169C" w:rsidRPr="005A443A" w:rsidRDefault="0066169C" w:rsidP="005A443A">
      <w:pPr>
        <w:spacing w:line="284" w:lineRule="atLeast"/>
        <w:rPr>
          <w:spacing w:val="10"/>
          <w:sz w:val="22"/>
          <w:szCs w:val="22"/>
        </w:rPr>
      </w:pPr>
    </w:p>
    <w:p w14:paraId="3FAA92EE" w14:textId="77777777" w:rsidR="0011774A" w:rsidRPr="0066169C" w:rsidRDefault="0011774A" w:rsidP="005A443A">
      <w:pPr>
        <w:pStyle w:val="Heading2"/>
        <w:spacing w:line="284" w:lineRule="atLeast"/>
        <w:rPr>
          <w:spacing w:val="10"/>
          <w:sz w:val="26"/>
          <w:szCs w:val="26"/>
        </w:rPr>
      </w:pPr>
      <w:bookmarkStart w:id="15" w:name="_Toc307578902"/>
      <w:r w:rsidRPr="0066169C">
        <w:rPr>
          <w:spacing w:val="10"/>
          <w:sz w:val="26"/>
          <w:szCs w:val="26"/>
        </w:rPr>
        <w:t>Proton</w:t>
      </w:r>
      <w:r w:rsidR="005E4F50">
        <w:rPr>
          <w:spacing w:val="10"/>
          <w:sz w:val="26"/>
          <w:szCs w:val="26"/>
        </w:rPr>
        <w:t>–</w:t>
      </w:r>
      <w:r w:rsidRPr="0066169C">
        <w:rPr>
          <w:spacing w:val="10"/>
          <w:sz w:val="26"/>
          <w:szCs w:val="26"/>
        </w:rPr>
        <w:t>proton chain</w:t>
      </w:r>
      <w:bookmarkEnd w:id="15"/>
    </w:p>
    <w:p w14:paraId="0DD39C3D" w14:textId="77777777" w:rsidR="0086380D" w:rsidRPr="005A443A" w:rsidRDefault="0086380D" w:rsidP="005A443A">
      <w:pPr>
        <w:spacing w:line="284" w:lineRule="atLeast"/>
        <w:rPr>
          <w:spacing w:val="10"/>
          <w:sz w:val="22"/>
          <w:szCs w:val="22"/>
        </w:rPr>
      </w:pPr>
    </w:p>
    <w:p w14:paraId="0A1D9998" w14:textId="77777777" w:rsidR="0086380D" w:rsidRDefault="0086380D" w:rsidP="005A443A">
      <w:pPr>
        <w:spacing w:line="284" w:lineRule="atLeast"/>
        <w:rPr>
          <w:spacing w:val="10"/>
          <w:sz w:val="22"/>
          <w:szCs w:val="22"/>
        </w:rPr>
      </w:pPr>
      <w:r w:rsidRPr="005A443A">
        <w:rPr>
          <w:spacing w:val="10"/>
          <w:sz w:val="22"/>
          <w:szCs w:val="22"/>
        </w:rPr>
        <w:t>This is a three</w:t>
      </w:r>
      <w:r w:rsidR="00BF13AD">
        <w:rPr>
          <w:spacing w:val="10"/>
          <w:sz w:val="22"/>
          <w:szCs w:val="22"/>
        </w:rPr>
        <w:t>-</w:t>
      </w:r>
      <w:r w:rsidRPr="005A443A">
        <w:rPr>
          <w:spacing w:val="10"/>
          <w:sz w:val="22"/>
          <w:szCs w:val="22"/>
        </w:rPr>
        <w:t>step process</w:t>
      </w:r>
      <w:r w:rsidR="00BF13AD">
        <w:rPr>
          <w:spacing w:val="10"/>
          <w:sz w:val="22"/>
          <w:szCs w:val="22"/>
        </w:rPr>
        <w:t>.</w:t>
      </w:r>
    </w:p>
    <w:p w14:paraId="2C9A0FFF" w14:textId="77777777" w:rsidR="0066169C" w:rsidRPr="005A443A" w:rsidRDefault="0066169C" w:rsidP="005A443A">
      <w:pPr>
        <w:spacing w:line="284" w:lineRule="atLeast"/>
        <w:rPr>
          <w:spacing w:val="10"/>
          <w:sz w:val="22"/>
          <w:szCs w:val="22"/>
        </w:rPr>
      </w:pPr>
    </w:p>
    <w:p w14:paraId="2D6470D2" w14:textId="77777777" w:rsidR="0086380D" w:rsidRDefault="0086380D" w:rsidP="005A443A">
      <w:pPr>
        <w:spacing w:line="284" w:lineRule="atLeast"/>
        <w:rPr>
          <w:b/>
          <w:spacing w:val="10"/>
          <w:sz w:val="22"/>
          <w:szCs w:val="22"/>
        </w:rPr>
      </w:pPr>
      <w:r w:rsidRPr="0066169C">
        <w:rPr>
          <w:b/>
          <w:spacing w:val="10"/>
          <w:sz w:val="22"/>
          <w:szCs w:val="22"/>
        </w:rPr>
        <w:t>Step 1</w:t>
      </w:r>
    </w:p>
    <w:p w14:paraId="0148F133" w14:textId="77777777" w:rsidR="0066169C" w:rsidRPr="0066169C" w:rsidRDefault="0066169C" w:rsidP="005A443A">
      <w:pPr>
        <w:spacing w:line="284" w:lineRule="atLeast"/>
        <w:rPr>
          <w:b/>
          <w:spacing w:val="10"/>
          <w:sz w:val="22"/>
          <w:szCs w:val="22"/>
        </w:rPr>
      </w:pPr>
    </w:p>
    <w:p w14:paraId="6659DAE3" w14:textId="77777777" w:rsidR="0086380D" w:rsidRDefault="0086380D" w:rsidP="005A443A">
      <w:pPr>
        <w:spacing w:line="284" w:lineRule="atLeast"/>
        <w:rPr>
          <w:spacing w:val="10"/>
          <w:sz w:val="22"/>
          <w:szCs w:val="22"/>
        </w:rPr>
      </w:pPr>
      <w:r w:rsidRPr="005A443A">
        <w:rPr>
          <w:spacing w:val="10"/>
          <w:sz w:val="22"/>
          <w:szCs w:val="22"/>
        </w:rPr>
        <w:t>Two protons come together to form deuterium, which also involves the emission of a positron and a neutrino.</w:t>
      </w:r>
    </w:p>
    <w:p w14:paraId="202F1A7F" w14:textId="77777777" w:rsidR="0066169C" w:rsidRPr="005A443A" w:rsidRDefault="0066169C" w:rsidP="005A443A">
      <w:pPr>
        <w:spacing w:line="284" w:lineRule="atLeast"/>
        <w:rPr>
          <w:spacing w:val="10"/>
          <w:sz w:val="22"/>
          <w:szCs w:val="22"/>
        </w:rPr>
      </w:pPr>
    </w:p>
    <w:p w14:paraId="4A184BE2" w14:textId="77777777" w:rsidR="0086380D" w:rsidRPr="005A443A" w:rsidRDefault="0086380D" w:rsidP="005A443A">
      <w:pPr>
        <w:spacing w:line="284" w:lineRule="atLeast"/>
        <w:rPr>
          <w:spacing w:val="10"/>
          <w:sz w:val="22"/>
          <w:szCs w:val="22"/>
        </w:rPr>
      </w:pPr>
      <w:r w:rsidRPr="005A443A">
        <w:rPr>
          <w:spacing w:val="10"/>
          <w:sz w:val="22"/>
          <w:szCs w:val="22"/>
        </w:rPr>
        <w:t>In the Sun this process occur</w:t>
      </w:r>
      <w:r w:rsidR="00BF13AD">
        <w:rPr>
          <w:spacing w:val="10"/>
          <w:sz w:val="22"/>
          <w:szCs w:val="22"/>
        </w:rPr>
        <w:t>s</w:t>
      </w:r>
      <w:r w:rsidRPr="005A443A">
        <w:rPr>
          <w:spacing w:val="10"/>
          <w:sz w:val="22"/>
          <w:szCs w:val="22"/>
        </w:rPr>
        <w:t xml:space="preserve"> 10</w:t>
      </w:r>
      <w:r w:rsidRPr="005A443A">
        <w:rPr>
          <w:spacing w:val="10"/>
          <w:sz w:val="22"/>
          <w:szCs w:val="22"/>
          <w:vertAlign w:val="superscript"/>
        </w:rPr>
        <w:t>38</w:t>
      </w:r>
      <w:r w:rsidRPr="005A443A">
        <w:rPr>
          <w:spacing w:val="10"/>
          <w:sz w:val="22"/>
          <w:szCs w:val="22"/>
        </w:rPr>
        <w:t xml:space="preserve"> times per </w:t>
      </w:r>
      <w:r w:rsidR="005F1352" w:rsidRPr="005A443A">
        <w:rPr>
          <w:spacing w:val="10"/>
          <w:sz w:val="22"/>
          <w:szCs w:val="22"/>
        </w:rPr>
        <w:t>second!</w:t>
      </w:r>
    </w:p>
    <w:p w14:paraId="2123FD76" w14:textId="77777777" w:rsidR="0086380D" w:rsidRPr="005A443A" w:rsidRDefault="0086380D" w:rsidP="005A443A">
      <w:pPr>
        <w:spacing w:line="284" w:lineRule="atLeast"/>
        <w:rPr>
          <w:spacing w:val="10"/>
          <w:sz w:val="22"/>
          <w:szCs w:val="22"/>
        </w:rPr>
      </w:pPr>
    </w:p>
    <w:p w14:paraId="7CBF61F8" w14:textId="77777777" w:rsidR="0086380D" w:rsidRPr="005A443A" w:rsidRDefault="00B7209D" w:rsidP="005A443A">
      <w:pPr>
        <w:spacing w:line="284" w:lineRule="atLeast"/>
        <w:rPr>
          <w:spacing w:val="10"/>
          <w:sz w:val="22"/>
          <w:szCs w:val="22"/>
        </w:rPr>
      </w:pPr>
      <w:r w:rsidRPr="005A443A">
        <w:rPr>
          <w:spacing w:val="10"/>
          <w:sz w:val="22"/>
          <w:szCs w:val="22"/>
        </w:rPr>
        <w:t>Equation:</w:t>
      </w:r>
      <w:r w:rsidR="00315452">
        <w:rPr>
          <w:spacing w:val="10"/>
          <w:sz w:val="22"/>
          <w:szCs w:val="22"/>
        </w:rPr>
        <w:t xml:space="preserve"> </w:t>
      </w:r>
      <w:r w:rsidRPr="005A443A">
        <w:rPr>
          <w:spacing w:val="10"/>
          <w:sz w:val="22"/>
          <w:szCs w:val="22"/>
          <w:vertAlign w:val="superscript"/>
        </w:rPr>
        <w:t>1</w:t>
      </w:r>
      <w:r w:rsidRPr="005A443A">
        <w:rPr>
          <w:spacing w:val="10"/>
          <w:sz w:val="22"/>
          <w:szCs w:val="22"/>
        </w:rPr>
        <w:t>H</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vertAlign w:val="superscript"/>
        </w:rPr>
        <w:t>1</w:t>
      </w:r>
      <w:r w:rsidRPr="005A443A">
        <w:rPr>
          <w:spacing w:val="10"/>
          <w:sz w:val="22"/>
          <w:szCs w:val="22"/>
        </w:rPr>
        <w:t xml:space="preserve">H → </w:t>
      </w:r>
      <w:r w:rsidRPr="005A443A">
        <w:rPr>
          <w:spacing w:val="10"/>
          <w:sz w:val="22"/>
          <w:szCs w:val="22"/>
          <w:vertAlign w:val="superscript"/>
        </w:rPr>
        <w:t>2</w:t>
      </w:r>
      <w:r w:rsidRPr="005A443A">
        <w:rPr>
          <w:spacing w:val="10"/>
          <w:sz w:val="22"/>
          <w:szCs w:val="22"/>
        </w:rPr>
        <w:t>He</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rPr>
        <w:t>e</w:t>
      </w:r>
      <w:r w:rsidRPr="005A443A">
        <w:rPr>
          <w:spacing w:val="10"/>
          <w:sz w:val="22"/>
          <w:szCs w:val="22"/>
          <w:vertAlign w:val="superscript"/>
        </w:rPr>
        <w:t>+</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rPr>
        <w:t>ν</w:t>
      </w:r>
    </w:p>
    <w:p w14:paraId="551E5995" w14:textId="77777777" w:rsidR="0086380D" w:rsidRPr="005A443A" w:rsidRDefault="0086380D" w:rsidP="005A443A">
      <w:pPr>
        <w:spacing w:line="284" w:lineRule="atLeast"/>
        <w:rPr>
          <w:spacing w:val="10"/>
          <w:sz w:val="22"/>
          <w:szCs w:val="22"/>
        </w:rPr>
      </w:pPr>
    </w:p>
    <w:p w14:paraId="085F97F4" w14:textId="77777777" w:rsidR="0086380D" w:rsidRDefault="0086380D" w:rsidP="005A443A">
      <w:pPr>
        <w:spacing w:line="284" w:lineRule="atLeast"/>
        <w:rPr>
          <w:b/>
          <w:spacing w:val="10"/>
          <w:sz w:val="22"/>
          <w:szCs w:val="22"/>
        </w:rPr>
      </w:pPr>
      <w:r w:rsidRPr="0066169C">
        <w:rPr>
          <w:b/>
          <w:spacing w:val="10"/>
          <w:sz w:val="22"/>
          <w:szCs w:val="22"/>
        </w:rPr>
        <w:t>Step 2</w:t>
      </w:r>
    </w:p>
    <w:p w14:paraId="5655118E" w14:textId="77777777" w:rsidR="0066169C" w:rsidRPr="0066169C" w:rsidRDefault="0066169C" w:rsidP="005A443A">
      <w:pPr>
        <w:spacing w:line="284" w:lineRule="atLeast"/>
        <w:rPr>
          <w:b/>
          <w:spacing w:val="10"/>
          <w:sz w:val="22"/>
          <w:szCs w:val="22"/>
        </w:rPr>
      </w:pPr>
    </w:p>
    <w:p w14:paraId="188F4AFB" w14:textId="77777777" w:rsidR="0086380D" w:rsidRPr="005A443A" w:rsidRDefault="0086380D" w:rsidP="005A443A">
      <w:pPr>
        <w:spacing w:line="284" w:lineRule="atLeast"/>
        <w:rPr>
          <w:spacing w:val="10"/>
          <w:sz w:val="22"/>
          <w:szCs w:val="22"/>
        </w:rPr>
      </w:pPr>
      <w:r w:rsidRPr="005A443A">
        <w:rPr>
          <w:spacing w:val="10"/>
          <w:sz w:val="22"/>
          <w:szCs w:val="22"/>
        </w:rPr>
        <w:t>Th</w:t>
      </w:r>
      <w:r w:rsidR="00BF13AD">
        <w:rPr>
          <w:spacing w:val="10"/>
          <w:sz w:val="22"/>
          <w:szCs w:val="22"/>
        </w:rPr>
        <w:t>e</w:t>
      </w:r>
      <w:r w:rsidRPr="005A443A">
        <w:rPr>
          <w:spacing w:val="10"/>
          <w:sz w:val="22"/>
          <w:szCs w:val="22"/>
        </w:rPr>
        <w:t xml:space="preserve"> deuterium nucleus combines with </w:t>
      </w:r>
      <w:r w:rsidR="00215B4D" w:rsidRPr="005A443A">
        <w:rPr>
          <w:spacing w:val="10"/>
          <w:sz w:val="22"/>
          <w:szCs w:val="22"/>
        </w:rPr>
        <w:t>a proton to for</w:t>
      </w:r>
      <w:r w:rsidRPr="005A443A">
        <w:rPr>
          <w:spacing w:val="10"/>
          <w:sz w:val="22"/>
          <w:szCs w:val="22"/>
        </w:rPr>
        <w:t xml:space="preserve">m </w:t>
      </w:r>
      <w:r w:rsidR="00215B4D" w:rsidRPr="005A443A">
        <w:rPr>
          <w:spacing w:val="10"/>
          <w:sz w:val="22"/>
          <w:szCs w:val="22"/>
        </w:rPr>
        <w:t xml:space="preserve">helium-3, </w:t>
      </w:r>
      <w:r w:rsidR="00ED0C73" w:rsidRPr="005A443A">
        <w:rPr>
          <w:spacing w:val="10"/>
          <w:sz w:val="22"/>
          <w:szCs w:val="22"/>
        </w:rPr>
        <w:t>with the</w:t>
      </w:r>
      <w:r w:rsidR="00215B4D" w:rsidRPr="005A443A">
        <w:rPr>
          <w:spacing w:val="10"/>
          <w:sz w:val="22"/>
          <w:szCs w:val="22"/>
        </w:rPr>
        <w:t xml:space="preserve"> emission of gamma radiation.</w:t>
      </w:r>
    </w:p>
    <w:p w14:paraId="4C3C4338" w14:textId="77777777" w:rsidR="0086380D" w:rsidRPr="005A443A" w:rsidRDefault="0086380D" w:rsidP="005A443A">
      <w:pPr>
        <w:spacing w:line="284" w:lineRule="atLeast"/>
        <w:rPr>
          <w:spacing w:val="10"/>
          <w:sz w:val="22"/>
          <w:szCs w:val="22"/>
        </w:rPr>
      </w:pPr>
    </w:p>
    <w:p w14:paraId="3EEB927C" w14:textId="77777777" w:rsidR="00215B4D" w:rsidRPr="005A443A" w:rsidRDefault="00B7209D" w:rsidP="005A443A">
      <w:pPr>
        <w:spacing w:line="284" w:lineRule="atLeast"/>
        <w:rPr>
          <w:spacing w:val="10"/>
          <w:sz w:val="22"/>
          <w:szCs w:val="22"/>
        </w:rPr>
      </w:pPr>
      <w:r w:rsidRPr="005A443A">
        <w:rPr>
          <w:spacing w:val="10"/>
          <w:sz w:val="22"/>
          <w:szCs w:val="22"/>
        </w:rPr>
        <w:t>Equation</w:t>
      </w:r>
      <w:r w:rsidR="00215B4D" w:rsidRPr="005A443A">
        <w:rPr>
          <w:spacing w:val="10"/>
          <w:sz w:val="22"/>
          <w:szCs w:val="22"/>
        </w:rPr>
        <w:t>:</w:t>
      </w:r>
      <w:r w:rsidR="00315452">
        <w:rPr>
          <w:spacing w:val="10"/>
          <w:sz w:val="22"/>
          <w:szCs w:val="22"/>
        </w:rPr>
        <w:t xml:space="preserve"> </w:t>
      </w:r>
      <w:r w:rsidRPr="005A443A">
        <w:rPr>
          <w:spacing w:val="10"/>
          <w:sz w:val="22"/>
          <w:szCs w:val="22"/>
          <w:vertAlign w:val="superscript"/>
        </w:rPr>
        <w:t>2</w:t>
      </w:r>
      <w:r w:rsidRPr="005A443A">
        <w:rPr>
          <w:spacing w:val="10"/>
          <w:sz w:val="22"/>
          <w:szCs w:val="22"/>
        </w:rPr>
        <w:t>H</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vertAlign w:val="superscript"/>
        </w:rPr>
        <w:t>1</w:t>
      </w:r>
      <w:r w:rsidRPr="005A443A">
        <w:rPr>
          <w:spacing w:val="10"/>
          <w:sz w:val="22"/>
          <w:szCs w:val="22"/>
        </w:rPr>
        <w:t>H</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vertAlign w:val="superscript"/>
        </w:rPr>
        <w:t>3</w:t>
      </w:r>
      <w:r w:rsidRPr="005A443A">
        <w:rPr>
          <w:spacing w:val="10"/>
          <w:sz w:val="22"/>
          <w:szCs w:val="22"/>
        </w:rPr>
        <w:t>He</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rPr>
        <w:t>γ</w:t>
      </w:r>
    </w:p>
    <w:p w14:paraId="6E5F8266" w14:textId="77777777" w:rsidR="00215B4D" w:rsidRPr="005A443A" w:rsidRDefault="00215B4D" w:rsidP="005A443A">
      <w:pPr>
        <w:spacing w:line="284" w:lineRule="atLeast"/>
        <w:rPr>
          <w:spacing w:val="10"/>
          <w:sz w:val="22"/>
          <w:szCs w:val="22"/>
        </w:rPr>
      </w:pPr>
    </w:p>
    <w:p w14:paraId="611A7DB6" w14:textId="77777777" w:rsidR="00215B4D" w:rsidRDefault="00215B4D" w:rsidP="005A443A">
      <w:pPr>
        <w:spacing w:line="284" w:lineRule="atLeast"/>
        <w:rPr>
          <w:b/>
          <w:spacing w:val="10"/>
          <w:sz w:val="22"/>
          <w:szCs w:val="22"/>
        </w:rPr>
      </w:pPr>
      <w:r w:rsidRPr="0066169C">
        <w:rPr>
          <w:b/>
          <w:spacing w:val="10"/>
          <w:sz w:val="22"/>
          <w:szCs w:val="22"/>
        </w:rPr>
        <w:t>Step 3</w:t>
      </w:r>
    </w:p>
    <w:p w14:paraId="5055964B" w14:textId="77777777" w:rsidR="0066169C" w:rsidRPr="0066169C" w:rsidRDefault="0066169C" w:rsidP="005A443A">
      <w:pPr>
        <w:spacing w:line="284" w:lineRule="atLeast"/>
        <w:rPr>
          <w:b/>
          <w:spacing w:val="10"/>
          <w:sz w:val="22"/>
          <w:szCs w:val="22"/>
        </w:rPr>
      </w:pPr>
    </w:p>
    <w:p w14:paraId="7E7399A7" w14:textId="77777777" w:rsidR="00215B4D" w:rsidRPr="005A443A" w:rsidRDefault="00215B4D" w:rsidP="005A443A">
      <w:pPr>
        <w:spacing w:line="284" w:lineRule="atLeast"/>
        <w:rPr>
          <w:spacing w:val="10"/>
          <w:sz w:val="22"/>
          <w:szCs w:val="22"/>
        </w:rPr>
      </w:pPr>
      <w:r w:rsidRPr="005A443A">
        <w:rPr>
          <w:spacing w:val="10"/>
          <w:sz w:val="22"/>
          <w:szCs w:val="22"/>
        </w:rPr>
        <w:t>Two helium-3 nuclei combine to form helium-4 with the emission of two protons. (There are other ways helium-3 can convert to helium-4 with the effective addition of a neutron, but this is the most common.)</w:t>
      </w:r>
    </w:p>
    <w:p w14:paraId="33DA96C7" w14:textId="77777777" w:rsidR="00C25370" w:rsidRPr="005A443A" w:rsidRDefault="00C25370" w:rsidP="005A443A">
      <w:pPr>
        <w:spacing w:line="284" w:lineRule="atLeast"/>
        <w:rPr>
          <w:spacing w:val="10"/>
          <w:sz w:val="22"/>
          <w:szCs w:val="22"/>
        </w:rPr>
      </w:pPr>
    </w:p>
    <w:p w14:paraId="63D7148D" w14:textId="77777777" w:rsidR="00B672C8" w:rsidRPr="005A443A" w:rsidRDefault="00215B4D" w:rsidP="005A443A">
      <w:pPr>
        <w:spacing w:line="284" w:lineRule="atLeast"/>
        <w:rPr>
          <w:spacing w:val="10"/>
          <w:sz w:val="22"/>
          <w:szCs w:val="22"/>
        </w:rPr>
      </w:pPr>
      <w:r w:rsidRPr="005A443A">
        <w:rPr>
          <w:spacing w:val="10"/>
          <w:sz w:val="22"/>
          <w:szCs w:val="22"/>
        </w:rPr>
        <w:t>Equation</w:t>
      </w:r>
      <w:r w:rsidR="00B7209D" w:rsidRPr="005A443A">
        <w:rPr>
          <w:spacing w:val="10"/>
          <w:sz w:val="22"/>
          <w:szCs w:val="22"/>
        </w:rPr>
        <w:t>:</w:t>
      </w:r>
      <w:r w:rsidR="00315452">
        <w:rPr>
          <w:spacing w:val="10"/>
          <w:sz w:val="22"/>
          <w:szCs w:val="22"/>
        </w:rPr>
        <w:t xml:space="preserve"> </w:t>
      </w:r>
      <w:r w:rsidR="004F662C" w:rsidRPr="005A443A">
        <w:rPr>
          <w:spacing w:val="10"/>
          <w:sz w:val="22"/>
          <w:szCs w:val="22"/>
          <w:vertAlign w:val="superscript"/>
        </w:rPr>
        <w:t>3</w:t>
      </w:r>
      <w:r w:rsidR="004F662C" w:rsidRPr="005A443A">
        <w:rPr>
          <w:spacing w:val="10"/>
          <w:sz w:val="22"/>
          <w:szCs w:val="22"/>
        </w:rPr>
        <w:t>He</w:t>
      </w:r>
      <w:r w:rsidR="00315452">
        <w:rPr>
          <w:spacing w:val="10"/>
          <w:sz w:val="22"/>
          <w:szCs w:val="22"/>
        </w:rPr>
        <w:t xml:space="preserve"> </w:t>
      </w:r>
      <w:r w:rsidR="004F662C" w:rsidRPr="005A443A">
        <w:rPr>
          <w:spacing w:val="10"/>
          <w:sz w:val="22"/>
          <w:szCs w:val="22"/>
        </w:rPr>
        <w:t>+</w:t>
      </w:r>
      <w:r w:rsidR="00315452">
        <w:rPr>
          <w:spacing w:val="10"/>
          <w:sz w:val="22"/>
          <w:szCs w:val="22"/>
        </w:rPr>
        <w:t xml:space="preserve"> </w:t>
      </w:r>
      <w:r w:rsidR="00B7209D" w:rsidRPr="005A443A">
        <w:rPr>
          <w:spacing w:val="10"/>
          <w:sz w:val="22"/>
          <w:szCs w:val="22"/>
          <w:vertAlign w:val="superscript"/>
        </w:rPr>
        <w:t>3</w:t>
      </w:r>
      <w:r w:rsidR="00B7209D" w:rsidRPr="005A443A">
        <w:rPr>
          <w:spacing w:val="10"/>
          <w:sz w:val="22"/>
          <w:szCs w:val="22"/>
        </w:rPr>
        <w:t>He</w:t>
      </w:r>
      <w:r w:rsidR="00315452">
        <w:rPr>
          <w:spacing w:val="10"/>
          <w:sz w:val="22"/>
          <w:szCs w:val="22"/>
        </w:rPr>
        <w:t xml:space="preserve"> </w:t>
      </w:r>
      <w:r w:rsidR="00B7209D" w:rsidRPr="005A443A">
        <w:rPr>
          <w:spacing w:val="10"/>
          <w:sz w:val="22"/>
          <w:szCs w:val="22"/>
        </w:rPr>
        <w:t>→</w:t>
      </w:r>
      <w:r w:rsidR="00315452">
        <w:rPr>
          <w:spacing w:val="10"/>
          <w:sz w:val="22"/>
          <w:szCs w:val="22"/>
        </w:rPr>
        <w:t xml:space="preserve"> </w:t>
      </w:r>
      <w:r w:rsidR="004F662C" w:rsidRPr="005A443A">
        <w:rPr>
          <w:spacing w:val="10"/>
          <w:sz w:val="22"/>
          <w:szCs w:val="22"/>
          <w:vertAlign w:val="superscript"/>
        </w:rPr>
        <w:t>4</w:t>
      </w:r>
      <w:r w:rsidR="004F662C" w:rsidRPr="005A443A">
        <w:rPr>
          <w:spacing w:val="10"/>
          <w:sz w:val="22"/>
          <w:szCs w:val="22"/>
        </w:rPr>
        <w:t>He</w:t>
      </w:r>
      <w:r w:rsidR="00315452">
        <w:rPr>
          <w:spacing w:val="10"/>
          <w:sz w:val="22"/>
          <w:szCs w:val="22"/>
        </w:rPr>
        <w:t xml:space="preserve"> </w:t>
      </w:r>
      <w:r w:rsidR="004F662C" w:rsidRPr="005A443A">
        <w:rPr>
          <w:spacing w:val="10"/>
          <w:sz w:val="22"/>
          <w:szCs w:val="22"/>
        </w:rPr>
        <w:t>+</w:t>
      </w:r>
      <w:r w:rsidR="00315452">
        <w:rPr>
          <w:spacing w:val="10"/>
          <w:sz w:val="22"/>
          <w:szCs w:val="22"/>
        </w:rPr>
        <w:t xml:space="preserve"> </w:t>
      </w:r>
      <w:r w:rsidR="004F662C" w:rsidRPr="005A443A">
        <w:rPr>
          <w:spacing w:val="10"/>
          <w:sz w:val="22"/>
          <w:szCs w:val="22"/>
        </w:rPr>
        <w:t>2</w:t>
      </w:r>
      <w:r w:rsidR="004F662C" w:rsidRPr="005A443A">
        <w:rPr>
          <w:spacing w:val="10"/>
          <w:sz w:val="22"/>
          <w:szCs w:val="22"/>
          <w:vertAlign w:val="superscript"/>
        </w:rPr>
        <w:t xml:space="preserve"> 1</w:t>
      </w:r>
      <w:r w:rsidR="004F662C" w:rsidRPr="005A443A">
        <w:rPr>
          <w:spacing w:val="10"/>
          <w:sz w:val="22"/>
          <w:szCs w:val="22"/>
        </w:rPr>
        <w:t>H</w:t>
      </w:r>
    </w:p>
    <w:p w14:paraId="4D3C5145" w14:textId="77777777" w:rsidR="006C006A" w:rsidRPr="005A443A" w:rsidRDefault="006C006A" w:rsidP="005A443A">
      <w:pPr>
        <w:spacing w:line="284" w:lineRule="atLeast"/>
        <w:rPr>
          <w:spacing w:val="10"/>
          <w:sz w:val="22"/>
          <w:szCs w:val="22"/>
        </w:rPr>
      </w:pPr>
    </w:p>
    <w:p w14:paraId="1E069B10" w14:textId="77777777" w:rsidR="0011774A" w:rsidRPr="005A443A" w:rsidRDefault="0011774A" w:rsidP="005A443A">
      <w:pPr>
        <w:spacing w:line="284" w:lineRule="atLeast"/>
        <w:rPr>
          <w:spacing w:val="10"/>
          <w:sz w:val="22"/>
          <w:szCs w:val="22"/>
        </w:rPr>
      </w:pPr>
      <w:r w:rsidRPr="005A443A">
        <w:rPr>
          <w:spacing w:val="10"/>
          <w:sz w:val="22"/>
          <w:szCs w:val="22"/>
        </w:rPr>
        <w:t>The overall process is that four hydrogen nuclei are transformed into</w:t>
      </w:r>
      <w:r w:rsidR="004439E5" w:rsidRPr="005A443A">
        <w:rPr>
          <w:spacing w:val="10"/>
          <w:sz w:val="22"/>
          <w:szCs w:val="22"/>
        </w:rPr>
        <w:t xml:space="preserve"> one helium nucleus plus energy</w:t>
      </w:r>
      <w:r w:rsidR="00BF13AD">
        <w:rPr>
          <w:spacing w:val="10"/>
          <w:sz w:val="22"/>
          <w:szCs w:val="22"/>
        </w:rPr>
        <w:t>,</w:t>
      </w:r>
      <w:r w:rsidR="004439E5" w:rsidRPr="005A443A">
        <w:rPr>
          <w:spacing w:val="10"/>
          <w:sz w:val="22"/>
          <w:szCs w:val="22"/>
        </w:rPr>
        <w:t xml:space="preserve"> </w:t>
      </w:r>
      <w:r w:rsidR="00315452">
        <w:rPr>
          <w:spacing w:val="10"/>
          <w:sz w:val="22"/>
          <w:szCs w:val="22"/>
        </w:rPr>
        <w:t>ie</w:t>
      </w:r>
      <w:r w:rsidR="00BF13AD">
        <w:rPr>
          <w:spacing w:val="10"/>
          <w:sz w:val="22"/>
          <w:szCs w:val="22"/>
        </w:rPr>
        <w:t>:</w:t>
      </w:r>
    </w:p>
    <w:p w14:paraId="7E7763DD" w14:textId="77777777" w:rsidR="004439E5" w:rsidRPr="005A443A" w:rsidRDefault="004439E5" w:rsidP="005A443A">
      <w:pPr>
        <w:spacing w:line="284" w:lineRule="atLeast"/>
        <w:rPr>
          <w:spacing w:val="10"/>
          <w:sz w:val="22"/>
          <w:szCs w:val="22"/>
        </w:rPr>
      </w:pPr>
    </w:p>
    <w:p w14:paraId="453F182F" w14:textId="77777777" w:rsidR="004439E5" w:rsidRPr="005A443A" w:rsidRDefault="0066169C" w:rsidP="005A443A">
      <w:pPr>
        <w:spacing w:line="284" w:lineRule="atLeast"/>
        <w:rPr>
          <w:spacing w:val="10"/>
          <w:sz w:val="22"/>
          <w:szCs w:val="22"/>
        </w:rPr>
      </w:pPr>
      <w:r>
        <w:rPr>
          <w:spacing w:val="10"/>
          <w:sz w:val="22"/>
          <w:szCs w:val="22"/>
        </w:rPr>
        <w:br w:type="page"/>
      </w:r>
      <w:r w:rsidR="004439E5" w:rsidRPr="005A443A">
        <w:rPr>
          <w:spacing w:val="10"/>
          <w:sz w:val="22"/>
          <w:szCs w:val="22"/>
        </w:rPr>
        <w:lastRenderedPageBreak/>
        <w:t>4</w:t>
      </w:r>
      <w:r w:rsidR="004439E5" w:rsidRPr="005A443A">
        <w:rPr>
          <w:spacing w:val="10"/>
          <w:sz w:val="22"/>
          <w:szCs w:val="22"/>
          <w:vertAlign w:val="superscript"/>
        </w:rPr>
        <w:t xml:space="preserve"> 1</w:t>
      </w:r>
      <w:r w:rsidR="004439E5" w:rsidRPr="005A443A">
        <w:rPr>
          <w:spacing w:val="10"/>
          <w:sz w:val="22"/>
          <w:szCs w:val="22"/>
        </w:rPr>
        <w:t>H</w:t>
      </w:r>
      <w:r w:rsidR="00315452">
        <w:rPr>
          <w:spacing w:val="10"/>
          <w:sz w:val="22"/>
          <w:szCs w:val="22"/>
        </w:rPr>
        <w:t xml:space="preserve"> </w:t>
      </w:r>
      <w:r w:rsidR="004439E5" w:rsidRPr="005A443A">
        <w:rPr>
          <w:spacing w:val="10"/>
          <w:sz w:val="22"/>
          <w:szCs w:val="22"/>
        </w:rPr>
        <w:t>→</w:t>
      </w:r>
      <w:r w:rsidR="00315452">
        <w:rPr>
          <w:spacing w:val="10"/>
          <w:sz w:val="22"/>
          <w:szCs w:val="22"/>
        </w:rPr>
        <w:t xml:space="preserve"> </w:t>
      </w:r>
      <w:r w:rsidR="004439E5" w:rsidRPr="005A443A">
        <w:rPr>
          <w:spacing w:val="10"/>
          <w:sz w:val="22"/>
          <w:szCs w:val="22"/>
          <w:vertAlign w:val="superscript"/>
        </w:rPr>
        <w:t>4</w:t>
      </w:r>
      <w:r w:rsidR="004439E5" w:rsidRPr="005A443A">
        <w:rPr>
          <w:spacing w:val="10"/>
          <w:sz w:val="22"/>
          <w:szCs w:val="22"/>
        </w:rPr>
        <w:t>H</w:t>
      </w:r>
      <w:r w:rsidR="00315452">
        <w:rPr>
          <w:spacing w:val="10"/>
          <w:sz w:val="22"/>
          <w:szCs w:val="22"/>
        </w:rPr>
        <w:t xml:space="preserve"> </w:t>
      </w:r>
      <w:r w:rsidR="004439E5" w:rsidRPr="005A443A">
        <w:rPr>
          <w:spacing w:val="10"/>
          <w:sz w:val="22"/>
          <w:szCs w:val="22"/>
        </w:rPr>
        <w:t>+ energy</w:t>
      </w:r>
    </w:p>
    <w:p w14:paraId="208FA981" w14:textId="77777777" w:rsidR="004439E5" w:rsidRPr="005A443A" w:rsidRDefault="004439E5" w:rsidP="005A443A">
      <w:pPr>
        <w:spacing w:line="284" w:lineRule="atLeast"/>
        <w:rPr>
          <w:spacing w:val="10"/>
          <w:sz w:val="22"/>
          <w:szCs w:val="22"/>
        </w:rPr>
      </w:pPr>
    </w:p>
    <w:p w14:paraId="426678F4" w14:textId="77777777" w:rsidR="004439E5" w:rsidRPr="005A443A" w:rsidRDefault="004439E5" w:rsidP="005A443A">
      <w:pPr>
        <w:spacing w:line="284" w:lineRule="atLeast"/>
        <w:rPr>
          <w:spacing w:val="10"/>
          <w:sz w:val="22"/>
          <w:szCs w:val="22"/>
        </w:rPr>
      </w:pPr>
      <w:r w:rsidRPr="005A443A">
        <w:rPr>
          <w:spacing w:val="10"/>
          <w:sz w:val="22"/>
          <w:szCs w:val="22"/>
        </w:rPr>
        <w:t xml:space="preserve">mass of 4 hydrogen nuclei = 6.693 </w:t>
      </w:r>
      <w:r w:rsidR="00BF13AD">
        <w:rPr>
          <w:spacing w:val="10"/>
          <w:sz w:val="22"/>
          <w:szCs w:val="22"/>
        </w:rPr>
        <w:t xml:space="preserve">× </w:t>
      </w:r>
      <w:r w:rsidRPr="005A443A">
        <w:rPr>
          <w:spacing w:val="10"/>
          <w:sz w:val="22"/>
          <w:szCs w:val="22"/>
        </w:rPr>
        <w:t>10</w:t>
      </w:r>
      <w:r w:rsidR="00BF13AD">
        <w:rPr>
          <w:spacing w:val="10"/>
          <w:sz w:val="22"/>
          <w:szCs w:val="22"/>
          <w:vertAlign w:val="superscript"/>
        </w:rPr>
        <w:t>–</w:t>
      </w:r>
      <w:r w:rsidRPr="005A443A">
        <w:rPr>
          <w:spacing w:val="10"/>
          <w:sz w:val="22"/>
          <w:szCs w:val="22"/>
          <w:vertAlign w:val="superscript"/>
        </w:rPr>
        <w:t xml:space="preserve">27 </w:t>
      </w:r>
      <w:r w:rsidRPr="005A443A">
        <w:rPr>
          <w:spacing w:val="10"/>
          <w:sz w:val="22"/>
          <w:szCs w:val="22"/>
        </w:rPr>
        <w:t>kg</w:t>
      </w:r>
    </w:p>
    <w:p w14:paraId="703B003B" w14:textId="77777777" w:rsidR="004439E5" w:rsidRPr="005A443A" w:rsidRDefault="004439E5" w:rsidP="005A443A">
      <w:pPr>
        <w:spacing w:line="284" w:lineRule="atLeast"/>
        <w:rPr>
          <w:spacing w:val="10"/>
          <w:sz w:val="22"/>
          <w:szCs w:val="22"/>
        </w:rPr>
      </w:pPr>
    </w:p>
    <w:p w14:paraId="2284BE3D" w14:textId="77777777" w:rsidR="004439E5" w:rsidRPr="005A443A" w:rsidRDefault="004439E5" w:rsidP="005A443A">
      <w:pPr>
        <w:spacing w:line="284" w:lineRule="atLeast"/>
        <w:rPr>
          <w:spacing w:val="10"/>
          <w:sz w:val="22"/>
          <w:szCs w:val="22"/>
        </w:rPr>
      </w:pPr>
      <w:r w:rsidRPr="005A443A">
        <w:rPr>
          <w:spacing w:val="10"/>
          <w:sz w:val="22"/>
          <w:szCs w:val="22"/>
        </w:rPr>
        <w:t xml:space="preserve">mass of 1 helium nucleus = 6.645 </w:t>
      </w:r>
      <w:r w:rsidR="00BF13AD">
        <w:rPr>
          <w:spacing w:val="10"/>
          <w:sz w:val="22"/>
          <w:szCs w:val="22"/>
        </w:rPr>
        <w:t>×</w:t>
      </w:r>
      <w:r w:rsidRPr="005A443A">
        <w:rPr>
          <w:spacing w:val="10"/>
          <w:sz w:val="22"/>
          <w:szCs w:val="22"/>
        </w:rPr>
        <w:t xml:space="preserve"> 10</w:t>
      </w:r>
      <w:r w:rsidR="00BF13AD">
        <w:rPr>
          <w:spacing w:val="10"/>
          <w:sz w:val="22"/>
          <w:szCs w:val="22"/>
          <w:vertAlign w:val="superscript"/>
        </w:rPr>
        <w:t>–</w:t>
      </w:r>
      <w:r w:rsidRPr="005A443A">
        <w:rPr>
          <w:spacing w:val="10"/>
          <w:sz w:val="22"/>
          <w:szCs w:val="22"/>
          <w:vertAlign w:val="superscript"/>
        </w:rPr>
        <w:t xml:space="preserve">27 </w:t>
      </w:r>
      <w:r w:rsidRPr="005A443A">
        <w:rPr>
          <w:spacing w:val="10"/>
          <w:sz w:val="22"/>
          <w:szCs w:val="22"/>
        </w:rPr>
        <w:t>kg</w:t>
      </w:r>
    </w:p>
    <w:p w14:paraId="5982E5BA" w14:textId="77777777" w:rsidR="004439E5" w:rsidRPr="005A443A" w:rsidRDefault="004439E5" w:rsidP="005A443A">
      <w:pPr>
        <w:spacing w:line="284" w:lineRule="atLeast"/>
        <w:rPr>
          <w:spacing w:val="10"/>
          <w:sz w:val="22"/>
          <w:szCs w:val="22"/>
        </w:rPr>
      </w:pPr>
    </w:p>
    <w:p w14:paraId="0DB3F9EC" w14:textId="77777777" w:rsidR="004439E5" w:rsidRPr="005A443A" w:rsidRDefault="004439E5" w:rsidP="005A443A">
      <w:pPr>
        <w:spacing w:line="284" w:lineRule="atLeast"/>
        <w:rPr>
          <w:spacing w:val="10"/>
          <w:sz w:val="22"/>
          <w:szCs w:val="22"/>
        </w:rPr>
      </w:pPr>
      <w:r w:rsidRPr="005A443A">
        <w:rPr>
          <w:spacing w:val="10"/>
          <w:sz w:val="22"/>
          <w:szCs w:val="22"/>
        </w:rPr>
        <w:t xml:space="preserve">mass difference = 0.048 </w:t>
      </w:r>
      <w:r w:rsidR="00BF13AD">
        <w:rPr>
          <w:spacing w:val="10"/>
          <w:sz w:val="22"/>
          <w:szCs w:val="22"/>
        </w:rPr>
        <w:t xml:space="preserve">× </w:t>
      </w:r>
      <w:r w:rsidRPr="005A443A">
        <w:rPr>
          <w:spacing w:val="10"/>
          <w:sz w:val="22"/>
          <w:szCs w:val="22"/>
        </w:rPr>
        <w:t>10</w:t>
      </w:r>
      <w:r w:rsidR="00BF13AD">
        <w:rPr>
          <w:spacing w:val="10"/>
          <w:sz w:val="22"/>
          <w:szCs w:val="22"/>
          <w:vertAlign w:val="superscript"/>
        </w:rPr>
        <w:t>–</w:t>
      </w:r>
      <w:r w:rsidRPr="005A443A">
        <w:rPr>
          <w:spacing w:val="10"/>
          <w:sz w:val="22"/>
          <w:szCs w:val="22"/>
          <w:vertAlign w:val="superscript"/>
        </w:rPr>
        <w:t xml:space="preserve">27 </w:t>
      </w:r>
      <w:r w:rsidRPr="005A443A">
        <w:rPr>
          <w:spacing w:val="10"/>
          <w:sz w:val="22"/>
          <w:szCs w:val="22"/>
        </w:rPr>
        <w:t>kg</w:t>
      </w:r>
    </w:p>
    <w:p w14:paraId="4C87950C" w14:textId="77777777" w:rsidR="004439E5" w:rsidRPr="005A443A" w:rsidRDefault="004439E5" w:rsidP="005A443A">
      <w:pPr>
        <w:spacing w:line="284" w:lineRule="atLeast"/>
        <w:rPr>
          <w:spacing w:val="10"/>
          <w:sz w:val="22"/>
          <w:szCs w:val="22"/>
        </w:rPr>
      </w:pPr>
    </w:p>
    <w:p w14:paraId="086DBDB0" w14:textId="77777777" w:rsidR="004439E5" w:rsidRPr="005A443A" w:rsidRDefault="004439E5" w:rsidP="005A443A">
      <w:pPr>
        <w:spacing w:line="284" w:lineRule="atLeast"/>
        <w:rPr>
          <w:spacing w:val="10"/>
          <w:sz w:val="22"/>
          <w:szCs w:val="22"/>
        </w:rPr>
      </w:pPr>
      <w:r w:rsidRPr="005A443A">
        <w:rPr>
          <w:spacing w:val="10"/>
          <w:sz w:val="22"/>
          <w:szCs w:val="22"/>
        </w:rPr>
        <w:t>Applying</w:t>
      </w:r>
      <w:r w:rsidR="00315452">
        <w:rPr>
          <w:spacing w:val="10"/>
          <w:sz w:val="22"/>
          <w:szCs w:val="22"/>
        </w:rPr>
        <w:t xml:space="preserve"> </w:t>
      </w:r>
      <w:r w:rsidRPr="005A443A">
        <w:rPr>
          <w:i/>
          <w:spacing w:val="10"/>
          <w:sz w:val="22"/>
          <w:szCs w:val="22"/>
        </w:rPr>
        <w:t>E</w:t>
      </w:r>
      <w:r w:rsidR="00315452">
        <w:rPr>
          <w:i/>
          <w:spacing w:val="10"/>
          <w:sz w:val="22"/>
          <w:szCs w:val="22"/>
        </w:rPr>
        <w:t xml:space="preserve"> </w:t>
      </w:r>
      <w:r w:rsidRPr="005A443A">
        <w:rPr>
          <w:i/>
          <w:spacing w:val="10"/>
          <w:sz w:val="22"/>
          <w:szCs w:val="22"/>
        </w:rPr>
        <w:t>= mc</w:t>
      </w:r>
      <w:r w:rsidRPr="005A443A">
        <w:rPr>
          <w:i/>
          <w:spacing w:val="10"/>
          <w:sz w:val="22"/>
          <w:szCs w:val="22"/>
          <w:vertAlign w:val="superscript"/>
        </w:rPr>
        <w:t>2</w:t>
      </w:r>
      <w:r w:rsidR="00606238" w:rsidRPr="005A443A">
        <w:rPr>
          <w:spacing w:val="10"/>
          <w:sz w:val="22"/>
          <w:szCs w:val="22"/>
        </w:rPr>
        <w:t xml:space="preserve"> =</w:t>
      </w:r>
      <w:r w:rsidR="00315452">
        <w:rPr>
          <w:spacing w:val="10"/>
          <w:sz w:val="22"/>
          <w:szCs w:val="22"/>
        </w:rPr>
        <w:t xml:space="preserve"> </w:t>
      </w:r>
      <w:r w:rsidR="00606238" w:rsidRPr="005A443A">
        <w:rPr>
          <w:spacing w:val="10"/>
          <w:sz w:val="22"/>
          <w:szCs w:val="22"/>
        </w:rPr>
        <w:t xml:space="preserve">(0.048 </w:t>
      </w:r>
      <w:r w:rsidR="00BF13AD">
        <w:rPr>
          <w:spacing w:val="10"/>
          <w:sz w:val="22"/>
          <w:szCs w:val="22"/>
        </w:rPr>
        <w:t xml:space="preserve">× </w:t>
      </w:r>
      <w:r w:rsidR="00606238" w:rsidRPr="005A443A">
        <w:rPr>
          <w:spacing w:val="10"/>
          <w:sz w:val="22"/>
          <w:szCs w:val="22"/>
        </w:rPr>
        <w:t>10</w:t>
      </w:r>
      <w:r w:rsidR="00BF13AD">
        <w:rPr>
          <w:spacing w:val="10"/>
          <w:sz w:val="22"/>
          <w:szCs w:val="22"/>
          <w:vertAlign w:val="superscript"/>
        </w:rPr>
        <w:t>–</w:t>
      </w:r>
      <w:r w:rsidR="00606238" w:rsidRPr="005A443A">
        <w:rPr>
          <w:spacing w:val="10"/>
          <w:sz w:val="22"/>
          <w:szCs w:val="22"/>
          <w:vertAlign w:val="superscript"/>
        </w:rPr>
        <w:t xml:space="preserve">27 </w:t>
      </w:r>
      <w:r w:rsidR="00606238" w:rsidRPr="005A443A">
        <w:rPr>
          <w:spacing w:val="10"/>
          <w:sz w:val="22"/>
          <w:szCs w:val="22"/>
        </w:rPr>
        <w:t xml:space="preserve">)(3 </w:t>
      </w:r>
      <w:r w:rsidR="00BF13AD">
        <w:rPr>
          <w:spacing w:val="10"/>
          <w:sz w:val="22"/>
          <w:szCs w:val="22"/>
        </w:rPr>
        <w:t>×</w:t>
      </w:r>
      <w:r w:rsidR="00606238" w:rsidRPr="005A443A">
        <w:rPr>
          <w:spacing w:val="10"/>
          <w:sz w:val="22"/>
          <w:szCs w:val="22"/>
        </w:rPr>
        <w:t xml:space="preserve"> 10</w:t>
      </w:r>
      <w:r w:rsidR="00606238" w:rsidRPr="005A443A">
        <w:rPr>
          <w:spacing w:val="10"/>
          <w:sz w:val="22"/>
          <w:szCs w:val="22"/>
          <w:vertAlign w:val="superscript"/>
        </w:rPr>
        <w:t>8</w:t>
      </w:r>
      <w:r w:rsidR="00606238" w:rsidRPr="005A443A">
        <w:rPr>
          <w:spacing w:val="10"/>
          <w:sz w:val="22"/>
          <w:szCs w:val="22"/>
        </w:rPr>
        <w:t>)</w:t>
      </w:r>
      <w:r w:rsidR="00606238" w:rsidRPr="005A443A">
        <w:rPr>
          <w:spacing w:val="10"/>
          <w:sz w:val="22"/>
          <w:szCs w:val="22"/>
          <w:vertAlign w:val="superscript"/>
        </w:rPr>
        <w:t>2</w:t>
      </w:r>
      <w:r w:rsidR="00315452">
        <w:rPr>
          <w:spacing w:val="10"/>
          <w:sz w:val="22"/>
          <w:szCs w:val="22"/>
        </w:rPr>
        <w:t xml:space="preserve"> </w:t>
      </w:r>
      <w:r w:rsidR="00606238" w:rsidRPr="005A443A">
        <w:rPr>
          <w:spacing w:val="10"/>
          <w:sz w:val="22"/>
          <w:szCs w:val="22"/>
        </w:rPr>
        <w:t>=</w:t>
      </w:r>
      <w:r w:rsidR="00315452">
        <w:rPr>
          <w:spacing w:val="10"/>
          <w:sz w:val="22"/>
          <w:szCs w:val="22"/>
        </w:rPr>
        <w:t xml:space="preserve"> </w:t>
      </w:r>
      <w:r w:rsidR="00606238" w:rsidRPr="005A443A">
        <w:rPr>
          <w:spacing w:val="10"/>
          <w:sz w:val="22"/>
          <w:szCs w:val="22"/>
        </w:rPr>
        <w:t xml:space="preserve">0.43 </w:t>
      </w:r>
      <w:r w:rsidR="00BF13AD">
        <w:rPr>
          <w:spacing w:val="10"/>
          <w:sz w:val="22"/>
          <w:szCs w:val="22"/>
        </w:rPr>
        <w:t xml:space="preserve">× </w:t>
      </w:r>
      <w:r w:rsidR="00606238" w:rsidRPr="005A443A">
        <w:rPr>
          <w:spacing w:val="10"/>
          <w:sz w:val="22"/>
          <w:szCs w:val="22"/>
        </w:rPr>
        <w:t>10</w:t>
      </w:r>
      <w:r w:rsidR="00BF13AD">
        <w:rPr>
          <w:spacing w:val="10"/>
          <w:sz w:val="22"/>
          <w:szCs w:val="22"/>
          <w:vertAlign w:val="superscript"/>
        </w:rPr>
        <w:t>–</w:t>
      </w:r>
      <w:r w:rsidR="00606238" w:rsidRPr="005A443A">
        <w:rPr>
          <w:spacing w:val="10"/>
          <w:sz w:val="22"/>
          <w:szCs w:val="22"/>
          <w:vertAlign w:val="superscript"/>
        </w:rPr>
        <w:t xml:space="preserve">11 </w:t>
      </w:r>
      <w:r w:rsidR="00606238" w:rsidRPr="005A443A">
        <w:rPr>
          <w:spacing w:val="10"/>
          <w:sz w:val="22"/>
          <w:szCs w:val="22"/>
        </w:rPr>
        <w:t>J</w:t>
      </w:r>
    </w:p>
    <w:p w14:paraId="7512B19F" w14:textId="77777777" w:rsidR="004439E5" w:rsidRDefault="004439E5" w:rsidP="005A443A">
      <w:pPr>
        <w:spacing w:line="284" w:lineRule="atLeast"/>
        <w:rPr>
          <w:spacing w:val="10"/>
          <w:sz w:val="22"/>
          <w:szCs w:val="22"/>
        </w:rPr>
      </w:pPr>
    </w:p>
    <w:p w14:paraId="693512CD" w14:textId="77777777" w:rsidR="0066169C" w:rsidRPr="005A443A" w:rsidRDefault="0066169C" w:rsidP="005A443A">
      <w:pPr>
        <w:spacing w:line="284" w:lineRule="atLeast"/>
        <w:rPr>
          <w:spacing w:val="10"/>
          <w:sz w:val="22"/>
          <w:szCs w:val="22"/>
        </w:rPr>
      </w:pPr>
    </w:p>
    <w:p w14:paraId="341F2DFF" w14:textId="77777777" w:rsidR="00DE7EFD" w:rsidRPr="0066169C" w:rsidRDefault="00DE7EFD" w:rsidP="0066169C">
      <w:pPr>
        <w:pStyle w:val="Text"/>
        <w:rPr>
          <w:b/>
          <w:sz w:val="26"/>
          <w:szCs w:val="26"/>
        </w:rPr>
      </w:pPr>
      <w:bookmarkStart w:id="16" w:name="_Toc307578903"/>
      <w:r w:rsidRPr="0066169C">
        <w:rPr>
          <w:b/>
          <w:sz w:val="26"/>
          <w:szCs w:val="26"/>
        </w:rPr>
        <w:t>The C</w:t>
      </w:r>
      <w:r w:rsidR="00BF13AD">
        <w:rPr>
          <w:b/>
          <w:sz w:val="26"/>
          <w:szCs w:val="26"/>
        </w:rPr>
        <w:t>–</w:t>
      </w:r>
      <w:r w:rsidRPr="0066169C">
        <w:rPr>
          <w:b/>
          <w:sz w:val="26"/>
          <w:szCs w:val="26"/>
        </w:rPr>
        <w:t>N</w:t>
      </w:r>
      <w:r w:rsidR="00BF13AD">
        <w:rPr>
          <w:b/>
          <w:sz w:val="26"/>
          <w:szCs w:val="26"/>
        </w:rPr>
        <w:t>–</w:t>
      </w:r>
      <w:r w:rsidRPr="0066169C">
        <w:rPr>
          <w:b/>
          <w:sz w:val="26"/>
          <w:szCs w:val="26"/>
        </w:rPr>
        <w:t>O cycle</w:t>
      </w:r>
      <w:bookmarkEnd w:id="16"/>
    </w:p>
    <w:p w14:paraId="2B345C37" w14:textId="77777777" w:rsidR="0066169C" w:rsidRPr="0066169C" w:rsidRDefault="0066169C" w:rsidP="0066169C"/>
    <w:p w14:paraId="12C275E3" w14:textId="77777777" w:rsidR="00DE7EFD" w:rsidRPr="005A443A" w:rsidRDefault="00DE7EFD" w:rsidP="005A443A">
      <w:pPr>
        <w:spacing w:line="284" w:lineRule="atLeast"/>
        <w:rPr>
          <w:spacing w:val="10"/>
          <w:sz w:val="22"/>
          <w:szCs w:val="22"/>
        </w:rPr>
      </w:pPr>
      <w:r w:rsidRPr="005A443A">
        <w:rPr>
          <w:spacing w:val="10"/>
          <w:sz w:val="22"/>
          <w:szCs w:val="22"/>
        </w:rPr>
        <w:t>Main</w:t>
      </w:r>
      <w:r w:rsidR="00BF13AD">
        <w:rPr>
          <w:spacing w:val="10"/>
          <w:sz w:val="22"/>
          <w:szCs w:val="22"/>
        </w:rPr>
        <w:t>-</w:t>
      </w:r>
      <w:r w:rsidRPr="005A443A">
        <w:rPr>
          <w:spacing w:val="10"/>
          <w:sz w:val="22"/>
          <w:szCs w:val="22"/>
        </w:rPr>
        <w:t xml:space="preserve">sequence stars with masses more than 10% greater than </w:t>
      </w:r>
      <w:r w:rsidR="00BF13AD">
        <w:rPr>
          <w:spacing w:val="10"/>
          <w:sz w:val="22"/>
          <w:szCs w:val="22"/>
        </w:rPr>
        <w:t xml:space="preserve">that of </w:t>
      </w:r>
      <w:r w:rsidR="00FB457A" w:rsidRPr="005A443A">
        <w:rPr>
          <w:spacing w:val="10"/>
          <w:sz w:val="22"/>
          <w:szCs w:val="22"/>
        </w:rPr>
        <w:t>the Sun fuse hydrogen into helium using the C</w:t>
      </w:r>
      <w:r w:rsidR="00BF13AD">
        <w:rPr>
          <w:spacing w:val="10"/>
          <w:sz w:val="22"/>
          <w:szCs w:val="22"/>
        </w:rPr>
        <w:t>–</w:t>
      </w:r>
      <w:r w:rsidR="00FB457A" w:rsidRPr="005A443A">
        <w:rPr>
          <w:spacing w:val="10"/>
          <w:sz w:val="22"/>
          <w:szCs w:val="22"/>
        </w:rPr>
        <w:t>N</w:t>
      </w:r>
      <w:r w:rsidR="00BF13AD">
        <w:rPr>
          <w:spacing w:val="10"/>
          <w:sz w:val="22"/>
          <w:szCs w:val="22"/>
        </w:rPr>
        <w:t>–</w:t>
      </w:r>
      <w:r w:rsidR="00FB457A" w:rsidRPr="005A443A">
        <w:rPr>
          <w:spacing w:val="10"/>
          <w:sz w:val="22"/>
          <w:szCs w:val="22"/>
        </w:rPr>
        <w:t>O cycle. This begins with a carbon nucleus and consequently requires much higher t</w:t>
      </w:r>
      <w:r w:rsidR="008407DB" w:rsidRPr="005A443A">
        <w:rPr>
          <w:spacing w:val="10"/>
          <w:sz w:val="22"/>
          <w:szCs w:val="22"/>
        </w:rPr>
        <w:t>emperatures for fusion to occur</w:t>
      </w:r>
      <w:r w:rsidR="00FB457A" w:rsidRPr="005A443A">
        <w:rPr>
          <w:spacing w:val="10"/>
          <w:sz w:val="22"/>
          <w:szCs w:val="22"/>
        </w:rPr>
        <w:t xml:space="preserve"> (</w:t>
      </w:r>
      <w:r w:rsidR="00BF13AD" w:rsidRPr="005A443A">
        <w:rPr>
          <w:spacing w:val="10"/>
          <w:sz w:val="22"/>
          <w:szCs w:val="22"/>
        </w:rPr>
        <w:t xml:space="preserve">higher </w:t>
      </w:r>
      <w:r w:rsidR="00FB457A" w:rsidRPr="005A443A">
        <w:rPr>
          <w:spacing w:val="10"/>
          <w:sz w:val="22"/>
          <w:szCs w:val="22"/>
        </w:rPr>
        <w:t xml:space="preserve">than 16 million kelvin) since a carbon </w:t>
      </w:r>
      <w:r w:rsidR="00791A9A" w:rsidRPr="005A443A">
        <w:rPr>
          <w:spacing w:val="10"/>
          <w:sz w:val="22"/>
          <w:szCs w:val="22"/>
        </w:rPr>
        <w:t>nucleus has</w:t>
      </w:r>
      <w:r w:rsidR="00FB457A" w:rsidRPr="005A443A">
        <w:rPr>
          <w:spacing w:val="10"/>
          <w:sz w:val="22"/>
          <w:szCs w:val="22"/>
        </w:rPr>
        <w:t xml:space="preserve"> a </w:t>
      </w:r>
      <w:r w:rsidR="00791A9A" w:rsidRPr="005A443A">
        <w:rPr>
          <w:spacing w:val="10"/>
          <w:sz w:val="22"/>
          <w:szCs w:val="22"/>
        </w:rPr>
        <w:t>charge</w:t>
      </w:r>
      <w:r w:rsidR="00FB457A" w:rsidRPr="005A443A">
        <w:rPr>
          <w:spacing w:val="10"/>
          <w:sz w:val="22"/>
          <w:szCs w:val="22"/>
        </w:rPr>
        <w:t xml:space="preserve"> of +6</w:t>
      </w:r>
      <w:r w:rsidR="00791A9A" w:rsidRPr="005A443A">
        <w:rPr>
          <w:spacing w:val="10"/>
          <w:sz w:val="22"/>
          <w:szCs w:val="22"/>
        </w:rPr>
        <w:t xml:space="preserve"> compared to the +1 </w:t>
      </w:r>
      <w:r w:rsidR="009671AB" w:rsidRPr="005A443A">
        <w:rPr>
          <w:spacing w:val="10"/>
          <w:sz w:val="22"/>
          <w:szCs w:val="22"/>
        </w:rPr>
        <w:t xml:space="preserve">charge </w:t>
      </w:r>
      <w:r w:rsidR="00791A9A" w:rsidRPr="005A443A">
        <w:rPr>
          <w:spacing w:val="10"/>
          <w:sz w:val="22"/>
          <w:szCs w:val="22"/>
        </w:rPr>
        <w:t>of a hydrogen nucleus.</w:t>
      </w:r>
      <w:r w:rsidR="008407DB" w:rsidRPr="005A443A">
        <w:rPr>
          <w:spacing w:val="10"/>
          <w:sz w:val="22"/>
          <w:szCs w:val="22"/>
        </w:rPr>
        <w:t xml:space="preserve"> Consequently</w:t>
      </w:r>
      <w:r w:rsidR="00BF13AD">
        <w:rPr>
          <w:spacing w:val="10"/>
          <w:sz w:val="22"/>
          <w:szCs w:val="22"/>
        </w:rPr>
        <w:t>,</w:t>
      </w:r>
      <w:r w:rsidR="008407DB" w:rsidRPr="005A443A">
        <w:rPr>
          <w:spacing w:val="10"/>
          <w:sz w:val="22"/>
          <w:szCs w:val="22"/>
        </w:rPr>
        <w:t xml:space="preserve"> higher kinetic energies are required to overcome the electrostatic repulsion (Coulomb barrier)</w:t>
      </w:r>
      <w:r w:rsidR="00BF13AD">
        <w:rPr>
          <w:spacing w:val="10"/>
          <w:sz w:val="22"/>
          <w:szCs w:val="22"/>
        </w:rPr>
        <w:t>.</w:t>
      </w:r>
    </w:p>
    <w:p w14:paraId="49313904" w14:textId="77777777" w:rsidR="00BB4F6F" w:rsidRPr="005A443A" w:rsidRDefault="00BB4F6F" w:rsidP="005A443A">
      <w:pPr>
        <w:spacing w:line="284" w:lineRule="atLeast"/>
        <w:rPr>
          <w:spacing w:val="10"/>
          <w:sz w:val="22"/>
          <w:szCs w:val="22"/>
        </w:rPr>
      </w:pPr>
    </w:p>
    <w:p w14:paraId="00652719" w14:textId="77777777" w:rsidR="00071BBF" w:rsidRPr="005A443A" w:rsidRDefault="00071BBF" w:rsidP="005A443A">
      <w:pPr>
        <w:spacing w:line="284" w:lineRule="atLeast"/>
        <w:rPr>
          <w:spacing w:val="10"/>
          <w:sz w:val="22"/>
          <w:szCs w:val="22"/>
        </w:rPr>
      </w:pPr>
      <w:r w:rsidRPr="005A443A">
        <w:rPr>
          <w:spacing w:val="10"/>
          <w:sz w:val="22"/>
          <w:szCs w:val="22"/>
          <w:vertAlign w:val="superscript"/>
        </w:rPr>
        <w:t>12</w:t>
      </w:r>
      <w:r w:rsidRPr="005A443A">
        <w:rPr>
          <w:spacing w:val="10"/>
          <w:sz w:val="22"/>
          <w:szCs w:val="22"/>
        </w:rPr>
        <w:t>C</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vertAlign w:val="superscript"/>
        </w:rPr>
        <w:t>1</w:t>
      </w:r>
      <w:r w:rsidRPr="005A443A">
        <w:rPr>
          <w:spacing w:val="10"/>
          <w:sz w:val="22"/>
          <w:szCs w:val="22"/>
        </w:rPr>
        <w:t>H</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vertAlign w:val="superscript"/>
        </w:rPr>
        <w:t>13</w:t>
      </w:r>
      <w:r w:rsidRPr="005A443A">
        <w:rPr>
          <w:spacing w:val="10"/>
          <w:sz w:val="22"/>
          <w:szCs w:val="22"/>
        </w:rPr>
        <w:t>N</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rPr>
        <w:t>γ</w:t>
      </w:r>
      <w:r w:rsidR="00315452">
        <w:rPr>
          <w:spacing w:val="10"/>
          <w:sz w:val="22"/>
          <w:szCs w:val="22"/>
        </w:rPr>
        <w:t xml:space="preserve"> </w:t>
      </w:r>
      <w:r w:rsidR="00DF0091" w:rsidRPr="005A443A">
        <w:rPr>
          <w:spacing w:val="10"/>
          <w:sz w:val="22"/>
          <w:szCs w:val="22"/>
        </w:rPr>
        <w:t>(proton absorbed)</w:t>
      </w:r>
    </w:p>
    <w:p w14:paraId="439998FD" w14:textId="77777777" w:rsidR="00071BBF" w:rsidRPr="005A443A" w:rsidRDefault="00071BBF" w:rsidP="005A443A">
      <w:pPr>
        <w:spacing w:line="284" w:lineRule="atLeast"/>
        <w:rPr>
          <w:spacing w:val="10"/>
          <w:sz w:val="22"/>
          <w:szCs w:val="22"/>
        </w:rPr>
      </w:pPr>
    </w:p>
    <w:p w14:paraId="768EF082" w14:textId="77777777" w:rsidR="00071BBF" w:rsidRPr="005A443A" w:rsidRDefault="00071BBF" w:rsidP="005A443A">
      <w:pPr>
        <w:spacing w:line="284" w:lineRule="atLeast"/>
        <w:rPr>
          <w:spacing w:val="10"/>
          <w:sz w:val="22"/>
          <w:szCs w:val="22"/>
        </w:rPr>
      </w:pPr>
      <w:r w:rsidRPr="005A443A">
        <w:rPr>
          <w:spacing w:val="10"/>
          <w:sz w:val="22"/>
          <w:szCs w:val="22"/>
          <w:vertAlign w:val="superscript"/>
        </w:rPr>
        <w:t>13</w:t>
      </w:r>
      <w:r w:rsidRPr="005A443A">
        <w:rPr>
          <w:spacing w:val="10"/>
          <w:sz w:val="22"/>
          <w:szCs w:val="22"/>
        </w:rPr>
        <w:t>N</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vertAlign w:val="superscript"/>
        </w:rPr>
        <w:t>13</w:t>
      </w:r>
      <w:r w:rsidRPr="005A443A">
        <w:rPr>
          <w:spacing w:val="10"/>
          <w:sz w:val="22"/>
          <w:szCs w:val="22"/>
        </w:rPr>
        <w:t>C</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rPr>
        <w:t>e</w:t>
      </w:r>
      <w:r w:rsidRPr="005A443A">
        <w:rPr>
          <w:spacing w:val="10"/>
          <w:sz w:val="22"/>
          <w:szCs w:val="22"/>
          <w:vertAlign w:val="superscript"/>
        </w:rPr>
        <w:t>+</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rPr>
        <w:t>ν</w:t>
      </w:r>
      <w:r w:rsidR="00315452">
        <w:rPr>
          <w:spacing w:val="10"/>
          <w:sz w:val="22"/>
          <w:szCs w:val="22"/>
        </w:rPr>
        <w:t xml:space="preserve"> </w:t>
      </w:r>
      <w:r w:rsidR="00DF0091" w:rsidRPr="005A443A">
        <w:rPr>
          <w:spacing w:val="10"/>
          <w:sz w:val="22"/>
          <w:szCs w:val="22"/>
        </w:rPr>
        <w:t>(positron and neutrino emitted)</w:t>
      </w:r>
    </w:p>
    <w:p w14:paraId="64ADA834" w14:textId="77777777" w:rsidR="00071BBF" w:rsidRPr="005A443A" w:rsidRDefault="00071BBF" w:rsidP="005A443A">
      <w:pPr>
        <w:spacing w:line="284" w:lineRule="atLeast"/>
        <w:rPr>
          <w:spacing w:val="10"/>
          <w:sz w:val="22"/>
          <w:szCs w:val="22"/>
        </w:rPr>
      </w:pPr>
    </w:p>
    <w:p w14:paraId="751AD231" w14:textId="77777777" w:rsidR="00071BBF" w:rsidRPr="005A443A" w:rsidRDefault="00071BBF" w:rsidP="005A443A">
      <w:pPr>
        <w:spacing w:line="284" w:lineRule="atLeast"/>
        <w:rPr>
          <w:spacing w:val="10"/>
          <w:sz w:val="22"/>
          <w:szCs w:val="22"/>
        </w:rPr>
      </w:pPr>
      <w:r w:rsidRPr="005A443A">
        <w:rPr>
          <w:spacing w:val="10"/>
          <w:sz w:val="22"/>
          <w:szCs w:val="22"/>
          <w:vertAlign w:val="superscript"/>
        </w:rPr>
        <w:t>13</w:t>
      </w:r>
      <w:r w:rsidRPr="005A443A">
        <w:rPr>
          <w:spacing w:val="10"/>
          <w:sz w:val="22"/>
          <w:szCs w:val="22"/>
        </w:rPr>
        <w:t>C</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vertAlign w:val="superscript"/>
        </w:rPr>
        <w:t>1</w:t>
      </w:r>
      <w:r w:rsidRPr="005A443A">
        <w:rPr>
          <w:spacing w:val="10"/>
          <w:sz w:val="22"/>
          <w:szCs w:val="22"/>
        </w:rPr>
        <w:t>H</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vertAlign w:val="superscript"/>
        </w:rPr>
        <w:t>14</w:t>
      </w:r>
      <w:r w:rsidRPr="005A443A">
        <w:rPr>
          <w:spacing w:val="10"/>
          <w:sz w:val="22"/>
          <w:szCs w:val="22"/>
        </w:rPr>
        <w:t>N</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rPr>
        <w:t>γ</w:t>
      </w:r>
      <w:r w:rsidR="00315452">
        <w:rPr>
          <w:spacing w:val="10"/>
          <w:sz w:val="22"/>
          <w:szCs w:val="22"/>
        </w:rPr>
        <w:t xml:space="preserve"> </w:t>
      </w:r>
      <w:r w:rsidR="00DF0091" w:rsidRPr="005A443A">
        <w:rPr>
          <w:spacing w:val="10"/>
          <w:sz w:val="22"/>
          <w:szCs w:val="22"/>
        </w:rPr>
        <w:t>(proton absorbed)</w:t>
      </w:r>
    </w:p>
    <w:p w14:paraId="20FE92F2" w14:textId="77777777" w:rsidR="00071BBF" w:rsidRPr="005A443A" w:rsidRDefault="00071BBF" w:rsidP="005A443A">
      <w:pPr>
        <w:spacing w:line="284" w:lineRule="atLeast"/>
        <w:rPr>
          <w:spacing w:val="10"/>
          <w:sz w:val="22"/>
          <w:szCs w:val="22"/>
        </w:rPr>
      </w:pPr>
    </w:p>
    <w:p w14:paraId="61580C2E" w14:textId="77777777" w:rsidR="00071BBF" w:rsidRPr="005A443A" w:rsidRDefault="00071BBF" w:rsidP="005A443A">
      <w:pPr>
        <w:spacing w:line="284" w:lineRule="atLeast"/>
        <w:rPr>
          <w:spacing w:val="10"/>
          <w:sz w:val="22"/>
          <w:szCs w:val="22"/>
        </w:rPr>
      </w:pPr>
      <w:r w:rsidRPr="005A443A">
        <w:rPr>
          <w:spacing w:val="10"/>
          <w:sz w:val="22"/>
          <w:szCs w:val="22"/>
          <w:vertAlign w:val="superscript"/>
        </w:rPr>
        <w:t>14</w:t>
      </w:r>
      <w:r w:rsidRPr="005A443A">
        <w:rPr>
          <w:spacing w:val="10"/>
          <w:sz w:val="22"/>
          <w:szCs w:val="22"/>
        </w:rPr>
        <w:t>N</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vertAlign w:val="superscript"/>
        </w:rPr>
        <w:t>1</w:t>
      </w:r>
      <w:r w:rsidRPr="005A443A">
        <w:rPr>
          <w:spacing w:val="10"/>
          <w:sz w:val="22"/>
          <w:szCs w:val="22"/>
        </w:rPr>
        <w:t>H</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vertAlign w:val="superscript"/>
        </w:rPr>
        <w:t>15</w:t>
      </w:r>
      <w:r w:rsidRPr="005A443A">
        <w:rPr>
          <w:spacing w:val="10"/>
          <w:sz w:val="22"/>
          <w:szCs w:val="22"/>
        </w:rPr>
        <w:t>O</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rPr>
        <w:t>γ</w:t>
      </w:r>
      <w:r w:rsidR="00315452">
        <w:rPr>
          <w:spacing w:val="10"/>
          <w:sz w:val="22"/>
          <w:szCs w:val="22"/>
        </w:rPr>
        <w:t xml:space="preserve"> </w:t>
      </w:r>
      <w:r w:rsidR="00DF0091" w:rsidRPr="005A443A">
        <w:rPr>
          <w:spacing w:val="10"/>
          <w:sz w:val="22"/>
          <w:szCs w:val="22"/>
        </w:rPr>
        <w:t>(proton absorbed)</w:t>
      </w:r>
    </w:p>
    <w:p w14:paraId="09D81861" w14:textId="77777777" w:rsidR="00DF0091" w:rsidRPr="005A443A" w:rsidRDefault="00DF0091" w:rsidP="005A443A">
      <w:pPr>
        <w:spacing w:line="284" w:lineRule="atLeast"/>
        <w:rPr>
          <w:spacing w:val="10"/>
          <w:sz w:val="22"/>
          <w:szCs w:val="22"/>
        </w:rPr>
      </w:pPr>
      <w:r w:rsidRPr="005A443A">
        <w:rPr>
          <w:spacing w:val="10"/>
          <w:sz w:val="22"/>
          <w:szCs w:val="22"/>
        </w:rPr>
        <w:t xml:space="preserve"> </w:t>
      </w:r>
    </w:p>
    <w:p w14:paraId="422C08A5" w14:textId="77777777" w:rsidR="00DF0091" w:rsidRPr="005A443A" w:rsidRDefault="00DF0091" w:rsidP="005A443A">
      <w:pPr>
        <w:spacing w:line="284" w:lineRule="atLeast"/>
        <w:rPr>
          <w:spacing w:val="10"/>
          <w:sz w:val="22"/>
          <w:szCs w:val="22"/>
        </w:rPr>
      </w:pPr>
      <w:r w:rsidRPr="005A443A">
        <w:rPr>
          <w:spacing w:val="10"/>
          <w:sz w:val="22"/>
          <w:szCs w:val="22"/>
          <w:vertAlign w:val="superscript"/>
        </w:rPr>
        <w:t>15</w:t>
      </w:r>
      <w:r w:rsidRPr="005A443A">
        <w:rPr>
          <w:spacing w:val="10"/>
          <w:sz w:val="22"/>
          <w:szCs w:val="22"/>
        </w:rPr>
        <w:t>O</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vertAlign w:val="superscript"/>
        </w:rPr>
        <w:t>15</w:t>
      </w:r>
      <w:r w:rsidRPr="005A443A">
        <w:rPr>
          <w:spacing w:val="10"/>
          <w:sz w:val="22"/>
          <w:szCs w:val="22"/>
        </w:rPr>
        <w:t>N</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rPr>
        <w:t>e</w:t>
      </w:r>
      <w:r w:rsidRPr="005A443A">
        <w:rPr>
          <w:spacing w:val="10"/>
          <w:sz w:val="22"/>
          <w:szCs w:val="22"/>
          <w:vertAlign w:val="superscript"/>
        </w:rPr>
        <w:t>+</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rPr>
        <w:t>ν</w:t>
      </w:r>
      <w:r w:rsidR="00315452">
        <w:rPr>
          <w:spacing w:val="10"/>
          <w:sz w:val="22"/>
          <w:szCs w:val="22"/>
        </w:rPr>
        <w:t xml:space="preserve"> </w:t>
      </w:r>
      <w:r w:rsidRPr="005A443A">
        <w:rPr>
          <w:spacing w:val="10"/>
          <w:sz w:val="22"/>
          <w:szCs w:val="22"/>
        </w:rPr>
        <w:t>(positron and neutrino emitted)</w:t>
      </w:r>
    </w:p>
    <w:p w14:paraId="2E547FC1" w14:textId="77777777" w:rsidR="00071BBF" w:rsidRPr="005A443A" w:rsidRDefault="00071BBF" w:rsidP="005A443A">
      <w:pPr>
        <w:spacing w:line="284" w:lineRule="atLeast"/>
        <w:rPr>
          <w:spacing w:val="10"/>
          <w:sz w:val="22"/>
          <w:szCs w:val="22"/>
        </w:rPr>
      </w:pPr>
    </w:p>
    <w:p w14:paraId="7AB5D278" w14:textId="77777777" w:rsidR="00071BBF" w:rsidRPr="005A443A" w:rsidRDefault="00071BBF" w:rsidP="005A443A">
      <w:pPr>
        <w:spacing w:line="284" w:lineRule="atLeast"/>
        <w:rPr>
          <w:spacing w:val="10"/>
          <w:sz w:val="22"/>
          <w:szCs w:val="22"/>
        </w:rPr>
      </w:pPr>
      <w:r w:rsidRPr="005A443A">
        <w:rPr>
          <w:spacing w:val="10"/>
          <w:sz w:val="22"/>
          <w:szCs w:val="22"/>
          <w:vertAlign w:val="superscript"/>
        </w:rPr>
        <w:t>15</w:t>
      </w:r>
      <w:r w:rsidRPr="005A443A">
        <w:rPr>
          <w:spacing w:val="10"/>
          <w:sz w:val="22"/>
          <w:szCs w:val="22"/>
        </w:rPr>
        <w:t>N</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vertAlign w:val="superscript"/>
        </w:rPr>
        <w:t>1</w:t>
      </w:r>
      <w:r w:rsidRPr="005A443A">
        <w:rPr>
          <w:spacing w:val="10"/>
          <w:sz w:val="22"/>
          <w:szCs w:val="22"/>
        </w:rPr>
        <w:t>H</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vertAlign w:val="superscript"/>
        </w:rPr>
        <w:t>4</w:t>
      </w:r>
      <w:r w:rsidRPr="005A443A">
        <w:rPr>
          <w:spacing w:val="10"/>
          <w:sz w:val="22"/>
          <w:szCs w:val="22"/>
        </w:rPr>
        <w:t>He</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vertAlign w:val="superscript"/>
        </w:rPr>
        <w:t>12</w:t>
      </w:r>
      <w:r w:rsidRPr="005A443A">
        <w:rPr>
          <w:spacing w:val="10"/>
          <w:sz w:val="22"/>
          <w:szCs w:val="22"/>
        </w:rPr>
        <w:t>C</w:t>
      </w:r>
      <w:r w:rsidR="00315452">
        <w:rPr>
          <w:spacing w:val="10"/>
          <w:sz w:val="22"/>
          <w:szCs w:val="22"/>
        </w:rPr>
        <w:t xml:space="preserve"> </w:t>
      </w:r>
      <w:r w:rsidR="00DF0091" w:rsidRPr="005A443A">
        <w:rPr>
          <w:spacing w:val="10"/>
          <w:sz w:val="22"/>
          <w:szCs w:val="22"/>
        </w:rPr>
        <w:t>(proton absorbed)</w:t>
      </w:r>
    </w:p>
    <w:p w14:paraId="2C58511D" w14:textId="77777777" w:rsidR="00DF0091" w:rsidRPr="005A443A" w:rsidRDefault="00DF0091" w:rsidP="005A443A">
      <w:pPr>
        <w:spacing w:line="284" w:lineRule="atLeast"/>
        <w:rPr>
          <w:spacing w:val="10"/>
          <w:sz w:val="22"/>
          <w:szCs w:val="22"/>
        </w:rPr>
      </w:pPr>
    </w:p>
    <w:p w14:paraId="532C8167" w14:textId="77777777" w:rsidR="00DF0091" w:rsidRPr="005A443A" w:rsidRDefault="00DF0091" w:rsidP="005A443A">
      <w:pPr>
        <w:spacing w:line="284" w:lineRule="atLeast"/>
        <w:rPr>
          <w:spacing w:val="10"/>
          <w:sz w:val="22"/>
          <w:szCs w:val="22"/>
        </w:rPr>
      </w:pPr>
      <w:r w:rsidRPr="005A443A">
        <w:rPr>
          <w:spacing w:val="10"/>
          <w:sz w:val="22"/>
          <w:szCs w:val="22"/>
        </w:rPr>
        <w:t>Note that the cycle begins and ends with a carbon-12 nucleus</w:t>
      </w:r>
      <w:r w:rsidR="00A35CD7" w:rsidRPr="005A443A">
        <w:rPr>
          <w:spacing w:val="10"/>
          <w:sz w:val="22"/>
          <w:szCs w:val="22"/>
        </w:rPr>
        <w:t>, so it acts as a kind of catalyst.</w:t>
      </w:r>
      <w:r w:rsidRPr="005A443A">
        <w:rPr>
          <w:spacing w:val="10"/>
          <w:sz w:val="22"/>
          <w:szCs w:val="22"/>
        </w:rPr>
        <w:t xml:space="preserve"> </w:t>
      </w:r>
    </w:p>
    <w:p w14:paraId="6D6D2B46" w14:textId="77777777" w:rsidR="00DF0091" w:rsidRPr="005A443A" w:rsidRDefault="00DF0091" w:rsidP="005A443A">
      <w:pPr>
        <w:spacing w:line="284" w:lineRule="atLeast"/>
        <w:rPr>
          <w:spacing w:val="10"/>
          <w:sz w:val="22"/>
          <w:szCs w:val="22"/>
        </w:rPr>
      </w:pPr>
      <w:r w:rsidRPr="005A443A">
        <w:rPr>
          <w:spacing w:val="10"/>
          <w:sz w:val="22"/>
          <w:szCs w:val="22"/>
        </w:rPr>
        <w:t>In</w:t>
      </w:r>
      <w:r w:rsidR="00F34824">
        <w:rPr>
          <w:spacing w:val="10"/>
          <w:sz w:val="22"/>
          <w:szCs w:val="22"/>
        </w:rPr>
        <w:t xml:space="preserve"> </w:t>
      </w:r>
      <w:r w:rsidRPr="005A443A">
        <w:rPr>
          <w:spacing w:val="10"/>
          <w:sz w:val="22"/>
          <w:szCs w:val="22"/>
        </w:rPr>
        <w:t xml:space="preserve">between four hydrogen nuclei (protons) are absorbed and two positrons and two neutrinos </w:t>
      </w:r>
      <w:r w:rsidR="00F34824">
        <w:rPr>
          <w:spacing w:val="10"/>
          <w:sz w:val="22"/>
          <w:szCs w:val="22"/>
        </w:rPr>
        <w:t xml:space="preserve">are </w:t>
      </w:r>
      <w:r w:rsidRPr="005A443A">
        <w:rPr>
          <w:spacing w:val="10"/>
          <w:sz w:val="22"/>
          <w:szCs w:val="22"/>
        </w:rPr>
        <w:t>emitted, resulting in a helium-4 nucleus.</w:t>
      </w:r>
    </w:p>
    <w:p w14:paraId="10221AFD" w14:textId="77777777" w:rsidR="000E6952" w:rsidRPr="005A443A" w:rsidRDefault="000E6952" w:rsidP="005A443A">
      <w:pPr>
        <w:spacing w:line="284" w:lineRule="atLeast"/>
        <w:rPr>
          <w:spacing w:val="10"/>
          <w:sz w:val="22"/>
          <w:szCs w:val="22"/>
        </w:rPr>
      </w:pPr>
    </w:p>
    <w:p w14:paraId="07720773" w14:textId="77777777" w:rsidR="00C11DFA" w:rsidRPr="00C6122E" w:rsidRDefault="00C11DFA" w:rsidP="005A443A">
      <w:pPr>
        <w:spacing w:line="284" w:lineRule="atLeast"/>
        <w:rPr>
          <w:b/>
          <w:i/>
          <w:spacing w:val="10"/>
          <w:sz w:val="22"/>
          <w:szCs w:val="22"/>
        </w:rPr>
      </w:pPr>
      <w:r w:rsidRPr="00C6122E">
        <w:rPr>
          <w:b/>
          <w:i/>
          <w:spacing w:val="10"/>
          <w:sz w:val="22"/>
          <w:szCs w:val="22"/>
        </w:rPr>
        <w:t>Interesting fact</w:t>
      </w:r>
    </w:p>
    <w:p w14:paraId="3C946859" w14:textId="77777777" w:rsidR="0066169C" w:rsidRPr="005A443A" w:rsidRDefault="0066169C" w:rsidP="005A443A">
      <w:pPr>
        <w:spacing w:line="284" w:lineRule="atLeast"/>
        <w:rPr>
          <w:b/>
          <w:spacing w:val="10"/>
          <w:sz w:val="22"/>
          <w:szCs w:val="22"/>
        </w:rPr>
      </w:pPr>
    </w:p>
    <w:p w14:paraId="2473E032" w14:textId="77777777" w:rsidR="000E6952" w:rsidRPr="005A443A" w:rsidRDefault="000E6952" w:rsidP="005A443A">
      <w:pPr>
        <w:spacing w:line="284" w:lineRule="atLeast"/>
        <w:rPr>
          <w:i/>
          <w:spacing w:val="10"/>
          <w:sz w:val="22"/>
          <w:szCs w:val="22"/>
        </w:rPr>
      </w:pPr>
      <w:r w:rsidRPr="005A443A">
        <w:rPr>
          <w:spacing w:val="10"/>
          <w:sz w:val="22"/>
          <w:szCs w:val="22"/>
        </w:rPr>
        <w:t xml:space="preserve">In the Sun 600 million tons </w:t>
      </w:r>
      <w:r w:rsidR="00C11DFA" w:rsidRPr="005A443A">
        <w:rPr>
          <w:spacing w:val="10"/>
          <w:sz w:val="22"/>
          <w:szCs w:val="22"/>
        </w:rPr>
        <w:t>of hydrogen is</w:t>
      </w:r>
      <w:r w:rsidRPr="005A443A">
        <w:rPr>
          <w:spacing w:val="10"/>
          <w:sz w:val="22"/>
          <w:szCs w:val="22"/>
        </w:rPr>
        <w:t xml:space="preserve"> converted into 596 million tons of helium every second</w:t>
      </w:r>
      <w:r w:rsidR="00F34824">
        <w:rPr>
          <w:spacing w:val="10"/>
          <w:sz w:val="22"/>
          <w:szCs w:val="22"/>
        </w:rPr>
        <w:t xml:space="preserve">, </w:t>
      </w:r>
      <w:r w:rsidR="00315452">
        <w:rPr>
          <w:spacing w:val="10"/>
          <w:sz w:val="22"/>
          <w:szCs w:val="22"/>
        </w:rPr>
        <w:t>ie</w:t>
      </w:r>
      <w:r w:rsidRPr="005A443A">
        <w:rPr>
          <w:spacing w:val="10"/>
          <w:sz w:val="22"/>
          <w:szCs w:val="22"/>
        </w:rPr>
        <w:t xml:space="preserve"> </w:t>
      </w:r>
      <w:r w:rsidRPr="005A443A">
        <w:rPr>
          <w:b/>
          <w:spacing w:val="10"/>
          <w:sz w:val="22"/>
          <w:szCs w:val="22"/>
        </w:rPr>
        <w:t>4 million tons</w:t>
      </w:r>
      <w:r w:rsidRPr="005A443A">
        <w:rPr>
          <w:spacing w:val="10"/>
          <w:sz w:val="22"/>
          <w:szCs w:val="22"/>
        </w:rPr>
        <w:t xml:space="preserve"> of mass becomes energy (according to </w:t>
      </w:r>
      <w:r w:rsidRPr="005A443A">
        <w:rPr>
          <w:i/>
          <w:spacing w:val="10"/>
          <w:sz w:val="22"/>
          <w:szCs w:val="22"/>
        </w:rPr>
        <w:t>E = mc</w:t>
      </w:r>
      <w:r w:rsidRPr="005A443A">
        <w:rPr>
          <w:i/>
          <w:spacing w:val="10"/>
          <w:sz w:val="22"/>
          <w:szCs w:val="22"/>
          <w:vertAlign w:val="superscript"/>
        </w:rPr>
        <w:t>2</w:t>
      </w:r>
      <w:r w:rsidRPr="005A443A">
        <w:rPr>
          <w:spacing w:val="10"/>
          <w:sz w:val="22"/>
          <w:szCs w:val="22"/>
        </w:rPr>
        <w:t xml:space="preserve">) </w:t>
      </w:r>
      <w:r w:rsidRPr="005A443A">
        <w:rPr>
          <w:b/>
          <w:spacing w:val="10"/>
          <w:sz w:val="22"/>
          <w:szCs w:val="22"/>
        </w:rPr>
        <w:t>every second</w:t>
      </w:r>
      <w:r w:rsidR="00606238" w:rsidRPr="005A443A">
        <w:rPr>
          <w:b/>
          <w:spacing w:val="10"/>
          <w:sz w:val="22"/>
          <w:szCs w:val="22"/>
        </w:rPr>
        <w:t xml:space="preserve"> </w:t>
      </w:r>
      <w:r w:rsidR="00F34824">
        <w:rPr>
          <w:b/>
          <w:spacing w:val="10"/>
          <w:sz w:val="22"/>
          <w:szCs w:val="22"/>
        </w:rPr>
        <w:t>(</w:t>
      </w:r>
      <w:r w:rsidR="00315452">
        <w:rPr>
          <w:spacing w:val="10"/>
          <w:sz w:val="22"/>
          <w:szCs w:val="22"/>
        </w:rPr>
        <w:t>ie</w:t>
      </w:r>
      <w:r w:rsidR="00606238" w:rsidRPr="005A443A">
        <w:rPr>
          <w:spacing w:val="10"/>
          <w:sz w:val="22"/>
          <w:szCs w:val="22"/>
        </w:rPr>
        <w:t xml:space="preserve"> of the order of 10</w:t>
      </w:r>
      <w:r w:rsidR="00606238" w:rsidRPr="005A443A">
        <w:rPr>
          <w:spacing w:val="10"/>
          <w:sz w:val="22"/>
          <w:szCs w:val="22"/>
          <w:vertAlign w:val="superscript"/>
        </w:rPr>
        <w:t>38</w:t>
      </w:r>
      <w:r w:rsidR="00606238" w:rsidRPr="005A443A">
        <w:rPr>
          <w:spacing w:val="10"/>
          <w:sz w:val="22"/>
          <w:szCs w:val="22"/>
        </w:rPr>
        <w:t xml:space="preserve"> reactions per second</w:t>
      </w:r>
      <w:r w:rsidR="00F34824">
        <w:rPr>
          <w:spacing w:val="10"/>
          <w:sz w:val="22"/>
          <w:szCs w:val="22"/>
        </w:rPr>
        <w:t>).</w:t>
      </w:r>
    </w:p>
    <w:p w14:paraId="0C6CAB0B" w14:textId="77777777" w:rsidR="000E6952" w:rsidRDefault="0066169C" w:rsidP="005A443A">
      <w:pPr>
        <w:spacing w:line="284" w:lineRule="atLeast"/>
        <w:rPr>
          <w:spacing w:val="10"/>
          <w:sz w:val="22"/>
          <w:szCs w:val="22"/>
        </w:rPr>
      </w:pPr>
      <w:r>
        <w:rPr>
          <w:spacing w:val="10"/>
          <w:sz w:val="22"/>
          <w:szCs w:val="22"/>
        </w:rPr>
        <w:br w:type="page"/>
      </w:r>
      <w:r w:rsidR="000E6952" w:rsidRPr="005A443A">
        <w:rPr>
          <w:spacing w:val="10"/>
          <w:sz w:val="22"/>
          <w:szCs w:val="22"/>
        </w:rPr>
        <w:lastRenderedPageBreak/>
        <w:t>The energy appears in the form of:</w:t>
      </w:r>
    </w:p>
    <w:p w14:paraId="3FEA8669" w14:textId="77777777" w:rsidR="0066169C" w:rsidRPr="005A443A" w:rsidRDefault="0066169C" w:rsidP="005A443A">
      <w:pPr>
        <w:spacing w:line="284" w:lineRule="atLeast"/>
        <w:rPr>
          <w:spacing w:val="10"/>
          <w:sz w:val="22"/>
          <w:szCs w:val="22"/>
        </w:rPr>
      </w:pPr>
    </w:p>
    <w:p w14:paraId="23333394" w14:textId="77777777" w:rsidR="000E6952" w:rsidRPr="005A443A" w:rsidRDefault="000E6952" w:rsidP="0066169C">
      <w:pPr>
        <w:pStyle w:val="ListParagraph"/>
        <w:numPr>
          <w:ilvl w:val="0"/>
          <w:numId w:val="18"/>
        </w:numPr>
        <w:spacing w:after="0" w:line="284" w:lineRule="atLeast"/>
        <w:ind w:left="284" w:hanging="284"/>
        <w:rPr>
          <w:rFonts w:ascii="Times New Roman" w:hAnsi="Times New Roman"/>
          <w:spacing w:val="10"/>
        </w:rPr>
      </w:pPr>
      <w:r w:rsidRPr="005A443A">
        <w:rPr>
          <w:rFonts w:ascii="Times New Roman" w:hAnsi="Times New Roman"/>
          <w:spacing w:val="10"/>
        </w:rPr>
        <w:t>gamma radiation</w:t>
      </w:r>
    </w:p>
    <w:p w14:paraId="7E4E688A" w14:textId="77777777" w:rsidR="000E6952" w:rsidRPr="005A443A" w:rsidRDefault="000E6952" w:rsidP="0066169C">
      <w:pPr>
        <w:pStyle w:val="ListParagraph"/>
        <w:numPr>
          <w:ilvl w:val="0"/>
          <w:numId w:val="18"/>
        </w:numPr>
        <w:spacing w:after="0" w:line="284" w:lineRule="atLeast"/>
        <w:ind w:left="284" w:hanging="284"/>
        <w:rPr>
          <w:rFonts w:ascii="Times New Roman" w:hAnsi="Times New Roman"/>
          <w:spacing w:val="10"/>
        </w:rPr>
      </w:pPr>
      <w:r w:rsidRPr="005A443A">
        <w:rPr>
          <w:rFonts w:ascii="Times New Roman" w:hAnsi="Times New Roman"/>
          <w:spacing w:val="10"/>
        </w:rPr>
        <w:t>positrons</w:t>
      </w:r>
    </w:p>
    <w:p w14:paraId="210D63AE" w14:textId="77777777" w:rsidR="000E6952" w:rsidRPr="005A443A" w:rsidRDefault="000E6952" w:rsidP="0066169C">
      <w:pPr>
        <w:pStyle w:val="ListParagraph"/>
        <w:numPr>
          <w:ilvl w:val="0"/>
          <w:numId w:val="18"/>
        </w:numPr>
        <w:spacing w:after="0" w:line="284" w:lineRule="atLeast"/>
        <w:ind w:left="284" w:hanging="284"/>
        <w:rPr>
          <w:rFonts w:ascii="Times New Roman" w:hAnsi="Times New Roman"/>
          <w:spacing w:val="10"/>
        </w:rPr>
      </w:pPr>
      <w:r w:rsidRPr="005A443A">
        <w:rPr>
          <w:rFonts w:ascii="Times New Roman" w:hAnsi="Times New Roman"/>
          <w:spacing w:val="10"/>
        </w:rPr>
        <w:t>kinetic energy of the nuclei</w:t>
      </w:r>
    </w:p>
    <w:p w14:paraId="19B5D345" w14:textId="77777777" w:rsidR="000E6952" w:rsidRPr="005A443A" w:rsidRDefault="000E6952" w:rsidP="0066169C">
      <w:pPr>
        <w:pStyle w:val="ListParagraph"/>
        <w:numPr>
          <w:ilvl w:val="0"/>
          <w:numId w:val="18"/>
        </w:numPr>
        <w:spacing w:after="0" w:line="284" w:lineRule="atLeast"/>
        <w:ind w:left="284" w:hanging="284"/>
        <w:rPr>
          <w:rFonts w:ascii="Times New Roman" w:hAnsi="Times New Roman"/>
          <w:spacing w:val="10"/>
        </w:rPr>
      </w:pPr>
      <w:r w:rsidRPr="005A443A">
        <w:rPr>
          <w:rFonts w:ascii="Times New Roman" w:hAnsi="Times New Roman"/>
          <w:spacing w:val="10"/>
        </w:rPr>
        <w:t>neutrinos.</w:t>
      </w:r>
    </w:p>
    <w:p w14:paraId="6F76B55C" w14:textId="77777777" w:rsidR="0066169C" w:rsidRDefault="0066169C" w:rsidP="005A443A">
      <w:pPr>
        <w:spacing w:line="284" w:lineRule="atLeast"/>
        <w:rPr>
          <w:spacing w:val="10"/>
          <w:sz w:val="22"/>
          <w:szCs w:val="22"/>
        </w:rPr>
      </w:pPr>
    </w:p>
    <w:p w14:paraId="38188C93" w14:textId="77777777" w:rsidR="0011774A" w:rsidRDefault="000E6952" w:rsidP="005A443A">
      <w:pPr>
        <w:spacing w:line="284" w:lineRule="atLeast"/>
        <w:rPr>
          <w:spacing w:val="10"/>
          <w:sz w:val="22"/>
          <w:szCs w:val="22"/>
        </w:rPr>
      </w:pPr>
      <w:r w:rsidRPr="005A443A">
        <w:rPr>
          <w:spacing w:val="10"/>
          <w:sz w:val="22"/>
          <w:szCs w:val="22"/>
        </w:rPr>
        <w:t xml:space="preserve">The gamma rays (photons) are </w:t>
      </w:r>
      <w:r w:rsidR="00606238" w:rsidRPr="005A443A">
        <w:rPr>
          <w:spacing w:val="10"/>
          <w:sz w:val="22"/>
          <w:szCs w:val="22"/>
        </w:rPr>
        <w:t>absorbed by</w:t>
      </w:r>
      <w:r w:rsidRPr="005A443A">
        <w:rPr>
          <w:spacing w:val="10"/>
          <w:sz w:val="22"/>
          <w:szCs w:val="22"/>
        </w:rPr>
        <w:t xml:space="preserve"> the surrounding gas before travelling less than 1 mm. This heats the gas up and helps maintain the pressure.</w:t>
      </w:r>
    </w:p>
    <w:p w14:paraId="20D5AA83" w14:textId="77777777" w:rsidR="0066169C" w:rsidRPr="005A443A" w:rsidRDefault="0066169C" w:rsidP="005A443A">
      <w:pPr>
        <w:spacing w:line="284" w:lineRule="atLeast"/>
        <w:rPr>
          <w:spacing w:val="10"/>
          <w:sz w:val="22"/>
          <w:szCs w:val="22"/>
        </w:rPr>
      </w:pPr>
    </w:p>
    <w:p w14:paraId="3FFB2587" w14:textId="77777777" w:rsidR="000E6952" w:rsidRPr="005A443A" w:rsidRDefault="000E6952" w:rsidP="005A443A">
      <w:pPr>
        <w:spacing w:line="284" w:lineRule="atLeast"/>
        <w:rPr>
          <w:spacing w:val="10"/>
          <w:sz w:val="22"/>
          <w:szCs w:val="22"/>
        </w:rPr>
      </w:pPr>
      <w:r w:rsidRPr="005A443A">
        <w:rPr>
          <w:spacing w:val="10"/>
          <w:sz w:val="22"/>
          <w:szCs w:val="22"/>
        </w:rPr>
        <w:t xml:space="preserve">The positrons combine with free electrons, annihilating each other and converting their mass into gamma radiation. </w:t>
      </w:r>
      <w:r w:rsidR="00F34824">
        <w:rPr>
          <w:spacing w:val="10"/>
          <w:sz w:val="22"/>
          <w:szCs w:val="22"/>
        </w:rPr>
        <w:t>T</w:t>
      </w:r>
      <w:r w:rsidRPr="005A443A">
        <w:rPr>
          <w:spacing w:val="10"/>
          <w:sz w:val="22"/>
          <w:szCs w:val="22"/>
        </w:rPr>
        <w:t xml:space="preserve">he </w:t>
      </w:r>
      <w:r w:rsidR="008A65C2" w:rsidRPr="005A443A">
        <w:rPr>
          <w:spacing w:val="10"/>
          <w:sz w:val="22"/>
          <w:szCs w:val="22"/>
        </w:rPr>
        <w:t>positrons</w:t>
      </w:r>
      <w:r w:rsidRPr="005A443A">
        <w:rPr>
          <w:spacing w:val="10"/>
          <w:sz w:val="22"/>
          <w:szCs w:val="22"/>
        </w:rPr>
        <w:t xml:space="preserve"> </w:t>
      </w:r>
      <w:r w:rsidR="00F34824">
        <w:rPr>
          <w:spacing w:val="10"/>
          <w:sz w:val="22"/>
          <w:szCs w:val="22"/>
        </w:rPr>
        <w:t xml:space="preserve">therefore </w:t>
      </w:r>
      <w:r w:rsidRPr="005A443A">
        <w:rPr>
          <w:spacing w:val="10"/>
          <w:sz w:val="22"/>
          <w:szCs w:val="22"/>
        </w:rPr>
        <w:t xml:space="preserve">also help </w:t>
      </w:r>
      <w:r w:rsidR="00F34824">
        <w:rPr>
          <w:spacing w:val="10"/>
          <w:sz w:val="22"/>
          <w:szCs w:val="22"/>
        </w:rPr>
        <w:t xml:space="preserve">to </w:t>
      </w:r>
      <w:r w:rsidRPr="005A443A">
        <w:rPr>
          <w:spacing w:val="10"/>
          <w:sz w:val="22"/>
          <w:szCs w:val="22"/>
        </w:rPr>
        <w:t>keep the centre of the star hot.</w:t>
      </w:r>
    </w:p>
    <w:p w14:paraId="20DB7FE4" w14:textId="77777777" w:rsidR="000E6952" w:rsidRPr="005A443A" w:rsidRDefault="000E6952" w:rsidP="005A443A">
      <w:pPr>
        <w:spacing w:line="284" w:lineRule="atLeast"/>
        <w:rPr>
          <w:spacing w:val="10"/>
          <w:sz w:val="22"/>
          <w:szCs w:val="22"/>
        </w:rPr>
      </w:pPr>
    </w:p>
    <w:p w14:paraId="1FC60B1F" w14:textId="77777777" w:rsidR="000E6952" w:rsidRPr="005A443A" w:rsidRDefault="008D0F3A" w:rsidP="005A443A">
      <w:pPr>
        <w:spacing w:line="284" w:lineRule="atLeast"/>
        <w:rPr>
          <w:spacing w:val="10"/>
          <w:sz w:val="22"/>
          <w:szCs w:val="22"/>
        </w:rPr>
      </w:pPr>
      <w:r w:rsidRPr="005A443A">
        <w:rPr>
          <w:spacing w:val="10"/>
          <w:sz w:val="22"/>
          <w:szCs w:val="22"/>
        </w:rPr>
        <w:t>The neutrinos almost never interact with other particles.</w:t>
      </w:r>
    </w:p>
    <w:p w14:paraId="0BA56E12" w14:textId="77777777" w:rsidR="008D0F3A" w:rsidRPr="005A443A" w:rsidRDefault="008D0F3A" w:rsidP="005A443A">
      <w:pPr>
        <w:spacing w:line="284" w:lineRule="atLeast"/>
        <w:rPr>
          <w:spacing w:val="10"/>
          <w:sz w:val="22"/>
          <w:szCs w:val="22"/>
        </w:rPr>
      </w:pPr>
    </w:p>
    <w:p w14:paraId="647C58CA" w14:textId="77777777" w:rsidR="001E17E6" w:rsidRPr="00C6122E" w:rsidRDefault="001E17E6" w:rsidP="005A443A">
      <w:pPr>
        <w:spacing w:line="284" w:lineRule="atLeast"/>
        <w:rPr>
          <w:b/>
          <w:i/>
          <w:spacing w:val="10"/>
          <w:sz w:val="22"/>
          <w:szCs w:val="22"/>
        </w:rPr>
      </w:pPr>
      <w:r w:rsidRPr="00C6122E">
        <w:rPr>
          <w:b/>
          <w:i/>
          <w:spacing w:val="10"/>
          <w:sz w:val="22"/>
          <w:szCs w:val="22"/>
        </w:rPr>
        <w:t>Interesting fact</w:t>
      </w:r>
    </w:p>
    <w:p w14:paraId="11673CB0" w14:textId="77777777" w:rsidR="00F34824" w:rsidRDefault="00F34824" w:rsidP="005A443A">
      <w:pPr>
        <w:spacing w:line="284" w:lineRule="atLeast"/>
        <w:rPr>
          <w:spacing w:val="10"/>
          <w:sz w:val="22"/>
          <w:szCs w:val="22"/>
        </w:rPr>
      </w:pPr>
    </w:p>
    <w:p w14:paraId="408FF6B7" w14:textId="77777777" w:rsidR="008D0F3A" w:rsidRPr="005A443A" w:rsidRDefault="001E17E6" w:rsidP="005A443A">
      <w:pPr>
        <w:spacing w:line="284" w:lineRule="atLeast"/>
        <w:rPr>
          <w:spacing w:val="10"/>
          <w:sz w:val="22"/>
          <w:szCs w:val="22"/>
        </w:rPr>
      </w:pPr>
      <w:r w:rsidRPr="005A443A">
        <w:rPr>
          <w:spacing w:val="10"/>
          <w:sz w:val="22"/>
          <w:szCs w:val="22"/>
        </w:rPr>
        <w:t>The</w:t>
      </w:r>
      <w:r w:rsidR="008D0F3A" w:rsidRPr="005A443A">
        <w:rPr>
          <w:spacing w:val="10"/>
          <w:sz w:val="22"/>
          <w:szCs w:val="22"/>
        </w:rPr>
        <w:t xml:space="preserve"> average neutrino could pass unaffected through a lead wall 1 light-year thick</w:t>
      </w:r>
      <w:r w:rsidR="00F34824">
        <w:rPr>
          <w:spacing w:val="10"/>
          <w:sz w:val="22"/>
          <w:szCs w:val="22"/>
        </w:rPr>
        <w:t>.</w:t>
      </w:r>
    </w:p>
    <w:p w14:paraId="6DF8AEF5" w14:textId="77777777" w:rsidR="008D0F3A" w:rsidRPr="005A443A" w:rsidRDefault="008D0F3A" w:rsidP="005A443A">
      <w:pPr>
        <w:spacing w:line="284" w:lineRule="atLeast"/>
        <w:rPr>
          <w:spacing w:val="10"/>
          <w:sz w:val="22"/>
          <w:szCs w:val="22"/>
        </w:rPr>
      </w:pPr>
    </w:p>
    <w:p w14:paraId="785CDD18" w14:textId="77777777" w:rsidR="008D0F3A" w:rsidRPr="005A443A" w:rsidRDefault="008D0F3A" w:rsidP="005A443A">
      <w:pPr>
        <w:spacing w:line="284" w:lineRule="atLeast"/>
        <w:rPr>
          <w:spacing w:val="10"/>
          <w:sz w:val="22"/>
          <w:szCs w:val="22"/>
        </w:rPr>
      </w:pPr>
      <w:r w:rsidRPr="005A443A">
        <w:rPr>
          <w:spacing w:val="10"/>
          <w:sz w:val="22"/>
          <w:szCs w:val="22"/>
        </w:rPr>
        <w:t>Thus neutrinos don’t contribute to heating the star up, but in</w:t>
      </w:r>
      <w:r w:rsidR="00E0168E" w:rsidRPr="005A443A">
        <w:rPr>
          <w:spacing w:val="10"/>
          <w:sz w:val="22"/>
          <w:szCs w:val="22"/>
        </w:rPr>
        <w:t xml:space="preserve"> </w:t>
      </w:r>
      <w:r w:rsidRPr="005A443A">
        <w:rPr>
          <w:spacing w:val="10"/>
          <w:sz w:val="22"/>
          <w:szCs w:val="22"/>
        </w:rPr>
        <w:t>fact carry roughly 2% of the energy produced</w:t>
      </w:r>
      <w:r w:rsidR="00F957DE" w:rsidRPr="005A443A">
        <w:rPr>
          <w:spacing w:val="10"/>
          <w:sz w:val="22"/>
          <w:szCs w:val="22"/>
        </w:rPr>
        <w:t xml:space="preserve"> away</w:t>
      </w:r>
      <w:r w:rsidRPr="005A443A">
        <w:rPr>
          <w:spacing w:val="10"/>
          <w:sz w:val="22"/>
          <w:szCs w:val="22"/>
        </w:rPr>
        <w:t>.</w:t>
      </w:r>
    </w:p>
    <w:p w14:paraId="1D9AD7BC" w14:textId="77777777" w:rsidR="0011774A" w:rsidRDefault="0011774A" w:rsidP="005A443A">
      <w:pPr>
        <w:spacing w:line="284" w:lineRule="atLeast"/>
        <w:rPr>
          <w:spacing w:val="10"/>
          <w:sz w:val="22"/>
          <w:szCs w:val="22"/>
        </w:rPr>
      </w:pPr>
    </w:p>
    <w:p w14:paraId="5852FE11" w14:textId="77777777" w:rsidR="0066169C" w:rsidRPr="005A443A" w:rsidRDefault="0066169C" w:rsidP="005A443A">
      <w:pPr>
        <w:spacing w:line="284" w:lineRule="atLeast"/>
        <w:rPr>
          <w:spacing w:val="10"/>
          <w:sz w:val="22"/>
          <w:szCs w:val="22"/>
        </w:rPr>
      </w:pPr>
    </w:p>
    <w:p w14:paraId="02E9C9EA" w14:textId="77777777" w:rsidR="008A65C2" w:rsidRPr="0066169C" w:rsidRDefault="008A65C2" w:rsidP="005A443A">
      <w:pPr>
        <w:spacing w:line="284" w:lineRule="atLeast"/>
        <w:rPr>
          <w:b/>
          <w:spacing w:val="10"/>
          <w:sz w:val="26"/>
          <w:szCs w:val="26"/>
        </w:rPr>
      </w:pPr>
      <w:bookmarkStart w:id="17" w:name="_Toc307578904"/>
      <w:r w:rsidRPr="0066169C">
        <w:rPr>
          <w:rStyle w:val="Heading2Char"/>
          <w:spacing w:val="10"/>
          <w:sz w:val="26"/>
          <w:szCs w:val="26"/>
        </w:rPr>
        <w:t>The solar neutrino problem</w:t>
      </w:r>
      <w:bookmarkEnd w:id="17"/>
    </w:p>
    <w:p w14:paraId="5DF3D386" w14:textId="77777777" w:rsidR="0066169C" w:rsidRPr="005A443A" w:rsidRDefault="0066169C" w:rsidP="005A443A">
      <w:pPr>
        <w:spacing w:line="284" w:lineRule="atLeast"/>
        <w:rPr>
          <w:b/>
          <w:spacing w:val="10"/>
          <w:sz w:val="22"/>
          <w:szCs w:val="22"/>
        </w:rPr>
      </w:pPr>
    </w:p>
    <w:p w14:paraId="6E069A64" w14:textId="77777777" w:rsidR="0044646E" w:rsidRPr="005A443A" w:rsidRDefault="003E17B2" w:rsidP="005A443A">
      <w:pPr>
        <w:spacing w:line="284" w:lineRule="atLeast"/>
        <w:rPr>
          <w:spacing w:val="10"/>
          <w:sz w:val="22"/>
          <w:szCs w:val="22"/>
        </w:rPr>
      </w:pPr>
      <w:r w:rsidRPr="005A443A">
        <w:rPr>
          <w:spacing w:val="10"/>
          <w:sz w:val="22"/>
          <w:szCs w:val="22"/>
        </w:rPr>
        <w:t>A vast number of solar neutrinos pass through th</w:t>
      </w:r>
      <w:r w:rsidR="0044646E" w:rsidRPr="005A443A">
        <w:rPr>
          <w:spacing w:val="10"/>
          <w:sz w:val="22"/>
          <w:szCs w:val="22"/>
        </w:rPr>
        <w:t xml:space="preserve">e Earth as if it </w:t>
      </w:r>
      <w:r w:rsidR="00242749" w:rsidRPr="005A443A">
        <w:rPr>
          <w:spacing w:val="10"/>
          <w:sz w:val="22"/>
          <w:szCs w:val="22"/>
        </w:rPr>
        <w:t xml:space="preserve">isn’t </w:t>
      </w:r>
      <w:r w:rsidR="0044646E" w:rsidRPr="005A443A">
        <w:rPr>
          <w:spacing w:val="10"/>
          <w:sz w:val="22"/>
          <w:szCs w:val="22"/>
        </w:rPr>
        <w:t xml:space="preserve">there. </w:t>
      </w:r>
    </w:p>
    <w:p w14:paraId="0E5DCF97" w14:textId="77777777" w:rsidR="00242749" w:rsidRPr="005A443A" w:rsidRDefault="00242749" w:rsidP="005A443A">
      <w:pPr>
        <w:spacing w:line="284" w:lineRule="atLeast"/>
        <w:rPr>
          <w:spacing w:val="10"/>
          <w:sz w:val="22"/>
          <w:szCs w:val="22"/>
        </w:rPr>
      </w:pPr>
    </w:p>
    <w:p w14:paraId="3FF17EA4" w14:textId="77777777" w:rsidR="0044646E" w:rsidRPr="00C6122E" w:rsidRDefault="0044646E" w:rsidP="005A443A">
      <w:pPr>
        <w:spacing w:line="284" w:lineRule="atLeast"/>
        <w:rPr>
          <w:b/>
          <w:i/>
          <w:spacing w:val="10"/>
          <w:sz w:val="22"/>
          <w:szCs w:val="22"/>
        </w:rPr>
      </w:pPr>
      <w:r w:rsidRPr="00C6122E">
        <w:rPr>
          <w:b/>
          <w:i/>
          <w:spacing w:val="10"/>
          <w:sz w:val="22"/>
          <w:szCs w:val="22"/>
        </w:rPr>
        <w:t>Interesting fact</w:t>
      </w:r>
    </w:p>
    <w:p w14:paraId="2E94288E" w14:textId="77777777" w:rsidR="00F34824" w:rsidRDefault="00F34824" w:rsidP="005A443A">
      <w:pPr>
        <w:spacing w:line="284" w:lineRule="atLeast"/>
        <w:rPr>
          <w:spacing w:val="10"/>
          <w:sz w:val="22"/>
          <w:szCs w:val="22"/>
        </w:rPr>
      </w:pPr>
    </w:p>
    <w:p w14:paraId="04E4944D" w14:textId="77777777" w:rsidR="003E17B2" w:rsidRPr="005A443A" w:rsidRDefault="003E17B2" w:rsidP="005A443A">
      <w:pPr>
        <w:spacing w:line="284" w:lineRule="atLeast"/>
        <w:rPr>
          <w:spacing w:val="10"/>
          <w:sz w:val="22"/>
          <w:szCs w:val="22"/>
        </w:rPr>
      </w:pPr>
      <w:r w:rsidRPr="005A443A">
        <w:rPr>
          <w:spacing w:val="10"/>
          <w:sz w:val="22"/>
          <w:szCs w:val="22"/>
        </w:rPr>
        <w:t xml:space="preserve">Over </w:t>
      </w:r>
      <w:r w:rsidR="0044646E" w:rsidRPr="005A443A">
        <w:rPr>
          <w:spacing w:val="10"/>
          <w:sz w:val="22"/>
          <w:szCs w:val="22"/>
        </w:rPr>
        <w:t>one trillion (</w:t>
      </w:r>
      <w:r w:rsidRPr="005A443A">
        <w:rPr>
          <w:spacing w:val="10"/>
          <w:sz w:val="22"/>
          <w:szCs w:val="22"/>
        </w:rPr>
        <w:t>10</w:t>
      </w:r>
      <w:r w:rsidRPr="005A443A">
        <w:rPr>
          <w:spacing w:val="10"/>
          <w:sz w:val="22"/>
          <w:szCs w:val="22"/>
          <w:vertAlign w:val="superscript"/>
        </w:rPr>
        <w:t>12</w:t>
      </w:r>
      <w:r w:rsidR="0044646E" w:rsidRPr="005A443A">
        <w:rPr>
          <w:spacing w:val="10"/>
          <w:sz w:val="22"/>
          <w:szCs w:val="22"/>
        </w:rPr>
        <w:t>)</w:t>
      </w:r>
      <w:r w:rsidRPr="005A443A">
        <w:rPr>
          <w:spacing w:val="10"/>
          <w:sz w:val="22"/>
          <w:szCs w:val="22"/>
        </w:rPr>
        <w:t xml:space="preserve"> solar neutrinos flow</w:t>
      </w:r>
      <w:r w:rsidR="0044646E" w:rsidRPr="005A443A">
        <w:rPr>
          <w:spacing w:val="10"/>
          <w:sz w:val="22"/>
          <w:szCs w:val="22"/>
        </w:rPr>
        <w:t xml:space="preserve"> though our bodies every second</w:t>
      </w:r>
      <w:r w:rsidR="00F34824">
        <w:rPr>
          <w:spacing w:val="10"/>
          <w:sz w:val="22"/>
          <w:szCs w:val="22"/>
        </w:rPr>
        <w:t>.</w:t>
      </w:r>
    </w:p>
    <w:p w14:paraId="5019F0BD" w14:textId="77777777" w:rsidR="003E17B2" w:rsidRPr="005A443A" w:rsidRDefault="003E17B2" w:rsidP="005A443A">
      <w:pPr>
        <w:spacing w:line="284" w:lineRule="atLeast"/>
        <w:rPr>
          <w:spacing w:val="10"/>
          <w:sz w:val="22"/>
          <w:szCs w:val="22"/>
        </w:rPr>
      </w:pPr>
    </w:p>
    <w:p w14:paraId="0E35674B" w14:textId="77777777" w:rsidR="003E17B2" w:rsidRDefault="003E17B2" w:rsidP="005A443A">
      <w:pPr>
        <w:spacing w:line="284" w:lineRule="atLeast"/>
        <w:rPr>
          <w:spacing w:val="10"/>
          <w:sz w:val="22"/>
          <w:szCs w:val="22"/>
        </w:rPr>
      </w:pPr>
      <w:r w:rsidRPr="005A443A">
        <w:rPr>
          <w:spacing w:val="10"/>
          <w:sz w:val="22"/>
          <w:szCs w:val="22"/>
        </w:rPr>
        <w:t>Since neutrinos rarely interact with other particles, they are notoriously difficult to detect.</w:t>
      </w:r>
      <w:r w:rsidR="00315452">
        <w:rPr>
          <w:spacing w:val="10"/>
          <w:sz w:val="22"/>
          <w:szCs w:val="22"/>
        </w:rPr>
        <w:t xml:space="preserve"> </w:t>
      </w:r>
      <w:r w:rsidRPr="005A443A">
        <w:rPr>
          <w:spacing w:val="10"/>
          <w:sz w:val="22"/>
          <w:szCs w:val="22"/>
        </w:rPr>
        <w:t>However</w:t>
      </w:r>
      <w:r w:rsidR="00F34824">
        <w:rPr>
          <w:spacing w:val="10"/>
          <w:sz w:val="22"/>
          <w:szCs w:val="22"/>
        </w:rPr>
        <w:t>,</w:t>
      </w:r>
      <w:r w:rsidRPr="005A443A">
        <w:rPr>
          <w:spacing w:val="10"/>
          <w:sz w:val="22"/>
          <w:szCs w:val="22"/>
        </w:rPr>
        <w:t xml:space="preserve"> in the late 1960s a method was devised to detect neutrinos using a particular nuclear reaction </w:t>
      </w:r>
      <w:r w:rsidR="00F34824">
        <w:rPr>
          <w:spacing w:val="10"/>
          <w:sz w:val="22"/>
          <w:szCs w:val="22"/>
        </w:rPr>
        <w:t>that</w:t>
      </w:r>
      <w:r w:rsidR="00F34824" w:rsidRPr="005A443A">
        <w:rPr>
          <w:spacing w:val="10"/>
          <w:sz w:val="22"/>
          <w:szCs w:val="22"/>
        </w:rPr>
        <w:t xml:space="preserve"> </w:t>
      </w:r>
      <w:r w:rsidRPr="005A443A">
        <w:rPr>
          <w:spacing w:val="10"/>
          <w:sz w:val="22"/>
          <w:szCs w:val="22"/>
        </w:rPr>
        <w:t>can be triggered by neutrinos.</w:t>
      </w:r>
      <w:r w:rsidR="00016F62" w:rsidRPr="005A443A">
        <w:rPr>
          <w:spacing w:val="10"/>
          <w:sz w:val="22"/>
          <w:szCs w:val="22"/>
        </w:rPr>
        <w:t xml:space="preserve"> An</w:t>
      </w:r>
      <w:r w:rsidRPr="005A443A">
        <w:rPr>
          <w:spacing w:val="10"/>
          <w:sz w:val="22"/>
          <w:szCs w:val="22"/>
        </w:rPr>
        <w:t xml:space="preserve"> experiment was set up to detect solar </w:t>
      </w:r>
      <w:r w:rsidR="00016F62" w:rsidRPr="005A443A">
        <w:rPr>
          <w:spacing w:val="10"/>
          <w:sz w:val="22"/>
          <w:szCs w:val="22"/>
        </w:rPr>
        <w:t>neutrinos</w:t>
      </w:r>
      <w:r w:rsidR="00F34824">
        <w:rPr>
          <w:spacing w:val="10"/>
          <w:sz w:val="22"/>
          <w:szCs w:val="22"/>
        </w:rPr>
        <w:t>, but</w:t>
      </w:r>
      <w:r w:rsidRPr="005A443A">
        <w:rPr>
          <w:spacing w:val="10"/>
          <w:sz w:val="22"/>
          <w:szCs w:val="22"/>
        </w:rPr>
        <w:t xml:space="preserve"> the </w:t>
      </w:r>
      <w:r w:rsidR="00016F62" w:rsidRPr="005A443A">
        <w:rPr>
          <w:spacing w:val="10"/>
          <w:sz w:val="22"/>
          <w:szCs w:val="22"/>
        </w:rPr>
        <w:t>number</w:t>
      </w:r>
      <w:r w:rsidRPr="005A443A">
        <w:rPr>
          <w:spacing w:val="10"/>
          <w:sz w:val="22"/>
          <w:szCs w:val="22"/>
        </w:rPr>
        <w:t xml:space="preserve"> of </w:t>
      </w:r>
      <w:r w:rsidR="00016F62" w:rsidRPr="005A443A">
        <w:rPr>
          <w:spacing w:val="10"/>
          <w:sz w:val="22"/>
          <w:szCs w:val="22"/>
        </w:rPr>
        <w:t>neutrinos</w:t>
      </w:r>
      <w:r w:rsidRPr="005A443A">
        <w:rPr>
          <w:spacing w:val="10"/>
          <w:sz w:val="22"/>
          <w:szCs w:val="22"/>
        </w:rPr>
        <w:t xml:space="preserve"> detect</w:t>
      </w:r>
      <w:r w:rsidR="00016F62" w:rsidRPr="005A443A">
        <w:rPr>
          <w:spacing w:val="10"/>
          <w:sz w:val="22"/>
          <w:szCs w:val="22"/>
        </w:rPr>
        <w:t>ed</w:t>
      </w:r>
      <w:r w:rsidRPr="005A443A">
        <w:rPr>
          <w:spacing w:val="10"/>
          <w:sz w:val="22"/>
          <w:szCs w:val="22"/>
        </w:rPr>
        <w:t xml:space="preserve"> was only </w:t>
      </w:r>
      <w:r w:rsidR="00F34824">
        <w:rPr>
          <w:spacing w:val="10"/>
          <w:sz w:val="22"/>
          <w:szCs w:val="22"/>
        </w:rPr>
        <w:t>a</w:t>
      </w:r>
      <w:r w:rsidR="00016F62" w:rsidRPr="005A443A">
        <w:rPr>
          <w:spacing w:val="10"/>
          <w:sz w:val="22"/>
          <w:szCs w:val="22"/>
        </w:rPr>
        <w:t xml:space="preserve"> third of the</w:t>
      </w:r>
      <w:r w:rsidR="000812F1" w:rsidRPr="005A443A">
        <w:rPr>
          <w:spacing w:val="10"/>
          <w:sz w:val="22"/>
          <w:szCs w:val="22"/>
        </w:rPr>
        <w:t xml:space="preserve"> theoretical number expected </w:t>
      </w:r>
      <w:r w:rsidR="00F34824">
        <w:rPr>
          <w:spacing w:val="10"/>
          <w:sz w:val="22"/>
          <w:szCs w:val="22"/>
        </w:rPr>
        <w:t>(a</w:t>
      </w:r>
      <w:r w:rsidR="000812F1" w:rsidRPr="005A443A">
        <w:rPr>
          <w:spacing w:val="10"/>
          <w:sz w:val="22"/>
          <w:szCs w:val="22"/>
        </w:rPr>
        <w:t>pproximately o</w:t>
      </w:r>
      <w:r w:rsidR="00016F62" w:rsidRPr="005A443A">
        <w:rPr>
          <w:spacing w:val="10"/>
          <w:sz w:val="22"/>
          <w:szCs w:val="22"/>
        </w:rPr>
        <w:t xml:space="preserve">ne </w:t>
      </w:r>
      <w:r w:rsidR="000812F1" w:rsidRPr="005A443A">
        <w:rPr>
          <w:spacing w:val="10"/>
          <w:sz w:val="22"/>
          <w:szCs w:val="22"/>
        </w:rPr>
        <w:t>e</w:t>
      </w:r>
      <w:r w:rsidR="00016F62" w:rsidRPr="005A443A">
        <w:rPr>
          <w:spacing w:val="10"/>
          <w:sz w:val="22"/>
          <w:szCs w:val="22"/>
        </w:rPr>
        <w:t xml:space="preserve">very </w:t>
      </w:r>
      <w:r w:rsidR="00F34824">
        <w:rPr>
          <w:spacing w:val="10"/>
          <w:sz w:val="22"/>
          <w:szCs w:val="22"/>
        </w:rPr>
        <w:t>3</w:t>
      </w:r>
      <w:r w:rsidR="00016F62" w:rsidRPr="005A443A">
        <w:rPr>
          <w:spacing w:val="10"/>
          <w:sz w:val="22"/>
          <w:szCs w:val="22"/>
        </w:rPr>
        <w:t xml:space="preserve"> days rather than one every day</w:t>
      </w:r>
      <w:r w:rsidR="00F34824">
        <w:rPr>
          <w:spacing w:val="10"/>
          <w:sz w:val="22"/>
          <w:szCs w:val="22"/>
        </w:rPr>
        <w:t>)</w:t>
      </w:r>
      <w:r w:rsidR="00016F62" w:rsidRPr="005A443A">
        <w:rPr>
          <w:spacing w:val="10"/>
          <w:sz w:val="22"/>
          <w:szCs w:val="22"/>
        </w:rPr>
        <w:t>.</w:t>
      </w:r>
    </w:p>
    <w:p w14:paraId="31C8598D" w14:textId="77777777" w:rsidR="0066169C" w:rsidRPr="005A443A" w:rsidRDefault="0066169C" w:rsidP="005A443A">
      <w:pPr>
        <w:spacing w:line="284" w:lineRule="atLeast"/>
        <w:rPr>
          <w:spacing w:val="10"/>
          <w:sz w:val="22"/>
          <w:szCs w:val="22"/>
        </w:rPr>
      </w:pPr>
    </w:p>
    <w:p w14:paraId="6E203DA0" w14:textId="77777777" w:rsidR="008A65C2" w:rsidRPr="005A443A" w:rsidRDefault="00016F62" w:rsidP="005A443A">
      <w:pPr>
        <w:spacing w:line="284" w:lineRule="atLeast"/>
        <w:rPr>
          <w:spacing w:val="10"/>
          <w:sz w:val="22"/>
          <w:szCs w:val="22"/>
        </w:rPr>
      </w:pPr>
      <w:r w:rsidRPr="005A443A">
        <w:rPr>
          <w:spacing w:val="10"/>
          <w:sz w:val="22"/>
          <w:szCs w:val="22"/>
        </w:rPr>
        <w:t>Despite repeated attempts to refine</w:t>
      </w:r>
      <w:r w:rsidR="000812F1" w:rsidRPr="005A443A">
        <w:rPr>
          <w:spacing w:val="10"/>
          <w:sz w:val="22"/>
          <w:szCs w:val="22"/>
        </w:rPr>
        <w:t>,</w:t>
      </w:r>
      <w:r w:rsidRPr="005A443A">
        <w:rPr>
          <w:spacing w:val="10"/>
          <w:sz w:val="22"/>
          <w:szCs w:val="22"/>
        </w:rPr>
        <w:t xml:space="preserve"> test and calibrate the detector over decades the ‘missing’ neutrinos have never been detected. In the late 1980s a detector was constructed</w:t>
      </w:r>
      <w:r w:rsidR="00135F01" w:rsidRPr="005A443A">
        <w:rPr>
          <w:spacing w:val="10"/>
          <w:sz w:val="22"/>
          <w:szCs w:val="22"/>
        </w:rPr>
        <w:t xml:space="preserve"> and used</w:t>
      </w:r>
      <w:r w:rsidRPr="005A443A">
        <w:rPr>
          <w:spacing w:val="10"/>
          <w:sz w:val="22"/>
          <w:szCs w:val="22"/>
        </w:rPr>
        <w:t xml:space="preserve"> </w:t>
      </w:r>
      <w:r w:rsidR="00135F01" w:rsidRPr="005A443A">
        <w:rPr>
          <w:spacing w:val="10"/>
          <w:sz w:val="22"/>
          <w:szCs w:val="22"/>
        </w:rPr>
        <w:t xml:space="preserve">by Japanese scientists, </w:t>
      </w:r>
      <w:r w:rsidR="00F34824">
        <w:rPr>
          <w:spacing w:val="10"/>
          <w:sz w:val="22"/>
          <w:szCs w:val="22"/>
        </w:rPr>
        <w:t>but</w:t>
      </w:r>
      <w:r w:rsidR="00F34824" w:rsidRPr="005A443A">
        <w:rPr>
          <w:spacing w:val="10"/>
          <w:sz w:val="22"/>
          <w:szCs w:val="22"/>
        </w:rPr>
        <w:t xml:space="preserve"> </w:t>
      </w:r>
      <w:r w:rsidR="00135F01" w:rsidRPr="005A443A">
        <w:rPr>
          <w:spacing w:val="10"/>
          <w:sz w:val="22"/>
          <w:szCs w:val="22"/>
        </w:rPr>
        <w:t>this also</w:t>
      </w:r>
      <w:r w:rsidRPr="005A443A">
        <w:rPr>
          <w:spacing w:val="10"/>
          <w:sz w:val="22"/>
          <w:szCs w:val="22"/>
        </w:rPr>
        <w:t xml:space="preserve"> only detected </w:t>
      </w:r>
      <w:r w:rsidR="00F34824">
        <w:rPr>
          <w:spacing w:val="10"/>
          <w:sz w:val="22"/>
          <w:szCs w:val="22"/>
        </w:rPr>
        <w:t>a</w:t>
      </w:r>
      <w:r w:rsidRPr="005A443A">
        <w:rPr>
          <w:spacing w:val="10"/>
          <w:sz w:val="22"/>
          <w:szCs w:val="22"/>
        </w:rPr>
        <w:t xml:space="preserve"> third of the expected number of neutrinos.</w:t>
      </w:r>
    </w:p>
    <w:p w14:paraId="65E9274C" w14:textId="77777777" w:rsidR="00016F62" w:rsidRDefault="0066169C" w:rsidP="005A443A">
      <w:pPr>
        <w:spacing w:line="284" w:lineRule="atLeast"/>
        <w:rPr>
          <w:spacing w:val="10"/>
          <w:sz w:val="22"/>
          <w:szCs w:val="22"/>
        </w:rPr>
      </w:pPr>
      <w:r>
        <w:rPr>
          <w:spacing w:val="10"/>
          <w:sz w:val="22"/>
          <w:szCs w:val="22"/>
        </w:rPr>
        <w:br w:type="page"/>
      </w:r>
      <w:r w:rsidR="00016F62" w:rsidRPr="005A443A">
        <w:rPr>
          <w:spacing w:val="10"/>
          <w:sz w:val="22"/>
          <w:szCs w:val="22"/>
        </w:rPr>
        <w:lastRenderedPageBreak/>
        <w:t xml:space="preserve">The </w:t>
      </w:r>
      <w:r w:rsidR="00026C2F" w:rsidRPr="005A443A">
        <w:rPr>
          <w:spacing w:val="10"/>
          <w:sz w:val="22"/>
          <w:szCs w:val="22"/>
        </w:rPr>
        <w:t>theoretical</w:t>
      </w:r>
      <w:r w:rsidR="00016F62" w:rsidRPr="005A443A">
        <w:rPr>
          <w:spacing w:val="10"/>
          <w:sz w:val="22"/>
          <w:szCs w:val="22"/>
        </w:rPr>
        <w:t xml:space="preserve"> model was questioned, as was </w:t>
      </w:r>
      <w:r w:rsidR="00242749" w:rsidRPr="005A443A">
        <w:rPr>
          <w:spacing w:val="10"/>
          <w:sz w:val="22"/>
          <w:szCs w:val="22"/>
        </w:rPr>
        <w:t>the</w:t>
      </w:r>
      <w:r w:rsidR="00016F62" w:rsidRPr="005A443A">
        <w:rPr>
          <w:spacing w:val="10"/>
          <w:sz w:val="22"/>
          <w:szCs w:val="22"/>
        </w:rPr>
        <w:t xml:space="preserve"> ability to </w:t>
      </w:r>
      <w:r w:rsidR="00026C2F" w:rsidRPr="005A443A">
        <w:rPr>
          <w:spacing w:val="10"/>
          <w:sz w:val="22"/>
          <w:szCs w:val="22"/>
        </w:rPr>
        <w:t>effectively</w:t>
      </w:r>
      <w:r w:rsidR="00016F62" w:rsidRPr="005A443A">
        <w:rPr>
          <w:spacing w:val="10"/>
          <w:sz w:val="22"/>
          <w:szCs w:val="22"/>
        </w:rPr>
        <w:t xml:space="preserve"> detect </w:t>
      </w:r>
      <w:r w:rsidR="00026C2F" w:rsidRPr="005A443A">
        <w:rPr>
          <w:spacing w:val="10"/>
          <w:sz w:val="22"/>
          <w:szCs w:val="22"/>
        </w:rPr>
        <w:t>neutrinos</w:t>
      </w:r>
      <w:r w:rsidR="00016F62" w:rsidRPr="005A443A">
        <w:rPr>
          <w:spacing w:val="10"/>
          <w:sz w:val="22"/>
          <w:szCs w:val="22"/>
        </w:rPr>
        <w:t>.</w:t>
      </w:r>
      <w:r w:rsidR="00612850" w:rsidRPr="005A443A">
        <w:rPr>
          <w:spacing w:val="10"/>
          <w:sz w:val="22"/>
          <w:szCs w:val="22"/>
        </w:rPr>
        <w:t xml:space="preserve"> </w:t>
      </w:r>
    </w:p>
    <w:p w14:paraId="3C957855" w14:textId="77777777" w:rsidR="0066169C" w:rsidRPr="005A443A" w:rsidRDefault="0066169C" w:rsidP="005A443A">
      <w:pPr>
        <w:spacing w:line="284" w:lineRule="atLeast"/>
        <w:rPr>
          <w:spacing w:val="10"/>
          <w:sz w:val="22"/>
          <w:szCs w:val="22"/>
        </w:rPr>
      </w:pPr>
    </w:p>
    <w:p w14:paraId="4D363A08" w14:textId="77777777" w:rsidR="00612850" w:rsidRDefault="00612850" w:rsidP="005A443A">
      <w:pPr>
        <w:spacing w:line="284" w:lineRule="atLeast"/>
        <w:rPr>
          <w:spacing w:val="10"/>
          <w:sz w:val="22"/>
          <w:szCs w:val="22"/>
        </w:rPr>
      </w:pPr>
      <w:r w:rsidRPr="005A443A">
        <w:rPr>
          <w:spacing w:val="10"/>
          <w:sz w:val="22"/>
          <w:szCs w:val="22"/>
        </w:rPr>
        <w:t>Rece</w:t>
      </w:r>
      <w:r w:rsidR="000812F1" w:rsidRPr="005A443A">
        <w:rPr>
          <w:spacing w:val="10"/>
          <w:sz w:val="22"/>
          <w:szCs w:val="22"/>
        </w:rPr>
        <w:t>nt refinements in studying the S</w:t>
      </w:r>
      <w:r w:rsidRPr="005A443A">
        <w:rPr>
          <w:spacing w:val="10"/>
          <w:sz w:val="22"/>
          <w:szCs w:val="22"/>
        </w:rPr>
        <w:t>un using telescopes and spacecraft have confirmed the theoretical model.</w:t>
      </w:r>
    </w:p>
    <w:p w14:paraId="345D26FD" w14:textId="77777777" w:rsidR="0066169C" w:rsidRPr="005A443A" w:rsidRDefault="0066169C" w:rsidP="005A443A">
      <w:pPr>
        <w:spacing w:line="284" w:lineRule="atLeast"/>
        <w:rPr>
          <w:spacing w:val="10"/>
          <w:sz w:val="22"/>
          <w:szCs w:val="22"/>
        </w:rPr>
      </w:pPr>
    </w:p>
    <w:p w14:paraId="74AD88D4" w14:textId="77777777" w:rsidR="00612850" w:rsidRDefault="00612850" w:rsidP="005A443A">
      <w:pPr>
        <w:spacing w:line="284" w:lineRule="atLeast"/>
        <w:rPr>
          <w:spacing w:val="10"/>
          <w:sz w:val="22"/>
          <w:szCs w:val="22"/>
        </w:rPr>
      </w:pPr>
      <w:r w:rsidRPr="005A443A">
        <w:rPr>
          <w:spacing w:val="10"/>
          <w:sz w:val="22"/>
          <w:szCs w:val="22"/>
        </w:rPr>
        <w:t>The current explanation is that the detectors are only able to detect one type (family or ‘flavour’) of neutrino, the electron-neutrino. (Re</w:t>
      </w:r>
      <w:r w:rsidR="00F34824">
        <w:rPr>
          <w:spacing w:val="10"/>
          <w:sz w:val="22"/>
          <w:szCs w:val="22"/>
        </w:rPr>
        <w:t>member that</w:t>
      </w:r>
      <w:r w:rsidRPr="005A443A">
        <w:rPr>
          <w:spacing w:val="10"/>
          <w:sz w:val="22"/>
          <w:szCs w:val="22"/>
        </w:rPr>
        <w:t xml:space="preserve"> the others are the mu-neutrino and the tau-neutrino</w:t>
      </w:r>
      <w:r w:rsidR="00F34824">
        <w:rPr>
          <w:spacing w:val="10"/>
          <w:sz w:val="22"/>
          <w:szCs w:val="22"/>
        </w:rPr>
        <w:t>.</w:t>
      </w:r>
      <w:r w:rsidRPr="005A443A">
        <w:rPr>
          <w:spacing w:val="10"/>
          <w:sz w:val="22"/>
          <w:szCs w:val="22"/>
        </w:rPr>
        <w:t>)</w:t>
      </w:r>
    </w:p>
    <w:p w14:paraId="406733D0" w14:textId="77777777" w:rsidR="0066169C" w:rsidRPr="005A443A" w:rsidRDefault="0066169C" w:rsidP="005A443A">
      <w:pPr>
        <w:spacing w:line="284" w:lineRule="atLeast"/>
        <w:rPr>
          <w:spacing w:val="10"/>
          <w:sz w:val="22"/>
          <w:szCs w:val="22"/>
        </w:rPr>
      </w:pPr>
    </w:p>
    <w:p w14:paraId="523B83B6" w14:textId="77777777" w:rsidR="00612850" w:rsidRDefault="00612850" w:rsidP="005A443A">
      <w:pPr>
        <w:spacing w:line="284" w:lineRule="atLeast"/>
        <w:rPr>
          <w:spacing w:val="10"/>
          <w:sz w:val="22"/>
          <w:szCs w:val="22"/>
        </w:rPr>
      </w:pPr>
      <w:r w:rsidRPr="005A443A">
        <w:rPr>
          <w:spacing w:val="10"/>
          <w:sz w:val="22"/>
          <w:szCs w:val="22"/>
        </w:rPr>
        <w:t xml:space="preserve">It has also been suggested </w:t>
      </w:r>
      <w:r w:rsidR="00F34824">
        <w:rPr>
          <w:spacing w:val="10"/>
          <w:sz w:val="22"/>
          <w:szCs w:val="22"/>
        </w:rPr>
        <w:t xml:space="preserve">that </w:t>
      </w:r>
      <w:r w:rsidRPr="005A443A">
        <w:rPr>
          <w:spacing w:val="10"/>
          <w:sz w:val="22"/>
          <w:szCs w:val="22"/>
        </w:rPr>
        <w:t>neutrinos oscillate among the three types as they pass through matter.</w:t>
      </w:r>
      <w:r w:rsidR="00685F26" w:rsidRPr="005A443A">
        <w:rPr>
          <w:spacing w:val="10"/>
          <w:sz w:val="22"/>
          <w:szCs w:val="22"/>
        </w:rPr>
        <w:t xml:space="preserve"> Thus if the electron-neutrinos produced inside the Sun oscillate among these three types as they pass through it then on average only </w:t>
      </w:r>
      <w:r w:rsidR="00F34824">
        <w:rPr>
          <w:spacing w:val="10"/>
          <w:sz w:val="22"/>
          <w:szCs w:val="22"/>
        </w:rPr>
        <w:t>a</w:t>
      </w:r>
      <w:r w:rsidR="00F34824" w:rsidRPr="005A443A">
        <w:rPr>
          <w:spacing w:val="10"/>
          <w:sz w:val="22"/>
          <w:szCs w:val="22"/>
        </w:rPr>
        <w:t xml:space="preserve"> </w:t>
      </w:r>
      <w:r w:rsidR="00685F26" w:rsidRPr="005A443A">
        <w:rPr>
          <w:spacing w:val="10"/>
          <w:sz w:val="22"/>
          <w:szCs w:val="22"/>
        </w:rPr>
        <w:t xml:space="preserve">third will be electron-neutrinos, </w:t>
      </w:r>
      <w:r w:rsidR="00F34824">
        <w:rPr>
          <w:spacing w:val="10"/>
          <w:sz w:val="22"/>
          <w:szCs w:val="22"/>
        </w:rPr>
        <w:t>a</w:t>
      </w:r>
      <w:r w:rsidR="00F34824" w:rsidRPr="005A443A">
        <w:rPr>
          <w:spacing w:val="10"/>
          <w:sz w:val="22"/>
          <w:szCs w:val="22"/>
        </w:rPr>
        <w:t xml:space="preserve"> </w:t>
      </w:r>
      <w:r w:rsidR="00685F26" w:rsidRPr="005A443A">
        <w:rPr>
          <w:spacing w:val="10"/>
          <w:sz w:val="22"/>
          <w:szCs w:val="22"/>
        </w:rPr>
        <w:t>third having changed to tau-neutrinos and the remaining third to muon-neutrinos.</w:t>
      </w:r>
    </w:p>
    <w:p w14:paraId="5038AC17" w14:textId="77777777" w:rsidR="0066169C" w:rsidRPr="005A443A" w:rsidRDefault="0066169C" w:rsidP="005A443A">
      <w:pPr>
        <w:spacing w:line="284" w:lineRule="atLeast"/>
        <w:rPr>
          <w:spacing w:val="10"/>
          <w:sz w:val="22"/>
          <w:szCs w:val="22"/>
        </w:rPr>
      </w:pPr>
    </w:p>
    <w:p w14:paraId="292ED96E" w14:textId="77777777" w:rsidR="00685F26" w:rsidRPr="005A443A" w:rsidRDefault="00685F26" w:rsidP="005A443A">
      <w:pPr>
        <w:spacing w:line="284" w:lineRule="atLeast"/>
        <w:rPr>
          <w:spacing w:val="10"/>
          <w:sz w:val="22"/>
          <w:szCs w:val="22"/>
        </w:rPr>
      </w:pPr>
      <w:r w:rsidRPr="005A443A">
        <w:rPr>
          <w:spacing w:val="10"/>
          <w:sz w:val="22"/>
          <w:szCs w:val="22"/>
        </w:rPr>
        <w:t xml:space="preserve">Data from </w:t>
      </w:r>
      <w:r w:rsidR="00BD41AB" w:rsidRPr="005A443A">
        <w:rPr>
          <w:spacing w:val="10"/>
          <w:sz w:val="22"/>
          <w:szCs w:val="22"/>
        </w:rPr>
        <w:t>particle</w:t>
      </w:r>
      <w:r w:rsidRPr="005A443A">
        <w:rPr>
          <w:spacing w:val="10"/>
          <w:sz w:val="22"/>
          <w:szCs w:val="22"/>
        </w:rPr>
        <w:t xml:space="preserve"> detectors (SuperKamiande in Japan </w:t>
      </w:r>
      <w:r w:rsidR="00F34824">
        <w:rPr>
          <w:spacing w:val="10"/>
          <w:sz w:val="22"/>
          <w:szCs w:val="22"/>
        </w:rPr>
        <w:t xml:space="preserve">in 1998 </w:t>
      </w:r>
      <w:r w:rsidRPr="005A443A">
        <w:rPr>
          <w:spacing w:val="10"/>
          <w:sz w:val="22"/>
          <w:szCs w:val="22"/>
        </w:rPr>
        <w:t>and</w:t>
      </w:r>
      <w:r w:rsidR="00BD41AB" w:rsidRPr="005A443A">
        <w:rPr>
          <w:spacing w:val="10"/>
          <w:sz w:val="22"/>
          <w:szCs w:val="22"/>
        </w:rPr>
        <w:t xml:space="preserve"> </w:t>
      </w:r>
      <w:r w:rsidR="00F34824">
        <w:rPr>
          <w:spacing w:val="10"/>
          <w:sz w:val="22"/>
          <w:szCs w:val="22"/>
        </w:rPr>
        <w:t xml:space="preserve">–the </w:t>
      </w:r>
      <w:r w:rsidR="00BD41AB" w:rsidRPr="005A443A">
        <w:rPr>
          <w:spacing w:val="10"/>
          <w:sz w:val="22"/>
          <w:szCs w:val="22"/>
        </w:rPr>
        <w:t xml:space="preserve">Sudbury Neutrino Observatory in </w:t>
      </w:r>
      <w:r w:rsidR="006051B5" w:rsidRPr="005A443A">
        <w:rPr>
          <w:spacing w:val="10"/>
          <w:sz w:val="22"/>
          <w:szCs w:val="22"/>
        </w:rPr>
        <w:t>Canada</w:t>
      </w:r>
      <w:r w:rsidR="00F34824">
        <w:rPr>
          <w:spacing w:val="10"/>
          <w:sz w:val="22"/>
          <w:szCs w:val="22"/>
        </w:rPr>
        <w:t xml:space="preserve"> in 2001,</w:t>
      </w:r>
      <w:r w:rsidR="002A0130" w:rsidRPr="005A443A">
        <w:rPr>
          <w:spacing w:val="10"/>
          <w:sz w:val="22"/>
          <w:szCs w:val="22"/>
        </w:rPr>
        <w:t xml:space="preserve"> </w:t>
      </w:r>
      <w:hyperlink r:id="rId41" w:history="1">
        <w:r w:rsidR="002A0130" w:rsidRPr="005A443A">
          <w:rPr>
            <w:rStyle w:val="Hyperlink"/>
            <w:spacing w:val="10"/>
            <w:sz w:val="22"/>
            <w:szCs w:val="22"/>
          </w:rPr>
          <w:t>http://www.sno.phy.queensu.ca/</w:t>
        </w:r>
      </w:hyperlink>
      <w:r w:rsidR="002A0130" w:rsidRPr="005A443A">
        <w:rPr>
          <w:spacing w:val="10"/>
          <w:sz w:val="22"/>
          <w:szCs w:val="22"/>
        </w:rPr>
        <w:t xml:space="preserve">) </w:t>
      </w:r>
      <w:r w:rsidR="00BD41AB" w:rsidRPr="005A443A">
        <w:rPr>
          <w:spacing w:val="10"/>
          <w:sz w:val="22"/>
          <w:szCs w:val="22"/>
        </w:rPr>
        <w:t>has since confirmed neutrino oscillation and so now the data match that of the solar model.</w:t>
      </w:r>
    </w:p>
    <w:p w14:paraId="05581A18" w14:textId="77777777" w:rsidR="00016F62" w:rsidRPr="005A443A" w:rsidRDefault="00016F62" w:rsidP="005A443A">
      <w:pPr>
        <w:spacing w:line="284" w:lineRule="atLeast"/>
        <w:rPr>
          <w:spacing w:val="10"/>
          <w:sz w:val="22"/>
          <w:szCs w:val="22"/>
        </w:rPr>
      </w:pPr>
    </w:p>
    <w:p w14:paraId="1FEDC8FD" w14:textId="77777777" w:rsidR="001911E2" w:rsidRPr="005A443A" w:rsidRDefault="001911E2" w:rsidP="005A443A">
      <w:pPr>
        <w:pStyle w:val="Heading1"/>
        <w:spacing w:line="284" w:lineRule="atLeast"/>
        <w:jc w:val="left"/>
        <w:rPr>
          <w:i w:val="0"/>
          <w:spacing w:val="10"/>
          <w:sz w:val="22"/>
          <w:szCs w:val="22"/>
        </w:rPr>
        <w:sectPr w:rsidR="001911E2" w:rsidRPr="005A443A">
          <w:headerReference w:type="even" r:id="rId42"/>
          <w:headerReference w:type="default" r:id="rId43"/>
          <w:pgSz w:w="11906" w:h="16838" w:code="9"/>
          <w:pgMar w:top="2211" w:right="2126" w:bottom="1814" w:left="2126" w:header="1418" w:footer="567" w:gutter="0"/>
          <w:cols w:space="708"/>
          <w:docGrid w:linePitch="360"/>
        </w:sectPr>
      </w:pPr>
    </w:p>
    <w:p w14:paraId="00444338" w14:textId="77777777" w:rsidR="0066169C" w:rsidRDefault="0066169C" w:rsidP="0066169C">
      <w:pPr>
        <w:pStyle w:val="Text"/>
        <w:rPr>
          <w:b/>
          <w:sz w:val="32"/>
          <w:szCs w:val="32"/>
        </w:rPr>
      </w:pPr>
      <w:bookmarkStart w:id="18" w:name="_Toc307578905"/>
    </w:p>
    <w:p w14:paraId="55D35C63" w14:textId="77777777" w:rsidR="0066169C" w:rsidRDefault="0066169C" w:rsidP="0066169C">
      <w:pPr>
        <w:pStyle w:val="Text"/>
        <w:rPr>
          <w:b/>
          <w:sz w:val="32"/>
          <w:szCs w:val="32"/>
        </w:rPr>
      </w:pPr>
    </w:p>
    <w:p w14:paraId="288C1FC7" w14:textId="77777777" w:rsidR="0066169C" w:rsidRDefault="0066169C" w:rsidP="0066169C">
      <w:pPr>
        <w:pStyle w:val="Text"/>
        <w:rPr>
          <w:b/>
          <w:sz w:val="32"/>
          <w:szCs w:val="32"/>
        </w:rPr>
      </w:pPr>
    </w:p>
    <w:p w14:paraId="22ABE70B" w14:textId="77777777" w:rsidR="0066169C" w:rsidRDefault="0066169C" w:rsidP="0066169C">
      <w:pPr>
        <w:pStyle w:val="Text"/>
        <w:rPr>
          <w:b/>
          <w:sz w:val="32"/>
          <w:szCs w:val="32"/>
        </w:rPr>
      </w:pPr>
    </w:p>
    <w:p w14:paraId="37CB4AFE" w14:textId="77777777" w:rsidR="00AF196F" w:rsidRPr="0066169C" w:rsidRDefault="00AF196F" w:rsidP="0066169C">
      <w:pPr>
        <w:pStyle w:val="Text"/>
        <w:rPr>
          <w:b/>
          <w:sz w:val="32"/>
          <w:szCs w:val="32"/>
        </w:rPr>
      </w:pPr>
      <w:r w:rsidRPr="0066169C">
        <w:rPr>
          <w:b/>
          <w:sz w:val="32"/>
          <w:szCs w:val="32"/>
        </w:rPr>
        <w:t>Section 2: Stellar evolution</w:t>
      </w:r>
      <w:bookmarkEnd w:id="18"/>
    </w:p>
    <w:p w14:paraId="0D08BC62" w14:textId="77777777" w:rsidR="00AF196F" w:rsidRPr="005A443A" w:rsidRDefault="00AF196F" w:rsidP="0066169C">
      <w:pPr>
        <w:pStyle w:val="Text"/>
      </w:pPr>
    </w:p>
    <w:p w14:paraId="232FA15E" w14:textId="77777777" w:rsidR="00AA5FA6" w:rsidRDefault="00AA5FA6" w:rsidP="0066169C">
      <w:pPr>
        <w:pStyle w:val="Text"/>
        <w:rPr>
          <w:b/>
          <w:sz w:val="26"/>
          <w:szCs w:val="26"/>
        </w:rPr>
      </w:pPr>
      <w:bookmarkStart w:id="19" w:name="_Toc307578906"/>
      <w:r w:rsidRPr="0066169C">
        <w:rPr>
          <w:b/>
          <w:sz w:val="26"/>
          <w:szCs w:val="26"/>
        </w:rPr>
        <w:t>Star formation</w:t>
      </w:r>
      <w:bookmarkEnd w:id="19"/>
    </w:p>
    <w:p w14:paraId="754E5B9A" w14:textId="77777777" w:rsidR="0066169C" w:rsidRPr="0066169C" w:rsidRDefault="0066169C" w:rsidP="0066169C">
      <w:pPr>
        <w:pStyle w:val="Text"/>
        <w:rPr>
          <w:b/>
          <w:sz w:val="26"/>
          <w:szCs w:val="26"/>
        </w:rPr>
      </w:pPr>
    </w:p>
    <w:p w14:paraId="5A1D1596" w14:textId="77777777" w:rsidR="00452DC6" w:rsidRPr="005A443A" w:rsidRDefault="0089016B" w:rsidP="005A443A">
      <w:pPr>
        <w:spacing w:line="284" w:lineRule="atLeast"/>
        <w:rPr>
          <w:spacing w:val="10"/>
          <w:sz w:val="22"/>
          <w:szCs w:val="22"/>
        </w:rPr>
      </w:pPr>
      <w:r w:rsidRPr="005A443A">
        <w:rPr>
          <w:spacing w:val="10"/>
          <w:sz w:val="22"/>
          <w:szCs w:val="22"/>
        </w:rPr>
        <w:t>Stars form inside</w:t>
      </w:r>
      <w:r w:rsidR="00D52455" w:rsidRPr="005A443A">
        <w:rPr>
          <w:spacing w:val="10"/>
          <w:sz w:val="22"/>
          <w:szCs w:val="22"/>
        </w:rPr>
        <w:t xml:space="preserve"> giant</w:t>
      </w:r>
      <w:r w:rsidRPr="005A443A">
        <w:rPr>
          <w:spacing w:val="10"/>
          <w:sz w:val="22"/>
          <w:szCs w:val="22"/>
        </w:rPr>
        <w:t xml:space="preserve"> interstellar gas and dust clouds known as </w:t>
      </w:r>
      <w:r w:rsidRPr="005A443A">
        <w:rPr>
          <w:b/>
          <w:spacing w:val="10"/>
          <w:sz w:val="22"/>
          <w:szCs w:val="22"/>
        </w:rPr>
        <w:t>molecular clouds</w:t>
      </w:r>
      <w:r w:rsidRPr="005A443A">
        <w:rPr>
          <w:spacing w:val="10"/>
          <w:sz w:val="22"/>
          <w:szCs w:val="22"/>
        </w:rPr>
        <w:t>.</w:t>
      </w:r>
      <w:r w:rsidR="00315452">
        <w:rPr>
          <w:spacing w:val="10"/>
          <w:sz w:val="22"/>
          <w:szCs w:val="22"/>
        </w:rPr>
        <w:t xml:space="preserve"> </w:t>
      </w:r>
      <w:r w:rsidRPr="005A443A">
        <w:rPr>
          <w:spacing w:val="10"/>
          <w:sz w:val="22"/>
          <w:szCs w:val="22"/>
        </w:rPr>
        <w:t>They are called molecular because they are cool and dense enough to contain molecules</w:t>
      </w:r>
      <w:r w:rsidR="00F34824">
        <w:rPr>
          <w:spacing w:val="10"/>
          <w:sz w:val="22"/>
          <w:szCs w:val="22"/>
        </w:rPr>
        <w:t>,</w:t>
      </w:r>
      <w:r w:rsidRPr="005A443A">
        <w:rPr>
          <w:spacing w:val="10"/>
          <w:sz w:val="22"/>
          <w:szCs w:val="22"/>
        </w:rPr>
        <w:t xml:space="preserve"> </w:t>
      </w:r>
      <w:r w:rsidR="00315452">
        <w:rPr>
          <w:spacing w:val="10"/>
          <w:sz w:val="22"/>
          <w:szCs w:val="22"/>
        </w:rPr>
        <w:t>eg</w:t>
      </w:r>
      <w:r w:rsidRPr="005A443A">
        <w:rPr>
          <w:spacing w:val="10"/>
          <w:sz w:val="22"/>
          <w:szCs w:val="22"/>
        </w:rPr>
        <w:t xml:space="preserve"> molecular hydrogen (H</w:t>
      </w:r>
      <w:r w:rsidRPr="005A443A">
        <w:rPr>
          <w:spacing w:val="10"/>
          <w:sz w:val="22"/>
          <w:szCs w:val="22"/>
          <w:vertAlign w:val="subscript"/>
        </w:rPr>
        <w:t>2</w:t>
      </w:r>
      <w:r w:rsidRPr="005A443A">
        <w:rPr>
          <w:spacing w:val="10"/>
          <w:sz w:val="22"/>
          <w:szCs w:val="22"/>
        </w:rPr>
        <w:t>) and carbon monoxide (</w:t>
      </w:r>
      <w:r w:rsidR="00FD727B" w:rsidRPr="005A443A">
        <w:rPr>
          <w:spacing w:val="10"/>
          <w:sz w:val="22"/>
          <w:szCs w:val="22"/>
        </w:rPr>
        <w:t>CO</w:t>
      </w:r>
      <w:r w:rsidRPr="005A443A">
        <w:rPr>
          <w:spacing w:val="10"/>
          <w:sz w:val="22"/>
          <w:szCs w:val="22"/>
        </w:rPr>
        <w:t>)</w:t>
      </w:r>
      <w:r w:rsidR="00F34824">
        <w:rPr>
          <w:spacing w:val="10"/>
          <w:sz w:val="22"/>
          <w:szCs w:val="22"/>
        </w:rPr>
        <w:t>,</w:t>
      </w:r>
      <w:r w:rsidR="00FD727B" w:rsidRPr="005A443A">
        <w:rPr>
          <w:spacing w:val="10"/>
          <w:sz w:val="22"/>
          <w:szCs w:val="22"/>
        </w:rPr>
        <w:t xml:space="preserve"> rather than individual atoms or ions. Dust (</w:t>
      </w:r>
      <w:r w:rsidR="00315452">
        <w:rPr>
          <w:spacing w:val="10"/>
          <w:sz w:val="22"/>
          <w:szCs w:val="22"/>
        </w:rPr>
        <w:t>ie</w:t>
      </w:r>
      <w:r w:rsidR="00FD727B" w:rsidRPr="005A443A">
        <w:rPr>
          <w:spacing w:val="10"/>
          <w:sz w:val="22"/>
          <w:szCs w:val="22"/>
        </w:rPr>
        <w:t xml:space="preserve"> small solid particles) block</w:t>
      </w:r>
      <w:r w:rsidR="00D96995" w:rsidRPr="005A443A">
        <w:rPr>
          <w:spacing w:val="10"/>
          <w:sz w:val="22"/>
          <w:szCs w:val="22"/>
        </w:rPr>
        <w:t>s</w:t>
      </w:r>
      <w:r w:rsidR="00FD727B" w:rsidRPr="005A443A">
        <w:rPr>
          <w:spacing w:val="10"/>
          <w:sz w:val="22"/>
          <w:szCs w:val="22"/>
        </w:rPr>
        <w:t xml:space="preserve"> the passage of visible light </w:t>
      </w:r>
      <w:r w:rsidR="00D96995" w:rsidRPr="005A443A">
        <w:rPr>
          <w:spacing w:val="10"/>
          <w:sz w:val="22"/>
          <w:szCs w:val="22"/>
        </w:rPr>
        <w:t>from inside</w:t>
      </w:r>
      <w:r w:rsidR="00FD727B" w:rsidRPr="005A443A">
        <w:rPr>
          <w:spacing w:val="10"/>
          <w:sz w:val="22"/>
          <w:szCs w:val="22"/>
        </w:rPr>
        <w:t xml:space="preserve"> these clouds, </w:t>
      </w:r>
      <w:r w:rsidR="00F34824">
        <w:rPr>
          <w:spacing w:val="10"/>
          <w:sz w:val="22"/>
          <w:szCs w:val="22"/>
        </w:rPr>
        <w:t>but</w:t>
      </w:r>
      <w:r w:rsidR="00FD727B" w:rsidRPr="005A443A">
        <w:rPr>
          <w:spacing w:val="10"/>
          <w:sz w:val="22"/>
          <w:szCs w:val="22"/>
        </w:rPr>
        <w:t xml:space="preserve"> infrared and radio </w:t>
      </w:r>
      <w:r w:rsidR="00D96995" w:rsidRPr="005A443A">
        <w:rPr>
          <w:spacing w:val="10"/>
          <w:sz w:val="22"/>
          <w:szCs w:val="22"/>
        </w:rPr>
        <w:t>telescopes have</w:t>
      </w:r>
      <w:r w:rsidR="00FD727B" w:rsidRPr="005A443A">
        <w:rPr>
          <w:spacing w:val="10"/>
          <w:sz w:val="22"/>
          <w:szCs w:val="22"/>
        </w:rPr>
        <w:t xml:space="preserve"> been used to gather information on star formation within </w:t>
      </w:r>
      <w:r w:rsidR="00D96995" w:rsidRPr="005A443A">
        <w:rPr>
          <w:spacing w:val="10"/>
          <w:sz w:val="22"/>
          <w:szCs w:val="22"/>
        </w:rPr>
        <w:t>them</w:t>
      </w:r>
      <w:r w:rsidR="00FD727B" w:rsidRPr="005A443A">
        <w:rPr>
          <w:spacing w:val="10"/>
          <w:sz w:val="22"/>
          <w:szCs w:val="22"/>
        </w:rPr>
        <w:t>.</w:t>
      </w:r>
      <w:r w:rsidR="00D52455" w:rsidRPr="005A443A">
        <w:rPr>
          <w:spacing w:val="10"/>
          <w:sz w:val="22"/>
          <w:szCs w:val="22"/>
        </w:rPr>
        <w:t xml:space="preserve"> These clouds have a temperature of only a few kelvin and densities of the order of 10</w:t>
      </w:r>
      <w:r w:rsidR="00D52455" w:rsidRPr="005A443A">
        <w:rPr>
          <w:spacing w:val="10"/>
          <w:sz w:val="22"/>
          <w:szCs w:val="22"/>
          <w:vertAlign w:val="superscript"/>
        </w:rPr>
        <w:t>20</w:t>
      </w:r>
      <w:r w:rsidR="00D52455" w:rsidRPr="005A443A">
        <w:rPr>
          <w:spacing w:val="10"/>
          <w:sz w:val="22"/>
          <w:szCs w:val="22"/>
        </w:rPr>
        <w:t xml:space="preserve"> times less than a star.</w:t>
      </w:r>
    </w:p>
    <w:p w14:paraId="28D1F209" w14:textId="77777777" w:rsidR="00D52455" w:rsidRPr="005A443A" w:rsidRDefault="00D52455" w:rsidP="005A443A">
      <w:pPr>
        <w:spacing w:line="284" w:lineRule="atLeast"/>
        <w:rPr>
          <w:spacing w:val="10"/>
          <w:sz w:val="22"/>
          <w:szCs w:val="22"/>
        </w:rPr>
      </w:pPr>
    </w:p>
    <w:p w14:paraId="193F153E" w14:textId="77777777" w:rsidR="00D52455" w:rsidRDefault="00461446" w:rsidP="005A443A">
      <w:pPr>
        <w:spacing w:line="284" w:lineRule="atLeast"/>
        <w:rPr>
          <w:spacing w:val="10"/>
          <w:sz w:val="22"/>
          <w:szCs w:val="22"/>
        </w:rPr>
      </w:pPr>
      <w:r w:rsidRPr="005A443A">
        <w:rPr>
          <w:spacing w:val="10"/>
          <w:sz w:val="22"/>
          <w:szCs w:val="22"/>
        </w:rPr>
        <w:t>Normally the gravity is too weak to cause the dust and molecules to be pulled together and start to form a star. There are at least four factors which act against any contraction into a dense core</w:t>
      </w:r>
      <w:r w:rsidR="00F34824">
        <w:rPr>
          <w:spacing w:val="10"/>
          <w:sz w:val="22"/>
          <w:szCs w:val="22"/>
        </w:rPr>
        <w:t>:</w:t>
      </w:r>
    </w:p>
    <w:p w14:paraId="241EBA6D" w14:textId="77777777" w:rsidR="0066169C" w:rsidRPr="005A443A" w:rsidRDefault="0066169C" w:rsidP="005A443A">
      <w:pPr>
        <w:spacing w:line="284" w:lineRule="atLeast"/>
        <w:rPr>
          <w:spacing w:val="10"/>
          <w:sz w:val="22"/>
          <w:szCs w:val="22"/>
        </w:rPr>
      </w:pPr>
    </w:p>
    <w:p w14:paraId="49E2A557" w14:textId="77777777" w:rsidR="00461446" w:rsidRPr="005A443A" w:rsidRDefault="00461446" w:rsidP="0066169C">
      <w:pPr>
        <w:pStyle w:val="ListParagraph"/>
        <w:numPr>
          <w:ilvl w:val="0"/>
          <w:numId w:val="21"/>
        </w:numPr>
        <w:spacing w:after="0" w:line="284" w:lineRule="atLeast"/>
        <w:ind w:left="567" w:hanging="567"/>
        <w:rPr>
          <w:rFonts w:ascii="Times New Roman" w:hAnsi="Times New Roman"/>
          <w:spacing w:val="10"/>
        </w:rPr>
      </w:pPr>
      <w:r w:rsidRPr="0066169C">
        <w:rPr>
          <w:rFonts w:ascii="Times New Roman" w:hAnsi="Times New Roman"/>
          <w:b/>
          <w:spacing w:val="10"/>
        </w:rPr>
        <w:t>Thermal energy (pressure</w:t>
      </w:r>
      <w:r w:rsidRPr="005A443A">
        <w:rPr>
          <w:rFonts w:ascii="Times New Roman" w:hAnsi="Times New Roman"/>
          <w:spacing w:val="10"/>
        </w:rPr>
        <w:t xml:space="preserve">), </w:t>
      </w:r>
      <w:r w:rsidR="00315452">
        <w:rPr>
          <w:rFonts w:ascii="Times New Roman" w:hAnsi="Times New Roman"/>
          <w:spacing w:val="10"/>
        </w:rPr>
        <w:t>ie</w:t>
      </w:r>
      <w:r w:rsidRPr="005A443A">
        <w:rPr>
          <w:rFonts w:ascii="Times New Roman" w:hAnsi="Times New Roman"/>
          <w:spacing w:val="10"/>
        </w:rPr>
        <w:t xml:space="preserve"> the movement of the atoms and molecules. Even at temperatures of 10</w:t>
      </w:r>
      <w:r w:rsidR="00377C8E">
        <w:rPr>
          <w:rFonts w:ascii="Times New Roman" w:hAnsi="Times New Roman"/>
          <w:spacing w:val="10"/>
        </w:rPr>
        <w:t xml:space="preserve"> </w:t>
      </w:r>
      <w:r w:rsidRPr="005A443A">
        <w:rPr>
          <w:rFonts w:ascii="Times New Roman" w:hAnsi="Times New Roman"/>
          <w:spacing w:val="10"/>
        </w:rPr>
        <w:t>K, molecules are moving at around 350 ms</w:t>
      </w:r>
      <w:r w:rsidR="00F34824">
        <w:rPr>
          <w:rFonts w:ascii="Times New Roman" w:hAnsi="Times New Roman"/>
          <w:spacing w:val="10"/>
          <w:vertAlign w:val="superscript"/>
        </w:rPr>
        <w:t>–</w:t>
      </w:r>
      <w:r w:rsidRPr="005A443A">
        <w:rPr>
          <w:rFonts w:ascii="Times New Roman" w:hAnsi="Times New Roman"/>
          <w:spacing w:val="10"/>
          <w:vertAlign w:val="superscript"/>
        </w:rPr>
        <w:t>1</w:t>
      </w:r>
      <w:r w:rsidRPr="005A443A">
        <w:rPr>
          <w:rFonts w:ascii="Times New Roman" w:hAnsi="Times New Roman"/>
          <w:spacing w:val="10"/>
        </w:rPr>
        <w:t xml:space="preserve"> (almost 800 mph)</w:t>
      </w:r>
      <w:r w:rsidR="00F34824">
        <w:rPr>
          <w:rFonts w:ascii="Times New Roman" w:hAnsi="Times New Roman"/>
          <w:spacing w:val="10"/>
        </w:rPr>
        <w:t>.</w:t>
      </w:r>
    </w:p>
    <w:p w14:paraId="16EDC7DC" w14:textId="77777777" w:rsidR="00461446" w:rsidRPr="005A443A" w:rsidRDefault="00461446" w:rsidP="0066169C">
      <w:pPr>
        <w:pStyle w:val="ListParagraph"/>
        <w:numPr>
          <w:ilvl w:val="0"/>
          <w:numId w:val="21"/>
        </w:numPr>
        <w:spacing w:after="0" w:line="284" w:lineRule="atLeast"/>
        <w:ind w:left="567" w:hanging="567"/>
        <w:rPr>
          <w:rFonts w:ascii="Times New Roman" w:hAnsi="Times New Roman"/>
          <w:spacing w:val="10"/>
        </w:rPr>
      </w:pPr>
      <w:r w:rsidRPr="0066169C">
        <w:rPr>
          <w:rFonts w:ascii="Times New Roman" w:hAnsi="Times New Roman"/>
          <w:b/>
          <w:spacing w:val="10"/>
        </w:rPr>
        <w:t>Interstellar magnetic field</w:t>
      </w:r>
      <w:r w:rsidRPr="005A443A">
        <w:rPr>
          <w:rFonts w:ascii="Times New Roman" w:hAnsi="Times New Roman"/>
          <w:spacing w:val="10"/>
        </w:rPr>
        <w:t>. Ions in the cloud, being electrically charged</w:t>
      </w:r>
      <w:r w:rsidR="00F34824">
        <w:rPr>
          <w:rFonts w:ascii="Times New Roman" w:hAnsi="Times New Roman"/>
          <w:spacing w:val="10"/>
        </w:rPr>
        <w:t>,</w:t>
      </w:r>
      <w:r w:rsidRPr="005A443A">
        <w:rPr>
          <w:rFonts w:ascii="Times New Roman" w:hAnsi="Times New Roman"/>
          <w:spacing w:val="10"/>
        </w:rPr>
        <w:t xml:space="preserve"> are affected by a magnetic field. The average magnetic field throughout our galaxy is about 10</w:t>
      </w:r>
      <w:r w:rsidR="00F34824">
        <w:rPr>
          <w:rFonts w:ascii="Times New Roman" w:hAnsi="Times New Roman"/>
          <w:spacing w:val="10"/>
          <w:vertAlign w:val="superscript"/>
        </w:rPr>
        <w:t>–</w:t>
      </w:r>
      <w:r w:rsidRPr="005A443A">
        <w:rPr>
          <w:rFonts w:ascii="Times New Roman" w:hAnsi="Times New Roman"/>
          <w:spacing w:val="10"/>
          <w:vertAlign w:val="superscript"/>
        </w:rPr>
        <w:t>4</w:t>
      </w:r>
      <w:r w:rsidRPr="005A443A">
        <w:rPr>
          <w:rFonts w:ascii="Times New Roman" w:hAnsi="Times New Roman"/>
          <w:spacing w:val="10"/>
        </w:rPr>
        <w:t xml:space="preserve"> </w:t>
      </w:r>
      <w:r w:rsidR="00FA78B0" w:rsidRPr="005A443A">
        <w:rPr>
          <w:rFonts w:ascii="Times New Roman" w:hAnsi="Times New Roman"/>
          <w:spacing w:val="10"/>
        </w:rPr>
        <w:t xml:space="preserve">times </w:t>
      </w:r>
      <w:r w:rsidRPr="005A443A">
        <w:rPr>
          <w:rFonts w:ascii="Times New Roman" w:hAnsi="Times New Roman"/>
          <w:spacing w:val="10"/>
        </w:rPr>
        <w:t>as strong as that on Earth.</w:t>
      </w:r>
    </w:p>
    <w:p w14:paraId="3B1900D0" w14:textId="77777777" w:rsidR="005F6B1A" w:rsidRPr="005A443A" w:rsidRDefault="00461446" w:rsidP="0066169C">
      <w:pPr>
        <w:pStyle w:val="ListParagraph"/>
        <w:numPr>
          <w:ilvl w:val="0"/>
          <w:numId w:val="21"/>
        </w:numPr>
        <w:spacing w:after="0" w:line="284" w:lineRule="atLeast"/>
        <w:ind w:left="567" w:hanging="567"/>
        <w:rPr>
          <w:rFonts w:ascii="Times New Roman" w:hAnsi="Times New Roman"/>
          <w:spacing w:val="10"/>
        </w:rPr>
      </w:pPr>
      <w:r w:rsidRPr="0066169C">
        <w:rPr>
          <w:rFonts w:ascii="Times New Roman" w:hAnsi="Times New Roman"/>
          <w:b/>
          <w:spacing w:val="10"/>
        </w:rPr>
        <w:t>Rotation</w:t>
      </w:r>
      <w:r w:rsidRPr="005A443A">
        <w:rPr>
          <w:rFonts w:ascii="Times New Roman" w:hAnsi="Times New Roman"/>
          <w:spacing w:val="10"/>
        </w:rPr>
        <w:t>. As the gas cloud contrac</w:t>
      </w:r>
      <w:r w:rsidR="00FA78B0" w:rsidRPr="005A443A">
        <w:rPr>
          <w:rFonts w:ascii="Times New Roman" w:hAnsi="Times New Roman"/>
          <w:spacing w:val="10"/>
        </w:rPr>
        <w:t>ts it</w:t>
      </w:r>
      <w:r w:rsidR="00CC1398" w:rsidRPr="005A443A">
        <w:rPr>
          <w:rFonts w:ascii="Times New Roman" w:hAnsi="Times New Roman"/>
          <w:spacing w:val="10"/>
        </w:rPr>
        <w:t xml:space="preserve"> spins more and more rapid</w:t>
      </w:r>
      <w:r w:rsidRPr="005A443A">
        <w:rPr>
          <w:rFonts w:ascii="Times New Roman" w:hAnsi="Times New Roman"/>
          <w:spacing w:val="10"/>
        </w:rPr>
        <w:t xml:space="preserve">ly due to </w:t>
      </w:r>
      <w:r w:rsidR="00CC1398" w:rsidRPr="005A443A">
        <w:rPr>
          <w:rFonts w:ascii="Times New Roman" w:hAnsi="Times New Roman"/>
          <w:spacing w:val="10"/>
        </w:rPr>
        <w:t xml:space="preserve">the </w:t>
      </w:r>
      <w:r w:rsidRPr="005A443A">
        <w:rPr>
          <w:rFonts w:ascii="Times New Roman" w:hAnsi="Times New Roman"/>
          <w:spacing w:val="10"/>
        </w:rPr>
        <w:t>co</w:t>
      </w:r>
      <w:r w:rsidR="00FA78B0" w:rsidRPr="005A443A">
        <w:rPr>
          <w:rFonts w:ascii="Times New Roman" w:hAnsi="Times New Roman"/>
          <w:spacing w:val="10"/>
        </w:rPr>
        <w:t>nservation of momentum (</w:t>
      </w:r>
      <w:r w:rsidR="00F34824" w:rsidRPr="005A443A">
        <w:rPr>
          <w:rFonts w:ascii="Times New Roman" w:hAnsi="Times New Roman"/>
          <w:spacing w:val="10"/>
        </w:rPr>
        <w:t xml:space="preserve">like </w:t>
      </w:r>
      <w:r w:rsidR="00FA78B0" w:rsidRPr="005A443A">
        <w:rPr>
          <w:rFonts w:ascii="Times New Roman" w:hAnsi="Times New Roman"/>
          <w:spacing w:val="10"/>
        </w:rPr>
        <w:t>an</w:t>
      </w:r>
      <w:r w:rsidRPr="005A443A">
        <w:rPr>
          <w:rFonts w:ascii="Times New Roman" w:hAnsi="Times New Roman"/>
          <w:spacing w:val="10"/>
        </w:rPr>
        <w:t xml:space="preserve"> ice-</w:t>
      </w:r>
      <w:r w:rsidR="00CC1398" w:rsidRPr="005A443A">
        <w:rPr>
          <w:rFonts w:ascii="Times New Roman" w:hAnsi="Times New Roman"/>
          <w:spacing w:val="10"/>
        </w:rPr>
        <w:t>skater)</w:t>
      </w:r>
      <w:r w:rsidR="00F34824">
        <w:rPr>
          <w:rFonts w:ascii="Times New Roman" w:hAnsi="Times New Roman"/>
          <w:spacing w:val="10"/>
        </w:rPr>
        <w:t>.</w:t>
      </w:r>
    </w:p>
    <w:p w14:paraId="494106C0" w14:textId="77777777" w:rsidR="00CC1398" w:rsidRPr="005A443A" w:rsidRDefault="00CC1398" w:rsidP="0066169C">
      <w:pPr>
        <w:pStyle w:val="ListParagraph"/>
        <w:numPr>
          <w:ilvl w:val="0"/>
          <w:numId w:val="21"/>
        </w:numPr>
        <w:spacing w:after="0" w:line="284" w:lineRule="atLeast"/>
        <w:ind w:left="567" w:hanging="567"/>
        <w:rPr>
          <w:rFonts w:ascii="Times New Roman" w:hAnsi="Times New Roman"/>
          <w:spacing w:val="10"/>
        </w:rPr>
      </w:pPr>
      <w:r w:rsidRPr="0066169C">
        <w:rPr>
          <w:rFonts w:ascii="Times New Roman" w:hAnsi="Times New Roman"/>
          <w:b/>
          <w:spacing w:val="10"/>
        </w:rPr>
        <w:t>Turbulence</w:t>
      </w:r>
      <w:r w:rsidRPr="005A443A">
        <w:rPr>
          <w:rFonts w:ascii="Times New Roman" w:hAnsi="Times New Roman"/>
          <w:spacing w:val="10"/>
        </w:rPr>
        <w:t xml:space="preserve"> makes it difficult for a large molecular cloud to contract.</w:t>
      </w:r>
    </w:p>
    <w:p w14:paraId="5EACCFC3" w14:textId="77777777" w:rsidR="00CC1398" w:rsidRPr="005A443A" w:rsidRDefault="00CC1398" w:rsidP="005A443A">
      <w:pPr>
        <w:spacing w:line="284" w:lineRule="atLeast"/>
        <w:rPr>
          <w:spacing w:val="10"/>
          <w:sz w:val="22"/>
          <w:szCs w:val="22"/>
        </w:rPr>
      </w:pPr>
    </w:p>
    <w:p w14:paraId="26AB47C7" w14:textId="77777777" w:rsidR="00CC1398" w:rsidRPr="005A443A" w:rsidRDefault="00CC1398" w:rsidP="005A443A">
      <w:pPr>
        <w:spacing w:line="284" w:lineRule="atLeast"/>
        <w:rPr>
          <w:spacing w:val="10"/>
          <w:sz w:val="22"/>
          <w:szCs w:val="22"/>
        </w:rPr>
      </w:pPr>
      <w:r w:rsidRPr="005A443A">
        <w:rPr>
          <w:spacing w:val="10"/>
          <w:sz w:val="22"/>
          <w:szCs w:val="22"/>
        </w:rPr>
        <w:t xml:space="preserve">Both theory and observation suggest </w:t>
      </w:r>
      <w:r w:rsidR="00C6746A" w:rsidRPr="005A443A">
        <w:rPr>
          <w:spacing w:val="10"/>
          <w:sz w:val="22"/>
          <w:szCs w:val="22"/>
        </w:rPr>
        <w:t xml:space="preserve">that </w:t>
      </w:r>
      <w:r w:rsidRPr="005A443A">
        <w:rPr>
          <w:spacing w:val="10"/>
          <w:sz w:val="22"/>
          <w:szCs w:val="22"/>
        </w:rPr>
        <w:t>some trigger is required to compress the cloud sufficiently for gravity to become the stronger factor. Possibilities are a passing shock wave</w:t>
      </w:r>
      <w:r w:rsidR="00F34824">
        <w:rPr>
          <w:spacing w:val="10"/>
          <w:sz w:val="22"/>
          <w:szCs w:val="22"/>
        </w:rPr>
        <w:t>,</w:t>
      </w:r>
      <w:r w:rsidRPr="005A443A">
        <w:rPr>
          <w:spacing w:val="10"/>
          <w:sz w:val="22"/>
          <w:szCs w:val="22"/>
        </w:rPr>
        <w:t xml:space="preserve"> </w:t>
      </w:r>
      <w:r w:rsidR="00315452">
        <w:rPr>
          <w:spacing w:val="10"/>
          <w:sz w:val="22"/>
          <w:szCs w:val="22"/>
        </w:rPr>
        <w:t>eg</w:t>
      </w:r>
      <w:r w:rsidRPr="005A443A">
        <w:rPr>
          <w:spacing w:val="10"/>
          <w:sz w:val="22"/>
          <w:szCs w:val="22"/>
        </w:rPr>
        <w:t xml:space="preserve"> from a supernova explosion</w:t>
      </w:r>
      <w:r w:rsidR="00F34824">
        <w:rPr>
          <w:spacing w:val="10"/>
          <w:sz w:val="22"/>
          <w:szCs w:val="22"/>
        </w:rPr>
        <w:t>,</w:t>
      </w:r>
      <w:r w:rsidRPr="005A443A">
        <w:rPr>
          <w:spacing w:val="10"/>
          <w:sz w:val="22"/>
          <w:szCs w:val="22"/>
        </w:rPr>
        <w:t xml:space="preserve"> or a density wave from a passing galactic spiral arm. </w:t>
      </w:r>
    </w:p>
    <w:p w14:paraId="13ED7244" w14:textId="77777777" w:rsidR="00C6746A" w:rsidRPr="005A443A" w:rsidRDefault="00C6746A" w:rsidP="005A443A">
      <w:pPr>
        <w:spacing w:line="284" w:lineRule="atLeast"/>
        <w:rPr>
          <w:spacing w:val="10"/>
          <w:sz w:val="22"/>
          <w:szCs w:val="22"/>
        </w:rPr>
      </w:pPr>
    </w:p>
    <w:p w14:paraId="17454D6F" w14:textId="77777777" w:rsidR="00C6746A" w:rsidRPr="005A443A" w:rsidRDefault="002979EC" w:rsidP="005A443A">
      <w:pPr>
        <w:spacing w:line="284" w:lineRule="atLeast"/>
        <w:rPr>
          <w:spacing w:val="10"/>
          <w:sz w:val="22"/>
          <w:szCs w:val="22"/>
        </w:rPr>
      </w:pPr>
      <w:r w:rsidRPr="005A443A">
        <w:rPr>
          <w:spacing w:val="10"/>
          <w:sz w:val="22"/>
          <w:szCs w:val="22"/>
        </w:rPr>
        <w:t xml:space="preserve">Once the process begins, gravity pulls the matter together, </w:t>
      </w:r>
      <w:r w:rsidR="00F34824">
        <w:rPr>
          <w:spacing w:val="10"/>
          <w:sz w:val="22"/>
          <w:szCs w:val="22"/>
        </w:rPr>
        <w:t>but</w:t>
      </w:r>
      <w:r w:rsidR="00F34824" w:rsidRPr="005A443A">
        <w:rPr>
          <w:spacing w:val="10"/>
          <w:sz w:val="22"/>
          <w:szCs w:val="22"/>
        </w:rPr>
        <w:t xml:space="preserve"> </w:t>
      </w:r>
      <w:r w:rsidRPr="005A443A">
        <w:rPr>
          <w:spacing w:val="10"/>
          <w:sz w:val="22"/>
          <w:szCs w:val="22"/>
        </w:rPr>
        <w:t>in so doing it heats up. By conservation of energy the particles will be moving faster. This creates a pressure which tries to push the particles apart again.</w:t>
      </w:r>
    </w:p>
    <w:p w14:paraId="58B84DAD" w14:textId="77777777" w:rsidR="002979EC" w:rsidRPr="005A443A" w:rsidRDefault="002979EC" w:rsidP="005A443A">
      <w:pPr>
        <w:spacing w:line="284" w:lineRule="atLeast"/>
        <w:rPr>
          <w:spacing w:val="10"/>
          <w:sz w:val="22"/>
          <w:szCs w:val="22"/>
        </w:rPr>
      </w:pPr>
    </w:p>
    <w:p w14:paraId="3188C216" w14:textId="77777777" w:rsidR="002979EC" w:rsidRPr="005A443A" w:rsidRDefault="002979EC" w:rsidP="005A443A">
      <w:pPr>
        <w:spacing w:line="284" w:lineRule="atLeast"/>
        <w:rPr>
          <w:spacing w:val="10"/>
          <w:sz w:val="22"/>
          <w:szCs w:val="22"/>
        </w:rPr>
      </w:pPr>
      <w:r w:rsidRPr="005A443A">
        <w:rPr>
          <w:spacing w:val="10"/>
          <w:sz w:val="22"/>
          <w:szCs w:val="22"/>
        </w:rPr>
        <w:t xml:space="preserve">When these effects are balanced the star stays the same size and is said to be in </w:t>
      </w:r>
      <w:r w:rsidRPr="005A443A">
        <w:rPr>
          <w:b/>
          <w:spacing w:val="10"/>
          <w:sz w:val="22"/>
          <w:szCs w:val="22"/>
        </w:rPr>
        <w:t xml:space="preserve">hydrostatic </w:t>
      </w:r>
      <w:r w:rsidR="00A80A18" w:rsidRPr="005A443A">
        <w:rPr>
          <w:b/>
          <w:spacing w:val="10"/>
          <w:sz w:val="22"/>
          <w:szCs w:val="22"/>
        </w:rPr>
        <w:t xml:space="preserve">(gravitational) </w:t>
      </w:r>
      <w:r w:rsidRPr="005A443A">
        <w:rPr>
          <w:b/>
          <w:spacing w:val="10"/>
          <w:sz w:val="22"/>
          <w:szCs w:val="22"/>
        </w:rPr>
        <w:t>equilibrium</w:t>
      </w:r>
      <w:r w:rsidRPr="005A443A">
        <w:rPr>
          <w:spacing w:val="10"/>
          <w:sz w:val="22"/>
          <w:szCs w:val="22"/>
        </w:rPr>
        <w:t>.</w:t>
      </w:r>
    </w:p>
    <w:p w14:paraId="668A9078" w14:textId="77777777" w:rsidR="00A80A18" w:rsidRPr="005A443A" w:rsidRDefault="00A80A18" w:rsidP="005A443A">
      <w:pPr>
        <w:spacing w:line="284" w:lineRule="atLeast"/>
        <w:rPr>
          <w:spacing w:val="10"/>
          <w:sz w:val="22"/>
          <w:szCs w:val="22"/>
        </w:rPr>
      </w:pPr>
    </w:p>
    <w:p w14:paraId="6CD53A8F" w14:textId="77777777" w:rsidR="00A80A18" w:rsidRPr="0066169C" w:rsidRDefault="0066169C" w:rsidP="005A443A">
      <w:pPr>
        <w:spacing w:line="284" w:lineRule="atLeast"/>
        <w:rPr>
          <w:b/>
          <w:spacing w:val="10"/>
          <w:sz w:val="22"/>
          <w:szCs w:val="22"/>
        </w:rPr>
      </w:pPr>
      <w:r>
        <w:rPr>
          <w:spacing w:val="10"/>
          <w:sz w:val="22"/>
          <w:szCs w:val="22"/>
          <w:u w:val="single"/>
        </w:rPr>
        <w:br w:type="page"/>
      </w:r>
      <w:r w:rsidR="00A80A18" w:rsidRPr="0066169C">
        <w:rPr>
          <w:b/>
          <w:spacing w:val="10"/>
          <w:sz w:val="22"/>
          <w:szCs w:val="22"/>
        </w:rPr>
        <w:lastRenderedPageBreak/>
        <w:t>Analogy</w:t>
      </w:r>
      <w:r w:rsidR="00B0558C">
        <w:rPr>
          <w:b/>
          <w:spacing w:val="10"/>
          <w:sz w:val="22"/>
          <w:szCs w:val="22"/>
        </w:rPr>
        <w:t xml:space="preserve"> for hydrostatic (gravitational) equilibrium</w:t>
      </w:r>
      <w:r w:rsidR="00A80A18" w:rsidRPr="0066169C">
        <w:rPr>
          <w:b/>
          <w:spacing w:val="10"/>
          <w:sz w:val="22"/>
          <w:szCs w:val="22"/>
        </w:rPr>
        <w:t xml:space="preserve"> </w:t>
      </w:r>
    </w:p>
    <w:p w14:paraId="4B348087" w14:textId="77777777" w:rsidR="0066169C" w:rsidRDefault="0066169C" w:rsidP="005A443A">
      <w:pPr>
        <w:spacing w:line="284" w:lineRule="atLeast"/>
        <w:rPr>
          <w:spacing w:val="10"/>
          <w:sz w:val="22"/>
          <w:szCs w:val="22"/>
        </w:rPr>
      </w:pPr>
    </w:p>
    <w:p w14:paraId="38338932" w14:textId="77777777" w:rsidR="00A80A18" w:rsidRPr="005A443A" w:rsidRDefault="00A80A18" w:rsidP="005A443A">
      <w:pPr>
        <w:spacing w:line="284" w:lineRule="atLeast"/>
        <w:rPr>
          <w:spacing w:val="10"/>
          <w:sz w:val="22"/>
          <w:szCs w:val="22"/>
        </w:rPr>
      </w:pPr>
      <w:r w:rsidRPr="005A443A">
        <w:rPr>
          <w:spacing w:val="10"/>
          <w:sz w:val="22"/>
          <w:szCs w:val="22"/>
        </w:rPr>
        <w:t>A possible analogy is a balloon. The elastic material (rubber) tries to pull the balloon in (together), like gravity. The air pressure inside the balloon tries to push it outwards to expand it (</w:t>
      </w:r>
      <w:r w:rsidR="00F34824">
        <w:rPr>
          <w:spacing w:val="10"/>
          <w:sz w:val="22"/>
          <w:szCs w:val="22"/>
        </w:rPr>
        <w:t>like</w:t>
      </w:r>
      <w:r w:rsidRPr="005A443A">
        <w:rPr>
          <w:spacing w:val="10"/>
          <w:sz w:val="22"/>
          <w:szCs w:val="22"/>
        </w:rPr>
        <w:t xml:space="preserve"> the thermal pressure.) As with all analogies, great care is required in </w:t>
      </w:r>
      <w:r w:rsidR="00AF1FF6" w:rsidRPr="005A443A">
        <w:rPr>
          <w:spacing w:val="10"/>
          <w:sz w:val="22"/>
          <w:szCs w:val="22"/>
        </w:rPr>
        <w:t>its</w:t>
      </w:r>
      <w:r w:rsidRPr="005A443A">
        <w:rPr>
          <w:spacing w:val="10"/>
          <w:sz w:val="22"/>
          <w:szCs w:val="22"/>
        </w:rPr>
        <w:t xml:space="preserve"> use.</w:t>
      </w:r>
    </w:p>
    <w:p w14:paraId="2C2307F3" w14:textId="77777777" w:rsidR="001162B3" w:rsidRPr="005A443A" w:rsidRDefault="001162B3" w:rsidP="005A443A">
      <w:pPr>
        <w:spacing w:line="284" w:lineRule="atLeast"/>
        <w:rPr>
          <w:spacing w:val="10"/>
          <w:sz w:val="22"/>
          <w:szCs w:val="22"/>
        </w:rPr>
      </w:pPr>
    </w:p>
    <w:p w14:paraId="56F4C560" w14:textId="77777777" w:rsidR="001162B3" w:rsidRPr="005A443A" w:rsidRDefault="001162B3" w:rsidP="005A443A">
      <w:pPr>
        <w:spacing w:line="284" w:lineRule="atLeast"/>
        <w:rPr>
          <w:spacing w:val="10"/>
          <w:sz w:val="22"/>
          <w:szCs w:val="22"/>
        </w:rPr>
      </w:pPr>
      <w:r w:rsidRPr="005A443A">
        <w:rPr>
          <w:spacing w:val="10"/>
          <w:sz w:val="22"/>
          <w:szCs w:val="22"/>
        </w:rPr>
        <w:t>As an interstellar cloud is compressed it may flatten into a spinning disc with a star being formed at its centre and possibly orbiting planets forming elsewhere in the disc.</w:t>
      </w:r>
    </w:p>
    <w:p w14:paraId="0744D463" w14:textId="77777777" w:rsidR="00C6746A" w:rsidRPr="005A443A" w:rsidRDefault="00C6746A" w:rsidP="005A443A">
      <w:pPr>
        <w:spacing w:line="284" w:lineRule="atLeast"/>
        <w:rPr>
          <w:spacing w:val="10"/>
          <w:sz w:val="22"/>
          <w:szCs w:val="22"/>
        </w:rPr>
      </w:pPr>
    </w:p>
    <w:p w14:paraId="76948BA4" w14:textId="77777777" w:rsidR="00260CA6" w:rsidRPr="005A443A" w:rsidRDefault="000531FF" w:rsidP="005A443A">
      <w:pPr>
        <w:spacing w:line="284" w:lineRule="atLeast"/>
        <w:rPr>
          <w:spacing w:val="10"/>
          <w:sz w:val="22"/>
          <w:szCs w:val="22"/>
        </w:rPr>
      </w:pPr>
      <w:r w:rsidRPr="005A443A">
        <w:rPr>
          <w:spacing w:val="10"/>
          <w:sz w:val="22"/>
          <w:szCs w:val="22"/>
        </w:rPr>
        <w:t>Eventually the pressure</w:t>
      </w:r>
      <w:r w:rsidR="00E107E5" w:rsidRPr="005A443A">
        <w:rPr>
          <w:spacing w:val="10"/>
          <w:sz w:val="22"/>
          <w:szCs w:val="22"/>
        </w:rPr>
        <w:t xml:space="preserve">, </w:t>
      </w:r>
      <w:r w:rsidRPr="005A443A">
        <w:rPr>
          <w:spacing w:val="10"/>
          <w:sz w:val="22"/>
          <w:szCs w:val="22"/>
        </w:rPr>
        <w:t>temperature</w:t>
      </w:r>
      <w:r w:rsidR="00E107E5" w:rsidRPr="005A443A">
        <w:rPr>
          <w:spacing w:val="10"/>
          <w:sz w:val="22"/>
          <w:szCs w:val="22"/>
        </w:rPr>
        <w:t xml:space="preserve"> and density</w:t>
      </w:r>
      <w:r w:rsidRPr="005A443A">
        <w:rPr>
          <w:spacing w:val="10"/>
          <w:sz w:val="22"/>
          <w:szCs w:val="22"/>
        </w:rPr>
        <w:t xml:space="preserve"> will increase enough for nuclear fusion to commence. This then usually</w:t>
      </w:r>
      <w:r w:rsidR="00E107E5" w:rsidRPr="005A443A">
        <w:rPr>
          <w:spacing w:val="10"/>
          <w:sz w:val="22"/>
          <w:szCs w:val="22"/>
        </w:rPr>
        <w:t xml:space="preserve"> creates </w:t>
      </w:r>
      <w:r w:rsidR="00A92D4D" w:rsidRPr="005A443A">
        <w:rPr>
          <w:spacing w:val="10"/>
          <w:sz w:val="22"/>
          <w:szCs w:val="22"/>
        </w:rPr>
        <w:t>enough</w:t>
      </w:r>
      <w:r w:rsidR="00E107E5" w:rsidRPr="005A443A">
        <w:rPr>
          <w:spacing w:val="10"/>
          <w:sz w:val="22"/>
          <w:szCs w:val="22"/>
        </w:rPr>
        <w:t xml:space="preserve"> thermal pressure</w:t>
      </w:r>
      <w:r w:rsidRPr="005A443A">
        <w:rPr>
          <w:spacing w:val="10"/>
          <w:sz w:val="22"/>
          <w:szCs w:val="22"/>
        </w:rPr>
        <w:t xml:space="preserve"> to prevent further collapse of the star. </w:t>
      </w:r>
      <w:r w:rsidR="00AF1FF6" w:rsidRPr="005A443A">
        <w:rPr>
          <w:spacing w:val="10"/>
          <w:sz w:val="22"/>
          <w:szCs w:val="22"/>
        </w:rPr>
        <w:t>In t</w:t>
      </w:r>
      <w:r w:rsidRPr="005A443A">
        <w:rPr>
          <w:spacing w:val="10"/>
          <w:sz w:val="22"/>
          <w:szCs w:val="22"/>
        </w:rPr>
        <w:t xml:space="preserve">he stage prior to the onset of nuclear fusion </w:t>
      </w:r>
      <w:r w:rsidR="00B0558C">
        <w:rPr>
          <w:spacing w:val="10"/>
          <w:sz w:val="22"/>
          <w:szCs w:val="22"/>
        </w:rPr>
        <w:t xml:space="preserve">the star </w:t>
      </w:r>
      <w:r w:rsidRPr="005A443A">
        <w:rPr>
          <w:spacing w:val="10"/>
          <w:sz w:val="22"/>
          <w:szCs w:val="22"/>
        </w:rPr>
        <w:t xml:space="preserve">is called a </w:t>
      </w:r>
      <w:r w:rsidRPr="005A443A">
        <w:rPr>
          <w:b/>
          <w:spacing w:val="10"/>
          <w:sz w:val="22"/>
          <w:szCs w:val="22"/>
        </w:rPr>
        <w:t>protostar</w:t>
      </w:r>
      <w:r w:rsidR="0099490D" w:rsidRPr="005A443A">
        <w:rPr>
          <w:spacing w:val="10"/>
          <w:sz w:val="22"/>
          <w:szCs w:val="22"/>
        </w:rPr>
        <w:t>.</w:t>
      </w:r>
      <w:r w:rsidR="00B0558C">
        <w:rPr>
          <w:spacing w:val="10"/>
          <w:sz w:val="22"/>
          <w:szCs w:val="22"/>
        </w:rPr>
        <w:t xml:space="preserve">(ie </w:t>
      </w:r>
      <w:r w:rsidR="0022577F">
        <w:rPr>
          <w:spacing w:val="10"/>
          <w:sz w:val="22"/>
          <w:szCs w:val="22"/>
        </w:rPr>
        <w:t>‘</w:t>
      </w:r>
      <w:r w:rsidR="00B0558C">
        <w:rPr>
          <w:spacing w:val="10"/>
          <w:sz w:val="22"/>
          <w:szCs w:val="22"/>
        </w:rPr>
        <w:t>earliest form of</w:t>
      </w:r>
      <w:r w:rsidR="0022577F">
        <w:rPr>
          <w:spacing w:val="10"/>
          <w:sz w:val="22"/>
          <w:szCs w:val="22"/>
        </w:rPr>
        <w:t>’</w:t>
      </w:r>
      <w:r w:rsidR="00B0558C">
        <w:rPr>
          <w:spacing w:val="10"/>
          <w:sz w:val="22"/>
          <w:szCs w:val="22"/>
        </w:rPr>
        <w:t xml:space="preserve">, as in </w:t>
      </w:r>
      <w:r w:rsidR="0022577F">
        <w:rPr>
          <w:spacing w:val="10"/>
          <w:sz w:val="22"/>
          <w:szCs w:val="22"/>
        </w:rPr>
        <w:t>‘</w:t>
      </w:r>
      <w:r w:rsidR="00B0558C">
        <w:rPr>
          <w:spacing w:val="10"/>
          <w:sz w:val="22"/>
          <w:szCs w:val="22"/>
        </w:rPr>
        <w:t>prototype</w:t>
      </w:r>
      <w:r w:rsidR="0022577F">
        <w:rPr>
          <w:spacing w:val="10"/>
          <w:sz w:val="22"/>
          <w:szCs w:val="22"/>
        </w:rPr>
        <w:t>’</w:t>
      </w:r>
      <w:r w:rsidR="00B0558C">
        <w:rPr>
          <w:spacing w:val="10"/>
          <w:sz w:val="22"/>
          <w:szCs w:val="22"/>
        </w:rPr>
        <w:t>.)</w:t>
      </w:r>
      <w:r w:rsidR="0099490D" w:rsidRPr="005A443A">
        <w:rPr>
          <w:spacing w:val="10"/>
          <w:sz w:val="22"/>
          <w:szCs w:val="22"/>
        </w:rPr>
        <w:t xml:space="preserve"> After fusion commences</w:t>
      </w:r>
      <w:r w:rsidR="00260CA6" w:rsidRPr="005A443A">
        <w:rPr>
          <w:spacing w:val="10"/>
          <w:sz w:val="22"/>
          <w:szCs w:val="22"/>
        </w:rPr>
        <w:t xml:space="preserve"> and </w:t>
      </w:r>
      <w:r w:rsidR="00B0558C">
        <w:rPr>
          <w:spacing w:val="10"/>
          <w:sz w:val="22"/>
          <w:szCs w:val="22"/>
        </w:rPr>
        <w:t>the star</w:t>
      </w:r>
      <w:r w:rsidR="00B0558C" w:rsidRPr="005A443A">
        <w:rPr>
          <w:spacing w:val="10"/>
          <w:sz w:val="22"/>
          <w:szCs w:val="22"/>
        </w:rPr>
        <w:t xml:space="preserve"> </w:t>
      </w:r>
      <w:r w:rsidR="00260CA6" w:rsidRPr="005A443A">
        <w:rPr>
          <w:spacing w:val="10"/>
          <w:sz w:val="22"/>
          <w:szCs w:val="22"/>
        </w:rPr>
        <w:t xml:space="preserve">is in </w:t>
      </w:r>
      <w:r w:rsidR="0010324F" w:rsidRPr="005A443A">
        <w:rPr>
          <w:spacing w:val="10"/>
          <w:sz w:val="22"/>
          <w:szCs w:val="22"/>
        </w:rPr>
        <w:t>hydrostatic (</w:t>
      </w:r>
      <w:r w:rsidR="00260CA6" w:rsidRPr="005A443A">
        <w:rPr>
          <w:spacing w:val="10"/>
          <w:sz w:val="22"/>
          <w:szCs w:val="22"/>
        </w:rPr>
        <w:t>gravitational</w:t>
      </w:r>
      <w:r w:rsidR="0010324F" w:rsidRPr="005A443A">
        <w:rPr>
          <w:spacing w:val="10"/>
          <w:sz w:val="22"/>
          <w:szCs w:val="22"/>
        </w:rPr>
        <w:t>)</w:t>
      </w:r>
      <w:r w:rsidR="00260CA6" w:rsidRPr="005A443A">
        <w:rPr>
          <w:spacing w:val="10"/>
          <w:sz w:val="22"/>
          <w:szCs w:val="22"/>
        </w:rPr>
        <w:t xml:space="preserve"> equilibrium, it remains in that state for most of its </w:t>
      </w:r>
      <w:r w:rsidR="00874879" w:rsidRPr="005A443A">
        <w:rPr>
          <w:spacing w:val="10"/>
          <w:sz w:val="22"/>
          <w:szCs w:val="22"/>
        </w:rPr>
        <w:t xml:space="preserve">active </w:t>
      </w:r>
      <w:r w:rsidR="00260CA6" w:rsidRPr="005A443A">
        <w:rPr>
          <w:spacing w:val="10"/>
          <w:sz w:val="22"/>
          <w:szCs w:val="22"/>
        </w:rPr>
        <w:t>life</w:t>
      </w:r>
      <w:r w:rsidR="00874879" w:rsidRPr="005A443A">
        <w:rPr>
          <w:spacing w:val="10"/>
          <w:sz w:val="22"/>
          <w:szCs w:val="22"/>
        </w:rPr>
        <w:t>.</w:t>
      </w:r>
      <w:r w:rsidR="00260CA6" w:rsidRPr="005A443A">
        <w:rPr>
          <w:spacing w:val="10"/>
          <w:sz w:val="22"/>
          <w:szCs w:val="22"/>
        </w:rPr>
        <w:t xml:space="preserve"> </w:t>
      </w:r>
      <w:r w:rsidR="00874879" w:rsidRPr="005A443A">
        <w:rPr>
          <w:spacing w:val="10"/>
          <w:sz w:val="22"/>
          <w:szCs w:val="22"/>
        </w:rPr>
        <w:t>It</w:t>
      </w:r>
      <w:r w:rsidRPr="005A443A">
        <w:rPr>
          <w:spacing w:val="10"/>
          <w:sz w:val="22"/>
          <w:szCs w:val="22"/>
        </w:rPr>
        <w:t xml:space="preserve"> has become a </w:t>
      </w:r>
      <w:r w:rsidRPr="005A443A">
        <w:rPr>
          <w:b/>
          <w:spacing w:val="10"/>
          <w:sz w:val="22"/>
          <w:szCs w:val="22"/>
        </w:rPr>
        <w:t>main-sequence</w:t>
      </w:r>
      <w:r w:rsidRPr="005A443A">
        <w:rPr>
          <w:spacing w:val="10"/>
          <w:sz w:val="22"/>
          <w:szCs w:val="22"/>
        </w:rPr>
        <w:t xml:space="preserve"> star (like the Sun)</w:t>
      </w:r>
      <w:r w:rsidR="00260CA6" w:rsidRPr="005A443A">
        <w:rPr>
          <w:spacing w:val="10"/>
          <w:sz w:val="22"/>
          <w:szCs w:val="22"/>
        </w:rPr>
        <w:t xml:space="preserve">. As the hydrogen fuel is used up, it </w:t>
      </w:r>
      <w:r w:rsidR="0010324F" w:rsidRPr="005A443A">
        <w:rPr>
          <w:spacing w:val="10"/>
          <w:sz w:val="22"/>
          <w:szCs w:val="22"/>
        </w:rPr>
        <w:t>will</w:t>
      </w:r>
      <w:r w:rsidR="00260CA6" w:rsidRPr="005A443A">
        <w:rPr>
          <w:spacing w:val="10"/>
          <w:sz w:val="22"/>
          <w:szCs w:val="22"/>
        </w:rPr>
        <w:t xml:space="preserve"> shift its position on </w:t>
      </w:r>
      <w:r w:rsidR="00874879" w:rsidRPr="005A443A">
        <w:rPr>
          <w:spacing w:val="10"/>
          <w:sz w:val="22"/>
          <w:szCs w:val="22"/>
        </w:rPr>
        <w:t>the H</w:t>
      </w:r>
      <w:r w:rsidR="00F34824">
        <w:rPr>
          <w:spacing w:val="10"/>
          <w:sz w:val="22"/>
          <w:szCs w:val="22"/>
        </w:rPr>
        <w:t>–</w:t>
      </w:r>
      <w:r w:rsidR="00874879" w:rsidRPr="005A443A">
        <w:rPr>
          <w:spacing w:val="10"/>
          <w:sz w:val="22"/>
          <w:szCs w:val="22"/>
        </w:rPr>
        <w:t>R diagram.</w:t>
      </w:r>
    </w:p>
    <w:p w14:paraId="3BBDFCD4" w14:textId="77777777" w:rsidR="0010324F" w:rsidRPr="005A443A" w:rsidRDefault="0010324F" w:rsidP="005A443A">
      <w:pPr>
        <w:spacing w:line="284" w:lineRule="atLeast"/>
        <w:rPr>
          <w:spacing w:val="10"/>
          <w:sz w:val="22"/>
          <w:szCs w:val="22"/>
        </w:rPr>
      </w:pPr>
    </w:p>
    <w:p w14:paraId="02991A60" w14:textId="77777777" w:rsidR="0066169C" w:rsidRDefault="0010324F" w:rsidP="005A443A">
      <w:pPr>
        <w:spacing w:line="284" w:lineRule="atLeast"/>
        <w:rPr>
          <w:spacing w:val="10"/>
          <w:sz w:val="22"/>
          <w:szCs w:val="22"/>
        </w:rPr>
      </w:pPr>
      <w:r w:rsidRPr="005A443A">
        <w:rPr>
          <w:spacing w:val="10"/>
          <w:sz w:val="22"/>
          <w:szCs w:val="22"/>
        </w:rPr>
        <w:t>The main</w:t>
      </w:r>
      <w:r w:rsidR="00F34824">
        <w:rPr>
          <w:spacing w:val="10"/>
          <w:sz w:val="22"/>
          <w:szCs w:val="22"/>
        </w:rPr>
        <w:t>-</w:t>
      </w:r>
      <w:r w:rsidRPr="005A443A">
        <w:rPr>
          <w:spacing w:val="10"/>
          <w:sz w:val="22"/>
          <w:szCs w:val="22"/>
        </w:rPr>
        <w:t>sequence stars on an H</w:t>
      </w:r>
      <w:r w:rsidR="00F34824">
        <w:rPr>
          <w:spacing w:val="10"/>
          <w:sz w:val="22"/>
          <w:szCs w:val="22"/>
        </w:rPr>
        <w:t>–</w:t>
      </w:r>
      <w:r w:rsidRPr="005A443A">
        <w:rPr>
          <w:spacing w:val="10"/>
          <w:sz w:val="22"/>
          <w:szCs w:val="22"/>
        </w:rPr>
        <w:t xml:space="preserve">R diagram lie in a band, not a line. Newly formed stars start off on the lower edge of the band and move across </w:t>
      </w:r>
      <w:r w:rsidR="0099490D" w:rsidRPr="005A443A">
        <w:rPr>
          <w:spacing w:val="10"/>
          <w:sz w:val="22"/>
          <w:szCs w:val="22"/>
        </w:rPr>
        <w:t>it</w:t>
      </w:r>
      <w:r w:rsidRPr="005A443A">
        <w:rPr>
          <w:spacing w:val="10"/>
          <w:sz w:val="22"/>
          <w:szCs w:val="22"/>
        </w:rPr>
        <w:t xml:space="preserve"> as nuclear fusion alters their composition</w:t>
      </w:r>
      <w:r w:rsidR="00315452">
        <w:rPr>
          <w:spacing w:val="10"/>
          <w:sz w:val="22"/>
          <w:szCs w:val="22"/>
        </w:rPr>
        <w:t xml:space="preserve"> </w:t>
      </w:r>
      <w:r w:rsidR="00C52AE0" w:rsidRPr="005A443A">
        <w:rPr>
          <w:spacing w:val="10"/>
          <w:sz w:val="22"/>
          <w:szCs w:val="22"/>
        </w:rPr>
        <w:t>(Fig</w:t>
      </w:r>
      <w:r w:rsidR="00F34824">
        <w:rPr>
          <w:spacing w:val="10"/>
          <w:sz w:val="22"/>
          <w:szCs w:val="22"/>
        </w:rPr>
        <w:t>ure 7</w:t>
      </w:r>
      <w:r w:rsidR="00C52AE0" w:rsidRPr="005A443A">
        <w:rPr>
          <w:spacing w:val="10"/>
          <w:sz w:val="22"/>
          <w:szCs w:val="22"/>
        </w:rPr>
        <w:t>)</w:t>
      </w:r>
      <w:r w:rsidR="00F34824">
        <w:rPr>
          <w:spacing w:val="10"/>
          <w:sz w:val="22"/>
          <w:szCs w:val="22"/>
        </w:rPr>
        <w:t>.</w:t>
      </w:r>
    </w:p>
    <w:p w14:paraId="469581AF" w14:textId="77777777" w:rsidR="0066169C" w:rsidRDefault="0066169C" w:rsidP="005A443A">
      <w:pPr>
        <w:spacing w:line="284" w:lineRule="atLeast"/>
        <w:rPr>
          <w:spacing w:val="10"/>
          <w:sz w:val="22"/>
          <w:szCs w:val="22"/>
        </w:rPr>
      </w:pPr>
    </w:p>
    <w:p w14:paraId="709CE1E0" w14:textId="77777777" w:rsidR="0010324F" w:rsidRPr="005A443A" w:rsidRDefault="00613C5E" w:rsidP="005A443A">
      <w:pPr>
        <w:spacing w:line="284" w:lineRule="atLeast"/>
        <w:rPr>
          <w:spacing w:val="10"/>
          <w:sz w:val="22"/>
          <w:szCs w:val="22"/>
        </w:rPr>
      </w:pPr>
      <w:r>
        <w:rPr>
          <w:spacing w:val="10"/>
          <w:sz w:val="22"/>
          <w:szCs w:val="22"/>
        </w:rPr>
      </w:r>
      <w:r>
        <w:rPr>
          <w:spacing w:val="10"/>
          <w:sz w:val="22"/>
          <w:szCs w:val="22"/>
        </w:rPr>
        <w:pict w14:anchorId="4960CD9C">
          <v:group id="_x0000_s2013" editas="canvas" style="width:382.7pt;height:224.25pt;mso-position-horizontal-relative:char;mso-position-vertical-relative:line" coordorigin="2126,5876" coordsize="7654,4485">
            <o:lock v:ext="edit" aspectratio="t"/>
            <v:shape id="_x0000_s2012" type="#_x0000_t75" style="position:absolute;left:2126;top:5876;width:7654;height:4485" o:preferrelative="f">
              <v:fill o:detectmouseclick="t"/>
              <v:path o:extrusionok="t" o:connecttype="none"/>
              <o:lock v:ext="edit" text="t"/>
            </v:shape>
            <v:shape id="_x0000_s2014" type="#_x0000_t32" style="position:absolute;left:2902;top:5970;width:1;height:4065" o:connectortype="straight"/>
            <v:shape id="_x0000_s2015" type="#_x0000_t32" style="position:absolute;left:2580;top:9635;width:6165;height:1" o:connectortype="straight"/>
            <v:shape id="_x0000_s2016" type="#_x0000_t202" style="position:absolute;left:7444;top:9686;width:2242;height:525" stroked="f">
              <v:textbox style="mso-next-textbox:#_x0000_s2016">
                <w:txbxContent>
                  <w:p w14:paraId="22A5FCCB" w14:textId="77777777" w:rsidR="00286433" w:rsidRDefault="00286433" w:rsidP="009E205B">
                    <w:r>
                      <w:t>Temperature (K)</w:t>
                    </w:r>
                  </w:p>
                </w:txbxContent>
              </v:textbox>
            </v:shape>
            <v:shape id="_x0000_s2018" type="#_x0000_t202" style="position:absolute;left:2298;top:5970;width:604;height:3266" stroked="f">
              <v:textbox style="layout-flow:vertical;mso-layout-flow-alt:bottom-to-top;mso-next-textbox:#_x0000_s2018">
                <w:txbxContent>
                  <w:p w14:paraId="265EDCDC" w14:textId="77777777" w:rsidR="00286433" w:rsidRDefault="00286433" w:rsidP="009E205B">
                    <w:r>
                      <w:t>luminosity (L</w:t>
                    </w:r>
                    <w:r w:rsidRPr="00A45111">
                      <w:rPr>
                        <w:vertAlign w:val="subscript"/>
                      </w:rPr>
                      <w:t>sun</w:t>
                    </w:r>
                    <w:r w:rsidRPr="00C6122E">
                      <w:t>)</w:t>
                    </w:r>
                  </w:p>
                </w:txbxContent>
              </v:textbox>
            </v:shape>
            <v:shape id="_x0000_s2019" type="#_x0000_t32" style="position:absolute;left:3097;top:6764;width:4714;height:2622" o:connectortype="straight" strokecolor="#4f81bd"/>
            <v:shape id="_x0000_s2020" type="#_x0000_t32" style="position:absolute;left:3008;top:6338;width:4714;height:2622" o:connectortype="straight" strokecolor="#4f81bd">
              <v:stroke dashstyle="dash"/>
            </v:shape>
            <v:shape id="_x0000_s2021" type="#_x0000_t202" style="position:absolute;left:4483;top:8525;width:1762;height:711" strokecolor="#4f81bd">
              <v:textbox style="mso-next-textbox:#_x0000_s2021">
                <w:txbxContent>
                  <w:p w14:paraId="12A50B92" w14:textId="77777777" w:rsidR="00286433" w:rsidRDefault="00286433" w:rsidP="009E205B">
                    <w:r>
                      <w:t>Newly formed stars</w:t>
                    </w:r>
                  </w:p>
                </w:txbxContent>
              </v:textbox>
            </v:shape>
            <v:shape id="_x0000_s2023" type="#_x0000_t202" style="position:absolute;left:5381;top:7254;width:1762;height:403" strokecolor="#4f81bd">
              <v:textbox style="mso-next-textbox:#_x0000_s2023">
                <w:txbxContent>
                  <w:p w14:paraId="4A2F02B2" w14:textId="77777777" w:rsidR="00286433" w:rsidRDefault="00286433" w:rsidP="009E205B">
                    <w:r>
                      <w:t>Older stars</w:t>
                    </w:r>
                  </w:p>
                </w:txbxContent>
              </v:textbox>
            </v:shape>
            <w10:anchorlock/>
          </v:group>
        </w:pict>
      </w:r>
    </w:p>
    <w:p w14:paraId="4D925445" w14:textId="77777777" w:rsidR="0010324F" w:rsidRPr="00C6122E" w:rsidRDefault="0066169C" w:rsidP="00C6122E">
      <w:pPr>
        <w:pStyle w:val="Text"/>
        <w:jc w:val="center"/>
        <w:rPr>
          <w:i/>
          <w:sz w:val="20"/>
          <w:szCs w:val="20"/>
        </w:rPr>
      </w:pPr>
      <w:r w:rsidRPr="0066169C">
        <w:rPr>
          <w:b/>
          <w:sz w:val="20"/>
          <w:szCs w:val="20"/>
        </w:rPr>
        <w:t xml:space="preserve">Figure </w:t>
      </w:r>
      <w:r w:rsidR="00F34824">
        <w:rPr>
          <w:b/>
          <w:sz w:val="20"/>
          <w:szCs w:val="20"/>
        </w:rPr>
        <w:t>7</w:t>
      </w:r>
      <w:r w:rsidRPr="00C6122E">
        <w:rPr>
          <w:i/>
          <w:sz w:val="20"/>
          <w:szCs w:val="20"/>
        </w:rPr>
        <w:t xml:space="preserve"> Main sequence band</w:t>
      </w:r>
      <w:r w:rsidR="00F34824">
        <w:rPr>
          <w:i/>
          <w:sz w:val="20"/>
          <w:szCs w:val="20"/>
        </w:rPr>
        <w:t>.</w:t>
      </w:r>
    </w:p>
    <w:p w14:paraId="01B7CBB0" w14:textId="77777777" w:rsidR="0010324F" w:rsidRPr="005A443A" w:rsidRDefault="0010324F" w:rsidP="005A443A">
      <w:pPr>
        <w:spacing w:line="284" w:lineRule="atLeast"/>
        <w:rPr>
          <w:spacing w:val="10"/>
          <w:sz w:val="22"/>
          <w:szCs w:val="22"/>
        </w:rPr>
      </w:pPr>
    </w:p>
    <w:p w14:paraId="030DD2A4" w14:textId="77777777" w:rsidR="00286433" w:rsidRDefault="00F34824" w:rsidP="005A443A">
      <w:pPr>
        <w:spacing w:line="284" w:lineRule="atLeast"/>
        <w:rPr>
          <w:spacing w:val="10"/>
          <w:sz w:val="22"/>
          <w:szCs w:val="22"/>
        </w:rPr>
      </w:pPr>
      <w:r w:rsidRPr="00C6122E">
        <w:rPr>
          <w:i/>
          <w:spacing w:val="10"/>
          <w:sz w:val="22"/>
          <w:szCs w:val="22"/>
        </w:rPr>
        <w:t>Note</w:t>
      </w:r>
      <w:r w:rsidR="00260CA6" w:rsidRPr="005A443A">
        <w:rPr>
          <w:spacing w:val="10"/>
          <w:sz w:val="22"/>
          <w:szCs w:val="22"/>
        </w:rPr>
        <w:t xml:space="preserve">: </w:t>
      </w:r>
      <w:r w:rsidRPr="005A443A">
        <w:rPr>
          <w:spacing w:val="10"/>
          <w:sz w:val="22"/>
          <w:szCs w:val="22"/>
        </w:rPr>
        <w:t xml:space="preserve">Use </w:t>
      </w:r>
      <w:r w:rsidR="00FC4AC6" w:rsidRPr="005A443A">
        <w:rPr>
          <w:spacing w:val="10"/>
          <w:sz w:val="22"/>
          <w:szCs w:val="22"/>
        </w:rPr>
        <w:t xml:space="preserve">of </w:t>
      </w:r>
      <w:r w:rsidR="00260CA6" w:rsidRPr="005A443A">
        <w:rPr>
          <w:spacing w:val="10"/>
          <w:sz w:val="22"/>
          <w:szCs w:val="22"/>
        </w:rPr>
        <w:t xml:space="preserve">the term ‘life’ can be quite </w:t>
      </w:r>
      <w:r w:rsidR="00D606AB" w:rsidRPr="005A443A">
        <w:rPr>
          <w:spacing w:val="10"/>
          <w:sz w:val="22"/>
          <w:szCs w:val="22"/>
        </w:rPr>
        <w:t>ambiguous</w:t>
      </w:r>
      <w:r w:rsidR="00260CA6" w:rsidRPr="005A443A">
        <w:rPr>
          <w:spacing w:val="10"/>
          <w:sz w:val="22"/>
          <w:szCs w:val="22"/>
        </w:rPr>
        <w:t xml:space="preserve">. </w:t>
      </w:r>
      <w:r w:rsidR="00FC4AC6" w:rsidRPr="005A443A">
        <w:rPr>
          <w:spacing w:val="10"/>
          <w:sz w:val="22"/>
          <w:szCs w:val="22"/>
        </w:rPr>
        <w:t>Sometimes</w:t>
      </w:r>
      <w:r w:rsidR="00260CA6" w:rsidRPr="005A443A">
        <w:rPr>
          <w:spacing w:val="10"/>
          <w:sz w:val="22"/>
          <w:szCs w:val="22"/>
        </w:rPr>
        <w:t xml:space="preserve"> it </w:t>
      </w:r>
      <w:r w:rsidR="00FC4AC6" w:rsidRPr="005A443A">
        <w:rPr>
          <w:spacing w:val="10"/>
          <w:sz w:val="22"/>
          <w:szCs w:val="22"/>
        </w:rPr>
        <w:t>is used to mean</w:t>
      </w:r>
      <w:r w:rsidR="00260CA6" w:rsidRPr="005A443A">
        <w:rPr>
          <w:spacing w:val="10"/>
          <w:sz w:val="22"/>
          <w:szCs w:val="22"/>
        </w:rPr>
        <w:t xml:space="preserve"> the time for which the star is undergoing some form of nuclear fusion</w:t>
      </w:r>
      <w:r w:rsidR="00FF4BBC">
        <w:rPr>
          <w:spacing w:val="10"/>
          <w:sz w:val="22"/>
          <w:szCs w:val="22"/>
        </w:rPr>
        <w:t>,</w:t>
      </w:r>
      <w:r w:rsidR="00FC4AC6" w:rsidRPr="005A443A">
        <w:rPr>
          <w:spacing w:val="10"/>
          <w:sz w:val="22"/>
          <w:szCs w:val="22"/>
        </w:rPr>
        <w:t xml:space="preserve"> </w:t>
      </w:r>
    </w:p>
    <w:p w14:paraId="44569DCB" w14:textId="77777777" w:rsidR="00260CA6" w:rsidRPr="005A443A" w:rsidRDefault="00286433" w:rsidP="005A443A">
      <w:pPr>
        <w:spacing w:line="284" w:lineRule="atLeast"/>
        <w:rPr>
          <w:spacing w:val="10"/>
          <w:sz w:val="22"/>
          <w:szCs w:val="22"/>
        </w:rPr>
      </w:pPr>
      <w:r>
        <w:rPr>
          <w:spacing w:val="10"/>
          <w:sz w:val="22"/>
          <w:szCs w:val="22"/>
        </w:rPr>
        <w:br w:type="page"/>
      </w:r>
      <w:r w:rsidR="00FC4AC6" w:rsidRPr="005A443A">
        <w:rPr>
          <w:spacing w:val="10"/>
          <w:sz w:val="22"/>
          <w:szCs w:val="22"/>
        </w:rPr>
        <w:lastRenderedPageBreak/>
        <w:t>ie as a main</w:t>
      </w:r>
      <w:r w:rsidR="00FF4BBC">
        <w:rPr>
          <w:spacing w:val="10"/>
          <w:sz w:val="22"/>
          <w:szCs w:val="22"/>
        </w:rPr>
        <w:t>-</w:t>
      </w:r>
      <w:r w:rsidR="00FC4AC6" w:rsidRPr="005A443A">
        <w:rPr>
          <w:spacing w:val="10"/>
          <w:sz w:val="22"/>
          <w:szCs w:val="22"/>
        </w:rPr>
        <w:t>sequence star. It can also mean the length of time</w:t>
      </w:r>
      <w:r w:rsidR="00874879" w:rsidRPr="005A443A">
        <w:rPr>
          <w:spacing w:val="10"/>
          <w:sz w:val="22"/>
          <w:szCs w:val="22"/>
        </w:rPr>
        <w:t xml:space="preserve"> </w:t>
      </w:r>
      <w:r w:rsidR="00FC4AC6" w:rsidRPr="005A443A">
        <w:rPr>
          <w:spacing w:val="10"/>
          <w:sz w:val="22"/>
          <w:szCs w:val="22"/>
        </w:rPr>
        <w:t>of</w:t>
      </w:r>
      <w:r w:rsidR="00874879" w:rsidRPr="005A443A">
        <w:rPr>
          <w:spacing w:val="10"/>
          <w:sz w:val="22"/>
          <w:szCs w:val="22"/>
        </w:rPr>
        <w:t xml:space="preserve"> </w:t>
      </w:r>
      <w:r w:rsidR="00D606AB" w:rsidRPr="005A443A">
        <w:rPr>
          <w:spacing w:val="10"/>
          <w:sz w:val="22"/>
          <w:szCs w:val="22"/>
        </w:rPr>
        <w:t xml:space="preserve">its </w:t>
      </w:r>
      <w:r w:rsidR="00874879" w:rsidRPr="005A443A">
        <w:rPr>
          <w:spacing w:val="10"/>
          <w:sz w:val="22"/>
          <w:szCs w:val="22"/>
        </w:rPr>
        <w:t>entire existence</w:t>
      </w:r>
      <w:r w:rsidR="00260CA6" w:rsidRPr="005A443A">
        <w:rPr>
          <w:spacing w:val="10"/>
          <w:sz w:val="22"/>
          <w:szCs w:val="22"/>
        </w:rPr>
        <w:t>.</w:t>
      </w:r>
      <w:r w:rsidR="00D606AB" w:rsidRPr="005A443A">
        <w:rPr>
          <w:spacing w:val="10"/>
          <w:sz w:val="22"/>
          <w:szCs w:val="22"/>
        </w:rPr>
        <w:t xml:space="preserve"> Most of a star’s existence is spent </w:t>
      </w:r>
      <w:r w:rsidR="00FF4BBC">
        <w:rPr>
          <w:spacing w:val="10"/>
          <w:sz w:val="22"/>
          <w:szCs w:val="22"/>
        </w:rPr>
        <w:t>as a</w:t>
      </w:r>
      <w:r w:rsidR="00D606AB" w:rsidRPr="005A443A">
        <w:rPr>
          <w:spacing w:val="10"/>
          <w:sz w:val="22"/>
          <w:szCs w:val="22"/>
        </w:rPr>
        <w:t xml:space="preserve"> main-sequence</w:t>
      </w:r>
      <w:r w:rsidR="00FF4BBC">
        <w:rPr>
          <w:spacing w:val="10"/>
          <w:sz w:val="22"/>
          <w:szCs w:val="22"/>
        </w:rPr>
        <w:t xml:space="preserve"> star</w:t>
      </w:r>
      <w:r w:rsidR="00D606AB" w:rsidRPr="005A443A">
        <w:rPr>
          <w:spacing w:val="10"/>
          <w:sz w:val="22"/>
          <w:szCs w:val="22"/>
        </w:rPr>
        <w:t xml:space="preserve"> so the difference can be quite small and not significant. However</w:t>
      </w:r>
      <w:r w:rsidR="00FF4BBC">
        <w:rPr>
          <w:spacing w:val="10"/>
          <w:sz w:val="22"/>
          <w:szCs w:val="22"/>
        </w:rPr>
        <w:t>,</w:t>
      </w:r>
      <w:r w:rsidR="00D606AB" w:rsidRPr="005A443A">
        <w:rPr>
          <w:spacing w:val="10"/>
          <w:sz w:val="22"/>
          <w:szCs w:val="22"/>
        </w:rPr>
        <w:t xml:space="preserve"> ambiguity is best avoided by using explicit terms where possible.</w:t>
      </w:r>
    </w:p>
    <w:p w14:paraId="49F058C5" w14:textId="77777777" w:rsidR="00D52455" w:rsidRPr="005A443A" w:rsidRDefault="00D52455" w:rsidP="005A443A">
      <w:pPr>
        <w:spacing w:line="284" w:lineRule="atLeast"/>
        <w:rPr>
          <w:spacing w:val="10"/>
          <w:sz w:val="22"/>
          <w:szCs w:val="22"/>
        </w:rPr>
      </w:pPr>
    </w:p>
    <w:p w14:paraId="248A6292" w14:textId="77777777" w:rsidR="008B08AE" w:rsidRPr="005A443A" w:rsidRDefault="001162B3" w:rsidP="005A443A">
      <w:pPr>
        <w:spacing w:line="284" w:lineRule="atLeast"/>
        <w:rPr>
          <w:spacing w:val="10"/>
          <w:sz w:val="22"/>
          <w:szCs w:val="22"/>
        </w:rPr>
      </w:pPr>
      <w:r w:rsidRPr="005A443A">
        <w:rPr>
          <w:spacing w:val="10"/>
          <w:sz w:val="22"/>
          <w:szCs w:val="22"/>
        </w:rPr>
        <w:t xml:space="preserve">The smallest </w:t>
      </w:r>
      <w:r w:rsidR="00920B36" w:rsidRPr="005A443A">
        <w:rPr>
          <w:spacing w:val="10"/>
          <w:sz w:val="22"/>
          <w:szCs w:val="22"/>
        </w:rPr>
        <w:t>main</w:t>
      </w:r>
      <w:r w:rsidRPr="005A443A">
        <w:rPr>
          <w:spacing w:val="10"/>
          <w:sz w:val="22"/>
          <w:szCs w:val="22"/>
        </w:rPr>
        <w:t xml:space="preserve">-sequence stars have the </w:t>
      </w:r>
      <w:r w:rsidR="00920B36" w:rsidRPr="005A443A">
        <w:rPr>
          <w:spacing w:val="10"/>
          <w:sz w:val="22"/>
          <w:szCs w:val="22"/>
        </w:rPr>
        <w:t xml:space="preserve">least gravitational pull and hence the least gas pressure. </w:t>
      </w:r>
      <w:r w:rsidR="00FF4BBC" w:rsidRPr="005A443A">
        <w:rPr>
          <w:spacing w:val="10"/>
          <w:sz w:val="22"/>
          <w:szCs w:val="22"/>
        </w:rPr>
        <w:t xml:space="preserve">They </w:t>
      </w:r>
      <w:r w:rsidR="00FF4BBC">
        <w:rPr>
          <w:spacing w:val="10"/>
          <w:sz w:val="22"/>
          <w:szCs w:val="22"/>
        </w:rPr>
        <w:t xml:space="preserve">therefore </w:t>
      </w:r>
      <w:r w:rsidR="00920B36" w:rsidRPr="005A443A">
        <w:rPr>
          <w:spacing w:val="10"/>
          <w:sz w:val="22"/>
          <w:szCs w:val="22"/>
        </w:rPr>
        <w:t xml:space="preserve">have a low </w:t>
      </w:r>
      <w:r w:rsidR="002B0010" w:rsidRPr="005A443A">
        <w:rPr>
          <w:spacing w:val="10"/>
          <w:sz w:val="22"/>
          <w:szCs w:val="22"/>
        </w:rPr>
        <w:t>temperature (</w:t>
      </w:r>
      <w:r w:rsidR="00345F54" w:rsidRPr="005A443A">
        <w:rPr>
          <w:spacing w:val="10"/>
          <w:sz w:val="22"/>
          <w:szCs w:val="22"/>
        </w:rPr>
        <w:t xml:space="preserve">so </w:t>
      </w:r>
      <w:r w:rsidR="002B0010" w:rsidRPr="005A443A">
        <w:rPr>
          <w:spacing w:val="10"/>
          <w:sz w:val="22"/>
          <w:szCs w:val="22"/>
        </w:rPr>
        <w:t xml:space="preserve">appear red) </w:t>
      </w:r>
      <w:r w:rsidR="00920B36" w:rsidRPr="005A443A">
        <w:rPr>
          <w:spacing w:val="10"/>
          <w:sz w:val="22"/>
          <w:szCs w:val="22"/>
        </w:rPr>
        <w:t>and</w:t>
      </w:r>
      <w:r w:rsidR="002B0010" w:rsidRPr="005A443A">
        <w:rPr>
          <w:spacing w:val="10"/>
          <w:sz w:val="22"/>
          <w:szCs w:val="22"/>
        </w:rPr>
        <w:t xml:space="preserve"> have</w:t>
      </w:r>
      <w:r w:rsidR="00920B36" w:rsidRPr="005A443A">
        <w:rPr>
          <w:spacing w:val="10"/>
          <w:sz w:val="22"/>
          <w:szCs w:val="22"/>
        </w:rPr>
        <w:t xml:space="preserve"> the slowest nuclear reaction rates. As a consequence</w:t>
      </w:r>
      <w:r w:rsidR="00FF4BBC">
        <w:rPr>
          <w:spacing w:val="10"/>
          <w:sz w:val="22"/>
          <w:szCs w:val="22"/>
        </w:rPr>
        <w:t>,</w:t>
      </w:r>
      <w:r w:rsidR="00920B36" w:rsidRPr="005A443A">
        <w:rPr>
          <w:spacing w:val="10"/>
          <w:sz w:val="22"/>
          <w:szCs w:val="22"/>
        </w:rPr>
        <w:t xml:space="preserve"> although they start with a small amount of hydrogen fuel, they use it up more slowly and actually </w:t>
      </w:r>
      <w:r w:rsidR="002B0010" w:rsidRPr="005A443A">
        <w:rPr>
          <w:spacing w:val="10"/>
          <w:sz w:val="22"/>
          <w:szCs w:val="22"/>
        </w:rPr>
        <w:t>live longer</w:t>
      </w:r>
      <w:r w:rsidR="00920B36" w:rsidRPr="005A443A">
        <w:rPr>
          <w:spacing w:val="10"/>
          <w:sz w:val="22"/>
          <w:szCs w:val="22"/>
        </w:rPr>
        <w:t xml:space="preserve"> </w:t>
      </w:r>
      <w:r w:rsidR="002B0010" w:rsidRPr="005A443A">
        <w:rPr>
          <w:spacing w:val="10"/>
          <w:sz w:val="22"/>
          <w:szCs w:val="22"/>
        </w:rPr>
        <w:t>than other</w:t>
      </w:r>
      <w:r w:rsidR="00920B36" w:rsidRPr="005A443A">
        <w:rPr>
          <w:spacing w:val="10"/>
          <w:sz w:val="22"/>
          <w:szCs w:val="22"/>
        </w:rPr>
        <w:t xml:space="preserve"> stars</w:t>
      </w:r>
      <w:r w:rsidR="003102F4">
        <w:rPr>
          <w:spacing w:val="10"/>
          <w:sz w:val="22"/>
          <w:szCs w:val="22"/>
        </w:rPr>
        <w:t>,</w:t>
      </w:r>
      <w:r w:rsidR="00FF4BBC">
        <w:rPr>
          <w:spacing w:val="10"/>
          <w:sz w:val="22"/>
          <w:szCs w:val="22"/>
        </w:rPr>
        <w:t xml:space="preserve"> about</w:t>
      </w:r>
      <w:r w:rsidR="003E6478" w:rsidRPr="005A443A">
        <w:rPr>
          <w:spacing w:val="10"/>
          <w:sz w:val="22"/>
          <w:szCs w:val="22"/>
        </w:rPr>
        <w:t xml:space="preserve"> ten trillion years</w:t>
      </w:r>
      <w:r w:rsidR="00FF4BBC">
        <w:rPr>
          <w:spacing w:val="10"/>
          <w:sz w:val="22"/>
          <w:szCs w:val="22"/>
        </w:rPr>
        <w:t>,</w:t>
      </w:r>
      <w:r w:rsidR="003E6478" w:rsidRPr="005A443A">
        <w:rPr>
          <w:spacing w:val="10"/>
          <w:sz w:val="22"/>
          <w:szCs w:val="22"/>
        </w:rPr>
        <w:t xml:space="preserve"> </w:t>
      </w:r>
      <w:r w:rsidR="00315452">
        <w:rPr>
          <w:spacing w:val="10"/>
          <w:sz w:val="22"/>
          <w:szCs w:val="22"/>
        </w:rPr>
        <w:t>ie</w:t>
      </w:r>
      <w:r w:rsidR="003E6478" w:rsidRPr="005A443A">
        <w:rPr>
          <w:spacing w:val="10"/>
          <w:sz w:val="22"/>
          <w:szCs w:val="22"/>
        </w:rPr>
        <w:t xml:space="preserve"> 10</w:t>
      </w:r>
      <w:r w:rsidR="003E6478" w:rsidRPr="005A443A">
        <w:rPr>
          <w:spacing w:val="10"/>
          <w:sz w:val="22"/>
          <w:szCs w:val="22"/>
          <w:vertAlign w:val="superscript"/>
        </w:rPr>
        <w:t>13</w:t>
      </w:r>
      <w:r w:rsidR="003E6478" w:rsidRPr="005A443A">
        <w:rPr>
          <w:spacing w:val="10"/>
          <w:sz w:val="22"/>
          <w:szCs w:val="22"/>
        </w:rPr>
        <w:t xml:space="preserve"> </w:t>
      </w:r>
      <w:r w:rsidR="000F37F0" w:rsidRPr="005A443A">
        <w:rPr>
          <w:spacing w:val="10"/>
          <w:sz w:val="22"/>
          <w:szCs w:val="22"/>
        </w:rPr>
        <w:t>years</w:t>
      </w:r>
      <w:r w:rsidR="00FF4BBC">
        <w:rPr>
          <w:spacing w:val="10"/>
          <w:sz w:val="22"/>
          <w:szCs w:val="22"/>
        </w:rPr>
        <w:t>, which</w:t>
      </w:r>
      <w:r w:rsidR="00AF1FF6" w:rsidRPr="005A443A">
        <w:rPr>
          <w:spacing w:val="10"/>
          <w:sz w:val="22"/>
          <w:szCs w:val="22"/>
        </w:rPr>
        <w:t xml:space="preserve"> is </w:t>
      </w:r>
      <w:r w:rsidR="003E6478" w:rsidRPr="005A443A">
        <w:rPr>
          <w:spacing w:val="10"/>
          <w:sz w:val="22"/>
          <w:szCs w:val="22"/>
        </w:rPr>
        <w:t xml:space="preserve">more than the present age of the </w:t>
      </w:r>
      <w:r w:rsidR="00A80A18" w:rsidRPr="005A443A">
        <w:rPr>
          <w:spacing w:val="10"/>
          <w:sz w:val="22"/>
          <w:szCs w:val="22"/>
        </w:rPr>
        <w:t xml:space="preserve">Universe </w:t>
      </w:r>
      <w:r w:rsidR="003102F4">
        <w:rPr>
          <w:spacing w:val="10"/>
          <w:sz w:val="22"/>
          <w:szCs w:val="22"/>
        </w:rPr>
        <w:t>(</w:t>
      </w:r>
      <w:r w:rsidR="00BB71E7" w:rsidRPr="005A443A">
        <w:rPr>
          <w:spacing w:val="10"/>
          <w:sz w:val="22"/>
          <w:szCs w:val="22"/>
        </w:rPr>
        <w:t>13.7 billion years</w:t>
      </w:r>
      <w:r w:rsidR="003102F4">
        <w:rPr>
          <w:spacing w:val="10"/>
          <w:sz w:val="22"/>
          <w:szCs w:val="22"/>
        </w:rPr>
        <w:t>).</w:t>
      </w:r>
      <w:r w:rsidR="00BB71E7" w:rsidRPr="005A443A">
        <w:rPr>
          <w:spacing w:val="10"/>
          <w:sz w:val="22"/>
          <w:szCs w:val="22"/>
        </w:rPr>
        <w:t xml:space="preserve"> </w:t>
      </w:r>
      <w:r w:rsidR="002B0010" w:rsidRPr="005A443A">
        <w:rPr>
          <w:spacing w:val="10"/>
          <w:sz w:val="22"/>
          <w:szCs w:val="22"/>
        </w:rPr>
        <w:t>These are</w:t>
      </w:r>
      <w:r w:rsidR="00AF1FF6" w:rsidRPr="005A443A">
        <w:rPr>
          <w:spacing w:val="10"/>
          <w:sz w:val="22"/>
          <w:szCs w:val="22"/>
        </w:rPr>
        <w:t xml:space="preserve"> the red dwarf</w:t>
      </w:r>
      <w:r w:rsidR="002B0010" w:rsidRPr="005A443A">
        <w:rPr>
          <w:spacing w:val="10"/>
          <w:sz w:val="22"/>
          <w:szCs w:val="22"/>
        </w:rPr>
        <w:t>s.</w:t>
      </w:r>
    </w:p>
    <w:p w14:paraId="6BF44F2E" w14:textId="77777777" w:rsidR="002B0010" w:rsidRPr="005A443A" w:rsidRDefault="002B0010" w:rsidP="005A443A">
      <w:pPr>
        <w:spacing w:line="284" w:lineRule="atLeast"/>
        <w:rPr>
          <w:spacing w:val="10"/>
          <w:sz w:val="22"/>
          <w:szCs w:val="22"/>
        </w:rPr>
      </w:pPr>
    </w:p>
    <w:p w14:paraId="168E973E" w14:textId="77777777" w:rsidR="003E6478" w:rsidRPr="005A443A" w:rsidRDefault="002B0010" w:rsidP="005A443A">
      <w:pPr>
        <w:spacing w:line="284" w:lineRule="atLeast"/>
        <w:rPr>
          <w:spacing w:val="10"/>
          <w:sz w:val="22"/>
          <w:szCs w:val="22"/>
        </w:rPr>
      </w:pPr>
      <w:r w:rsidRPr="005A443A">
        <w:rPr>
          <w:spacing w:val="10"/>
          <w:sz w:val="22"/>
          <w:szCs w:val="22"/>
        </w:rPr>
        <w:t>Large main-sequence stars have exact</w:t>
      </w:r>
      <w:r w:rsidR="003102F4">
        <w:rPr>
          <w:spacing w:val="10"/>
          <w:sz w:val="22"/>
          <w:szCs w:val="22"/>
        </w:rPr>
        <w:t>ly the</w:t>
      </w:r>
      <w:r w:rsidRPr="005A443A">
        <w:rPr>
          <w:spacing w:val="10"/>
          <w:sz w:val="22"/>
          <w:szCs w:val="22"/>
        </w:rPr>
        <w:t xml:space="preserve"> opposite properties</w:t>
      </w:r>
      <w:r w:rsidR="003102F4">
        <w:rPr>
          <w:spacing w:val="10"/>
          <w:sz w:val="22"/>
          <w:szCs w:val="22"/>
        </w:rPr>
        <w:t>:</w:t>
      </w:r>
      <w:r w:rsidRPr="005A443A">
        <w:rPr>
          <w:spacing w:val="10"/>
          <w:sz w:val="22"/>
          <w:szCs w:val="22"/>
        </w:rPr>
        <w:t xml:space="preserve"> strong gravity, high temperature and fast reaction rates. The higher fusion rate means greater luminosity and temperature</w:t>
      </w:r>
      <w:r w:rsidR="002327CE" w:rsidRPr="005A443A">
        <w:rPr>
          <w:spacing w:val="10"/>
          <w:sz w:val="22"/>
          <w:szCs w:val="22"/>
        </w:rPr>
        <w:t xml:space="preserve"> (</w:t>
      </w:r>
      <w:r w:rsidR="00345F54" w:rsidRPr="005A443A">
        <w:rPr>
          <w:spacing w:val="10"/>
          <w:sz w:val="22"/>
          <w:szCs w:val="22"/>
        </w:rPr>
        <w:t xml:space="preserve">so </w:t>
      </w:r>
      <w:r w:rsidR="003102F4">
        <w:rPr>
          <w:spacing w:val="10"/>
          <w:sz w:val="22"/>
          <w:szCs w:val="22"/>
        </w:rPr>
        <w:t xml:space="preserve">they </w:t>
      </w:r>
      <w:r w:rsidR="002327CE" w:rsidRPr="005A443A">
        <w:rPr>
          <w:spacing w:val="10"/>
          <w:sz w:val="22"/>
          <w:szCs w:val="22"/>
        </w:rPr>
        <w:t>appear blue)</w:t>
      </w:r>
      <w:r w:rsidR="003E6478" w:rsidRPr="005A443A">
        <w:rPr>
          <w:spacing w:val="10"/>
          <w:sz w:val="22"/>
          <w:szCs w:val="22"/>
        </w:rPr>
        <w:t>. Although the</w:t>
      </w:r>
      <w:r w:rsidR="003102F4">
        <w:rPr>
          <w:spacing w:val="10"/>
          <w:sz w:val="22"/>
          <w:szCs w:val="22"/>
        </w:rPr>
        <w:t>se stars</w:t>
      </w:r>
      <w:r w:rsidR="003E6478" w:rsidRPr="005A443A">
        <w:rPr>
          <w:spacing w:val="10"/>
          <w:sz w:val="22"/>
          <w:szCs w:val="22"/>
        </w:rPr>
        <w:t xml:space="preserve"> start life with more hydrogen, they use it up at such a higher rate that they are the shortest lived stars</w:t>
      </w:r>
      <w:r w:rsidR="003102F4">
        <w:rPr>
          <w:spacing w:val="10"/>
          <w:sz w:val="22"/>
          <w:szCs w:val="22"/>
        </w:rPr>
        <w:t xml:space="preserve"> (a</w:t>
      </w:r>
      <w:r w:rsidR="003E6478" w:rsidRPr="005A443A">
        <w:rPr>
          <w:spacing w:val="10"/>
          <w:sz w:val="22"/>
          <w:szCs w:val="22"/>
        </w:rPr>
        <w:t xml:space="preserve"> few million years</w:t>
      </w:r>
      <w:r w:rsidR="003102F4">
        <w:rPr>
          <w:spacing w:val="10"/>
          <w:sz w:val="22"/>
          <w:szCs w:val="22"/>
        </w:rPr>
        <w:t>).</w:t>
      </w:r>
    </w:p>
    <w:p w14:paraId="774CDEFE" w14:textId="77777777" w:rsidR="002B0010" w:rsidRDefault="002B0010" w:rsidP="005A443A">
      <w:pPr>
        <w:spacing w:line="284" w:lineRule="atLeast"/>
        <w:rPr>
          <w:spacing w:val="10"/>
          <w:sz w:val="22"/>
          <w:szCs w:val="22"/>
        </w:rPr>
      </w:pPr>
    </w:p>
    <w:p w14:paraId="5B139C53" w14:textId="77777777" w:rsidR="0066169C" w:rsidRPr="005A443A" w:rsidRDefault="0066169C" w:rsidP="005A443A">
      <w:pPr>
        <w:spacing w:line="284" w:lineRule="atLeast"/>
        <w:rPr>
          <w:spacing w:val="10"/>
          <w:sz w:val="22"/>
          <w:szCs w:val="22"/>
        </w:rPr>
      </w:pPr>
    </w:p>
    <w:p w14:paraId="1A610548" w14:textId="77777777" w:rsidR="002327CE" w:rsidRPr="0066169C" w:rsidRDefault="002327CE" w:rsidP="0066169C">
      <w:pPr>
        <w:pStyle w:val="Text"/>
        <w:rPr>
          <w:b/>
          <w:sz w:val="26"/>
          <w:szCs w:val="26"/>
        </w:rPr>
      </w:pPr>
      <w:bookmarkStart w:id="20" w:name="_Toc307578907"/>
      <w:r w:rsidRPr="0066169C">
        <w:rPr>
          <w:b/>
          <w:sz w:val="26"/>
          <w:szCs w:val="26"/>
        </w:rPr>
        <w:t>The ultimate fate</w:t>
      </w:r>
      <w:bookmarkEnd w:id="20"/>
    </w:p>
    <w:p w14:paraId="17144891" w14:textId="77777777" w:rsidR="0066169C" w:rsidRPr="0066169C" w:rsidRDefault="0066169C" w:rsidP="0066169C"/>
    <w:p w14:paraId="00309901" w14:textId="77777777" w:rsidR="002327CE" w:rsidRPr="005A443A" w:rsidRDefault="002327CE" w:rsidP="005A443A">
      <w:pPr>
        <w:spacing w:line="284" w:lineRule="atLeast"/>
        <w:rPr>
          <w:spacing w:val="10"/>
          <w:sz w:val="22"/>
          <w:szCs w:val="22"/>
        </w:rPr>
      </w:pPr>
      <w:r w:rsidRPr="005A443A">
        <w:rPr>
          <w:spacing w:val="10"/>
          <w:sz w:val="22"/>
          <w:szCs w:val="22"/>
        </w:rPr>
        <w:t>T</w:t>
      </w:r>
      <w:r w:rsidR="0057596B" w:rsidRPr="005A443A">
        <w:rPr>
          <w:spacing w:val="10"/>
          <w:sz w:val="22"/>
          <w:szCs w:val="22"/>
        </w:rPr>
        <w:t xml:space="preserve">he </w:t>
      </w:r>
      <w:r w:rsidR="003A5E10" w:rsidRPr="005A443A">
        <w:rPr>
          <w:spacing w:val="10"/>
          <w:sz w:val="22"/>
          <w:szCs w:val="22"/>
        </w:rPr>
        <w:t>most interesting</w:t>
      </w:r>
      <w:r w:rsidR="0057596B" w:rsidRPr="005A443A">
        <w:rPr>
          <w:spacing w:val="10"/>
          <w:sz w:val="22"/>
          <w:szCs w:val="22"/>
        </w:rPr>
        <w:t xml:space="preserve"> part of a star</w:t>
      </w:r>
      <w:r w:rsidR="000E0E72" w:rsidRPr="005A443A">
        <w:rPr>
          <w:spacing w:val="10"/>
          <w:sz w:val="22"/>
          <w:szCs w:val="22"/>
        </w:rPr>
        <w:t>’</w:t>
      </w:r>
      <w:r w:rsidR="0057596B" w:rsidRPr="005A443A">
        <w:rPr>
          <w:spacing w:val="10"/>
          <w:sz w:val="22"/>
          <w:szCs w:val="22"/>
        </w:rPr>
        <w:t>s life cycle is the last phase, when it begins to run out of the nuclear fuel (hydrogen) required to sustain gravitational equilibrium. T</w:t>
      </w:r>
      <w:r w:rsidRPr="005A443A">
        <w:rPr>
          <w:spacing w:val="10"/>
          <w:sz w:val="22"/>
          <w:szCs w:val="22"/>
        </w:rPr>
        <w:t xml:space="preserve">he ultimate fate </w:t>
      </w:r>
      <w:r w:rsidR="00BB71E7" w:rsidRPr="005A443A">
        <w:rPr>
          <w:spacing w:val="10"/>
          <w:sz w:val="22"/>
          <w:szCs w:val="22"/>
        </w:rPr>
        <w:t xml:space="preserve">of a star is determined by its </w:t>
      </w:r>
      <w:r w:rsidRPr="005A443A">
        <w:rPr>
          <w:spacing w:val="10"/>
          <w:sz w:val="22"/>
          <w:szCs w:val="22"/>
        </w:rPr>
        <w:t>initial mass.</w:t>
      </w:r>
    </w:p>
    <w:p w14:paraId="636A62EC" w14:textId="77777777" w:rsidR="00D51094" w:rsidRPr="005A443A" w:rsidRDefault="00D51094" w:rsidP="005A443A">
      <w:pPr>
        <w:spacing w:line="284" w:lineRule="atLeast"/>
        <w:rPr>
          <w:spacing w:val="10"/>
          <w:sz w:val="22"/>
          <w:szCs w:val="22"/>
        </w:rPr>
      </w:pPr>
    </w:p>
    <w:p w14:paraId="0361F458" w14:textId="77777777" w:rsidR="002327CE" w:rsidRDefault="00536EBA" w:rsidP="005A443A">
      <w:pPr>
        <w:spacing w:line="284" w:lineRule="atLeast"/>
        <w:rPr>
          <w:spacing w:val="10"/>
          <w:sz w:val="22"/>
          <w:szCs w:val="22"/>
        </w:rPr>
      </w:pPr>
      <w:r w:rsidRPr="0066169C">
        <w:rPr>
          <w:b/>
          <w:spacing w:val="10"/>
          <w:sz w:val="22"/>
          <w:szCs w:val="22"/>
        </w:rPr>
        <w:t>Low mass</w:t>
      </w:r>
      <w:r w:rsidR="002327CE" w:rsidRPr="0066169C">
        <w:rPr>
          <w:b/>
          <w:spacing w:val="10"/>
          <w:sz w:val="22"/>
          <w:szCs w:val="22"/>
        </w:rPr>
        <w:t xml:space="preserve"> stars</w:t>
      </w:r>
    </w:p>
    <w:p w14:paraId="5FE79874" w14:textId="77777777" w:rsidR="0066169C" w:rsidRPr="005A443A" w:rsidRDefault="0066169C" w:rsidP="005A443A">
      <w:pPr>
        <w:spacing w:line="284" w:lineRule="atLeast"/>
        <w:rPr>
          <w:spacing w:val="10"/>
          <w:sz w:val="22"/>
          <w:szCs w:val="22"/>
        </w:rPr>
      </w:pPr>
    </w:p>
    <w:p w14:paraId="52D074BA" w14:textId="77777777" w:rsidR="002327CE" w:rsidRPr="005A443A" w:rsidRDefault="003102F4" w:rsidP="005A443A">
      <w:pPr>
        <w:spacing w:line="284" w:lineRule="atLeast"/>
        <w:rPr>
          <w:spacing w:val="10"/>
          <w:sz w:val="22"/>
          <w:szCs w:val="22"/>
        </w:rPr>
      </w:pPr>
      <w:r w:rsidRPr="00C6122E">
        <w:rPr>
          <w:spacing w:val="10"/>
          <w:sz w:val="22"/>
          <w:szCs w:val="22"/>
        </w:rPr>
        <w:t>Low mass stars</w:t>
      </w:r>
      <w:r w:rsidRPr="0066169C">
        <w:rPr>
          <w:spacing w:val="10"/>
          <w:sz w:val="22"/>
          <w:szCs w:val="22"/>
        </w:rPr>
        <w:t xml:space="preserve"> </w:t>
      </w:r>
      <w:r w:rsidRPr="005A443A">
        <w:rPr>
          <w:spacing w:val="10"/>
          <w:sz w:val="22"/>
          <w:szCs w:val="22"/>
        </w:rPr>
        <w:t>(up to about 10 solar masses)</w:t>
      </w:r>
      <w:r w:rsidR="00536EBA" w:rsidRPr="005A443A">
        <w:rPr>
          <w:spacing w:val="10"/>
          <w:sz w:val="22"/>
          <w:szCs w:val="22"/>
        </w:rPr>
        <w:t xml:space="preserve"> never get hot enough in their core to form any elements beyond carbon and oxygen – and in some cases not even beyond helium. </w:t>
      </w:r>
      <w:r w:rsidR="00363E30" w:rsidRPr="005A443A">
        <w:rPr>
          <w:spacing w:val="10"/>
          <w:sz w:val="22"/>
          <w:szCs w:val="22"/>
        </w:rPr>
        <w:t>When</w:t>
      </w:r>
      <w:r w:rsidR="00536EBA" w:rsidRPr="005A443A">
        <w:rPr>
          <w:spacing w:val="10"/>
          <w:sz w:val="22"/>
          <w:szCs w:val="22"/>
        </w:rPr>
        <w:t xml:space="preserve"> equilib</w:t>
      </w:r>
      <w:r w:rsidR="00356723" w:rsidRPr="005A443A">
        <w:rPr>
          <w:spacing w:val="10"/>
          <w:sz w:val="22"/>
          <w:szCs w:val="22"/>
        </w:rPr>
        <w:t>rium can no longer be sustained</w:t>
      </w:r>
      <w:r w:rsidR="00536EBA" w:rsidRPr="005A443A">
        <w:rPr>
          <w:spacing w:val="10"/>
          <w:sz w:val="22"/>
          <w:szCs w:val="22"/>
        </w:rPr>
        <w:t xml:space="preserve"> the core collapses again, releasing this gravitational energy as heat. The rest of the star swells up and it becomes a red supergiant. Through time, the outer layers blow </w:t>
      </w:r>
      <w:r w:rsidR="00D51094" w:rsidRPr="005A443A">
        <w:rPr>
          <w:spacing w:val="10"/>
          <w:sz w:val="22"/>
          <w:szCs w:val="22"/>
        </w:rPr>
        <w:t>off into</w:t>
      </w:r>
      <w:r w:rsidR="00536EBA" w:rsidRPr="005A443A">
        <w:rPr>
          <w:spacing w:val="10"/>
          <w:sz w:val="22"/>
          <w:szCs w:val="22"/>
        </w:rPr>
        <w:t xml:space="preserve"> space and </w:t>
      </w:r>
      <w:r w:rsidR="00363E30" w:rsidRPr="005A443A">
        <w:rPr>
          <w:spacing w:val="10"/>
          <w:sz w:val="22"/>
          <w:szCs w:val="22"/>
        </w:rPr>
        <w:t>leave</w:t>
      </w:r>
      <w:r w:rsidR="00536EBA" w:rsidRPr="005A443A">
        <w:rPr>
          <w:spacing w:val="10"/>
          <w:sz w:val="22"/>
          <w:szCs w:val="22"/>
        </w:rPr>
        <w:t xml:space="preserve"> behind an Earth</w:t>
      </w:r>
      <w:r>
        <w:rPr>
          <w:spacing w:val="10"/>
          <w:sz w:val="22"/>
          <w:szCs w:val="22"/>
        </w:rPr>
        <w:t>-</w:t>
      </w:r>
      <w:r w:rsidR="00536EBA" w:rsidRPr="005A443A">
        <w:rPr>
          <w:spacing w:val="10"/>
          <w:sz w:val="22"/>
          <w:szCs w:val="22"/>
        </w:rPr>
        <w:t>sized carbon core, called a white dwarf. This is its ultimate fate, unless it interacts with another star and gains mass</w:t>
      </w:r>
      <w:r>
        <w:rPr>
          <w:spacing w:val="10"/>
          <w:sz w:val="22"/>
          <w:szCs w:val="22"/>
        </w:rPr>
        <w:t>,</w:t>
      </w:r>
      <w:r w:rsidR="00536EBA" w:rsidRPr="005A443A">
        <w:rPr>
          <w:spacing w:val="10"/>
          <w:sz w:val="22"/>
          <w:szCs w:val="22"/>
        </w:rPr>
        <w:t xml:space="preserve"> creating gravitational collapse again with </w:t>
      </w:r>
      <w:r w:rsidR="0086759C" w:rsidRPr="005A443A">
        <w:rPr>
          <w:spacing w:val="10"/>
          <w:sz w:val="22"/>
          <w:szCs w:val="22"/>
        </w:rPr>
        <w:t>the</w:t>
      </w:r>
      <w:r w:rsidR="00536EBA" w:rsidRPr="005A443A">
        <w:rPr>
          <w:spacing w:val="10"/>
          <w:sz w:val="22"/>
          <w:szCs w:val="22"/>
        </w:rPr>
        <w:t xml:space="preserve"> subsequent nuclear fusion making it explode as a type Ia supernova.</w:t>
      </w:r>
    </w:p>
    <w:p w14:paraId="221AF490" w14:textId="77777777" w:rsidR="00CC42E9" w:rsidRPr="005A443A" w:rsidRDefault="00CC42E9" w:rsidP="005A443A">
      <w:pPr>
        <w:spacing w:line="284" w:lineRule="atLeast"/>
        <w:rPr>
          <w:spacing w:val="10"/>
          <w:sz w:val="22"/>
          <w:szCs w:val="22"/>
        </w:rPr>
      </w:pPr>
    </w:p>
    <w:p w14:paraId="7F250EDA" w14:textId="77777777" w:rsidR="00CC42E9" w:rsidRPr="00C6122E" w:rsidRDefault="00CC42E9" w:rsidP="005A443A">
      <w:pPr>
        <w:spacing w:line="284" w:lineRule="atLeast"/>
        <w:rPr>
          <w:b/>
          <w:i/>
          <w:spacing w:val="10"/>
          <w:sz w:val="22"/>
          <w:szCs w:val="22"/>
        </w:rPr>
      </w:pPr>
      <w:r w:rsidRPr="00C6122E">
        <w:rPr>
          <w:b/>
          <w:i/>
          <w:spacing w:val="10"/>
          <w:sz w:val="22"/>
          <w:szCs w:val="22"/>
        </w:rPr>
        <w:t>Interesting fact</w:t>
      </w:r>
    </w:p>
    <w:p w14:paraId="4BB7B988" w14:textId="77777777" w:rsidR="0066169C" w:rsidRPr="005A443A" w:rsidRDefault="0066169C" w:rsidP="005A443A">
      <w:pPr>
        <w:spacing w:line="284" w:lineRule="atLeast"/>
        <w:rPr>
          <w:b/>
          <w:spacing w:val="10"/>
          <w:sz w:val="22"/>
          <w:szCs w:val="22"/>
        </w:rPr>
      </w:pPr>
    </w:p>
    <w:p w14:paraId="62556574" w14:textId="77777777" w:rsidR="00286433" w:rsidRDefault="00CC42E9" w:rsidP="005A443A">
      <w:pPr>
        <w:spacing w:line="284" w:lineRule="atLeast"/>
        <w:rPr>
          <w:spacing w:val="10"/>
          <w:sz w:val="22"/>
          <w:szCs w:val="22"/>
        </w:rPr>
      </w:pPr>
      <w:r w:rsidRPr="005A443A">
        <w:rPr>
          <w:spacing w:val="10"/>
          <w:sz w:val="22"/>
          <w:szCs w:val="22"/>
        </w:rPr>
        <w:t>A spectacular explosion heralding the appearance of a new type Ia supernova (SN2011fe) was observed in August 2011. It occurred in the Pinwheel galaxy (M101)</w:t>
      </w:r>
      <w:r w:rsidR="00891B5B">
        <w:rPr>
          <w:spacing w:val="10"/>
          <w:sz w:val="22"/>
          <w:szCs w:val="22"/>
        </w:rPr>
        <w:t>,</w:t>
      </w:r>
      <w:r w:rsidRPr="005A443A">
        <w:rPr>
          <w:spacing w:val="10"/>
          <w:sz w:val="22"/>
          <w:szCs w:val="22"/>
        </w:rPr>
        <w:t xml:space="preserve"> which is 21 million light-years away, reaching its peak brightness between the 9 and 12 September. This is the nearest example of this type </w:t>
      </w:r>
      <w:r w:rsidR="00891B5B">
        <w:rPr>
          <w:spacing w:val="10"/>
          <w:sz w:val="22"/>
          <w:szCs w:val="22"/>
        </w:rPr>
        <w:t xml:space="preserve">of </w:t>
      </w:r>
    </w:p>
    <w:p w14:paraId="01220530" w14:textId="77777777" w:rsidR="00CC42E9" w:rsidRPr="005A443A" w:rsidRDefault="00286433" w:rsidP="005A443A">
      <w:pPr>
        <w:spacing w:line="284" w:lineRule="atLeast"/>
        <w:rPr>
          <w:spacing w:val="10"/>
          <w:sz w:val="22"/>
          <w:szCs w:val="22"/>
        </w:rPr>
      </w:pPr>
      <w:r>
        <w:rPr>
          <w:spacing w:val="10"/>
          <w:sz w:val="22"/>
          <w:szCs w:val="22"/>
        </w:rPr>
        <w:br w:type="page"/>
      </w:r>
      <w:r w:rsidR="00891B5B">
        <w:rPr>
          <w:spacing w:val="10"/>
          <w:sz w:val="22"/>
          <w:szCs w:val="22"/>
        </w:rPr>
        <w:lastRenderedPageBreak/>
        <w:t xml:space="preserve">supernova </w:t>
      </w:r>
      <w:r w:rsidR="00CC42E9" w:rsidRPr="005A443A">
        <w:rPr>
          <w:spacing w:val="10"/>
          <w:sz w:val="22"/>
          <w:szCs w:val="22"/>
        </w:rPr>
        <w:t>seen in 40 years</w:t>
      </w:r>
      <w:r w:rsidR="00891B5B">
        <w:rPr>
          <w:spacing w:val="10"/>
          <w:sz w:val="22"/>
          <w:szCs w:val="22"/>
        </w:rPr>
        <w:t>.</w:t>
      </w:r>
      <w:r w:rsidR="00CC42E9" w:rsidRPr="005A443A">
        <w:rPr>
          <w:spacing w:val="10"/>
          <w:sz w:val="22"/>
          <w:szCs w:val="22"/>
        </w:rPr>
        <w:t xml:space="preserve"> It was also caught at an earlier stage than any other supernova of this type.</w:t>
      </w:r>
    </w:p>
    <w:p w14:paraId="112DA116" w14:textId="77777777" w:rsidR="00286433" w:rsidRDefault="00286433" w:rsidP="005A443A">
      <w:pPr>
        <w:spacing w:line="284" w:lineRule="atLeast"/>
        <w:rPr>
          <w:spacing w:val="10"/>
          <w:sz w:val="22"/>
          <w:szCs w:val="22"/>
        </w:rPr>
      </w:pPr>
    </w:p>
    <w:p w14:paraId="1E8987A3" w14:textId="77777777" w:rsidR="00CC42E9" w:rsidRPr="005A443A" w:rsidRDefault="00CC42E9" w:rsidP="005A443A">
      <w:pPr>
        <w:spacing w:line="284" w:lineRule="atLeast"/>
        <w:rPr>
          <w:spacing w:val="10"/>
          <w:sz w:val="22"/>
          <w:szCs w:val="22"/>
        </w:rPr>
      </w:pPr>
      <w:r w:rsidRPr="005A443A">
        <w:rPr>
          <w:spacing w:val="10"/>
          <w:sz w:val="22"/>
          <w:szCs w:val="22"/>
        </w:rPr>
        <w:t xml:space="preserve">See </w:t>
      </w:r>
      <w:hyperlink r:id="rId44" w:history="1">
        <w:r w:rsidRPr="005A443A">
          <w:rPr>
            <w:rStyle w:val="Hyperlink"/>
            <w:spacing w:val="10"/>
            <w:sz w:val="22"/>
            <w:szCs w:val="22"/>
          </w:rPr>
          <w:t>http://astrosurf.com/aras/surveys/supernovae/sn2011fe/obs.html</w:t>
        </w:r>
      </w:hyperlink>
      <w:r w:rsidRPr="005A443A">
        <w:rPr>
          <w:spacing w:val="10"/>
          <w:sz w:val="22"/>
          <w:szCs w:val="22"/>
        </w:rPr>
        <w:t xml:space="preserve"> for some nice images and data.</w:t>
      </w:r>
    </w:p>
    <w:p w14:paraId="1D253180" w14:textId="77777777" w:rsidR="00D51094" w:rsidRPr="005A443A" w:rsidRDefault="00D51094" w:rsidP="005A443A">
      <w:pPr>
        <w:spacing w:line="284" w:lineRule="atLeast"/>
        <w:rPr>
          <w:spacing w:val="10"/>
          <w:sz w:val="22"/>
          <w:szCs w:val="22"/>
        </w:rPr>
      </w:pPr>
    </w:p>
    <w:p w14:paraId="36E8BCF3" w14:textId="77777777" w:rsidR="00B666BA" w:rsidRDefault="00536EBA" w:rsidP="005A443A">
      <w:pPr>
        <w:spacing w:line="284" w:lineRule="atLeast"/>
        <w:rPr>
          <w:spacing w:val="10"/>
          <w:sz w:val="22"/>
          <w:szCs w:val="22"/>
        </w:rPr>
      </w:pPr>
      <w:r w:rsidRPr="0066169C">
        <w:rPr>
          <w:b/>
          <w:spacing w:val="10"/>
          <w:sz w:val="22"/>
          <w:szCs w:val="22"/>
        </w:rPr>
        <w:t>High mass stars</w:t>
      </w:r>
    </w:p>
    <w:p w14:paraId="19A59660" w14:textId="77777777" w:rsidR="0066169C" w:rsidRPr="005A443A" w:rsidRDefault="0066169C" w:rsidP="005A443A">
      <w:pPr>
        <w:spacing w:line="284" w:lineRule="atLeast"/>
        <w:rPr>
          <w:spacing w:val="10"/>
          <w:sz w:val="22"/>
          <w:szCs w:val="22"/>
        </w:rPr>
      </w:pPr>
    </w:p>
    <w:p w14:paraId="0086A5D0" w14:textId="77777777" w:rsidR="00B225F6" w:rsidRPr="005A443A" w:rsidRDefault="009D5ED4" w:rsidP="005A443A">
      <w:pPr>
        <w:spacing w:line="284" w:lineRule="atLeast"/>
        <w:rPr>
          <w:spacing w:val="10"/>
          <w:sz w:val="22"/>
          <w:szCs w:val="22"/>
        </w:rPr>
      </w:pPr>
      <w:r w:rsidRPr="005A443A">
        <w:rPr>
          <w:spacing w:val="10"/>
          <w:sz w:val="22"/>
          <w:szCs w:val="22"/>
        </w:rPr>
        <w:t xml:space="preserve">The cores </w:t>
      </w:r>
      <w:r w:rsidR="00891B5B">
        <w:rPr>
          <w:spacing w:val="10"/>
          <w:sz w:val="22"/>
          <w:szCs w:val="22"/>
        </w:rPr>
        <w:t xml:space="preserve">of </w:t>
      </w:r>
      <w:r w:rsidR="00891B5B" w:rsidRPr="00891B5B">
        <w:rPr>
          <w:spacing w:val="10"/>
          <w:sz w:val="22"/>
          <w:szCs w:val="22"/>
        </w:rPr>
        <w:t xml:space="preserve">high </w:t>
      </w:r>
      <w:r w:rsidR="00891B5B" w:rsidRPr="00C6122E">
        <w:rPr>
          <w:spacing w:val="10"/>
          <w:sz w:val="22"/>
          <w:szCs w:val="22"/>
        </w:rPr>
        <w:t>mass stars</w:t>
      </w:r>
      <w:r w:rsidR="00891B5B" w:rsidRPr="005A443A">
        <w:rPr>
          <w:spacing w:val="10"/>
          <w:sz w:val="22"/>
          <w:szCs w:val="22"/>
        </w:rPr>
        <w:t xml:space="preserve"> (more than 10 solar masses)</w:t>
      </w:r>
      <w:r w:rsidR="00891B5B">
        <w:rPr>
          <w:spacing w:val="10"/>
          <w:sz w:val="22"/>
          <w:szCs w:val="22"/>
        </w:rPr>
        <w:t xml:space="preserve"> </w:t>
      </w:r>
      <w:r w:rsidRPr="005A443A">
        <w:rPr>
          <w:spacing w:val="10"/>
          <w:sz w:val="22"/>
          <w:szCs w:val="22"/>
        </w:rPr>
        <w:t xml:space="preserve">are much hotter </w:t>
      </w:r>
      <w:r w:rsidR="00D51094" w:rsidRPr="005A443A">
        <w:rPr>
          <w:spacing w:val="10"/>
          <w:sz w:val="22"/>
          <w:szCs w:val="22"/>
        </w:rPr>
        <w:t>than</w:t>
      </w:r>
      <w:r w:rsidR="00891B5B">
        <w:rPr>
          <w:spacing w:val="10"/>
          <w:sz w:val="22"/>
          <w:szCs w:val="22"/>
        </w:rPr>
        <w:t xml:space="preserve"> those of</w:t>
      </w:r>
      <w:r w:rsidR="00D51094" w:rsidRPr="005A443A">
        <w:rPr>
          <w:spacing w:val="10"/>
          <w:sz w:val="22"/>
          <w:szCs w:val="22"/>
        </w:rPr>
        <w:t xml:space="preserve"> low mass stars since they need </w:t>
      </w:r>
      <w:r w:rsidRPr="005A443A">
        <w:rPr>
          <w:spacing w:val="10"/>
          <w:sz w:val="22"/>
          <w:szCs w:val="22"/>
        </w:rPr>
        <w:t>to create enough pressure to balance the gravitational pull of their greater mass. They have a complicated core and shell structure, within which elements beyond carbon and oxygen are fused</w:t>
      </w:r>
      <w:r w:rsidR="00D51094" w:rsidRPr="005A443A">
        <w:rPr>
          <w:spacing w:val="10"/>
          <w:sz w:val="22"/>
          <w:szCs w:val="22"/>
        </w:rPr>
        <w:t>, for example</w:t>
      </w:r>
      <w:r w:rsidRPr="005A443A">
        <w:rPr>
          <w:spacing w:val="10"/>
          <w:sz w:val="22"/>
          <w:szCs w:val="22"/>
        </w:rPr>
        <w:t xml:space="preserve"> neon, magnesium, silicon and iron. </w:t>
      </w:r>
    </w:p>
    <w:p w14:paraId="4893D43C" w14:textId="77777777" w:rsidR="00B225F6" w:rsidRPr="005A443A" w:rsidRDefault="00B225F6" w:rsidP="005A443A">
      <w:pPr>
        <w:spacing w:line="284" w:lineRule="atLeast"/>
        <w:rPr>
          <w:spacing w:val="10"/>
          <w:sz w:val="22"/>
          <w:szCs w:val="22"/>
        </w:rPr>
      </w:pPr>
    </w:p>
    <w:p w14:paraId="6A41DA10" w14:textId="77777777" w:rsidR="00B225F6" w:rsidRPr="005A443A" w:rsidRDefault="00B225F6" w:rsidP="005A443A">
      <w:pPr>
        <w:spacing w:line="284" w:lineRule="atLeast"/>
        <w:rPr>
          <w:spacing w:val="10"/>
          <w:sz w:val="22"/>
          <w:szCs w:val="22"/>
        </w:rPr>
      </w:pPr>
      <w:r w:rsidRPr="005A443A">
        <w:rPr>
          <w:spacing w:val="10"/>
          <w:sz w:val="22"/>
          <w:szCs w:val="22"/>
          <w:vertAlign w:val="superscript"/>
        </w:rPr>
        <w:t>12</w:t>
      </w:r>
      <w:r w:rsidRPr="005A443A">
        <w:rPr>
          <w:spacing w:val="10"/>
          <w:sz w:val="22"/>
          <w:szCs w:val="22"/>
        </w:rPr>
        <w:t>C</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vertAlign w:val="superscript"/>
        </w:rPr>
        <w:t>12</w:t>
      </w:r>
      <w:r w:rsidRPr="005A443A">
        <w:rPr>
          <w:spacing w:val="10"/>
          <w:sz w:val="22"/>
          <w:szCs w:val="22"/>
        </w:rPr>
        <w:t>C</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vertAlign w:val="superscript"/>
        </w:rPr>
        <w:t>24</w:t>
      </w:r>
      <w:r w:rsidRPr="005A443A">
        <w:rPr>
          <w:spacing w:val="10"/>
          <w:sz w:val="22"/>
          <w:szCs w:val="22"/>
        </w:rPr>
        <w:t>Mg</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rPr>
        <w:t>γ</w:t>
      </w:r>
    </w:p>
    <w:p w14:paraId="7B577C10" w14:textId="77777777" w:rsidR="00B225F6" w:rsidRPr="005A443A" w:rsidRDefault="00B225F6" w:rsidP="005A443A">
      <w:pPr>
        <w:spacing w:line="284" w:lineRule="atLeast"/>
        <w:rPr>
          <w:spacing w:val="10"/>
          <w:sz w:val="22"/>
          <w:szCs w:val="22"/>
        </w:rPr>
      </w:pPr>
    </w:p>
    <w:p w14:paraId="663F735D" w14:textId="77777777" w:rsidR="00B225F6" w:rsidRPr="005A443A" w:rsidRDefault="00B225F6" w:rsidP="005A443A">
      <w:pPr>
        <w:spacing w:line="284" w:lineRule="atLeast"/>
        <w:rPr>
          <w:spacing w:val="10"/>
          <w:sz w:val="22"/>
          <w:szCs w:val="22"/>
        </w:rPr>
      </w:pPr>
      <w:r w:rsidRPr="005A443A">
        <w:rPr>
          <w:spacing w:val="10"/>
          <w:sz w:val="22"/>
          <w:szCs w:val="22"/>
          <w:vertAlign w:val="superscript"/>
        </w:rPr>
        <w:t>16</w:t>
      </w:r>
      <w:r w:rsidRPr="005A443A">
        <w:rPr>
          <w:spacing w:val="10"/>
          <w:sz w:val="22"/>
          <w:szCs w:val="22"/>
        </w:rPr>
        <w:t>O</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vertAlign w:val="superscript"/>
        </w:rPr>
        <w:t>4</w:t>
      </w:r>
      <w:r w:rsidRPr="005A443A">
        <w:rPr>
          <w:spacing w:val="10"/>
          <w:sz w:val="22"/>
          <w:szCs w:val="22"/>
        </w:rPr>
        <w:t>He</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vertAlign w:val="superscript"/>
        </w:rPr>
        <w:t>20</w:t>
      </w:r>
      <w:r w:rsidRPr="005A443A">
        <w:rPr>
          <w:spacing w:val="10"/>
          <w:sz w:val="22"/>
          <w:szCs w:val="22"/>
        </w:rPr>
        <w:t>Ne</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rPr>
        <w:t>γ</w:t>
      </w:r>
    </w:p>
    <w:p w14:paraId="2B3992E0" w14:textId="77777777" w:rsidR="00B225F6" w:rsidRPr="005A443A" w:rsidRDefault="00B225F6" w:rsidP="005A443A">
      <w:pPr>
        <w:spacing w:line="284" w:lineRule="atLeast"/>
        <w:rPr>
          <w:spacing w:val="10"/>
          <w:sz w:val="22"/>
          <w:szCs w:val="22"/>
        </w:rPr>
      </w:pPr>
    </w:p>
    <w:p w14:paraId="5AC457EA" w14:textId="77777777" w:rsidR="00B225F6" w:rsidRPr="005A443A" w:rsidRDefault="00B225F6" w:rsidP="005A443A">
      <w:pPr>
        <w:spacing w:line="284" w:lineRule="atLeast"/>
        <w:rPr>
          <w:spacing w:val="10"/>
          <w:sz w:val="22"/>
          <w:szCs w:val="22"/>
        </w:rPr>
      </w:pPr>
      <w:r w:rsidRPr="005A443A">
        <w:rPr>
          <w:spacing w:val="10"/>
          <w:sz w:val="22"/>
          <w:szCs w:val="22"/>
          <w:vertAlign w:val="superscript"/>
        </w:rPr>
        <w:t>16</w:t>
      </w:r>
      <w:r w:rsidRPr="005A443A">
        <w:rPr>
          <w:spacing w:val="10"/>
          <w:sz w:val="22"/>
          <w:szCs w:val="22"/>
        </w:rPr>
        <w:t>O</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vertAlign w:val="superscript"/>
        </w:rPr>
        <w:t>16</w:t>
      </w:r>
      <w:r w:rsidRPr="005A443A">
        <w:rPr>
          <w:spacing w:val="10"/>
          <w:sz w:val="22"/>
          <w:szCs w:val="22"/>
        </w:rPr>
        <w:t>O</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vertAlign w:val="superscript"/>
        </w:rPr>
        <w:t>32</w:t>
      </w:r>
      <w:r w:rsidRPr="005A443A">
        <w:rPr>
          <w:spacing w:val="10"/>
          <w:sz w:val="22"/>
          <w:szCs w:val="22"/>
        </w:rPr>
        <w:t>S</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rPr>
        <w:t>γ</w:t>
      </w:r>
    </w:p>
    <w:p w14:paraId="396DA338" w14:textId="77777777" w:rsidR="00D51094" w:rsidRPr="005A443A" w:rsidRDefault="00D51094" w:rsidP="005A443A">
      <w:pPr>
        <w:spacing w:line="284" w:lineRule="atLeast"/>
        <w:rPr>
          <w:spacing w:val="10"/>
          <w:sz w:val="22"/>
          <w:szCs w:val="22"/>
        </w:rPr>
      </w:pPr>
    </w:p>
    <w:p w14:paraId="3E1B74CF" w14:textId="77777777" w:rsidR="00D51094" w:rsidRPr="005A443A" w:rsidRDefault="00D51094" w:rsidP="005A443A">
      <w:pPr>
        <w:spacing w:line="284" w:lineRule="atLeast"/>
        <w:rPr>
          <w:spacing w:val="10"/>
          <w:sz w:val="22"/>
          <w:szCs w:val="22"/>
        </w:rPr>
      </w:pPr>
      <w:r w:rsidRPr="005A443A">
        <w:rPr>
          <w:spacing w:val="10"/>
          <w:sz w:val="22"/>
          <w:szCs w:val="22"/>
        </w:rPr>
        <w:t>Processes like these lead to</w:t>
      </w:r>
      <w:r w:rsidR="00195CFD" w:rsidRPr="005A443A">
        <w:rPr>
          <w:spacing w:val="10"/>
          <w:sz w:val="22"/>
          <w:szCs w:val="22"/>
        </w:rPr>
        <w:t xml:space="preserve"> the</w:t>
      </w:r>
      <w:r w:rsidRPr="005A443A">
        <w:rPr>
          <w:spacing w:val="10"/>
          <w:sz w:val="22"/>
          <w:szCs w:val="22"/>
        </w:rPr>
        <w:t xml:space="preserve"> production of heavier and heavier nuclei.</w:t>
      </w:r>
    </w:p>
    <w:p w14:paraId="3E5CFE65" w14:textId="77777777" w:rsidR="00B225F6" w:rsidRPr="005A443A" w:rsidRDefault="00B225F6" w:rsidP="005A443A">
      <w:pPr>
        <w:spacing w:line="284" w:lineRule="atLeast"/>
        <w:rPr>
          <w:spacing w:val="10"/>
          <w:sz w:val="22"/>
          <w:szCs w:val="22"/>
        </w:rPr>
      </w:pPr>
    </w:p>
    <w:p w14:paraId="10983053" w14:textId="77777777" w:rsidR="00536EBA" w:rsidRDefault="009D5ED4" w:rsidP="005A443A">
      <w:pPr>
        <w:spacing w:line="284" w:lineRule="atLeast"/>
        <w:rPr>
          <w:spacing w:val="10"/>
          <w:sz w:val="22"/>
          <w:szCs w:val="22"/>
        </w:rPr>
      </w:pPr>
      <w:r w:rsidRPr="005A443A">
        <w:rPr>
          <w:spacing w:val="10"/>
          <w:sz w:val="22"/>
          <w:szCs w:val="22"/>
        </w:rPr>
        <w:t>Smaller quantities of other element</w:t>
      </w:r>
      <w:r w:rsidR="00031D75" w:rsidRPr="005A443A">
        <w:rPr>
          <w:spacing w:val="10"/>
          <w:sz w:val="22"/>
          <w:szCs w:val="22"/>
        </w:rPr>
        <w:t>s (almost all those below iron</w:t>
      </w:r>
      <w:r w:rsidR="00891B5B">
        <w:rPr>
          <w:spacing w:val="10"/>
          <w:sz w:val="22"/>
          <w:szCs w:val="22"/>
        </w:rPr>
        <w:t>,</w:t>
      </w:r>
      <w:r w:rsidR="00031D75" w:rsidRPr="005A443A">
        <w:rPr>
          <w:spacing w:val="10"/>
          <w:sz w:val="22"/>
          <w:szCs w:val="22"/>
        </w:rPr>
        <w:t xml:space="preserve"> </w:t>
      </w:r>
      <w:r w:rsidRPr="005A443A">
        <w:rPr>
          <w:spacing w:val="10"/>
          <w:sz w:val="22"/>
          <w:szCs w:val="22"/>
        </w:rPr>
        <w:t>atomic n</w:t>
      </w:r>
      <w:r w:rsidR="00891B5B">
        <w:rPr>
          <w:spacing w:val="10"/>
          <w:sz w:val="22"/>
          <w:szCs w:val="22"/>
        </w:rPr>
        <w:t xml:space="preserve">umber </w:t>
      </w:r>
      <w:r w:rsidRPr="005A443A">
        <w:rPr>
          <w:spacing w:val="10"/>
          <w:sz w:val="22"/>
          <w:szCs w:val="22"/>
        </w:rPr>
        <w:t>26</w:t>
      </w:r>
      <w:r w:rsidR="00B225F6" w:rsidRPr="005A443A">
        <w:rPr>
          <w:spacing w:val="10"/>
          <w:sz w:val="22"/>
          <w:szCs w:val="22"/>
        </w:rPr>
        <w:t xml:space="preserve"> </w:t>
      </w:r>
      <w:r w:rsidR="00031D75" w:rsidRPr="005A443A">
        <w:rPr>
          <w:spacing w:val="10"/>
          <w:sz w:val="22"/>
          <w:szCs w:val="22"/>
        </w:rPr>
        <w:t>in</w:t>
      </w:r>
      <w:r w:rsidRPr="005A443A">
        <w:rPr>
          <w:spacing w:val="10"/>
          <w:sz w:val="22"/>
          <w:szCs w:val="22"/>
        </w:rPr>
        <w:t xml:space="preserve"> the periodic table</w:t>
      </w:r>
      <w:r w:rsidR="00031D75" w:rsidRPr="005A443A">
        <w:rPr>
          <w:spacing w:val="10"/>
          <w:sz w:val="22"/>
          <w:szCs w:val="22"/>
        </w:rPr>
        <w:t>) are formed.</w:t>
      </w:r>
    </w:p>
    <w:p w14:paraId="3982AC81" w14:textId="77777777" w:rsidR="0066169C" w:rsidRPr="005A443A" w:rsidRDefault="0066169C" w:rsidP="005A443A">
      <w:pPr>
        <w:spacing w:line="284" w:lineRule="atLeast"/>
        <w:rPr>
          <w:spacing w:val="10"/>
          <w:sz w:val="22"/>
          <w:szCs w:val="22"/>
        </w:rPr>
      </w:pPr>
    </w:p>
    <w:p w14:paraId="6520AE39" w14:textId="77777777" w:rsidR="009D5ED4" w:rsidRPr="005A443A" w:rsidRDefault="009D5ED4" w:rsidP="005A443A">
      <w:pPr>
        <w:spacing w:line="284" w:lineRule="atLeast"/>
        <w:rPr>
          <w:spacing w:val="10"/>
          <w:sz w:val="22"/>
          <w:szCs w:val="22"/>
        </w:rPr>
      </w:pPr>
      <w:r w:rsidRPr="005A443A">
        <w:rPr>
          <w:spacing w:val="10"/>
          <w:sz w:val="22"/>
          <w:szCs w:val="22"/>
        </w:rPr>
        <w:t>At the centre a core of iron forms</w:t>
      </w:r>
      <w:r w:rsidR="00891B5B">
        <w:rPr>
          <w:spacing w:val="10"/>
          <w:sz w:val="22"/>
          <w:szCs w:val="22"/>
        </w:rPr>
        <w:t>,</w:t>
      </w:r>
      <w:r w:rsidR="0058364A" w:rsidRPr="005A443A">
        <w:rPr>
          <w:spacing w:val="10"/>
          <w:sz w:val="22"/>
          <w:szCs w:val="22"/>
        </w:rPr>
        <w:t xml:space="preserve"> </w:t>
      </w:r>
      <w:r w:rsidR="00CA5AAB" w:rsidRPr="005A443A">
        <w:rPr>
          <w:spacing w:val="10"/>
          <w:sz w:val="22"/>
          <w:szCs w:val="22"/>
        </w:rPr>
        <w:t>which becomes unstable. This sets off a series of events that result in the star exploding.</w:t>
      </w:r>
    </w:p>
    <w:p w14:paraId="31C8A6FC" w14:textId="77777777" w:rsidR="0058364A" w:rsidRPr="005A443A" w:rsidRDefault="0058364A" w:rsidP="005A443A">
      <w:pPr>
        <w:spacing w:line="284" w:lineRule="atLeast"/>
        <w:rPr>
          <w:spacing w:val="10"/>
          <w:sz w:val="22"/>
          <w:szCs w:val="22"/>
        </w:rPr>
      </w:pPr>
    </w:p>
    <w:p w14:paraId="79BAE90F" w14:textId="77777777" w:rsidR="0058364A" w:rsidRPr="005A443A" w:rsidRDefault="0058364A" w:rsidP="005A443A">
      <w:pPr>
        <w:spacing w:line="284" w:lineRule="atLeast"/>
        <w:rPr>
          <w:spacing w:val="10"/>
          <w:sz w:val="22"/>
          <w:szCs w:val="22"/>
        </w:rPr>
      </w:pPr>
      <w:r w:rsidRPr="005A443A">
        <w:rPr>
          <w:spacing w:val="10"/>
          <w:sz w:val="22"/>
          <w:szCs w:val="22"/>
        </w:rPr>
        <w:t>Iron is the key to understanding what happens. Iron-56 has the lowest binding energy per nucleon. As such</w:t>
      </w:r>
      <w:r w:rsidR="00C9786F" w:rsidRPr="005A443A">
        <w:rPr>
          <w:spacing w:val="10"/>
          <w:sz w:val="22"/>
          <w:szCs w:val="22"/>
        </w:rPr>
        <w:t>,</w:t>
      </w:r>
      <w:r w:rsidRPr="005A443A">
        <w:rPr>
          <w:spacing w:val="10"/>
          <w:sz w:val="22"/>
          <w:szCs w:val="22"/>
        </w:rPr>
        <w:t xml:space="preserve"> nuclei lighter than hydrogen can fuse together to form heavier nuclei. Nuclei heavier than iron can split by fission to create lighter nuclei. Iron is the most stable</w:t>
      </w:r>
      <w:r w:rsidR="00BB71E7" w:rsidRPr="005A443A">
        <w:rPr>
          <w:spacing w:val="10"/>
          <w:sz w:val="22"/>
          <w:szCs w:val="22"/>
        </w:rPr>
        <w:t xml:space="preserve"> of all nuclei</w:t>
      </w:r>
      <w:r w:rsidRPr="005A443A">
        <w:rPr>
          <w:spacing w:val="10"/>
          <w:sz w:val="22"/>
          <w:szCs w:val="22"/>
        </w:rPr>
        <w:t xml:space="preserve"> since it has the lowest binding energy.</w:t>
      </w:r>
    </w:p>
    <w:p w14:paraId="128BEAA6" w14:textId="77777777" w:rsidR="0058364A" w:rsidRPr="005A443A" w:rsidRDefault="0058364A" w:rsidP="005A443A">
      <w:pPr>
        <w:spacing w:line="284" w:lineRule="atLeast"/>
        <w:rPr>
          <w:spacing w:val="10"/>
          <w:sz w:val="22"/>
          <w:szCs w:val="22"/>
        </w:rPr>
      </w:pPr>
    </w:p>
    <w:p w14:paraId="1CB5A212" w14:textId="77777777" w:rsidR="0058364A" w:rsidRPr="005A443A" w:rsidRDefault="0058364A" w:rsidP="005A443A">
      <w:pPr>
        <w:spacing w:line="284" w:lineRule="atLeast"/>
        <w:rPr>
          <w:spacing w:val="10"/>
          <w:sz w:val="22"/>
          <w:szCs w:val="22"/>
        </w:rPr>
      </w:pPr>
      <w:r w:rsidRPr="005A443A">
        <w:rPr>
          <w:spacing w:val="10"/>
          <w:sz w:val="22"/>
          <w:szCs w:val="22"/>
        </w:rPr>
        <w:t>Once a star’s core is made of iron it can no longer use nuclear fusion to create the heat and pressure needed t</w:t>
      </w:r>
      <w:r w:rsidR="005707E8" w:rsidRPr="005A443A">
        <w:rPr>
          <w:spacing w:val="10"/>
          <w:sz w:val="22"/>
          <w:szCs w:val="22"/>
        </w:rPr>
        <w:t>o resis</w:t>
      </w:r>
      <w:r w:rsidR="00C9786F" w:rsidRPr="005A443A">
        <w:rPr>
          <w:spacing w:val="10"/>
          <w:sz w:val="22"/>
          <w:szCs w:val="22"/>
        </w:rPr>
        <w:t xml:space="preserve">t the pull of gravity. </w:t>
      </w:r>
      <w:r w:rsidR="00891B5B">
        <w:rPr>
          <w:spacing w:val="10"/>
          <w:sz w:val="22"/>
          <w:szCs w:val="22"/>
        </w:rPr>
        <w:t>(</w:t>
      </w:r>
      <w:r w:rsidR="00C9786F" w:rsidRPr="005A443A">
        <w:rPr>
          <w:spacing w:val="10"/>
          <w:sz w:val="22"/>
          <w:szCs w:val="22"/>
        </w:rPr>
        <w:t>The c</w:t>
      </w:r>
      <w:r w:rsidRPr="005A443A">
        <w:rPr>
          <w:spacing w:val="10"/>
          <w:sz w:val="22"/>
          <w:szCs w:val="22"/>
        </w:rPr>
        <w:t>reation of elements heavier than iron would absorb energy</w:t>
      </w:r>
      <w:r w:rsidR="005707E8" w:rsidRPr="005A443A">
        <w:rPr>
          <w:spacing w:val="10"/>
          <w:sz w:val="22"/>
          <w:szCs w:val="22"/>
        </w:rPr>
        <w:t>.</w:t>
      </w:r>
      <w:r w:rsidR="00891B5B">
        <w:rPr>
          <w:spacing w:val="10"/>
          <w:sz w:val="22"/>
          <w:szCs w:val="22"/>
        </w:rPr>
        <w:t>)</w:t>
      </w:r>
      <w:r w:rsidR="005707E8" w:rsidRPr="005A443A">
        <w:rPr>
          <w:spacing w:val="10"/>
          <w:sz w:val="22"/>
          <w:szCs w:val="22"/>
        </w:rPr>
        <w:t xml:space="preserve"> </w:t>
      </w:r>
      <w:r w:rsidR="00891B5B" w:rsidRPr="005A443A">
        <w:rPr>
          <w:spacing w:val="10"/>
          <w:sz w:val="22"/>
          <w:szCs w:val="22"/>
        </w:rPr>
        <w:t xml:space="preserve">The </w:t>
      </w:r>
      <w:r w:rsidR="005707E8" w:rsidRPr="005A443A">
        <w:rPr>
          <w:spacing w:val="10"/>
          <w:sz w:val="22"/>
          <w:szCs w:val="22"/>
        </w:rPr>
        <w:t xml:space="preserve">core </w:t>
      </w:r>
      <w:r w:rsidR="00891B5B">
        <w:rPr>
          <w:spacing w:val="10"/>
          <w:sz w:val="22"/>
          <w:szCs w:val="22"/>
        </w:rPr>
        <w:t xml:space="preserve">therefore </w:t>
      </w:r>
      <w:r w:rsidR="005707E8" w:rsidRPr="005A443A">
        <w:rPr>
          <w:spacing w:val="10"/>
          <w:sz w:val="22"/>
          <w:szCs w:val="22"/>
        </w:rPr>
        <w:t>collapses in on itself until its density is enormous – of the order of one thousand trillion times (10</w:t>
      </w:r>
      <w:r w:rsidR="005707E8" w:rsidRPr="005A443A">
        <w:rPr>
          <w:spacing w:val="10"/>
          <w:sz w:val="22"/>
          <w:szCs w:val="22"/>
          <w:vertAlign w:val="superscript"/>
        </w:rPr>
        <w:t>15</w:t>
      </w:r>
      <w:r w:rsidR="005707E8" w:rsidRPr="005A443A">
        <w:rPr>
          <w:spacing w:val="10"/>
          <w:sz w:val="22"/>
          <w:szCs w:val="22"/>
        </w:rPr>
        <w:t>) that of water</w:t>
      </w:r>
      <w:r w:rsidR="00891B5B">
        <w:rPr>
          <w:spacing w:val="10"/>
          <w:sz w:val="22"/>
          <w:szCs w:val="22"/>
        </w:rPr>
        <w:t>.</w:t>
      </w:r>
    </w:p>
    <w:p w14:paraId="7F17561D" w14:textId="77777777" w:rsidR="005707E8" w:rsidRPr="005A443A" w:rsidRDefault="005707E8" w:rsidP="005A443A">
      <w:pPr>
        <w:spacing w:line="284" w:lineRule="atLeast"/>
        <w:rPr>
          <w:spacing w:val="10"/>
          <w:sz w:val="22"/>
          <w:szCs w:val="22"/>
        </w:rPr>
      </w:pPr>
    </w:p>
    <w:p w14:paraId="3D4FA4F9" w14:textId="77777777" w:rsidR="00FA6FA0" w:rsidRPr="005A443A" w:rsidRDefault="005707E8" w:rsidP="005A443A">
      <w:pPr>
        <w:spacing w:line="284" w:lineRule="atLeast"/>
        <w:rPr>
          <w:spacing w:val="10"/>
          <w:sz w:val="22"/>
          <w:szCs w:val="22"/>
        </w:rPr>
      </w:pPr>
      <w:r w:rsidRPr="005A443A">
        <w:rPr>
          <w:spacing w:val="10"/>
          <w:sz w:val="22"/>
          <w:szCs w:val="22"/>
        </w:rPr>
        <w:t>If its original mass was more than about 30 solar masses, its collapse cannot be halted, not even by nuclear forces</w:t>
      </w:r>
      <w:r w:rsidR="00891B5B">
        <w:rPr>
          <w:spacing w:val="10"/>
          <w:sz w:val="22"/>
          <w:szCs w:val="22"/>
        </w:rPr>
        <w:t>,</w:t>
      </w:r>
      <w:r w:rsidRPr="005A443A">
        <w:rPr>
          <w:spacing w:val="10"/>
          <w:sz w:val="22"/>
          <w:szCs w:val="22"/>
        </w:rPr>
        <w:t xml:space="preserve"> and the result is a </w:t>
      </w:r>
      <w:r w:rsidRPr="005A443A">
        <w:rPr>
          <w:b/>
          <w:spacing w:val="10"/>
          <w:sz w:val="22"/>
          <w:szCs w:val="22"/>
        </w:rPr>
        <w:t>black hole</w:t>
      </w:r>
      <w:r w:rsidRPr="005A443A">
        <w:rPr>
          <w:spacing w:val="10"/>
          <w:sz w:val="22"/>
          <w:szCs w:val="22"/>
        </w:rPr>
        <w:t>.</w:t>
      </w:r>
      <w:r w:rsidR="00AC4DB3" w:rsidRPr="005A443A">
        <w:rPr>
          <w:spacing w:val="10"/>
          <w:sz w:val="22"/>
          <w:szCs w:val="22"/>
        </w:rPr>
        <w:t xml:space="preserve"> </w:t>
      </w:r>
    </w:p>
    <w:p w14:paraId="3378C9D6" w14:textId="77777777" w:rsidR="00FA6FA0" w:rsidRPr="005A443A" w:rsidRDefault="00FA6FA0" w:rsidP="005A443A">
      <w:pPr>
        <w:spacing w:line="284" w:lineRule="atLeast"/>
        <w:rPr>
          <w:spacing w:val="10"/>
          <w:sz w:val="22"/>
          <w:szCs w:val="22"/>
        </w:rPr>
      </w:pPr>
    </w:p>
    <w:p w14:paraId="3BE3E75E" w14:textId="77777777" w:rsidR="00286433" w:rsidRDefault="00AC4DB3" w:rsidP="005A443A">
      <w:pPr>
        <w:spacing w:line="284" w:lineRule="atLeast"/>
        <w:rPr>
          <w:spacing w:val="10"/>
          <w:sz w:val="22"/>
          <w:szCs w:val="22"/>
        </w:rPr>
      </w:pPr>
      <w:r w:rsidRPr="005A443A">
        <w:rPr>
          <w:spacing w:val="10"/>
          <w:sz w:val="22"/>
          <w:szCs w:val="22"/>
        </w:rPr>
        <w:t xml:space="preserve">The popular or simple definition of </w:t>
      </w:r>
      <w:r w:rsidR="003A5E10" w:rsidRPr="005A443A">
        <w:rPr>
          <w:spacing w:val="10"/>
          <w:sz w:val="22"/>
          <w:szCs w:val="22"/>
        </w:rPr>
        <w:t>a black</w:t>
      </w:r>
      <w:r w:rsidRPr="005A443A">
        <w:rPr>
          <w:spacing w:val="10"/>
          <w:sz w:val="22"/>
          <w:szCs w:val="22"/>
        </w:rPr>
        <w:t xml:space="preserve"> hole is that </w:t>
      </w:r>
      <w:r w:rsidR="00891B5B">
        <w:rPr>
          <w:spacing w:val="10"/>
          <w:sz w:val="22"/>
          <w:szCs w:val="22"/>
        </w:rPr>
        <w:t>it is where</w:t>
      </w:r>
      <w:r w:rsidRPr="005A443A">
        <w:rPr>
          <w:spacing w:val="10"/>
          <w:sz w:val="22"/>
          <w:szCs w:val="22"/>
        </w:rPr>
        <w:t xml:space="preserve"> gravity is so strong that even light cannot escape. The ‘boundary’ of a </w:t>
      </w:r>
      <w:r w:rsidR="00B97B97" w:rsidRPr="005A443A">
        <w:rPr>
          <w:spacing w:val="10"/>
          <w:sz w:val="22"/>
          <w:szCs w:val="22"/>
        </w:rPr>
        <w:t>black</w:t>
      </w:r>
      <w:r w:rsidRPr="005A443A">
        <w:rPr>
          <w:spacing w:val="10"/>
          <w:sz w:val="22"/>
          <w:szCs w:val="22"/>
        </w:rPr>
        <w:t xml:space="preserve"> hole, </w:t>
      </w:r>
      <w:r w:rsidR="00315452">
        <w:rPr>
          <w:spacing w:val="10"/>
          <w:sz w:val="22"/>
          <w:szCs w:val="22"/>
        </w:rPr>
        <w:t>ie</w:t>
      </w:r>
      <w:r w:rsidRPr="005A443A">
        <w:rPr>
          <w:spacing w:val="10"/>
          <w:sz w:val="22"/>
          <w:szCs w:val="22"/>
        </w:rPr>
        <w:t xml:space="preserve"> the </w:t>
      </w:r>
    </w:p>
    <w:p w14:paraId="312FC5B6" w14:textId="77777777" w:rsidR="006F728C" w:rsidRDefault="00286433" w:rsidP="005A443A">
      <w:pPr>
        <w:spacing w:line="284" w:lineRule="atLeast"/>
        <w:rPr>
          <w:spacing w:val="10"/>
          <w:sz w:val="22"/>
          <w:szCs w:val="22"/>
        </w:rPr>
      </w:pPr>
      <w:r>
        <w:rPr>
          <w:spacing w:val="10"/>
          <w:sz w:val="22"/>
          <w:szCs w:val="22"/>
        </w:rPr>
        <w:br w:type="page"/>
      </w:r>
      <w:r w:rsidR="00B97B97" w:rsidRPr="005A443A">
        <w:rPr>
          <w:spacing w:val="10"/>
          <w:sz w:val="22"/>
          <w:szCs w:val="22"/>
        </w:rPr>
        <w:lastRenderedPageBreak/>
        <w:t>position</w:t>
      </w:r>
      <w:r w:rsidR="00AC4DB3" w:rsidRPr="005A443A">
        <w:rPr>
          <w:spacing w:val="10"/>
          <w:sz w:val="22"/>
          <w:szCs w:val="22"/>
        </w:rPr>
        <w:t xml:space="preserve"> beyond which</w:t>
      </w:r>
      <w:r w:rsidR="00B97B97" w:rsidRPr="005A443A">
        <w:rPr>
          <w:spacing w:val="10"/>
          <w:sz w:val="22"/>
          <w:szCs w:val="22"/>
        </w:rPr>
        <w:t xml:space="preserve"> </w:t>
      </w:r>
      <w:r w:rsidR="002C0B3F" w:rsidRPr="005A443A">
        <w:rPr>
          <w:spacing w:val="10"/>
          <w:sz w:val="22"/>
          <w:szCs w:val="22"/>
        </w:rPr>
        <w:t>nothing can</w:t>
      </w:r>
      <w:r w:rsidR="00B97B97" w:rsidRPr="005A443A">
        <w:rPr>
          <w:spacing w:val="10"/>
          <w:sz w:val="22"/>
          <w:szCs w:val="22"/>
        </w:rPr>
        <w:t xml:space="preserve"> escape </w:t>
      </w:r>
      <w:r w:rsidR="00AC4DB3" w:rsidRPr="005A443A">
        <w:rPr>
          <w:spacing w:val="10"/>
          <w:sz w:val="22"/>
          <w:szCs w:val="22"/>
        </w:rPr>
        <w:t xml:space="preserve">even if </w:t>
      </w:r>
      <w:r w:rsidR="00891B5B">
        <w:rPr>
          <w:spacing w:val="10"/>
          <w:sz w:val="22"/>
          <w:szCs w:val="22"/>
        </w:rPr>
        <w:t>it can</w:t>
      </w:r>
      <w:r w:rsidR="00AC4DB3" w:rsidRPr="005A443A">
        <w:rPr>
          <w:spacing w:val="10"/>
          <w:sz w:val="22"/>
          <w:szCs w:val="22"/>
        </w:rPr>
        <w:t xml:space="preserve"> travel at the speed of light</w:t>
      </w:r>
      <w:r w:rsidR="00891B5B">
        <w:rPr>
          <w:spacing w:val="10"/>
          <w:sz w:val="22"/>
          <w:szCs w:val="22"/>
        </w:rPr>
        <w:t>,</w:t>
      </w:r>
      <w:r w:rsidR="00AC4DB3" w:rsidRPr="005A443A">
        <w:rPr>
          <w:spacing w:val="10"/>
          <w:sz w:val="22"/>
          <w:szCs w:val="22"/>
        </w:rPr>
        <w:t xml:space="preserve"> is called the </w:t>
      </w:r>
      <w:r w:rsidR="00AC4DB3" w:rsidRPr="005A443A">
        <w:rPr>
          <w:b/>
          <w:spacing w:val="10"/>
          <w:sz w:val="22"/>
          <w:szCs w:val="22"/>
        </w:rPr>
        <w:t>event horizon</w:t>
      </w:r>
      <w:r w:rsidR="00AC4DB3" w:rsidRPr="005A443A">
        <w:rPr>
          <w:spacing w:val="10"/>
          <w:sz w:val="22"/>
          <w:szCs w:val="22"/>
        </w:rPr>
        <w:t xml:space="preserve">. </w:t>
      </w:r>
    </w:p>
    <w:p w14:paraId="10C09250" w14:textId="77777777" w:rsidR="0066169C" w:rsidRPr="005A443A" w:rsidRDefault="0066169C" w:rsidP="005A443A">
      <w:pPr>
        <w:spacing w:line="284" w:lineRule="atLeast"/>
        <w:rPr>
          <w:spacing w:val="10"/>
          <w:sz w:val="22"/>
          <w:szCs w:val="22"/>
        </w:rPr>
      </w:pPr>
    </w:p>
    <w:p w14:paraId="46B9CD92" w14:textId="77777777" w:rsidR="005707E8" w:rsidRPr="005A443A" w:rsidRDefault="00FC33E5" w:rsidP="005A443A">
      <w:pPr>
        <w:spacing w:line="284" w:lineRule="atLeast"/>
        <w:rPr>
          <w:spacing w:val="10"/>
          <w:sz w:val="22"/>
          <w:szCs w:val="22"/>
        </w:rPr>
      </w:pPr>
      <w:r w:rsidRPr="005A443A">
        <w:rPr>
          <w:spacing w:val="10"/>
          <w:sz w:val="22"/>
          <w:szCs w:val="22"/>
        </w:rPr>
        <w:t>Karl Schwar</w:t>
      </w:r>
      <w:r w:rsidR="006F728C" w:rsidRPr="005A443A">
        <w:rPr>
          <w:spacing w:val="10"/>
          <w:sz w:val="22"/>
          <w:szCs w:val="22"/>
        </w:rPr>
        <w:t>z</w:t>
      </w:r>
      <w:r w:rsidRPr="005A443A">
        <w:rPr>
          <w:spacing w:val="10"/>
          <w:sz w:val="22"/>
          <w:szCs w:val="22"/>
        </w:rPr>
        <w:t>s</w:t>
      </w:r>
      <w:r w:rsidR="006F728C" w:rsidRPr="005A443A">
        <w:rPr>
          <w:spacing w:val="10"/>
          <w:sz w:val="22"/>
          <w:szCs w:val="22"/>
        </w:rPr>
        <w:t xml:space="preserve">child solved Einstein’s equations for </w:t>
      </w:r>
      <w:r w:rsidR="00891B5B" w:rsidRPr="005A443A">
        <w:rPr>
          <w:spacing w:val="10"/>
          <w:sz w:val="22"/>
          <w:szCs w:val="22"/>
        </w:rPr>
        <w:t xml:space="preserve">general relativity </w:t>
      </w:r>
      <w:r w:rsidR="006F728C" w:rsidRPr="005A443A">
        <w:rPr>
          <w:spacing w:val="10"/>
          <w:sz w:val="22"/>
          <w:szCs w:val="22"/>
        </w:rPr>
        <w:t xml:space="preserve">to describe the gravitational field around a single non-rotating electrically neutral piece of matter. His solution shows </w:t>
      </w:r>
      <w:r w:rsidR="0099009B" w:rsidRPr="005A443A">
        <w:rPr>
          <w:spacing w:val="10"/>
          <w:sz w:val="22"/>
          <w:szCs w:val="22"/>
        </w:rPr>
        <w:t>that</w:t>
      </w:r>
      <w:r w:rsidR="006F728C" w:rsidRPr="005A443A">
        <w:rPr>
          <w:spacing w:val="10"/>
          <w:sz w:val="22"/>
          <w:szCs w:val="22"/>
        </w:rPr>
        <w:t xml:space="preserve"> if enough matter is packed into a small enough volume, then space-time curves back on </w:t>
      </w:r>
      <w:r w:rsidR="00BB71E7" w:rsidRPr="005A443A">
        <w:rPr>
          <w:spacing w:val="10"/>
          <w:sz w:val="22"/>
          <w:szCs w:val="22"/>
        </w:rPr>
        <w:t>it</w:t>
      </w:r>
      <w:r w:rsidR="00EE5FAB">
        <w:rPr>
          <w:spacing w:val="10"/>
          <w:sz w:val="22"/>
          <w:szCs w:val="22"/>
        </w:rPr>
        <w:t>self</w:t>
      </w:r>
      <w:r w:rsidR="0099009B" w:rsidRPr="005A443A">
        <w:rPr>
          <w:spacing w:val="10"/>
          <w:sz w:val="22"/>
          <w:szCs w:val="22"/>
        </w:rPr>
        <w:t xml:space="preserve">. Objects can still follow </w:t>
      </w:r>
      <w:r w:rsidR="002C0B3F" w:rsidRPr="005A443A">
        <w:rPr>
          <w:spacing w:val="10"/>
          <w:sz w:val="22"/>
          <w:szCs w:val="22"/>
        </w:rPr>
        <w:t>paths that lead into a black hol</w:t>
      </w:r>
      <w:r w:rsidR="0099009B" w:rsidRPr="005A443A">
        <w:rPr>
          <w:spacing w:val="10"/>
          <w:sz w:val="22"/>
          <w:szCs w:val="22"/>
        </w:rPr>
        <w:t>e, but no paths lead out. The</w:t>
      </w:r>
      <w:r w:rsidR="005B6871" w:rsidRPr="005A443A">
        <w:rPr>
          <w:spacing w:val="10"/>
          <w:sz w:val="22"/>
          <w:szCs w:val="22"/>
        </w:rPr>
        <w:t xml:space="preserve"> radius of a black hole’s event horizon (remember it is spherical) </w:t>
      </w:r>
      <w:r w:rsidR="0099009B" w:rsidRPr="005A443A">
        <w:rPr>
          <w:spacing w:val="10"/>
          <w:sz w:val="22"/>
          <w:szCs w:val="22"/>
        </w:rPr>
        <w:t xml:space="preserve">is called the </w:t>
      </w:r>
      <w:r w:rsidRPr="005A443A">
        <w:rPr>
          <w:spacing w:val="10"/>
          <w:sz w:val="22"/>
          <w:szCs w:val="22"/>
        </w:rPr>
        <w:t>Schwarzschild</w:t>
      </w:r>
      <w:r w:rsidR="0099009B" w:rsidRPr="005A443A">
        <w:rPr>
          <w:spacing w:val="10"/>
          <w:sz w:val="22"/>
          <w:szCs w:val="22"/>
        </w:rPr>
        <w:t xml:space="preserve"> radius and is given by:</w:t>
      </w:r>
    </w:p>
    <w:p w14:paraId="611030F4" w14:textId="77777777" w:rsidR="005B6871" w:rsidRPr="005A443A" w:rsidRDefault="005B6871" w:rsidP="005A443A">
      <w:pPr>
        <w:spacing w:line="284" w:lineRule="atLeast"/>
        <w:rPr>
          <w:spacing w:val="10"/>
          <w:sz w:val="22"/>
          <w:szCs w:val="22"/>
        </w:rPr>
      </w:pPr>
    </w:p>
    <w:p w14:paraId="4532F574" w14:textId="77777777" w:rsidR="005B6871" w:rsidRPr="005A443A" w:rsidRDefault="00FD0255" w:rsidP="005A443A">
      <w:pPr>
        <w:spacing w:line="284" w:lineRule="atLeast"/>
        <w:rPr>
          <w:spacing w:val="10"/>
          <w:sz w:val="22"/>
          <w:szCs w:val="22"/>
        </w:rPr>
      </w:pPr>
      <w:r w:rsidRPr="00FD0255">
        <w:rPr>
          <w:rStyle w:val="CommentReference"/>
          <w:rFonts w:ascii="Calibri" w:eastAsia="Calibri" w:hAnsi="Calibri"/>
        </w:rPr>
        <w:fldChar w:fldCharType="begin"/>
      </w:r>
      <w:r w:rsidRPr="00FD0255">
        <w:rPr>
          <w:rStyle w:val="CommentReference"/>
          <w:rFonts w:ascii="Calibri" w:eastAsia="Calibri" w:hAnsi="Calibri"/>
        </w:rPr>
        <w:instrText xml:space="preserve"> QUOTE </w:instrText>
      </w:r>
      <w:r w:rsidRPr="00FD0255">
        <w:rPr>
          <w:position w:val="-12"/>
        </w:rPr>
        <w:pict w14:anchorId="21BCC6FF">
          <v:shape id="_x0000_i1054" type="#_x0000_t75" style="width:104.2pt;height:1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001&quot;/&gt;&lt;w:defaultTabStop w:val=&quot;567&quot;/&gt;&lt;w:evenAndOddHeaders/&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B53E4&quot;/&gt;&lt;wsp:rsid wsp:val=&quot;00001D6B&quot;/&gt;&lt;wsp:rsid wsp:val=&quot;00002C02&quot;/&gt;&lt;wsp:rsid wsp:val=&quot;000070FB&quot;/&gt;&lt;wsp:rsid wsp:val=&quot;00013EFC&quot;/&gt;&lt;wsp:rsid wsp:val=&quot;000149A1&quot;/&gt;&lt;wsp:rsid wsp:val=&quot;000169A0&quot;/&gt;&lt;wsp:rsid wsp:val=&quot;00016F62&quot;/&gt;&lt;wsp:rsid wsp:val=&quot;0001782B&quot;/&gt;&lt;wsp:rsid wsp:val=&quot;00020C54&quot;/&gt;&lt;wsp:rsid wsp:val=&quot;000211F0&quot;/&gt;&lt;wsp:rsid wsp:val=&quot;000232EC&quot;/&gt;&lt;wsp:rsid wsp:val=&quot;00026103&quot;/&gt;&lt;wsp:rsid wsp:val=&quot;00026569&quot;/&gt;&lt;wsp:rsid wsp:val=&quot;00026589&quot;/&gt;&lt;wsp:rsid wsp:val=&quot;00026C2F&quot;/&gt;&lt;wsp:rsid wsp:val=&quot;000304E1&quot;/&gt;&lt;wsp:rsid wsp:val=&quot;00030668&quot;/&gt;&lt;wsp:rsid wsp:val=&quot;000315EA&quot;/&gt;&lt;wsp:rsid wsp:val=&quot;00031AB3&quot;/&gt;&lt;wsp:rsid wsp:val=&quot;00031D75&quot;/&gt;&lt;wsp:rsid wsp:val=&quot;00032A5C&quot;/&gt;&lt;wsp:rsid wsp:val=&quot;0003676F&quot;/&gt;&lt;wsp:rsid wsp:val=&quot;00041703&quot;/&gt;&lt;wsp:rsid wsp:val=&quot;00041787&quot;/&gt;&lt;wsp:rsid wsp:val=&quot;0004545C&quot;/&gt;&lt;wsp:rsid wsp:val=&quot;0004644A&quot;/&gt;&lt;wsp:rsid wsp:val=&quot;00051862&quot;/&gt;&lt;wsp:rsid wsp:val=&quot;000531FF&quot;/&gt;&lt;wsp:rsid wsp:val=&quot;000543C9&quot;/&gt;&lt;wsp:rsid wsp:val=&quot;000549CA&quot;/&gt;&lt;wsp:rsid wsp:val=&quot;000550E1&quot;/&gt;&lt;wsp:rsid wsp:val=&quot;000643DC&quot;/&gt;&lt;wsp:rsid wsp:val=&quot;00066545&quot;/&gt;&lt;wsp:rsid wsp:val=&quot;0006675F&quot;/&gt;&lt;wsp:rsid wsp:val=&quot;000677AF&quot;/&gt;&lt;wsp:rsid wsp:val=&quot;0006798C&quot;/&gt;&lt;wsp:rsid wsp:val=&quot;00071BBF&quot;/&gt;&lt;wsp:rsid wsp:val=&quot;00071C06&quot;/&gt;&lt;wsp:rsid wsp:val=&quot;00072241&quot;/&gt;&lt;wsp:rsid wsp:val=&quot;00072B88&quot;/&gt;&lt;wsp:rsid wsp:val=&quot;00076191&quot;/&gt;&lt;wsp:rsid wsp:val=&quot;00076C2F&quot;/&gt;&lt;wsp:rsid wsp:val=&quot;000812F1&quot;/&gt;&lt;wsp:rsid wsp:val=&quot;000827A5&quot;/&gt;&lt;wsp:rsid wsp:val=&quot;00083841&quot;/&gt;&lt;wsp:rsid wsp:val=&quot;00084A3B&quot;/&gt;&lt;wsp:rsid wsp:val=&quot;00091D8A&quot;/&gt;&lt;wsp:rsid wsp:val=&quot;000932F4&quot;/&gt;&lt;wsp:rsid wsp:val=&quot;00094470&quot;/&gt;&lt;wsp:rsid wsp:val=&quot;000945E3&quot;/&gt;&lt;wsp:rsid wsp:val=&quot;00094920&quot;/&gt;&lt;wsp:rsid wsp:val=&quot;000967F3&quot;/&gt;&lt;wsp:rsid wsp:val=&quot;00097174&quot;/&gt;&lt;wsp:rsid wsp:val=&quot;000A0BE3&quot;/&gt;&lt;wsp:rsid wsp:val=&quot;000A441F&quot;/&gt;&lt;wsp:rsid wsp:val=&quot;000A4E9E&quot;/&gt;&lt;wsp:rsid wsp:val=&quot;000A6F53&quot;/&gt;&lt;wsp:rsid wsp:val=&quot;000B024E&quot;/&gt;&lt;wsp:rsid wsp:val=&quot;000B117D&quot;/&gt;&lt;wsp:rsid wsp:val=&quot;000B4D45&quot;/&gt;&lt;wsp:rsid wsp:val=&quot;000B4FB2&quot;/&gt;&lt;wsp:rsid wsp:val=&quot;000C1B83&quot;/&gt;&lt;wsp:rsid wsp:val=&quot;000C26B9&quot;/&gt;&lt;wsp:rsid wsp:val=&quot;000C5DDD&quot;/&gt;&lt;wsp:rsid wsp:val=&quot;000C6AF7&quot;/&gt;&lt;wsp:rsid wsp:val=&quot;000C6BA8&quot;/&gt;&lt;wsp:rsid wsp:val=&quot;000D26F1&quot;/&gt;&lt;wsp:rsid wsp:val=&quot;000E03AD&quot;/&gt;&lt;wsp:rsid wsp:val=&quot;000E0455&quot;/&gt;&lt;wsp:rsid wsp:val=&quot;000E0E72&quot;/&gt;&lt;wsp:rsid wsp:val=&quot;000E4A68&quot;/&gt;&lt;wsp:rsid wsp:val=&quot;000E5063&quot;/&gt;&lt;wsp:rsid wsp:val=&quot;000E54F9&quot;/&gt;&lt;wsp:rsid wsp:val=&quot;000E65CA&quot;/&gt;&lt;wsp:rsid wsp:val=&quot;000E6952&quot;/&gt;&lt;wsp:rsid wsp:val=&quot;000E758D&quot;/&gt;&lt;wsp:rsid wsp:val=&quot;000F1A8A&quot;/&gt;&lt;wsp:rsid wsp:val=&quot;000F37F0&quot;/&gt;&lt;wsp:rsid wsp:val=&quot;000F4877&quot;/&gt;&lt;wsp:rsid wsp:val=&quot;000F4D5D&quot;/&gt;&lt;wsp:rsid wsp:val=&quot;000F6124&quot;/&gt;&lt;wsp:rsid wsp:val=&quot;000F6268&quot;/&gt;&lt;wsp:rsid wsp:val=&quot;000F6772&quot;/&gt;&lt;wsp:rsid wsp:val=&quot;00100A4A&quot;/&gt;&lt;wsp:rsid wsp:val=&quot;0010324F&quot;/&gt;&lt;wsp:rsid wsp:val=&quot;00105BF4&quot;/&gt;&lt;wsp:rsid wsp:val=&quot;00106ACB&quot;/&gt;&lt;wsp:rsid wsp:val=&quot;00112227&quot;/&gt;&lt;wsp:rsid wsp:val=&quot;00113BB5&quot;/&gt;&lt;wsp:rsid wsp:val=&quot;001162B3&quot;/&gt;&lt;wsp:rsid wsp:val=&quot;001164BD&quot;/&gt;&lt;wsp:rsid wsp:val=&quot;0011774A&quot;/&gt;&lt;wsp:rsid wsp:val=&quot;001209CA&quot;/&gt;&lt;wsp:rsid wsp:val=&quot;0012419A&quot;/&gt;&lt;wsp:rsid wsp:val=&quot;001345FF&quot;/&gt;&lt;wsp:rsid wsp:val=&quot;00135F01&quot;/&gt;&lt;wsp:rsid wsp:val=&quot;001374C2&quot;/&gt;&lt;wsp:rsid wsp:val=&quot;0014008A&quot;/&gt;&lt;wsp:rsid wsp:val=&quot;001435EF&quot;/&gt;&lt;wsp:rsid wsp:val=&quot;001456D4&quot;/&gt;&lt;wsp:rsid wsp:val=&quot;00145EB4&quot;/&gt;&lt;wsp:rsid wsp:val=&quot;00151002&quot;/&gt;&lt;wsp:rsid wsp:val=&quot;00151509&quot;/&gt;&lt;wsp:rsid wsp:val=&quot;0015291F&quot;/&gt;&lt;wsp:rsid wsp:val=&quot;001549CC&quot;/&gt;&lt;wsp:rsid wsp:val=&quot;00155575&quot;/&gt;&lt;wsp:rsid wsp:val=&quot;00156163&quot;/&gt;&lt;wsp:rsid wsp:val=&quot;001623F7&quot;/&gt;&lt;wsp:rsid wsp:val=&quot;00165B20&quot;/&gt;&lt;wsp:rsid wsp:val=&quot;00167656&quot;/&gt;&lt;wsp:rsid wsp:val=&quot;00172777&quot;/&gt;&lt;wsp:rsid wsp:val=&quot;00174556&quot;/&gt;&lt;wsp:rsid wsp:val=&quot;00174C66&quot;/&gt;&lt;wsp:rsid wsp:val=&quot;001808A2&quot;/&gt;&lt;wsp:rsid wsp:val=&quot;00184927&quot;/&gt;&lt;wsp:rsid wsp:val=&quot;00184E36&quot;/&gt;&lt;wsp:rsid wsp:val=&quot;00187228&quot;/&gt;&lt;wsp:rsid wsp:val=&quot;00187E02&quot;/&gt;&lt;wsp:rsid wsp:val=&quot;00190A2E&quot;/&gt;&lt;wsp:rsid wsp:val=&quot;001911E2&quot;/&gt;&lt;wsp:rsid wsp:val=&quot;00191B7E&quot;/&gt;&lt;wsp:rsid wsp:val=&quot;00195CFD&quot;/&gt;&lt;wsp:rsid wsp:val=&quot;001965BF&quot;/&gt;&lt;wsp:rsid wsp:val=&quot;001969C9&quot;/&gt;&lt;wsp:rsid wsp:val=&quot;00196A1C&quot;/&gt;&lt;wsp:rsid wsp:val=&quot;001A1017&quot;/&gt;&lt;wsp:rsid wsp:val=&quot;001A41D3&quot;/&gt;&lt;wsp:rsid wsp:val=&quot;001A71B1&quot;/&gt;&lt;wsp:rsid wsp:val=&quot;001A71C6&quot;/&gt;&lt;wsp:rsid wsp:val=&quot;001B0D44&quot;/&gt;&lt;wsp:rsid wsp:val=&quot;001B492F&quot;/&gt;&lt;wsp:rsid wsp:val=&quot;001B57DA&quot;/&gt;&lt;wsp:rsid wsp:val=&quot;001B7C90&quot;/&gt;&lt;wsp:rsid wsp:val=&quot;001C2A14&quot;/&gt;&lt;wsp:rsid wsp:val=&quot;001C2F34&quot;/&gt;&lt;wsp:rsid wsp:val=&quot;001C49A0&quot;/&gt;&lt;wsp:rsid wsp:val=&quot;001C7B6A&quot;/&gt;&lt;wsp:rsid wsp:val=&quot;001D15FF&quot;/&gt;&lt;wsp:rsid wsp:val=&quot;001D1D4F&quot;/&gt;&lt;wsp:rsid wsp:val=&quot;001D2CEB&quot;/&gt;&lt;wsp:rsid wsp:val=&quot;001D37C8&quot;/&gt;&lt;wsp:rsid wsp:val=&quot;001D4BA9&quot;/&gt;&lt;wsp:rsid wsp:val=&quot;001E0988&quot;/&gt;&lt;wsp:rsid wsp:val=&quot;001E17E6&quot;/&gt;&lt;wsp:rsid wsp:val=&quot;001E51C0&quot;/&gt;&lt;wsp:rsid wsp:val=&quot;001E7416&quot;/&gt;&lt;wsp:rsid wsp:val=&quot;001F1429&quot;/&gt;&lt;wsp:rsid wsp:val=&quot;001F1977&quot;/&gt;&lt;wsp:rsid wsp:val=&quot;001F1B54&quot;/&gt;&lt;wsp:rsid wsp:val=&quot;001F6E7A&quot;/&gt;&lt;wsp:rsid wsp:val=&quot;001F788D&quot;/&gt;&lt;wsp:rsid wsp:val=&quot;00201467&quot;/&gt;&lt;wsp:rsid wsp:val=&quot;00202FCF&quot;/&gt;&lt;wsp:rsid wsp:val=&quot;00204317&quot;/&gt;&lt;wsp:rsid wsp:val=&quot;00204F31&quot;/&gt;&lt;wsp:rsid wsp:val=&quot;00207E23&quot;/&gt;&lt;wsp:rsid wsp:val=&quot;00210631&quot;/&gt;&lt;wsp:rsid wsp:val=&quot;0021074C&quot;/&gt;&lt;wsp:rsid wsp:val=&quot;00210E7E&quot;/&gt;&lt;wsp:rsid wsp:val=&quot;00212E2E&quot;/&gt;&lt;wsp:rsid wsp:val=&quot;0021454F&quot;/&gt;&lt;wsp:rsid wsp:val=&quot;002158F4&quot;/&gt;&lt;wsp:rsid wsp:val=&quot;00215B4D&quot;/&gt;&lt;wsp:rsid wsp:val=&quot;0022577F&quot;/&gt;&lt;wsp:rsid wsp:val=&quot;00226127&quot;/&gt;&lt;wsp:rsid wsp:val=&quot;002274D6&quot;/&gt;&lt;wsp:rsid wsp:val=&quot;00230EE8&quot;/&gt;&lt;wsp:rsid wsp:val=&quot;0023115B&quot;/&gt;&lt;wsp:rsid wsp:val=&quot;002327CE&quot;/&gt;&lt;wsp:rsid wsp:val=&quot;00234B6D&quot;/&gt;&lt;wsp:rsid wsp:val=&quot;00236551&quot;/&gt;&lt;wsp:rsid wsp:val=&quot;00236DCB&quot;/&gt;&lt;wsp:rsid wsp:val=&quot;0024267D&quot;/&gt;&lt;wsp:rsid wsp:val=&quot;00242749&quot;/&gt;&lt;wsp:rsid wsp:val=&quot;00244E9A&quot;/&gt;&lt;wsp:rsid wsp:val=&quot;0024596C&quot;/&gt;&lt;wsp:rsid wsp:val=&quot;00246360&quot;/&gt;&lt;wsp:rsid wsp:val=&quot;002469EA&quot;/&gt;&lt;wsp:rsid wsp:val=&quot;0024716C&quot;/&gt;&lt;wsp:rsid wsp:val=&quot;002517EE&quot;/&gt;&lt;wsp:rsid wsp:val=&quot;00253C0F&quot;/&gt;&lt;wsp:rsid wsp:val=&quot;00254B09&quot;/&gt;&lt;wsp:rsid wsp:val=&quot;0025623F&quot;/&gt;&lt;wsp:rsid wsp:val=&quot;00260C6F&quot;/&gt;&lt;wsp:rsid wsp:val=&quot;00260CA6&quot;/&gt;&lt;wsp:rsid wsp:val=&quot;00270BC7&quot;/&gt;&lt;wsp:rsid wsp:val=&quot;00271D9D&quot;/&gt;&lt;wsp:rsid wsp:val=&quot;002728FE&quot;/&gt;&lt;wsp:rsid wsp:val=&quot;00273CF0&quot;/&gt;&lt;wsp:rsid wsp:val=&quot;00274F28&quot;/&gt;&lt;wsp:rsid wsp:val=&quot;00277C35&quot;/&gt;&lt;wsp:rsid wsp:val=&quot;00281CB3&quot;/&gt;&lt;wsp:rsid wsp:val=&quot;002837D1&quot;/&gt;&lt;wsp:rsid wsp:val=&quot;00284D94&quot;/&gt;&lt;wsp:rsid wsp:val=&quot;0029113C&quot;/&gt;&lt;wsp:rsid wsp:val=&quot;002920E8&quot;/&gt;&lt;wsp:rsid wsp:val=&quot;002932D9&quot;/&gt;&lt;wsp:rsid wsp:val=&quot;002979EC&quot;/&gt;&lt;wsp:rsid wsp:val=&quot;002A0130&quot;/&gt;&lt;wsp:rsid wsp:val=&quot;002A04D4&quot;/&gt;&lt;wsp:rsid wsp:val=&quot;002A0AD4&quot;/&gt;&lt;wsp:rsid wsp:val=&quot;002A2CD1&quot;/&gt;&lt;wsp:rsid wsp:val=&quot;002A50A4&quot;/&gt;&lt;wsp:rsid wsp:val=&quot;002A5A3F&quot;/&gt;&lt;wsp:rsid wsp:val=&quot;002A67D6&quot;/&gt;&lt;wsp:rsid wsp:val=&quot;002A68EC&quot;/&gt;&lt;wsp:rsid wsp:val=&quot;002A7424&quot;/&gt;&lt;wsp:rsid wsp:val=&quot;002B0010&quot;/&gt;&lt;wsp:rsid wsp:val=&quot;002B22AE&quot;/&gt;&lt;wsp:rsid wsp:val=&quot;002B407B&quot;/&gt;&lt;wsp:rsid wsp:val=&quot;002B5392&quot;/&gt;&lt;wsp:rsid wsp:val=&quot;002B6EF0&quot;/&gt;&lt;wsp:rsid wsp:val=&quot;002C0717&quot;/&gt;&lt;wsp:rsid wsp:val=&quot;002C0B3F&quot;/&gt;&lt;wsp:rsid wsp:val=&quot;002C2B13&quot;/&gt;&lt;wsp:rsid wsp:val=&quot;002C5A39&quot;/&gt;&lt;wsp:rsid wsp:val=&quot;002C60E2&quot;/&gt;&lt;wsp:rsid wsp:val=&quot;002C71EA&quot;/&gt;&lt;wsp:rsid wsp:val=&quot;002D08DD&quot;/&gt;&lt;wsp:rsid wsp:val=&quot;002D140B&quot;/&gt;&lt;wsp:rsid wsp:val=&quot;002D17DB&quot;/&gt;&lt;wsp:rsid wsp:val=&quot;002D7933&quot;/&gt;&lt;wsp:rsid wsp:val=&quot;002E16B9&quot;/&gt;&lt;wsp:rsid wsp:val=&quot;002E39FD&quot;/&gt;&lt;wsp:rsid wsp:val=&quot;002F0A6D&quot;/&gt;&lt;wsp:rsid wsp:val=&quot;002F17B5&quot;/&gt;&lt;wsp:rsid wsp:val=&quot;002F44C9&quot;/&gt;&lt;wsp:rsid wsp:val=&quot;002F7C74&quot;/&gt;&lt;wsp:rsid wsp:val=&quot;0030318B&quot;/&gt;&lt;wsp:rsid wsp:val=&quot;00303986&quot;/&gt;&lt;wsp:rsid wsp:val=&quot;00304EA6&quot;/&gt;&lt;wsp:rsid wsp:val=&quot;00306793&quot;/&gt;&lt;wsp:rsid wsp:val=&quot;00307C43&quot;/&gt;&lt;wsp:rsid wsp:val=&quot;003102F4&quot;/&gt;&lt;wsp:rsid wsp:val=&quot;00311514&quot;/&gt;&lt;wsp:rsid wsp:val=&quot;00314AC5&quot;/&gt;&lt;wsp:rsid wsp:val=&quot;00315452&quot;/&gt;&lt;wsp:rsid wsp:val=&quot;003155FE&quot;/&gt;&lt;wsp:rsid wsp:val=&quot;00315657&quot;/&gt;&lt;wsp:rsid wsp:val=&quot;00316342&quot;/&gt;&lt;wsp:rsid wsp:val=&quot;0032277A&quot;/&gt;&lt;wsp:rsid wsp:val=&quot;00322839&quot;/&gt;&lt;wsp:rsid wsp:val=&quot;0032749E&quot;/&gt;&lt;wsp:rsid wsp:val=&quot;0032752B&quot;/&gt;&lt;wsp:rsid wsp:val=&quot;00327FDB&quot;/&gt;&lt;wsp:rsid wsp:val=&quot;003322E4&quot;/&gt;&lt;wsp:rsid wsp:val=&quot;0033235B&quot;/&gt;&lt;wsp:rsid wsp:val=&quot;00333068&quot;/&gt;&lt;wsp:rsid wsp:val=&quot;0033450B&quot;/&gt;&lt;wsp:rsid wsp:val=&quot;0033489E&quot;/&gt;&lt;wsp:rsid wsp:val=&quot;003359DA&quot;/&gt;&lt;wsp:rsid wsp:val=&quot;0034083E&quot;/&gt;&lt;wsp:rsid wsp:val=&quot;00341519&quot;/&gt;&lt;wsp:rsid wsp:val=&quot;00345F54&quot;/&gt;&lt;wsp:rsid wsp:val=&quot;00346D16&quot;/&gt;&lt;wsp:rsid wsp:val=&quot;00347C6B&quot;/&gt;&lt;wsp:rsid wsp:val=&quot;00352871&quot;/&gt;&lt;wsp:rsid wsp:val=&quot;00354F2E&quot;/&gt;&lt;wsp:rsid wsp:val=&quot;0035551B&quot;/&gt;&lt;wsp:rsid wsp:val=&quot;00356237&quot;/&gt;&lt;wsp:rsid wsp:val=&quot;00356723&quot;/&gt;&lt;wsp:rsid wsp:val=&quot;00360FF0&quot;/&gt;&lt;wsp:rsid wsp:val=&quot;00361ED3&quot;/&gt;&lt;wsp:rsid wsp:val=&quot;00363E30&quot;/&gt;&lt;wsp:rsid wsp:val=&quot;0036406C&quot;/&gt;&lt;wsp:rsid wsp:val=&quot;0036446D&quot;/&gt;&lt;wsp:rsid wsp:val=&quot;00364CB5&quot;/&gt;&lt;wsp:rsid wsp:val=&quot;00364F36&quot;/&gt;&lt;wsp:rsid wsp:val=&quot;00365B84&quot;/&gt;&lt;wsp:rsid wsp:val=&quot;00366820&quot;/&gt;&lt;wsp:rsid wsp:val=&quot;003703D4&quot;/&gt;&lt;wsp:rsid wsp:val=&quot;00370BD9&quot;/&gt;&lt;wsp:rsid wsp:val=&quot;00373EFE&quot;/&gt;&lt;wsp:rsid wsp:val=&quot;0037570B&quot;/&gt;&lt;wsp:rsid wsp:val=&quot;003765E7&quot;/&gt;&lt;wsp:rsid wsp:val=&quot;003768E8&quot;/&gt;&lt;wsp:rsid wsp:val=&quot;00377C8E&quot;/&gt;&lt;wsp:rsid wsp:val=&quot;00382072&quot;/&gt;&lt;wsp:rsid wsp:val=&quot;00387407&quot;/&gt;&lt;wsp:rsid wsp:val=&quot;00390D8E&quot;/&gt;&lt;wsp:rsid wsp:val=&quot;00394F74&quot;/&gt;&lt;wsp:rsid wsp:val=&quot;00394F97&quot;/&gt;&lt;wsp:rsid wsp:val=&quot;003962C0&quot;/&gt;&lt;wsp:rsid wsp:val=&quot;003A0975&quot;/&gt;&lt;wsp:rsid wsp:val=&quot;003A4C0B&quot;/&gt;&lt;wsp:rsid wsp:val=&quot;003A4D6E&quot;/&gt;&lt;wsp:rsid wsp:val=&quot;003A5127&quot;/&gt;&lt;wsp:rsid wsp:val=&quot;003A5E10&quot;/&gt;&lt;wsp:rsid wsp:val=&quot;003A75D8&quot;/&gt;&lt;wsp:rsid wsp:val=&quot;003A7689&quot;/&gt;&lt;wsp:rsid wsp:val=&quot;003B0187&quot;/&gt;&lt;wsp:rsid wsp:val=&quot;003B037E&quot;/&gt;&lt;wsp:rsid wsp:val=&quot;003B06AC&quot;/&gt;&lt;wsp:rsid wsp:val=&quot;003B1C9F&quot;/&gt;&lt;wsp:rsid wsp:val=&quot;003B43D5&quot;/&gt;&lt;wsp:rsid wsp:val=&quot;003B77FB&quot;/&gt;&lt;wsp:rsid wsp:val=&quot;003B7F42&quot;/&gt;&lt;wsp:rsid wsp:val=&quot;003C03A2&quot;/&gt;&lt;wsp:rsid wsp:val=&quot;003C0DEF&quot;/&gt;&lt;wsp:rsid wsp:val=&quot;003C2C35&quot;/&gt;&lt;wsp:rsid wsp:val=&quot;003C384C&quot;/&gt;&lt;wsp:rsid wsp:val=&quot;003C714D&quot;/&gt;&lt;wsp:rsid wsp:val=&quot;003D4B3B&quot;/&gt;&lt;wsp:rsid wsp:val=&quot;003D7B63&quot;/&gt;&lt;wsp:rsid wsp:val=&quot;003E17B2&quot;/&gt;&lt;wsp:rsid wsp:val=&quot;003E25DD&quot;/&gt;&lt;wsp:rsid wsp:val=&quot;003E3C1F&quot;/&gt;&lt;wsp:rsid wsp:val=&quot;003E415D&quot;/&gt;&lt;wsp:rsid wsp:val=&quot;003E6478&quot;/&gt;&lt;wsp:rsid wsp:val=&quot;003F1B47&quot;/&gt;&lt;wsp:rsid wsp:val=&quot;003F36E0&quot;/&gt;&lt;wsp:rsid wsp:val=&quot;003F5526&quot;/&gt;&lt;wsp:rsid wsp:val=&quot;004034F1&quot;/&gt;&lt;wsp:rsid wsp:val=&quot;0040391E&quot;/&gt;&lt;wsp:rsid wsp:val=&quot;00403C6D&quot;/&gt;&lt;wsp:rsid wsp:val=&quot;004076C0&quot;/&gt;&lt;wsp:rsid wsp:val=&quot;0041136F&quot;/&gt;&lt;wsp:rsid wsp:val=&quot;00411382&quot;/&gt;&lt;wsp:rsid wsp:val=&quot;00411840&quot;/&gt;&lt;wsp:rsid wsp:val=&quot;00412F25&quot;/&gt;&lt;wsp:rsid wsp:val=&quot;00414FA1&quot;/&gt;&lt;wsp:rsid wsp:val=&quot;00421D6D&quot;/&gt;&lt;wsp:rsid wsp:val=&quot;00421E42&quot;/&gt;&lt;wsp:rsid wsp:val=&quot;00424335&quot;/&gt;&lt;wsp:rsid wsp:val=&quot;00424F69&quot;/&gt;&lt;wsp:rsid wsp:val=&quot;00427BF7&quot;/&gt;&lt;wsp:rsid wsp:val=&quot;00432A95&quot;/&gt;&lt;wsp:rsid wsp:val=&quot;004338F4&quot;/&gt;&lt;wsp:rsid wsp:val=&quot;00435E1F&quot;/&gt;&lt;wsp:rsid wsp:val=&quot;00436D57&quot;/&gt;&lt;wsp:rsid wsp:val=&quot;00440292&quot;/&gt;&lt;wsp:rsid wsp:val=&quot;00440569&quot;/&gt;&lt;wsp:rsid wsp:val=&quot;0044221C&quot;/&gt;&lt;wsp:rsid wsp:val=&quot;004426F5&quot;/&gt;&lt;wsp:rsid wsp:val=&quot;004432C0&quot;/&gt;&lt;wsp:rsid wsp:val=&quot;004439E5&quot;/&gt;&lt;wsp:rsid wsp:val=&quot;00443BD2&quot;/&gt;&lt;wsp:rsid wsp:val=&quot;00444576&quot;/&gt;&lt;wsp:rsid wsp:val=&quot;0044586E&quot;/&gt;&lt;wsp:rsid wsp:val=&quot;00445FFE&quot;/&gt;&lt;wsp:rsid wsp:val=&quot;0044646E&quot;/&gt;&lt;wsp:rsid wsp:val=&quot;004472C5&quot;/&gt;&lt;wsp:rsid wsp:val=&quot;00450C13&quot;/&gt;&lt;wsp:rsid wsp:val=&quot;00452DC6&quot;/&gt;&lt;wsp:rsid wsp:val=&quot;00457752&quot;/&gt;&lt;wsp:rsid wsp:val=&quot;00461446&quot;/&gt;&lt;wsp:rsid wsp:val=&quot;00461B16&quot;/&gt;&lt;wsp:rsid wsp:val=&quot;00463FA7&quot;/&gt;&lt;wsp:rsid wsp:val=&quot;0046577B&quot;/&gt;&lt;wsp:rsid wsp:val=&quot;004726D5&quot;/&gt;&lt;wsp:rsid wsp:val=&quot;00473283&quot;/&gt;&lt;wsp:rsid wsp:val=&quot;00474120&quot;/&gt;&lt;wsp:rsid wsp:val=&quot;0047736F&quot;/&gt;&lt;wsp:rsid wsp:val=&quot;00480C7C&quot;/&gt;&lt;wsp:rsid wsp:val=&quot;00482CA9&quot;/&gt;&lt;wsp:rsid wsp:val=&quot;00483F31&quot;/&gt;&lt;wsp:rsid wsp:val=&quot;004848E5&quot;/&gt;&lt;wsp:rsid wsp:val=&quot;00485D62&quot;/&gt;&lt;wsp:rsid wsp:val=&quot;00487023&quot;/&gt;&lt;wsp:rsid wsp:val=&quot;004909B4&quot;/&gt;&lt;wsp:rsid wsp:val=&quot;00491606&quot;/&gt;&lt;wsp:rsid wsp:val=&quot;004923A8&quot;/&gt;&lt;wsp:rsid wsp:val=&quot;00495943&quot;/&gt;&lt;wsp:rsid wsp:val=&quot;004962C3&quot;/&gt;&lt;wsp:rsid wsp:val=&quot;00496E3B&quot;/&gt;&lt;wsp:rsid wsp:val=&quot;004A120E&quot;/&gt;&lt;wsp:rsid wsp:val=&quot;004A143F&quot;/&gt;&lt;wsp:rsid wsp:val=&quot;004A14DD&quot;/&gt;&lt;wsp:rsid wsp:val=&quot;004A2790&quot;/&gt;&lt;wsp:rsid wsp:val=&quot;004A6A60&quot;/&gt;&lt;wsp:rsid wsp:val=&quot;004B22E7&quot;/&gt;&lt;wsp:rsid wsp:val=&quot;004B2639&quot;/&gt;&lt;wsp:rsid wsp:val=&quot;004B3C29&quot;/&gt;&lt;wsp:rsid wsp:val=&quot;004B4AD6&quot;/&gt;&lt;wsp:rsid wsp:val=&quot;004B5274&quot;/&gt;&lt;wsp:rsid wsp:val=&quot;004C1884&quot;/&gt;&lt;wsp:rsid wsp:val=&quot;004C1E1B&quot;/&gt;&lt;wsp:rsid wsp:val=&quot;004C279B&quot;/&gt;&lt;wsp:rsid wsp:val=&quot;004C49AE&quot;/&gt;&lt;wsp:rsid wsp:val=&quot;004C6885&quot;/&gt;&lt;wsp:rsid wsp:val=&quot;004C6D09&quot;/&gt;&lt;wsp:rsid wsp:val=&quot;004C70DE&quot;/&gt;&lt;wsp:rsid wsp:val=&quot;004D0BE4&quot;/&gt;&lt;wsp:rsid wsp:val=&quot;004D4DAD&quot;/&gt;&lt;wsp:rsid wsp:val=&quot;004D77D3&quot;/&gt;&lt;wsp:rsid wsp:val=&quot;004E230A&quot;/&gt;&lt;wsp:rsid wsp:val=&quot;004E6BE2&quot;/&gt;&lt;wsp:rsid wsp:val=&quot;004F1538&quot;/&gt;&lt;wsp:rsid wsp:val=&quot;004F21E4&quot;/&gt;&lt;wsp:rsid wsp:val=&quot;004F5CEF&quot;/&gt;&lt;wsp:rsid wsp:val=&quot;004F662C&quot;/&gt;&lt;wsp:rsid wsp:val=&quot;005010EA&quot;/&gt;&lt;wsp:rsid wsp:val=&quot;0050125A&quot;/&gt;&lt;wsp:rsid wsp:val=&quot;00502D02&quot;/&gt;&lt;wsp:rsid wsp:val=&quot;0050453D&quot;/&gt;&lt;wsp:rsid wsp:val=&quot;00511893&quot;/&gt;&lt;wsp:rsid wsp:val=&quot;00511F9E&quot;/&gt;&lt;wsp:rsid wsp:val=&quot;005129A0&quot;/&gt;&lt;wsp:rsid wsp:val=&quot;00512A14&quot;/&gt;&lt;wsp:rsid wsp:val=&quot;00516C46&quot;/&gt;&lt;wsp:rsid wsp:val=&quot;00520BA7&quot;/&gt;&lt;wsp:rsid wsp:val=&quot;00520DDF&quot;/&gt;&lt;wsp:rsid wsp:val=&quot;00521144&quot;/&gt;&lt;wsp:rsid wsp:val=&quot;0052129A&quot;/&gt;&lt;wsp:rsid wsp:val=&quot;0052195F&quot;/&gt;&lt;wsp:rsid wsp:val=&quot;0052208D&quot;/&gt;&lt;wsp:rsid wsp:val=&quot;00522992&quot;/&gt;&lt;wsp:rsid wsp:val=&quot;00523E24&quot;/&gt;&lt;wsp:rsid wsp:val=&quot;005254C6&quot;/&gt;&lt;wsp:rsid wsp:val=&quot;005256E2&quot;/&gt;&lt;wsp:rsid wsp:val=&quot;0052794D&quot;/&gt;&lt;wsp:rsid wsp:val=&quot;00531E9A&quot;/&gt;&lt;wsp:rsid wsp:val=&quot;005339FD&quot;/&gt;&lt;wsp:rsid wsp:val=&quot;0053471C&quot;/&gt;&lt;wsp:rsid wsp:val=&quot;00534C16&quot;/&gt;&lt;wsp:rsid wsp:val=&quot;00535E1B&quot;/&gt;&lt;wsp:rsid wsp:val=&quot;00536573&quot;/&gt;&lt;wsp:rsid wsp:val=&quot;005365EF&quot;/&gt;&lt;wsp:rsid wsp:val=&quot;00536EBA&quot;/&gt;&lt;wsp:rsid wsp:val=&quot;00537E89&quot;/&gt;&lt;wsp:rsid wsp:val=&quot;005404B1&quot;/&gt;&lt;wsp:rsid wsp:val=&quot;00541481&quot;/&gt;&lt;wsp:rsid wsp:val=&quot;005434AB&quot;/&gt;&lt;wsp:rsid wsp:val=&quot;00546768&quot;/&gt;&lt;wsp:rsid wsp:val=&quot;00546E7F&quot;/&gt;&lt;wsp:rsid wsp:val=&quot;0055031D&quot;/&gt;&lt;wsp:rsid wsp:val=&quot;005508F0&quot;/&gt;&lt;wsp:rsid wsp:val=&quot;00551F7A&quot;/&gt;&lt;wsp:rsid wsp:val=&quot;0055210E&quot;/&gt;&lt;wsp:rsid wsp:val=&quot;00552330&quot;/&gt;&lt;wsp:rsid wsp:val=&quot;00552A7A&quot;/&gt;&lt;wsp:rsid wsp:val=&quot;00553714&quot;/&gt;&lt;wsp:rsid wsp:val=&quot;00555170&quot;/&gt;&lt;wsp:rsid wsp:val=&quot;00555D41&quot;/&gt;&lt;wsp:rsid wsp:val=&quot;005566C6&quot;/&gt;&lt;wsp:rsid wsp:val=&quot;00562A6B&quot;/&gt;&lt;wsp:rsid wsp:val=&quot;00566F46&quot;/&gt;&lt;wsp:rsid wsp:val=&quot;005707E8&quot;/&gt;&lt;wsp:rsid wsp:val=&quot;00572C02&quot;/&gt;&lt;wsp:rsid wsp:val=&quot;005750C8&quot;/&gt;&lt;wsp:rsid wsp:val=&quot;0057596B&quot;/&gt;&lt;wsp:rsid wsp:val=&quot;00580C2F&quot;/&gt;&lt;wsp:rsid wsp:val=&quot;005827A2&quot;/&gt;&lt;wsp:rsid wsp:val=&quot;0058364A&quot;/&gt;&lt;wsp:rsid wsp:val=&quot;005906E3&quot;/&gt;&lt;wsp:rsid wsp:val=&quot;00594B56&quot;/&gt;&lt;wsp:rsid wsp:val=&quot;005A0EF4&quot;/&gt;&lt;wsp:rsid wsp:val=&quot;005A24CA&quot;/&gt;&lt;wsp:rsid wsp:val=&quot;005A2E11&quot;/&gt;&lt;wsp:rsid wsp:val=&quot;005A443A&quot;/&gt;&lt;wsp:rsid wsp:val=&quot;005A56D1&quot;/&gt;&lt;wsp:rsid wsp:val=&quot;005A5F11&quot;/&gt;&lt;wsp:rsid wsp:val=&quot;005B002E&quot;/&gt;&lt;wsp:rsid wsp:val=&quot;005B07A0&quot;/&gt;&lt;wsp:rsid wsp:val=&quot;005B1FA6&quot;/&gt;&lt;wsp:rsid wsp:val=&quot;005B424C&quot;/&gt;&lt;wsp:rsid wsp:val=&quot;005B6871&quot;/&gt;&lt;wsp:rsid wsp:val=&quot;005C18F2&quot;/&gt;&lt;wsp:rsid wsp:val=&quot;005C1DE4&quot;/&gt;&lt;wsp:rsid wsp:val=&quot;005C2099&quot;/&gt;&lt;wsp:rsid wsp:val=&quot;005C6E15&quot;/&gt;&lt;wsp:rsid wsp:val=&quot;005C6E2C&quot;/&gt;&lt;wsp:rsid wsp:val=&quot;005D04FB&quot;/&gt;&lt;wsp:rsid wsp:val=&quot;005D10E7&quot;/&gt;&lt;wsp:rsid wsp:val=&quot;005D3D23&quot;/&gt;&lt;wsp:rsid wsp:val=&quot;005D490B&quot;/&gt;&lt;wsp:rsid wsp:val=&quot;005D76AB&quot;/&gt;&lt;wsp:rsid wsp:val=&quot;005D7FF7&quot;/&gt;&lt;wsp:rsid wsp:val=&quot;005E118A&quot;/&gt;&lt;wsp:rsid wsp:val=&quot;005E240A&quot;/&gt;&lt;wsp:rsid wsp:val=&quot;005E478D&quot;/&gt;&lt;wsp:rsid wsp:val=&quot;005E4F50&quot;/&gt;&lt;wsp:rsid wsp:val=&quot;005E743A&quot;/&gt;&lt;wsp:rsid wsp:val=&quot;005E7AD3&quot;/&gt;&lt;wsp:rsid wsp:val=&quot;005F1352&quot;/&gt;&lt;wsp:rsid wsp:val=&quot;005F29BE&quot;/&gt;&lt;wsp:rsid wsp:val=&quot;005F2F32&quot;/&gt;&lt;wsp:rsid wsp:val=&quot;005F68C8&quot;/&gt;&lt;wsp:rsid wsp:val=&quot;005F6943&quot;/&gt;&lt;wsp:rsid wsp:val=&quot;005F6B1A&quot;/&gt;&lt;wsp:rsid wsp:val=&quot;006019D2&quot;/&gt;&lt;wsp:rsid wsp:val=&quot;00602F78&quot;/&gt;&lt;wsp:rsid wsp:val=&quot;00604D60&quot;/&gt;&lt;wsp:rsid wsp:val=&quot;00604E0A&quot;/&gt;&lt;wsp:rsid wsp:val=&quot;006051B5&quot;/&gt;&lt;wsp:rsid wsp:val=&quot;00606238&quot;/&gt;&lt;wsp:rsid wsp:val=&quot;00612305&quot;/&gt;&lt;wsp:rsid wsp:val=&quot;00612850&quot;/&gt;&lt;wsp:rsid wsp:val=&quot;00612EAA&quot;/&gt;&lt;wsp:rsid wsp:val=&quot;00613BFA&quot;/&gt;&lt;wsp:rsid wsp:val=&quot;00617E89&quot;/&gt;&lt;wsp:rsid wsp:val=&quot;00620B1C&quot;/&gt;&lt;wsp:rsid wsp:val=&quot;00621DA9&quot;/&gt;&lt;wsp:rsid wsp:val=&quot;00622A47&quot;/&gt;&lt;wsp:rsid wsp:val=&quot;00622E48&quot;/&gt;&lt;wsp:rsid wsp:val=&quot;006235D1&quot;/&gt;&lt;wsp:rsid wsp:val=&quot;006245C0&quot;/&gt;&lt;wsp:rsid wsp:val=&quot;00624B5E&quot;/&gt;&lt;wsp:rsid wsp:val=&quot;00626B0F&quot;/&gt;&lt;wsp:rsid wsp:val=&quot;00635F06&quot;/&gt;&lt;wsp:rsid wsp:val=&quot;00636864&quot;/&gt;&lt;wsp:rsid wsp:val=&quot;006368C8&quot;/&gt;&lt;wsp:rsid wsp:val=&quot;00650DEB&quot;/&gt;&lt;wsp:rsid wsp:val=&quot;00652554&quot;/&gt;&lt;wsp:rsid wsp:val=&quot;00652642&quot;/&gt;&lt;wsp:rsid wsp:val=&quot;00655181&quot;/&gt;&lt;wsp:rsid wsp:val=&quot;00655406&quot;/&gt;&lt;wsp:rsid wsp:val=&quot;00655D1D&quot;/&gt;&lt;wsp:rsid wsp:val=&quot;006571A9&quot;/&gt;&lt;wsp:rsid wsp:val=&quot;006577F1&quot;/&gt;&lt;wsp:rsid wsp:val=&quot;0066169C&quot;/&gt;&lt;wsp:rsid wsp:val=&quot;006621AD&quot;/&gt;&lt;wsp:rsid wsp:val=&quot;0066299C&quot;/&gt;&lt;wsp:rsid wsp:val=&quot;00666E5B&quot;/&gt;&lt;wsp:rsid wsp:val=&quot;00670B26&quot;/&gt;&lt;wsp:rsid wsp:val=&quot;00670BDF&quot;/&gt;&lt;wsp:rsid wsp:val=&quot;00671396&quot;/&gt;&lt;wsp:rsid wsp:val=&quot;00675837&quot;/&gt;&lt;wsp:rsid wsp:val=&quot;0067723F&quot;/&gt;&lt;wsp:rsid wsp:val=&quot;0068523B&quot;/&gt;&lt;wsp:rsid wsp:val=&quot;00685F26&quot;/&gt;&lt;wsp:rsid wsp:val=&quot;0068687F&quot;/&gt;&lt;wsp:rsid wsp:val=&quot;00690558&quot;/&gt;&lt;wsp:rsid wsp:val=&quot;00694748&quot;/&gt;&lt;wsp:rsid wsp:val=&quot;00694E6A&quot;/&gt;&lt;wsp:rsid wsp:val=&quot;0069768B&quot;/&gt;&lt;wsp:rsid wsp:val=&quot;00697BBD&quot;/&gt;&lt;wsp:rsid wsp:val=&quot;006A3CB5&quot;/&gt;&lt;wsp:rsid wsp:val=&quot;006A40C9&quot;/&gt;&lt;wsp:rsid wsp:val=&quot;006A4F4A&quot;/&gt;&lt;wsp:rsid wsp:val=&quot;006B1403&quot;/&gt;&lt;wsp:rsid wsp:val=&quot;006B497A&quot;/&gt;&lt;wsp:rsid wsp:val=&quot;006B59EF&quot;/&gt;&lt;wsp:rsid wsp:val=&quot;006B5AC6&quot;/&gt;&lt;wsp:rsid wsp:val=&quot;006C006A&quot;/&gt;&lt;wsp:rsid wsp:val=&quot;006C14AC&quot;/&gt;&lt;wsp:rsid wsp:val=&quot;006D1C82&quot;/&gt;&lt;wsp:rsid wsp:val=&quot;006D20A8&quot;/&gt;&lt;wsp:rsid wsp:val=&quot;006D3844&quot;/&gt;&lt;wsp:rsid wsp:val=&quot;006D481F&quot;/&gt;&lt;wsp:rsid wsp:val=&quot;006D4A62&quot;/&gt;&lt;wsp:rsid wsp:val=&quot;006D6059&quot;/&gt;&lt;wsp:rsid wsp:val=&quot;006D7CE2&quot;/&gt;&lt;wsp:rsid wsp:val=&quot;006E132F&quot;/&gt;&lt;wsp:rsid wsp:val=&quot;006E3CD2&quot;/&gt;&lt;wsp:rsid wsp:val=&quot;006E45EE&quot;/&gt;&lt;wsp:rsid wsp:val=&quot;006E5EC2&quot;/&gt;&lt;wsp:rsid wsp:val=&quot;006F041E&quot;/&gt;&lt;wsp:rsid wsp:val=&quot;006F0D27&quot;/&gt;&lt;wsp:rsid wsp:val=&quot;006F3176&quot;/&gt;&lt;wsp:rsid wsp:val=&quot;006F3859&quot;/&gt;&lt;wsp:rsid wsp:val=&quot;006F3D02&quot;/&gt;&lt;wsp:rsid wsp:val=&quot;006F63BF&quot;/&gt;&lt;wsp:rsid wsp:val=&quot;006F6830&quot;/&gt;&lt;wsp:rsid wsp:val=&quot;006F728C&quot;/&gt;&lt;wsp:rsid wsp:val=&quot;007021D7&quot;/&gt;&lt;wsp:rsid wsp:val=&quot;0070530D&quot;/&gt;&lt;wsp:rsid wsp:val=&quot;00705F42&quot;/&gt;&lt;wsp:rsid wsp:val=&quot;00707F89&quot;/&gt;&lt;wsp:rsid wsp:val=&quot;00710656&quot;/&gt;&lt;wsp:rsid wsp:val=&quot;00710AC0&quot;/&gt;&lt;wsp:rsid wsp:val=&quot;00711050&quot;/&gt;&lt;wsp:rsid wsp:val=&quot;007114DD&quot;/&gt;&lt;wsp:rsid wsp:val=&quot;00711B37&quot;/&gt;&lt;wsp:rsid wsp:val=&quot;00711D28&quot;/&gt;&lt;wsp:rsid wsp:val=&quot;007140C4&quot;/&gt;&lt;wsp:rsid wsp:val=&quot;00716EE9&quot;/&gt;&lt;wsp:rsid wsp:val=&quot;007221E2&quot;/&gt;&lt;wsp:rsid wsp:val=&quot;00730953&quot;/&gt;&lt;wsp:rsid wsp:val=&quot;00731E80&quot;/&gt;&lt;wsp:rsid wsp:val=&quot;00734642&quot;/&gt;&lt;wsp:rsid wsp:val=&quot;00735852&quot;/&gt;&lt;wsp:rsid wsp:val=&quot;00735D5D&quot;/&gt;&lt;wsp:rsid wsp:val=&quot;0074148D&quot;/&gt;&lt;wsp:rsid wsp:val=&quot;00744066&quot;/&gt;&lt;wsp:rsid wsp:val=&quot;00745B8A&quot;/&gt;&lt;wsp:rsid wsp:val=&quot;00746B31&quot;/&gt;&lt;wsp:rsid wsp:val=&quot;00747163&quot;/&gt;&lt;wsp:rsid wsp:val=&quot;007472C5&quot;/&gt;&lt;wsp:rsid wsp:val=&quot;00751271&quot;/&gt;&lt;wsp:rsid wsp:val=&quot;00756D41&quot;/&gt;&lt;wsp:rsid wsp:val=&quot;00761C1B&quot;/&gt;&lt;wsp:rsid wsp:val=&quot;00764C20&quot;/&gt;&lt;wsp:rsid wsp:val=&quot;00765378&quot;/&gt;&lt;wsp:rsid wsp:val=&quot;0076612F&quot;/&gt;&lt;wsp:rsid wsp:val=&quot;007718B8&quot;/&gt;&lt;wsp:rsid wsp:val=&quot;00772A2A&quot;/&gt;&lt;wsp:rsid wsp:val=&quot;00773E71&quot;/&gt;&lt;wsp:rsid wsp:val=&quot;00774E37&quot;/&gt;&lt;wsp:rsid wsp:val=&quot;00780822&quot;/&gt;&lt;wsp:rsid wsp:val=&quot;0078211A&quot;/&gt;&lt;wsp:rsid wsp:val=&quot;00786523&quot;/&gt;&lt;wsp:rsid wsp:val=&quot;007878AC&quot;/&gt;&lt;wsp:rsid wsp:val=&quot;007906F7&quot;/&gt;&lt;wsp:rsid wsp:val=&quot;00791A9A&quot;/&gt;&lt;wsp:rsid wsp:val=&quot;00792001&quot;/&gt;&lt;wsp:rsid wsp:val=&quot;00793E4F&quot;/&gt;&lt;wsp:rsid wsp:val=&quot;00795C68&quot;/&gt;&lt;wsp:rsid wsp:val=&quot;007974A7&quot;/&gt;&lt;wsp:rsid wsp:val=&quot;007A1423&quot;/&gt;&lt;wsp:rsid wsp:val=&quot;007A1676&quot;/&gt;&lt;wsp:rsid wsp:val=&quot;007A4971&quot;/&gt;&lt;wsp:rsid wsp:val=&quot;007A5823&quot;/&gt;&lt;wsp:rsid wsp:val=&quot;007B360B&quot;/&gt;&lt;wsp:rsid wsp:val=&quot;007B5741&quot;/&gt;&lt;wsp:rsid wsp:val=&quot;007B603E&quot;/&gt;&lt;wsp:rsid wsp:val=&quot;007C045B&quot;/&gt;&lt;wsp:rsid wsp:val=&quot;007C105A&quot;/&gt;&lt;wsp:rsid wsp:val=&quot;007C1DDC&quot;/&gt;&lt;wsp:rsid wsp:val=&quot;007C226F&quot;/&gt;&lt;wsp:rsid wsp:val=&quot;007C2B9E&quot;/&gt;&lt;wsp:rsid wsp:val=&quot;007C425A&quot;/&gt;&lt;wsp:rsid wsp:val=&quot;007C5BD0&quot;/&gt;&lt;wsp:rsid wsp:val=&quot;007C7AB0&quot;/&gt;&lt;wsp:rsid wsp:val=&quot;007D15E3&quot;/&gt;&lt;wsp:rsid wsp:val=&quot;007D3E5E&quot;/&gt;&lt;wsp:rsid wsp:val=&quot;007D68E8&quot;/&gt;&lt;wsp:rsid wsp:val=&quot;007E4395&quot;/&gt;&lt;wsp:rsid wsp:val=&quot;007E45A4&quot;/&gt;&lt;wsp:rsid wsp:val=&quot;007E48E0&quot;/&gt;&lt;wsp:rsid wsp:val=&quot;007E48E4&quot;/&gt;&lt;wsp:rsid wsp:val=&quot;007E5F83&quot;/&gt;&lt;wsp:rsid wsp:val=&quot;007F0186&quot;/&gt;&lt;wsp:rsid wsp:val=&quot;007F403A&quot;/&gt;&lt;wsp:rsid wsp:val=&quot;007F56D6&quot;/&gt;&lt;wsp:rsid wsp:val=&quot;007F62C9&quot;/&gt;&lt;wsp:rsid wsp:val=&quot;007F72E1&quot;/&gt;&lt;wsp:rsid wsp:val=&quot;008044B1&quot;/&gt;&lt;wsp:rsid wsp:val=&quot;0080495E&quot;/&gt;&lt;wsp:rsid wsp:val=&quot;00804C87&quot;/&gt;&lt;wsp:rsid wsp:val=&quot;00807770&quot;/&gt;&lt;wsp:rsid wsp:val=&quot;00807A23&quot;/&gt;&lt;wsp:rsid wsp:val=&quot;00807AD0&quot;/&gt;&lt;wsp:rsid wsp:val=&quot;008124A7&quot;/&gt;&lt;wsp:rsid wsp:val=&quot;00813704&quot;/&gt;&lt;wsp:rsid wsp:val=&quot;008179A5&quot;/&gt;&lt;wsp:rsid wsp:val=&quot;0082022F&quot;/&gt;&lt;wsp:rsid wsp:val=&quot;00821FAF&quot;/&gt;&lt;wsp:rsid wsp:val=&quot;00825B32&quot;/&gt;&lt;wsp:rsid wsp:val=&quot;00835493&quot;/&gt;&lt;wsp:rsid wsp:val=&quot;00835E49&quot;/&gt;&lt;wsp:rsid wsp:val=&quot;008407DB&quot;/&gt;&lt;wsp:rsid wsp:val=&quot;008410D5&quot;/&gt;&lt;wsp:rsid wsp:val=&quot;008425E8&quot;/&gt;&lt;wsp:rsid wsp:val=&quot;00842818&quot;/&gt;&lt;wsp:rsid wsp:val=&quot;00843A3F&quot;/&gt;&lt;wsp:rsid wsp:val=&quot;00850385&quot;/&gt;&lt;wsp:rsid wsp:val=&quot;00851072&quot;/&gt;&lt;wsp:rsid wsp:val=&quot;00851C03&quot;/&gt;&lt;wsp:rsid wsp:val=&quot;00853146&quot;/&gt;&lt;wsp:rsid wsp:val=&quot;00853BEE&quot;/&gt;&lt;wsp:rsid wsp:val=&quot;00856C62&quot;/&gt;&lt;wsp:rsid wsp:val=&quot;00861D5E&quot;/&gt;&lt;wsp:rsid wsp:val=&quot;00861DE8&quot;/&gt;&lt;wsp:rsid wsp:val=&quot;0086380D&quot;/&gt;&lt;wsp:rsid wsp:val=&quot;00864087&quot;/&gt;&lt;wsp:rsid wsp:val=&quot;0086759C&quot;/&gt;&lt;wsp:rsid wsp:val=&quot;00870B3C&quot;/&gt;&lt;wsp:rsid wsp:val=&quot;00874879&quot;/&gt;&lt;wsp:rsid wsp:val=&quot;008805D8&quot;/&gt;&lt;wsp:rsid wsp:val=&quot;00881FA1&quot;/&gt;&lt;wsp:rsid wsp:val=&quot;0088208B&quot;/&gt;&lt;wsp:rsid wsp:val=&quot;00883C61&quot;/&gt;&lt;wsp:rsid wsp:val=&quot;008871F3&quot;/&gt;&lt;wsp:rsid wsp:val=&quot;0089016B&quot;/&gt;&lt;wsp:rsid wsp:val=&quot;00891B5B&quot;/&gt;&lt;wsp:rsid wsp:val=&quot;00891D48&quot;/&gt;&lt;wsp:rsid wsp:val=&quot;00893724&quot;/&gt;&lt;wsp:rsid wsp:val=&quot;00894F01&quot;/&gt;&lt;wsp:rsid wsp:val=&quot;008970EE&quot;/&gt;&lt;wsp:rsid wsp:val=&quot;008A157D&quot;/&gt;&lt;wsp:rsid wsp:val=&quot;008A3B3C&quot;/&gt;&lt;wsp:rsid wsp:val=&quot;008A49B7&quot;/&gt;&lt;wsp:rsid wsp:val=&quot;008A65C2&quot;/&gt;&lt;wsp:rsid wsp:val=&quot;008B08AE&quot;/&gt;&lt;wsp:rsid wsp:val=&quot;008B1A2B&quot;/&gt;&lt;wsp:rsid wsp:val=&quot;008B3C9F&quot;/&gt;&lt;wsp:rsid wsp:val=&quot;008B43B8&quot;/&gt;&lt;wsp:rsid wsp:val=&quot;008B457A&quot;/&gt;&lt;wsp:rsid wsp:val=&quot;008B6EEE&quot;/&gt;&lt;wsp:rsid wsp:val=&quot;008C0A76&quot;/&gt;&lt;wsp:rsid wsp:val=&quot;008C3081&quot;/&gt;&lt;wsp:rsid wsp:val=&quot;008C3F47&quot;/&gt;&lt;wsp:rsid wsp:val=&quot;008C4939&quot;/&gt;&lt;wsp:rsid wsp:val=&quot;008D0F3A&quot;/&gt;&lt;wsp:rsid wsp:val=&quot;008D4155&quot;/&gt;&lt;wsp:rsid wsp:val=&quot;008D518C&quot;/&gt;&lt;wsp:rsid wsp:val=&quot;008D5EED&quot;/&gt;&lt;wsp:rsid wsp:val=&quot;008D717C&quot;/&gt;&lt;wsp:rsid wsp:val=&quot;008E0249&quot;/&gt;&lt;wsp:rsid wsp:val=&quot;008E0425&quot;/&gt;&lt;wsp:rsid wsp:val=&quot;008E21D4&quot;/&gt;&lt;wsp:rsid wsp:val=&quot;008E2933&quot;/&gt;&lt;wsp:rsid wsp:val=&quot;008E4B7A&quot;/&gt;&lt;wsp:rsid wsp:val=&quot;008E575E&quot;/&gt;&lt;wsp:rsid wsp:val=&quot;008F16A9&quot;/&gt;&lt;wsp:rsid wsp:val=&quot;008F2C28&quot;/&gt;&lt;wsp:rsid wsp:val=&quot;008F306F&quot;/&gt;&lt;wsp:rsid wsp:val=&quot;008F4B34&quot;/&gt;&lt;wsp:rsid wsp:val=&quot;008F50C7&quot;/&gt;&lt;wsp:rsid wsp:val=&quot;009012EF&quot;/&gt;&lt;wsp:rsid wsp:val=&quot;00902EF1&quot;/&gt;&lt;wsp:rsid wsp:val=&quot;00903092&quot;/&gt;&lt;wsp:rsid wsp:val=&quot;00904798&quot;/&gt;&lt;wsp:rsid wsp:val=&quot;00906CB7&quot;/&gt;&lt;wsp:rsid wsp:val=&quot;009118FE&quot;/&gt;&lt;wsp:rsid wsp:val=&quot;00912193&quot;/&gt;&lt;wsp:rsid wsp:val=&quot;009131FE&quot;/&gt;&lt;wsp:rsid wsp:val=&quot;00913957&quot;/&gt;&lt;wsp:rsid wsp:val=&quot;00913FEC&quot;/&gt;&lt;wsp:rsid wsp:val=&quot;00920A20&quot;/&gt;&lt;wsp:rsid wsp:val=&quot;00920B36&quot;/&gt;&lt;wsp:rsid wsp:val=&quot;00922C6E&quot;/&gt;&lt;wsp:rsid wsp:val=&quot;0092575A&quot;/&gt;&lt;wsp:rsid wsp:val=&quot;009263A2&quot;/&gt;&lt;wsp:rsid wsp:val=&quot;00927376&quot;/&gt;&lt;wsp:rsid wsp:val=&quot;009362DE&quot;/&gt;&lt;wsp:rsid wsp:val=&quot;009402DD&quot;/&gt;&lt;wsp:rsid wsp:val=&quot;00943BFB&quot;/&gt;&lt;wsp:rsid wsp:val=&quot;00946072&quot;/&gt;&lt;wsp:rsid wsp:val=&quot;009463EE&quot;/&gt;&lt;wsp:rsid wsp:val=&quot;00946444&quot;/&gt;&lt;wsp:rsid wsp:val=&quot;00946834&quot;/&gt;&lt;wsp:rsid wsp:val=&quot;00951C93&quot;/&gt;&lt;wsp:rsid wsp:val=&quot;00957632&quot;/&gt;&lt;wsp:rsid wsp:val=&quot;0096426B&quot;/&gt;&lt;wsp:rsid wsp:val=&quot;009671AB&quot;/&gt;&lt;wsp:rsid wsp:val=&quot;00967E84&quot;/&gt;&lt;wsp:rsid wsp:val=&quot;00970141&quot;/&gt;&lt;wsp:rsid wsp:val=&quot;00970FC1&quot;/&gt;&lt;wsp:rsid wsp:val=&quot;00971B23&quot;/&gt;&lt;wsp:rsid wsp:val=&quot;00972564&quot;/&gt;&lt;wsp:rsid wsp:val=&quot;00983202&quot;/&gt;&lt;wsp:rsid wsp:val=&quot;0099009B&quot;/&gt;&lt;wsp:rsid wsp:val=&quot;00991BE6&quot;/&gt;&lt;wsp:rsid wsp:val=&quot;00994292&quot;/&gt;&lt;wsp:rsid wsp:val=&quot;0099490D&quot;/&gt;&lt;wsp:rsid wsp:val=&quot;00995D95&quot;/&gt;&lt;wsp:rsid wsp:val=&quot;00996612&quot;/&gt;&lt;wsp:rsid wsp:val=&quot;00997A3B&quot;/&gt;&lt;wsp:rsid wsp:val=&quot;00997E89&quot;/&gt;&lt;wsp:rsid wsp:val=&quot;00997E9E&quot;/&gt;&lt;wsp:rsid wsp:val=&quot;009A011D&quot;/&gt;&lt;wsp:rsid wsp:val=&quot;009A353B&quot;/&gt;&lt;wsp:rsid wsp:val=&quot;009A465B&quot;/&gt;&lt;wsp:rsid wsp:val=&quot;009A478A&quot;/&gt;&lt;wsp:rsid wsp:val=&quot;009A5B56&quot;/&gt;&lt;wsp:rsid wsp:val=&quot;009A74C7&quot;/&gt;&lt;wsp:rsid wsp:val=&quot;009B233C&quot;/&gt;&lt;wsp:rsid wsp:val=&quot;009B4C94&quot;/&gt;&lt;wsp:rsid wsp:val=&quot;009B53E4&quot;/&gt;&lt;wsp:rsid wsp:val=&quot;009C2BCA&quot;/&gt;&lt;wsp:rsid wsp:val=&quot;009C331F&quot;/&gt;&lt;wsp:rsid wsp:val=&quot;009C4D0D&quot;/&gt;&lt;wsp:rsid wsp:val=&quot;009D2F67&quot;/&gt;&lt;wsp:rsid wsp:val=&quot;009D3207&quot;/&gt;&lt;wsp:rsid wsp:val=&quot;009D3516&quot;/&gt;&lt;wsp:rsid wsp:val=&quot;009D3D22&quot;/&gt;&lt;wsp:rsid wsp:val=&quot;009D4B1D&quot;/&gt;&lt;wsp:rsid wsp:val=&quot;009D5ED4&quot;/&gt;&lt;wsp:rsid wsp:val=&quot;009D7C5D&quot;/&gt;&lt;wsp:rsid wsp:val=&quot;009E0846&quot;/&gt;&lt;wsp:rsid wsp:val=&quot;009E205B&quot;/&gt;&lt;wsp:rsid wsp:val=&quot;009E4C9E&quot;/&gt;&lt;wsp:rsid wsp:val=&quot;009E5BCD&quot;/&gt;&lt;wsp:rsid wsp:val=&quot;009F0172&quot;/&gt;&lt;wsp:rsid wsp:val=&quot;009F2C0F&quot;/&gt;&lt;wsp:rsid wsp:val=&quot;009F2EAC&quot;/&gt;&lt;wsp:rsid wsp:val=&quot;009F34FA&quot;/&gt;&lt;wsp:rsid wsp:val=&quot;009F53D1&quot;/&gt;&lt;wsp:rsid wsp:val=&quot;009F681C&quot;/&gt;&lt;wsp:rsid wsp:val=&quot;009F74E3&quot;/&gt;&lt;wsp:rsid wsp:val=&quot;00A028DB&quot;/&gt;&lt;wsp:rsid wsp:val=&quot;00A05566&quot;/&gt;&lt;wsp:rsid wsp:val=&quot;00A06AD7&quot;/&gt;&lt;wsp:rsid wsp:val=&quot;00A071CD&quot;/&gt;&lt;wsp:rsid wsp:val=&quot;00A07C2D&quot;/&gt;&lt;wsp:rsid wsp:val=&quot;00A10915&quot;/&gt;&lt;wsp:rsid wsp:val=&quot;00A114B8&quot;/&gt;&lt;wsp:rsid wsp:val=&quot;00A153F6&quot;/&gt;&lt;wsp:rsid wsp:val=&quot;00A15535&quot;/&gt;&lt;wsp:rsid wsp:val=&quot;00A20C61&quot;/&gt;&lt;wsp:rsid wsp:val=&quot;00A225DA&quot;/&gt;&lt;wsp:rsid wsp:val=&quot;00A25855&quot;/&gt;&lt;wsp:rsid wsp:val=&quot;00A25AE3&quot;/&gt;&lt;wsp:rsid wsp:val=&quot;00A303CC&quot;/&gt;&lt;wsp:rsid wsp:val=&quot;00A304C7&quot;/&gt;&lt;wsp:rsid wsp:val=&quot;00A307F4&quot;/&gt;&lt;wsp:rsid wsp:val=&quot;00A33665&quot;/&gt;&lt;wsp:rsid wsp:val=&quot;00A33D90&quot;/&gt;&lt;wsp:rsid wsp:val=&quot;00A34EE8&quot;/&gt;&lt;wsp:rsid wsp:val=&quot;00A35662&quot;/&gt;&lt;wsp:rsid wsp:val=&quot;00A35CD7&quot;/&gt;&lt;wsp:rsid wsp:val=&quot;00A36C07&quot;/&gt;&lt;wsp:rsid wsp:val=&quot;00A37164&quot;/&gt;&lt;wsp:rsid wsp:val=&quot;00A4032A&quot;/&gt;&lt;wsp:rsid wsp:val=&quot;00A40372&quot;/&gt;&lt;wsp:rsid wsp:val=&quot;00A40F32&quot;/&gt;&lt;wsp:rsid wsp:val=&quot;00A45111&quot;/&gt;&lt;wsp:rsid wsp:val=&quot;00A462CE&quot;/&gt;&lt;wsp:rsid wsp:val=&quot;00A50426&quot;/&gt;&lt;wsp:rsid wsp:val=&quot;00A514FE&quot;/&gt;&lt;wsp:rsid wsp:val=&quot;00A52CAA&quot;/&gt;&lt;wsp:rsid wsp:val=&quot;00A5474F&quot;/&gt;&lt;wsp:rsid wsp:val=&quot;00A54A31&quot;/&gt;&lt;wsp:rsid wsp:val=&quot;00A56A49&quot;/&gt;&lt;wsp:rsid wsp:val=&quot;00A606BB&quot;/&gt;&lt;wsp:rsid wsp:val=&quot;00A61834&quot;/&gt;&lt;wsp:rsid wsp:val=&quot;00A625E4&quot;/&gt;&lt;wsp:rsid wsp:val=&quot;00A62AC0&quot;/&gt;&lt;wsp:rsid wsp:val=&quot;00A65844&quot;/&gt;&lt;wsp:rsid wsp:val=&quot;00A65973&quot;/&gt;&lt;wsp:rsid wsp:val=&quot;00A7038C&quot;/&gt;&lt;wsp:rsid wsp:val=&quot;00A707A9&quot;/&gt;&lt;wsp:rsid wsp:val=&quot;00A71D4C&quot;/&gt;&lt;wsp:rsid wsp:val=&quot;00A72088&quot;/&gt;&lt;wsp:rsid wsp:val=&quot;00A724D8&quot;/&gt;&lt;wsp:rsid wsp:val=&quot;00A72943&quot;/&gt;&lt;wsp:rsid wsp:val=&quot;00A7340A&quot;/&gt;&lt;wsp:rsid wsp:val=&quot;00A73AAA&quot;/&gt;&lt;wsp:rsid wsp:val=&quot;00A74449&quot;/&gt;&lt;wsp:rsid wsp:val=&quot;00A74B25&quot;/&gt;&lt;wsp:rsid wsp:val=&quot;00A74EF9&quot;/&gt;&lt;wsp:rsid wsp:val=&quot;00A751DC&quot;/&gt;&lt;wsp:rsid wsp:val=&quot;00A7534B&quot;/&gt;&lt;wsp:rsid wsp:val=&quot;00A7585B&quot;/&gt;&lt;wsp:rsid wsp:val=&quot;00A76A5C&quot;/&gt;&lt;wsp:rsid wsp:val=&quot;00A77462&quot;/&gt;&lt;wsp:rsid wsp:val=&quot;00A80A18&quot;/&gt;&lt;wsp:rsid wsp:val=&quot;00A81C04&quot;/&gt;&lt;wsp:rsid wsp:val=&quot;00A82A0D&quot;/&gt;&lt;wsp:rsid wsp:val=&quot;00A83A6E&quot;/&gt;&lt;wsp:rsid wsp:val=&quot;00A84074&quot;/&gt;&lt;wsp:rsid wsp:val=&quot;00A845A1&quot;/&gt;&lt;wsp:rsid wsp:val=&quot;00A85672&quot;/&gt;&lt;wsp:rsid wsp:val=&quot;00A85C26&quot;/&gt;&lt;wsp:rsid wsp:val=&quot;00A87177&quot;/&gt;&lt;wsp:rsid wsp:val=&quot;00A87EC6&quot;/&gt;&lt;wsp:rsid wsp:val=&quot;00A907B7&quot;/&gt;&lt;wsp:rsid wsp:val=&quot;00A91882&quot;/&gt;&lt;wsp:rsid wsp:val=&quot;00A92D4D&quot;/&gt;&lt;wsp:rsid wsp:val=&quot;00A96161&quot;/&gt;&lt;wsp:rsid wsp:val=&quot;00AA32B1&quot;/&gt;&lt;wsp:rsid wsp:val=&quot;00AA46C6&quot;/&gt;&lt;wsp:rsid wsp:val=&quot;00AA5FA6&quot;/&gt;&lt;wsp:rsid wsp:val=&quot;00AA68C0&quot;/&gt;&lt;wsp:rsid wsp:val=&quot;00AA68E5&quot;/&gt;&lt;wsp:rsid wsp:val=&quot;00AA70E7&quot;/&gt;&lt;wsp:rsid wsp:val=&quot;00AB2A53&quot;/&gt;&lt;wsp:rsid wsp:val=&quot;00AB7876&quot;/&gt;&lt;wsp:rsid wsp:val=&quot;00AC2811&quot;/&gt;&lt;wsp:rsid wsp:val=&quot;00AC4337&quot;/&gt;&lt;wsp:rsid wsp:val=&quot;00AC4DB3&quot;/&gt;&lt;wsp:rsid wsp:val=&quot;00AC4DD8&quot;/&gt;&lt;wsp:rsid wsp:val=&quot;00AC5510&quot;/&gt;&lt;wsp:rsid wsp:val=&quot;00AD383E&quot;/&gt;&lt;wsp:rsid wsp:val=&quot;00AD46AB&quot;/&gt;&lt;wsp:rsid wsp:val=&quot;00AD475A&quot;/&gt;&lt;wsp:rsid wsp:val=&quot;00AD595B&quot;/&gt;&lt;wsp:rsid wsp:val=&quot;00AD65ED&quot;/&gt;&lt;wsp:rsid wsp:val=&quot;00AD6C2A&quot;/&gt;&lt;wsp:rsid wsp:val=&quot;00AE0BA3&quot;/&gt;&lt;wsp:rsid wsp:val=&quot;00AE18A7&quot;/&gt;&lt;wsp:rsid wsp:val=&quot;00AE25B6&quot;/&gt;&lt;wsp:rsid wsp:val=&quot;00AE4FF9&quot;/&gt;&lt;wsp:rsid wsp:val=&quot;00AE6BB7&quot;/&gt;&lt;wsp:rsid wsp:val=&quot;00AE7074&quot;/&gt;&lt;wsp:rsid wsp:val=&quot;00AE7820&quot;/&gt;&lt;wsp:rsid wsp:val=&quot;00AE7B3F&quot;/&gt;&lt;wsp:rsid wsp:val=&quot;00AF196F&quot;/&gt;&lt;wsp:rsid wsp:val=&quot;00AF1FF6&quot;/&gt;&lt;wsp:rsid wsp:val=&quot;00AF30F1&quot;/&gt;&lt;wsp:rsid wsp:val=&quot;00AF5825&quot;/&gt;&lt;wsp:rsid wsp:val=&quot;00B00F3E&quot;/&gt;&lt;wsp:rsid wsp:val=&quot;00B031B4&quot;/&gt;&lt;wsp:rsid wsp:val=&quot;00B0558C&quot;/&gt;&lt;wsp:rsid wsp:val=&quot;00B11816&quot;/&gt;&lt;wsp:rsid wsp:val=&quot;00B12DA6&quot;/&gt;&lt;wsp:rsid wsp:val=&quot;00B14902&quot;/&gt;&lt;wsp:rsid wsp:val=&quot;00B149B5&quot;/&gt;&lt;wsp:rsid wsp:val=&quot;00B15D46&quot;/&gt;&lt;wsp:rsid wsp:val=&quot;00B20B5B&quot;/&gt;&lt;wsp:rsid wsp:val=&quot;00B22045&quot;/&gt;&lt;wsp:rsid wsp:val=&quot;00B225F6&quot;/&gt;&lt;wsp:rsid wsp:val=&quot;00B23B17&quot;/&gt;&lt;wsp:rsid wsp:val=&quot;00B24C72&quot;/&gt;&lt;wsp:rsid wsp:val=&quot;00B258D2&quot;/&gt;&lt;wsp:rsid wsp:val=&quot;00B26F23&quot;/&gt;&lt;wsp:rsid wsp:val=&quot;00B271BF&quot;/&gt;&lt;wsp:rsid wsp:val=&quot;00B275B1&quot;/&gt;&lt;wsp:rsid wsp:val=&quot;00B32016&quot;/&gt;&lt;wsp:rsid wsp:val=&quot;00B3758B&quot;/&gt;&lt;wsp:rsid wsp:val=&quot;00B41A25&quot;/&gt;&lt;wsp:rsid wsp:val=&quot;00B46443&quot;/&gt;&lt;wsp:rsid wsp:val=&quot;00B51D35&quot;/&gt;&lt;wsp:rsid wsp:val=&quot;00B52A45&quot;/&gt;&lt;wsp:rsid wsp:val=&quot;00B55112&quot;/&gt;&lt;wsp:rsid wsp:val=&quot;00B56B9A&quot;/&gt;&lt;wsp:rsid wsp:val=&quot;00B634B2&quot;/&gt;&lt;wsp:rsid wsp:val=&quot;00B642AE&quot;/&gt;&lt;wsp:rsid wsp:val=&quot;00B64301&quot;/&gt;&lt;wsp:rsid wsp:val=&quot;00B666BA&quot;/&gt;&lt;wsp:rsid wsp:val=&quot;00B672C8&quot;/&gt;&lt;wsp:rsid wsp:val=&quot;00B7209D&quot;/&gt;&lt;wsp:rsid wsp:val=&quot;00B727B5&quot;/&gt;&lt;wsp:rsid wsp:val=&quot;00B73C85&quot;/&gt;&lt;wsp:rsid wsp:val=&quot;00B74D11&quot;/&gt;&lt;wsp:rsid wsp:val=&quot;00B7679C&quot;/&gt;&lt;wsp:rsid wsp:val=&quot;00B767F1&quot;/&gt;&lt;wsp:rsid wsp:val=&quot;00B77B8D&quot;/&gt;&lt;wsp:rsid wsp:val=&quot;00B815D0&quot;/&gt;&lt;wsp:rsid wsp:val=&quot;00B81BE5&quot;/&gt;&lt;wsp:rsid wsp:val=&quot;00B824F2&quot;/&gt;&lt;wsp:rsid wsp:val=&quot;00B8263F&quot;/&gt;&lt;wsp:rsid wsp:val=&quot;00B82754&quot;/&gt;&lt;wsp:rsid wsp:val=&quot;00B84867&quot;/&gt;&lt;wsp:rsid wsp:val=&quot;00B853BF&quot;/&gt;&lt;wsp:rsid wsp:val=&quot;00B95416&quot;/&gt;&lt;wsp:rsid wsp:val=&quot;00B959F7&quot;/&gt;&lt;wsp:rsid wsp:val=&quot;00B976AF&quot;/&gt;&lt;wsp:rsid wsp:val=&quot;00B97B97&quot;/&gt;&lt;wsp:rsid wsp:val=&quot;00BA7283&quot;/&gt;&lt;wsp:rsid wsp:val=&quot;00BB10F6&quot;/&gt;&lt;wsp:rsid wsp:val=&quot;00BB465D&quot;/&gt;&lt;wsp:rsid wsp:val=&quot;00BB4F6F&quot;/&gt;&lt;wsp:rsid wsp:val=&quot;00BB71E7&quot;/&gt;&lt;wsp:rsid wsp:val=&quot;00BC0930&quot;/&gt;&lt;wsp:rsid wsp:val=&quot;00BC0D2A&quot;/&gt;&lt;wsp:rsid wsp:val=&quot;00BC453A&quot;/&gt;&lt;wsp:rsid wsp:val=&quot;00BC53F0&quot;/&gt;&lt;wsp:rsid wsp:val=&quot;00BC5F33&quot;/&gt;&lt;wsp:rsid wsp:val=&quot;00BC671B&quot;/&gt;&lt;wsp:rsid wsp:val=&quot;00BD1EAA&quot;/&gt;&lt;wsp:rsid wsp:val=&quot;00BD2BDC&quot;/&gt;&lt;wsp:rsid wsp:val=&quot;00BD2E84&quot;/&gt;&lt;wsp:rsid wsp:val=&quot;00BD2FC4&quot;/&gt;&lt;wsp:rsid wsp:val=&quot;00BD41AB&quot;/&gt;&lt;wsp:rsid wsp:val=&quot;00BD463B&quot;/&gt;&lt;wsp:rsid wsp:val=&quot;00BD5EBF&quot;/&gt;&lt;wsp:rsid wsp:val=&quot;00BD6948&quot;/&gt;&lt;wsp:rsid wsp:val=&quot;00BD743C&quot;/&gt;&lt;wsp:rsid wsp:val=&quot;00BE15B8&quot;/&gt;&lt;wsp:rsid wsp:val=&quot;00BF13AD&quot;/&gt;&lt;wsp:rsid wsp:val=&quot;00BF2D2D&quot;/&gt;&lt;wsp:rsid wsp:val=&quot;00BF4D83&quot;/&gt;&lt;wsp:rsid wsp:val=&quot;00BF6C11&quot;/&gt;&lt;wsp:rsid wsp:val=&quot;00C02148&quot;/&gt;&lt;wsp:rsid wsp:val=&quot;00C02AC2&quot;/&gt;&lt;wsp:rsid wsp:val=&quot;00C0473F&quot;/&gt;&lt;wsp:rsid wsp:val=&quot;00C06F9F&quot;/&gt;&lt;wsp:rsid wsp:val=&quot;00C07119&quot;/&gt;&lt;wsp:rsid wsp:val=&quot;00C11DFA&quot;/&gt;&lt;wsp:rsid wsp:val=&quot;00C136A9&quot;/&gt;&lt;wsp:rsid wsp:val=&quot;00C1667D&quot;/&gt;&lt;wsp:rsid wsp:val=&quot;00C244FB&quot;/&gt;&lt;wsp:rsid wsp:val=&quot;00C25370&quot;/&gt;&lt;wsp:rsid wsp:val=&quot;00C253AA&quot;/&gt;&lt;wsp:rsid wsp:val=&quot;00C272BD&quot;/&gt;&lt;wsp:rsid wsp:val=&quot;00C27658&quot;/&gt;&lt;wsp:rsid wsp:val=&quot;00C348A3&quot;/&gt;&lt;wsp:rsid wsp:val=&quot;00C3720E&quot;/&gt;&lt;wsp:rsid wsp:val=&quot;00C41E71&quot;/&gt;&lt;wsp:rsid wsp:val=&quot;00C4366D&quot;/&gt;&lt;wsp:rsid wsp:val=&quot;00C52AE0&quot;/&gt;&lt;wsp:rsid wsp:val=&quot;00C55E9F&quot;/&gt;&lt;wsp:rsid wsp:val=&quot;00C6122E&quot;/&gt;&lt;wsp:rsid wsp:val=&quot;00C61DC3&quot;/&gt;&lt;wsp:rsid wsp:val=&quot;00C62215&quot;/&gt;&lt;wsp:rsid wsp:val=&quot;00C63978&quot;/&gt;&lt;wsp:rsid wsp:val=&quot;00C6574F&quot;/&gt;&lt;wsp:rsid wsp:val=&quot;00C65B9E&quot;/&gt;&lt;wsp:rsid wsp:val=&quot;00C6746A&quot;/&gt;&lt;wsp:rsid wsp:val=&quot;00C72CDB&quot;/&gt;&lt;wsp:rsid wsp:val=&quot;00C73159&quot;/&gt;&lt;wsp:rsid wsp:val=&quot;00C737E5&quot;/&gt;&lt;wsp:rsid wsp:val=&quot;00C744B7&quot;/&gt;&lt;wsp:rsid wsp:val=&quot;00C745E3&quot;/&gt;&lt;wsp:rsid wsp:val=&quot;00C8095D&quot;/&gt;&lt;wsp:rsid wsp:val=&quot;00C82E11&quot;/&gt;&lt;wsp:rsid wsp:val=&quot;00C84FF4&quot;/&gt;&lt;wsp:rsid wsp:val=&quot;00C90CFA&quot;/&gt;&lt;wsp:rsid wsp:val=&quot;00C94B73&quot;/&gt;&lt;wsp:rsid wsp:val=&quot;00C9563F&quot;/&gt;&lt;wsp:rsid wsp:val=&quot;00C969A4&quot;/&gt;&lt;wsp:rsid wsp:val=&quot;00C9786F&quot;/&gt;&lt;wsp:rsid wsp:val=&quot;00CA2958&quot;/&gt;&lt;wsp:rsid wsp:val=&quot;00CA425C&quot;/&gt;&lt;wsp:rsid wsp:val=&quot;00CA5AAB&quot;/&gt;&lt;wsp:rsid wsp:val=&quot;00CB0817&quot;/&gt;&lt;wsp:rsid wsp:val=&quot;00CB0EB8&quot;/&gt;&lt;wsp:rsid wsp:val=&quot;00CB5EDD&quot;/&gt;&lt;wsp:rsid wsp:val=&quot;00CB7F2F&quot;/&gt;&lt;wsp:rsid wsp:val=&quot;00CC1398&quot;/&gt;&lt;wsp:rsid wsp:val=&quot;00CC1AE9&quot;/&gt;&lt;wsp:rsid wsp:val=&quot;00CC42E9&quot;/&gt;&lt;wsp:rsid wsp:val=&quot;00CC6DD5&quot;/&gt;&lt;wsp:rsid wsp:val=&quot;00CC7BC5&quot;/&gt;&lt;wsp:rsid wsp:val=&quot;00CD2EF8&quot;/&gt;&lt;wsp:rsid wsp:val=&quot;00CD52E8&quot;/&gt;&lt;wsp:rsid wsp:val=&quot;00CE03B7&quot;/&gt;&lt;wsp:rsid wsp:val=&quot;00CE48BC&quot;/&gt;&lt;wsp:rsid wsp:val=&quot;00CF048D&quot;/&gt;&lt;wsp:rsid wsp:val=&quot;00CF4574&quot;/&gt;&lt;wsp:rsid wsp:val=&quot;00CF67E5&quot;/&gt;&lt;wsp:rsid wsp:val=&quot;00D13057&quot;/&gt;&lt;wsp:rsid wsp:val=&quot;00D14F38&quot;/&gt;&lt;wsp:rsid wsp:val=&quot;00D15946&quot;/&gt;&lt;wsp:rsid wsp:val=&quot;00D16710&quot;/&gt;&lt;wsp:rsid wsp:val=&quot;00D20504&quot;/&gt;&lt;wsp:rsid wsp:val=&quot;00D2219B&quot;/&gt;&lt;wsp:rsid wsp:val=&quot;00D23780&quot;/&gt;&lt;wsp:rsid wsp:val=&quot;00D30417&quot;/&gt;&lt;wsp:rsid wsp:val=&quot;00D30D64&quot;/&gt;&lt;wsp:rsid wsp:val=&quot;00D30DC5&quot;/&gt;&lt;wsp:rsid wsp:val=&quot;00D327A8&quot;/&gt;&lt;wsp:rsid wsp:val=&quot;00D3674F&quot;/&gt;&lt;wsp:rsid wsp:val=&quot;00D37EA1&quot;/&gt;&lt;wsp:rsid wsp:val=&quot;00D42746&quot;/&gt;&lt;wsp:rsid wsp:val=&quot;00D43E6D&quot;/&gt;&lt;wsp:rsid wsp:val=&quot;00D45F58&quot;/&gt;&lt;wsp:rsid wsp:val=&quot;00D46D3F&quot;/&gt;&lt;wsp:rsid wsp:val=&quot;00D51094&quot;/&gt;&lt;wsp:rsid wsp:val=&quot;00D51176&quot;/&gt;&lt;wsp:rsid wsp:val=&quot;00D513C1&quot;/&gt;&lt;wsp:rsid wsp:val=&quot;00D52455&quot;/&gt;&lt;wsp:rsid wsp:val=&quot;00D568D4&quot;/&gt;&lt;wsp:rsid wsp:val=&quot;00D606AB&quot;/&gt;&lt;wsp:rsid wsp:val=&quot;00D615B7&quot;/&gt;&lt;wsp:rsid wsp:val=&quot;00D622B9&quot;/&gt;&lt;wsp:rsid wsp:val=&quot;00D63BA2&quot;/&gt;&lt;wsp:rsid wsp:val=&quot;00D65AAA&quot;/&gt;&lt;wsp:rsid wsp:val=&quot;00D65C35&quot;/&gt;&lt;wsp:rsid wsp:val=&quot;00D71856&quot;/&gt;&lt;wsp:rsid wsp:val=&quot;00D73449&quot;/&gt;&lt;wsp:rsid wsp:val=&quot;00D77E83&quot;/&gt;&lt;wsp:rsid wsp:val=&quot;00D80911&quot;/&gt;&lt;wsp:rsid wsp:val=&quot;00D8138C&quot;/&gt;&lt;wsp:rsid wsp:val=&quot;00D86165&quot;/&gt;&lt;wsp:rsid wsp:val=&quot;00D86BF0&quot;/&gt;&lt;wsp:rsid wsp:val=&quot;00D921A7&quot;/&gt;&lt;wsp:rsid wsp:val=&quot;00D9575F&quot;/&gt;&lt;wsp:rsid wsp:val=&quot;00D95E84&quot;/&gt;&lt;wsp:rsid wsp:val=&quot;00D96995&quot;/&gt;&lt;wsp:rsid wsp:val=&quot;00DA2133&quot;/&gt;&lt;wsp:rsid wsp:val=&quot;00DA2152&quot;/&gt;&lt;wsp:rsid wsp:val=&quot;00DA396E&quot;/&gt;&lt;wsp:rsid wsp:val=&quot;00DA64FF&quot;/&gt;&lt;wsp:rsid wsp:val=&quot;00DA737B&quot;/&gt;&lt;wsp:rsid wsp:val=&quot;00DB2105&quot;/&gt;&lt;wsp:rsid wsp:val=&quot;00DB2108&quot;/&gt;&lt;wsp:rsid wsp:val=&quot;00DB3B3A&quot;/&gt;&lt;wsp:rsid wsp:val=&quot;00DB41C2&quot;/&gt;&lt;wsp:rsid wsp:val=&quot;00DB4E63&quot;/&gt;&lt;wsp:rsid wsp:val=&quot;00DB5130&quot;/&gt;&lt;wsp:rsid wsp:val=&quot;00DB760E&quot;/&gt;&lt;wsp:rsid wsp:val=&quot;00DB7624&quot;/&gt;&lt;wsp:rsid wsp:val=&quot;00DC041F&quot;/&gt;&lt;wsp:rsid wsp:val=&quot;00DC0943&quot;/&gt;&lt;wsp:rsid wsp:val=&quot;00DC549F&quot;/&gt;&lt;wsp:rsid wsp:val=&quot;00DD0035&quot;/&gt;&lt;wsp:rsid wsp:val=&quot;00DD0D5D&quot;/&gt;&lt;wsp:rsid wsp:val=&quot;00DD1941&quot;/&gt;&lt;wsp:rsid wsp:val=&quot;00DD4382&quot;/&gt;&lt;wsp:rsid wsp:val=&quot;00DE0EFB&quot;/&gt;&lt;wsp:rsid wsp:val=&quot;00DE1130&quot;/&gt;&lt;wsp:rsid wsp:val=&quot;00DE28F0&quot;/&gt;&lt;wsp:rsid wsp:val=&quot;00DE29EE&quot;/&gt;&lt;wsp:rsid wsp:val=&quot;00DE34AE&quot;/&gt;&lt;wsp:rsid wsp:val=&quot;00DE3ABC&quot;/&gt;&lt;wsp:rsid wsp:val=&quot;00DE407C&quot;/&gt;&lt;wsp:rsid wsp:val=&quot;00DE4539&quot;/&gt;&lt;wsp:rsid wsp:val=&quot;00DE5530&quot;/&gt;&lt;wsp:rsid wsp:val=&quot;00DE7285&quot;/&gt;&lt;wsp:rsid wsp:val=&quot;00DE7EFD&quot;/&gt;&lt;wsp:rsid wsp:val=&quot;00DF0091&quot;/&gt;&lt;wsp:rsid wsp:val=&quot;00DF07DD&quot;/&gt;&lt;wsp:rsid wsp:val=&quot;00DF1391&quot;/&gt;&lt;wsp:rsid wsp:val=&quot;00DF3F54&quot;/&gt;&lt;wsp:rsid wsp:val=&quot;00DF4634&quot;/&gt;&lt;wsp:rsid wsp:val=&quot;00DF7C70&quot;/&gt;&lt;wsp:rsid wsp:val=&quot;00E00DD0&quot;/&gt;&lt;wsp:rsid wsp:val=&quot;00E0168E&quot;/&gt;&lt;wsp:rsid wsp:val=&quot;00E04EFB&quot;/&gt;&lt;wsp:rsid wsp:val=&quot;00E06178&quot;/&gt;&lt;wsp:rsid wsp:val=&quot;00E107AB&quot;/&gt;&lt;wsp:rsid wsp:val=&quot;00E107E5&quot;/&gt;&lt;wsp:rsid wsp:val=&quot;00E1183A&quot;/&gt;&lt;wsp:rsid wsp:val=&quot;00E12115&quot;/&gt;&lt;wsp:rsid wsp:val=&quot;00E14CEF&quot;/&gt;&lt;wsp:rsid wsp:val=&quot;00E1749D&quot;/&gt;&lt;wsp:rsid wsp:val=&quot;00E2327F&quot;/&gt;&lt;wsp:rsid wsp:val=&quot;00E259B0&quot;/&gt;&lt;wsp:rsid wsp:val=&quot;00E260A4&quot;/&gt;&lt;wsp:rsid wsp:val=&quot;00E2611B&quot;/&gt;&lt;wsp:rsid wsp:val=&quot;00E26E82&quot;/&gt;&lt;wsp:rsid wsp:val=&quot;00E26F9E&quot;/&gt;&lt;wsp:rsid wsp:val=&quot;00E315EF&quot;/&gt;&lt;wsp:rsid wsp:val=&quot;00E31C59&quot;/&gt;&lt;wsp:rsid wsp:val=&quot;00E32674&quot;/&gt;&lt;wsp:rsid wsp:val=&quot;00E3697A&quot;/&gt;&lt;wsp:rsid wsp:val=&quot;00E37046&quot;/&gt;&lt;wsp:rsid wsp:val=&quot;00E41737&quot;/&gt;&lt;wsp:rsid wsp:val=&quot;00E42AB5&quot;/&gt;&lt;wsp:rsid wsp:val=&quot;00E43C29&quot;/&gt;&lt;wsp:rsid wsp:val=&quot;00E46D0D&quot;/&gt;&lt;wsp:rsid wsp:val=&quot;00E478F0&quot;/&gt;&lt;wsp:rsid wsp:val=&quot;00E5026F&quot;/&gt;&lt;wsp:rsid wsp:val=&quot;00E5080D&quot;/&gt;&lt;wsp:rsid wsp:val=&quot;00E50B4A&quot;/&gt;&lt;wsp:rsid wsp:val=&quot;00E51985&quot;/&gt;&lt;wsp:rsid wsp:val=&quot;00E539FE&quot;/&gt;&lt;wsp:rsid wsp:val=&quot;00E54586&quot;/&gt;&lt;wsp:rsid wsp:val=&quot;00E55177&quot;/&gt;&lt;wsp:rsid wsp:val=&quot;00E552A2&quot;/&gt;&lt;wsp:rsid wsp:val=&quot;00E55B4B&quot;/&gt;&lt;wsp:rsid wsp:val=&quot;00E564B7&quot;/&gt;&lt;wsp:rsid wsp:val=&quot;00E57990&quot;/&gt;&lt;wsp:rsid wsp:val=&quot;00E60118&quot;/&gt;&lt;wsp:rsid wsp:val=&quot;00E6106B&quot;/&gt;&lt;wsp:rsid wsp:val=&quot;00E629E1&quot;/&gt;&lt;wsp:rsid wsp:val=&quot;00E6334E&quot;/&gt;&lt;wsp:rsid wsp:val=&quot;00E63BC4&quot;/&gt;&lt;wsp:rsid wsp:val=&quot;00E63CB7&quot;/&gt;&lt;wsp:rsid wsp:val=&quot;00E722D5&quot;/&gt;&lt;wsp:rsid wsp:val=&quot;00E842CE&quot;/&gt;&lt;wsp:rsid wsp:val=&quot;00E84FC8&quot;/&gt;&lt;wsp:rsid wsp:val=&quot;00E85501&quot;/&gt;&lt;wsp:rsid wsp:val=&quot;00E85EA7&quot;/&gt;&lt;wsp:rsid wsp:val=&quot;00E865F3&quot;/&gt;&lt;wsp:rsid wsp:val=&quot;00E907E5&quot;/&gt;&lt;wsp:rsid wsp:val=&quot;00E9192D&quot;/&gt;&lt;wsp:rsid wsp:val=&quot;00E92EA1&quot;/&gt;&lt;wsp:rsid wsp:val=&quot;00E93359&quot;/&gt;&lt;wsp:rsid wsp:val=&quot;00E97157&quot;/&gt;&lt;wsp:rsid wsp:val=&quot;00EA4983&quot;/&gt;&lt;wsp:rsid wsp:val=&quot;00EB1BBC&quot;/&gt;&lt;wsp:rsid wsp:val=&quot;00EB1EC6&quot;/&gt;&lt;wsp:rsid wsp:val=&quot;00EB351B&quot;/&gt;&lt;wsp:rsid wsp:val=&quot;00EB3906&quot;/&gt;&lt;wsp:rsid wsp:val=&quot;00EB5AD1&quot;/&gt;&lt;wsp:rsid wsp:val=&quot;00EB6258&quot;/&gt;&lt;wsp:rsid wsp:val=&quot;00EC17B2&quot;/&gt;&lt;wsp:rsid wsp:val=&quot;00EC36E7&quot;/&gt;&lt;wsp:rsid wsp:val=&quot;00EC615A&quot;/&gt;&lt;wsp:rsid wsp:val=&quot;00EC747E&quot;/&gt;&lt;wsp:rsid wsp:val=&quot;00ED0C73&quot;/&gt;&lt;wsp:rsid wsp:val=&quot;00ED6894&quot;/&gt;&lt;wsp:rsid wsp:val=&quot;00ED6C86&quot;/&gt;&lt;wsp:rsid wsp:val=&quot;00ED75AC&quot;/&gt;&lt;wsp:rsid wsp:val=&quot;00EE1126&quot;/&gt;&lt;wsp:rsid wsp:val=&quot;00EE3051&quot;/&gt;&lt;wsp:rsid wsp:val=&quot;00EE4D40&quot;/&gt;&lt;wsp:rsid wsp:val=&quot;00EE5304&quot;/&gt;&lt;wsp:rsid wsp:val=&quot;00EE5FAB&quot;/&gt;&lt;wsp:rsid wsp:val=&quot;00EF0953&quot;/&gt;&lt;wsp:rsid wsp:val=&quot;00EF5711&quot;/&gt;&lt;wsp:rsid wsp:val=&quot;00EF6F55&quot;/&gt;&lt;wsp:rsid wsp:val=&quot;00EF7D5B&quot;/&gt;&lt;wsp:rsid wsp:val=&quot;00F00B8E&quot;/&gt;&lt;wsp:rsid wsp:val=&quot;00F10D37&quot;/&gt;&lt;wsp:rsid wsp:val=&quot;00F12655&quot;/&gt;&lt;wsp:rsid wsp:val=&quot;00F147C7&quot;/&gt;&lt;wsp:rsid wsp:val=&quot;00F15861&quot;/&gt;&lt;wsp:rsid wsp:val=&quot;00F15C07&quot;/&gt;&lt;wsp:rsid wsp:val=&quot;00F204E4&quot;/&gt;&lt;wsp:rsid wsp:val=&quot;00F23407&quot;/&gt;&lt;wsp:rsid wsp:val=&quot;00F243B6&quot;/&gt;&lt;wsp:rsid wsp:val=&quot;00F2474C&quot;/&gt;&lt;wsp:rsid wsp:val=&quot;00F24896&quot;/&gt;&lt;wsp:rsid wsp:val=&quot;00F24DDE&quot;/&gt;&lt;wsp:rsid wsp:val=&quot;00F27681&quot;/&gt;&lt;wsp:rsid wsp:val=&quot;00F27BA8&quot;/&gt;&lt;wsp:rsid wsp:val=&quot;00F339A8&quot;/&gt;&lt;wsp:rsid wsp:val=&quot;00F33FEF&quot;/&gt;&lt;wsp:rsid wsp:val=&quot;00F34824&quot;/&gt;&lt;wsp:rsid wsp:val=&quot;00F359F0&quot;/&gt;&lt;wsp:rsid wsp:val=&quot;00F375B2&quot;/&gt;&lt;wsp:rsid wsp:val=&quot;00F37D59&quot;/&gt;&lt;wsp:rsid wsp:val=&quot;00F41F62&quot;/&gt;&lt;wsp:rsid wsp:val=&quot;00F43B29&quot;/&gt;&lt;wsp:rsid wsp:val=&quot;00F53115&quot;/&gt;&lt;wsp:rsid wsp:val=&quot;00F53603&quot;/&gt;&lt;wsp:rsid wsp:val=&quot;00F54270&quot;/&gt;&lt;wsp:rsid wsp:val=&quot;00F57633&quot;/&gt;&lt;wsp:rsid wsp:val=&quot;00F60C8D&quot;/&gt;&lt;wsp:rsid wsp:val=&quot;00F60E97&quot;/&gt;&lt;wsp:rsid wsp:val=&quot;00F62E22&quot;/&gt;&lt;wsp:rsid wsp:val=&quot;00F63CE3&quot;/&gt;&lt;wsp:rsid wsp:val=&quot;00F657BC&quot;/&gt;&lt;wsp:rsid wsp:val=&quot;00F6612A&quot;/&gt;&lt;wsp:rsid wsp:val=&quot;00F6654A&quot;/&gt;&lt;wsp:rsid wsp:val=&quot;00F67B25&quot;/&gt;&lt;wsp:rsid wsp:val=&quot;00F72BEB&quot;/&gt;&lt;wsp:rsid wsp:val=&quot;00F74F37&quot;/&gt;&lt;wsp:rsid wsp:val=&quot;00F82675&quot;/&gt;&lt;wsp:rsid wsp:val=&quot;00F82DBE&quot;/&gt;&lt;wsp:rsid wsp:val=&quot;00F83029&quot;/&gt;&lt;wsp:rsid wsp:val=&quot;00F84D7D&quot;/&gt;&lt;wsp:rsid wsp:val=&quot;00F85E43&quot;/&gt;&lt;wsp:rsid wsp:val=&quot;00F86D1A&quot;/&gt;&lt;wsp:rsid wsp:val=&quot;00F90C58&quot;/&gt;&lt;wsp:rsid wsp:val=&quot;00F9181B&quot;/&gt;&lt;wsp:rsid wsp:val=&quot;00F94F70&quot;/&gt;&lt;wsp:rsid wsp:val=&quot;00F95346&quot;/&gt;&lt;wsp:rsid wsp:val=&quot;00F957DE&quot;/&gt;&lt;wsp:rsid wsp:val=&quot;00FA0EF8&quot;/&gt;&lt;wsp:rsid wsp:val=&quot;00FA1EAF&quot;/&gt;&lt;wsp:rsid wsp:val=&quot;00FA3705&quot;/&gt;&lt;wsp:rsid wsp:val=&quot;00FA43BF&quot;/&gt;&lt;wsp:rsid wsp:val=&quot;00FA454A&quot;/&gt;&lt;wsp:rsid wsp:val=&quot;00FA6118&quot;/&gt;&lt;wsp:rsid wsp:val=&quot;00FA688F&quot;/&gt;&lt;wsp:rsid wsp:val=&quot;00FA6FA0&quot;/&gt;&lt;wsp:rsid wsp:val=&quot;00FA78B0&quot;/&gt;&lt;wsp:rsid wsp:val=&quot;00FB0176&quot;/&gt;&lt;wsp:rsid wsp:val=&quot;00FB020A&quot;/&gt;&lt;wsp:rsid wsp:val=&quot;00FB457A&quot;/&gt;&lt;wsp:rsid wsp:val=&quot;00FB5252&quot;/&gt;&lt;wsp:rsid wsp:val=&quot;00FB7E99&quot;/&gt;&lt;wsp:rsid wsp:val=&quot;00FC096A&quot;/&gt;&lt;wsp:rsid wsp:val=&quot;00FC33E5&quot;/&gt;&lt;wsp:rsid wsp:val=&quot;00FC4AC6&quot;/&gt;&lt;wsp:rsid wsp:val=&quot;00FC4BAC&quot;/&gt;&lt;wsp:rsid wsp:val=&quot;00FD0255&quot;/&gt;&lt;wsp:rsid wsp:val=&quot;00FD1279&quot;/&gt;&lt;wsp:rsid wsp:val=&quot;00FD727B&quot;/&gt;&lt;wsp:rsid wsp:val=&quot;00FD770A&quot;/&gt;&lt;wsp:rsid wsp:val=&quot;00FE17BB&quot;/&gt;&lt;wsp:rsid wsp:val=&quot;00FE4CC0&quot;/&gt;&lt;wsp:rsid wsp:val=&quot;00FE548A&quot;/&gt;&lt;wsp:rsid wsp:val=&quot;00FE79B2&quot;/&gt;&lt;wsp:rsid wsp:val=&quot;00FF26E1&quot;/&gt;&lt;wsp:rsid wsp:val=&quot;00FF4BBC&quot;/&gt;&lt;wsp:rsid wsp:val=&quot;00FF62BF&quot;/&gt;&lt;wsp:rsid wsp:val=&quot;00FF6F82&quot;/&gt;&lt;/wsp:rsids&gt;&lt;/w:docPr&gt;&lt;w:body&gt;&lt;wx:sect&gt;&lt;w:p wsp:rsidR=&quot;00000000&quot; wsp:rsidRDefault=&quot;0053471C&quot; wsp:rsidP=&quot;0053471C&quot;&gt;&lt;m:oMathPara&gt;&lt;m:oMath&gt;&lt;m:sSub&gt;&lt;m:sSubPr&gt;&lt;m:ctrlPr&gt;&lt;aml:annotation aml:id=&quot;0&quot; w:type=&quot;Word.Insertion&quot; aml:author=&quot;Benson&quot; aml:createdate=&quot;2012-03-22T14:42:00Z&quot;&gt;&lt;aml:content&gt;&lt;w:rPr&gt;&lt;w:rFonts w:ascii=&quot;Cambria Math&quot; w:h-ansi=&quot;Cambria Math&quot;/&gt;&lt;wx:font wx:val=&quot;Cambria Math&quot;/&gt;&lt;w:i/&gt;&lt;w:sz w:val=&quot;22&quot;/&gt;&lt;w:sz-cs w:val=&quot;22&quot;/&gt;&lt;/w:rPr&gt;&lt;/aml:content&gt;&lt;/aml:annotation&gt;&lt;/m:ctrlPr&gt;&lt;/m:sSubPr&gt;&lt;m:e&gt;&lt;m:r&gt;&lt;w:rPr&gt;&lt;w:rFonts w:ascii=&quot;Cambria Math&quot; w:h-ansi=&quot;Cambria Math&quot;/&gt;&lt;wx:font wx:val=&quot;Cambria Math&quot;/&gt;&lt;w:i/&gt;&lt;w:sz w:val=&quot;22&quot;/&gt;&lt;w:sz-cs w:val=&quot;22&quot;/&gt;&lt;/w:rPr&gt;&lt;m:t&gt;R&lt;/m:t&gt;&lt;/m:r&gt;&lt;/m:e&gt;&lt;m:sub&gt;&lt;m:r&gt;&lt;w:rPr&gt;&lt;w:rFonts w:ascii=&quot;Cambria Math&quot; w:h-ansi=&quot;Cambria Math&quot;/&gt;&lt;wx:font wx:val=&quot;Cambria Math&quot;/&gt;&lt;w:i/&gt;&lt;w:sz w:val=&quot;22&quot;/&gt;&lt;w:sz-cs w:val=&quot;22&quot;/&gt;&lt;/w:rPr&gt;&lt;m:t&gt;S&lt;/m:t&gt;&lt;/m:r&gt;&lt;aml:annotation aml:id=&quot;1&quot; w:type=&quot;Word.Insertion&quot; aml:author=&quot;Benson&quot; aml:createdate=&quot;2012-03-22T14:43:00Z&quot;&gt;&lt;aml:content&gt;&lt;m:r&gt;&lt;w:rPr&gt;&lt;w:rFonts w:ascii=&quot;Cambria Math&quot; w:h-ansi=&quot;Cambria Math&quot;/&gt;&lt;wx:font wx:val=&quot;Cambria Math&quot;/&gt;&lt;w:i/&gt;&lt;w:sz w:val=&quot;22&quot;/&gt;&lt;w:sz-cs w:val=&quot;22&quot;/&gt;&lt;/w:rPr&gt;&lt;m:t&gt;chwartzs&lt;/m:t&gt;&lt;/m:r&gt;&lt;/aml:content&gt;&lt;/aml:annotation&gt;&lt;aml:annotation aml:id=&quot;2&quot; w:type=&quot;Word.Insertion&quot; aml:author=&quot;Benson&quot; aml:createdate=&quot;2012-03-22T14:44:00Z&quot;&gt;&lt;aml:content&gt;&lt;m:r&gt;&lt;w:rPr&gt;&lt;w:rFonts w:ascii=&quot;Cambria Math&quot; w:h-ansi=&quot;Cambria Math&quot;/&gt;&lt;wx:font wx:val=&quot;Cambria Math&quot;/&gt;&lt;w:i/&gt;&lt;w:sz w:val=&quot;22&quot;/&gt;&lt;w:sz-cs w:val=&quot;22&quot;/&gt;&lt;/w:rPr&gt;&lt;m:t&gt;child&lt;/m:t&gt;&lt;/m:r&gt;&lt;/aml:content&gt;&lt;/aml:annotation&gt;&lt;/m:sub&gt;&lt;/m:sSub&gt;&lt;m:r&gt;&lt;w:rPr&gt;&lt;w:rFonts w:ascii=&quot;Cambria Math&quot; w:h-ansi=&quot;Cambria Math&quot;/&gt;&lt;wx:font wx:val=&quot;Cambria Math&quot;/&gt;&lt;w:i/&gt;&lt;w:sz w:val=&quot;22&quot;/&gt;&lt;w:sz-cs w:val=&quot;22&quot;/&gt;&lt;/w:rPr&gt;&lt;m:t&gt; = &lt;/m:t&gt;&lt;/m:r&gt;&lt;m:f&gt;&lt;m:fPr&gt;&lt;m:ctrlPr&gt;&lt;aml:annotation aml:id=&quot;3&quot; w:type=&quot;Word.Insertion&quot; aml:author=&quot;Benson&quot; aml:createdate=&quot;2012-03-22T14:42:00Z&quot;&gt;&lt;aml:content&gt;&lt;w:rPr&gt;&lt;w:rFonts w:ascii=&quot;Cambria Math&quot; w:h-ansi=&quot;Cambria Math&quot;/&gt;&lt;wx:font wx:val=&quot;Cambria Math&quot;/&gt;&lt;w:i/&gt;&lt;w:sz w:val=&quot;22&quot;/&gt;&lt;w:sz-cs w:val=&quot;22&quot;/&gt;&lt;/w:rPr&gt;&lt;/aml:content&gt;&lt;/aml:annotation&gt;&lt;/m:ctrlPr&gt;&lt;/m:fPr&gt;&lt;m:num&gt;&lt;m:r&gt;&lt;w:rPr&gt;&lt;w:rFonts w:ascii=&quot;Cambria Math&quot; w:h-ansi=&quot;Cambria Math&quot;/&gt;&lt;wx:font wx:val=&quot;Cambria Math&quot;/&gt;&lt;w:i/&gt;&lt;w:sz w:val=&quot;22&quot;/&gt;&lt;w:sz-cs w:val=&quot;22&quot;/&gt;&lt;/w:rPr&gt;&lt;m:t&gt;2GM&lt;/m:t&gt;&lt;/m:r&gt;&lt;/m:num&gt;&lt;m:den&gt;&lt;m:sSup&gt;&lt;m:sSupPr&gt;&lt;m:ctrlPr&gt;&lt;aml:annotation aml:id=&quot;4&quot; w:type=&quot;Word.Insertion&quot; aml:author=&quot;Benson&quot; aml:createdate=&quot;2012-03-22T14:42:00Z&quot;&gt;&lt;aml:content&gt;&lt;w:rPr&gt;&lt;w:rFonts w:ascii=&quot;Cambria Math&quot; w:h-ansi=&quot;Cambria Math&quot;/&gt;&lt;wx:font wx:val=&quot;Cambria Math&quot;/&gt;&lt;w:i/&gt;&lt;w:sz w:val=&quot;22&quot;/&gt;&lt;w:sz-cs w:val=&quot;22&quot;/&gt;&lt;/w:rPr&gt;&lt;/aml:content&gt;&lt;/aml:annotation&gt;&lt;/m:ctrlPr&gt;&lt;/m:sSupPr&gt;&lt;m:e&gt;&lt;m:r&gt;&lt;w:rPr&gt;&lt;w:rFonts w:ascii=&quot;Cambria Math&quot; w:h-ansi=&quot;Cambria Math&quot;/&gt;&lt;wx:font wx:val=&quot;Cambria Math&quot;/&gt;&lt;w:i/&gt;&lt;w:sz w:val=&quot;22&quot;/&gt;&lt;w:sz-cs w:val=&quot;22&quot;/&gt;&lt;/w:rPr&gt;&lt;m:t&gt;c&lt;/m:t&gt;&lt;/m:r&gt;&lt;/m:e&gt;&lt;m:sup&gt;&lt;m:r&gt;&lt;w:rPr&gt;&lt;w:rFonts w:ascii=&quot;Cambria Math&quot; w:h-ansi=&quot;Cambria Math&quot;/&gt;&lt;wx:font wx:val=&quot;Cambria Math&quot;/&gt;&lt;w:i/&gt;&lt;w:sz w:val=&quot;22&quot;/&gt;&lt;w:sz-cs w:val=&quot;22&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FD0255">
        <w:rPr>
          <w:rStyle w:val="CommentReference"/>
          <w:rFonts w:ascii="Calibri" w:eastAsia="Calibri" w:hAnsi="Calibri"/>
        </w:rPr>
        <w:instrText xml:space="preserve"> </w:instrText>
      </w:r>
      <w:r w:rsidRPr="00FD0255">
        <w:rPr>
          <w:rStyle w:val="CommentReference"/>
          <w:rFonts w:ascii="Calibri" w:eastAsia="Calibri" w:hAnsi="Calibri"/>
        </w:rPr>
        <w:fldChar w:fldCharType="separate"/>
      </w:r>
      <w:r w:rsidRPr="00FD0255">
        <w:rPr>
          <w:position w:val="-12"/>
        </w:rPr>
        <w:pict w14:anchorId="622AD8A3">
          <v:shape id="_x0000_i1055" type="#_x0000_t75" style="width:104.2pt;height:1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001&quot;/&gt;&lt;w:defaultTabStop w:val=&quot;567&quot;/&gt;&lt;w:evenAndOddHeaders/&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B53E4&quot;/&gt;&lt;wsp:rsid wsp:val=&quot;00001D6B&quot;/&gt;&lt;wsp:rsid wsp:val=&quot;00002C02&quot;/&gt;&lt;wsp:rsid wsp:val=&quot;000070FB&quot;/&gt;&lt;wsp:rsid wsp:val=&quot;00013EFC&quot;/&gt;&lt;wsp:rsid wsp:val=&quot;000149A1&quot;/&gt;&lt;wsp:rsid wsp:val=&quot;000169A0&quot;/&gt;&lt;wsp:rsid wsp:val=&quot;00016F62&quot;/&gt;&lt;wsp:rsid wsp:val=&quot;0001782B&quot;/&gt;&lt;wsp:rsid wsp:val=&quot;00020C54&quot;/&gt;&lt;wsp:rsid wsp:val=&quot;000211F0&quot;/&gt;&lt;wsp:rsid wsp:val=&quot;000232EC&quot;/&gt;&lt;wsp:rsid wsp:val=&quot;00026103&quot;/&gt;&lt;wsp:rsid wsp:val=&quot;00026569&quot;/&gt;&lt;wsp:rsid wsp:val=&quot;00026589&quot;/&gt;&lt;wsp:rsid wsp:val=&quot;00026C2F&quot;/&gt;&lt;wsp:rsid wsp:val=&quot;000304E1&quot;/&gt;&lt;wsp:rsid wsp:val=&quot;00030668&quot;/&gt;&lt;wsp:rsid wsp:val=&quot;000315EA&quot;/&gt;&lt;wsp:rsid wsp:val=&quot;00031AB3&quot;/&gt;&lt;wsp:rsid wsp:val=&quot;00031D75&quot;/&gt;&lt;wsp:rsid wsp:val=&quot;00032A5C&quot;/&gt;&lt;wsp:rsid wsp:val=&quot;0003676F&quot;/&gt;&lt;wsp:rsid wsp:val=&quot;00041703&quot;/&gt;&lt;wsp:rsid wsp:val=&quot;00041787&quot;/&gt;&lt;wsp:rsid wsp:val=&quot;0004545C&quot;/&gt;&lt;wsp:rsid wsp:val=&quot;0004644A&quot;/&gt;&lt;wsp:rsid wsp:val=&quot;00051862&quot;/&gt;&lt;wsp:rsid wsp:val=&quot;000531FF&quot;/&gt;&lt;wsp:rsid wsp:val=&quot;000543C9&quot;/&gt;&lt;wsp:rsid wsp:val=&quot;000549CA&quot;/&gt;&lt;wsp:rsid wsp:val=&quot;000550E1&quot;/&gt;&lt;wsp:rsid wsp:val=&quot;000643DC&quot;/&gt;&lt;wsp:rsid wsp:val=&quot;00066545&quot;/&gt;&lt;wsp:rsid wsp:val=&quot;0006675F&quot;/&gt;&lt;wsp:rsid wsp:val=&quot;000677AF&quot;/&gt;&lt;wsp:rsid wsp:val=&quot;0006798C&quot;/&gt;&lt;wsp:rsid wsp:val=&quot;00071BBF&quot;/&gt;&lt;wsp:rsid wsp:val=&quot;00071C06&quot;/&gt;&lt;wsp:rsid wsp:val=&quot;00072241&quot;/&gt;&lt;wsp:rsid wsp:val=&quot;00072B88&quot;/&gt;&lt;wsp:rsid wsp:val=&quot;00076191&quot;/&gt;&lt;wsp:rsid wsp:val=&quot;00076C2F&quot;/&gt;&lt;wsp:rsid wsp:val=&quot;000812F1&quot;/&gt;&lt;wsp:rsid wsp:val=&quot;000827A5&quot;/&gt;&lt;wsp:rsid wsp:val=&quot;00083841&quot;/&gt;&lt;wsp:rsid wsp:val=&quot;00084A3B&quot;/&gt;&lt;wsp:rsid wsp:val=&quot;00091D8A&quot;/&gt;&lt;wsp:rsid wsp:val=&quot;000932F4&quot;/&gt;&lt;wsp:rsid wsp:val=&quot;00094470&quot;/&gt;&lt;wsp:rsid wsp:val=&quot;000945E3&quot;/&gt;&lt;wsp:rsid wsp:val=&quot;00094920&quot;/&gt;&lt;wsp:rsid wsp:val=&quot;000967F3&quot;/&gt;&lt;wsp:rsid wsp:val=&quot;00097174&quot;/&gt;&lt;wsp:rsid wsp:val=&quot;000A0BE3&quot;/&gt;&lt;wsp:rsid wsp:val=&quot;000A441F&quot;/&gt;&lt;wsp:rsid wsp:val=&quot;000A4E9E&quot;/&gt;&lt;wsp:rsid wsp:val=&quot;000A6F53&quot;/&gt;&lt;wsp:rsid wsp:val=&quot;000B024E&quot;/&gt;&lt;wsp:rsid wsp:val=&quot;000B117D&quot;/&gt;&lt;wsp:rsid wsp:val=&quot;000B4D45&quot;/&gt;&lt;wsp:rsid wsp:val=&quot;000B4FB2&quot;/&gt;&lt;wsp:rsid wsp:val=&quot;000C1B83&quot;/&gt;&lt;wsp:rsid wsp:val=&quot;000C26B9&quot;/&gt;&lt;wsp:rsid wsp:val=&quot;000C5DDD&quot;/&gt;&lt;wsp:rsid wsp:val=&quot;000C6AF7&quot;/&gt;&lt;wsp:rsid wsp:val=&quot;000C6BA8&quot;/&gt;&lt;wsp:rsid wsp:val=&quot;000D26F1&quot;/&gt;&lt;wsp:rsid wsp:val=&quot;000E03AD&quot;/&gt;&lt;wsp:rsid wsp:val=&quot;000E0455&quot;/&gt;&lt;wsp:rsid wsp:val=&quot;000E0E72&quot;/&gt;&lt;wsp:rsid wsp:val=&quot;000E4A68&quot;/&gt;&lt;wsp:rsid wsp:val=&quot;000E5063&quot;/&gt;&lt;wsp:rsid wsp:val=&quot;000E54F9&quot;/&gt;&lt;wsp:rsid wsp:val=&quot;000E65CA&quot;/&gt;&lt;wsp:rsid wsp:val=&quot;000E6952&quot;/&gt;&lt;wsp:rsid wsp:val=&quot;000E758D&quot;/&gt;&lt;wsp:rsid wsp:val=&quot;000F1A8A&quot;/&gt;&lt;wsp:rsid wsp:val=&quot;000F37F0&quot;/&gt;&lt;wsp:rsid wsp:val=&quot;000F4877&quot;/&gt;&lt;wsp:rsid wsp:val=&quot;000F4D5D&quot;/&gt;&lt;wsp:rsid wsp:val=&quot;000F6124&quot;/&gt;&lt;wsp:rsid wsp:val=&quot;000F6268&quot;/&gt;&lt;wsp:rsid wsp:val=&quot;000F6772&quot;/&gt;&lt;wsp:rsid wsp:val=&quot;00100A4A&quot;/&gt;&lt;wsp:rsid wsp:val=&quot;0010324F&quot;/&gt;&lt;wsp:rsid wsp:val=&quot;00105BF4&quot;/&gt;&lt;wsp:rsid wsp:val=&quot;00106ACB&quot;/&gt;&lt;wsp:rsid wsp:val=&quot;00112227&quot;/&gt;&lt;wsp:rsid wsp:val=&quot;00113BB5&quot;/&gt;&lt;wsp:rsid wsp:val=&quot;001162B3&quot;/&gt;&lt;wsp:rsid wsp:val=&quot;001164BD&quot;/&gt;&lt;wsp:rsid wsp:val=&quot;0011774A&quot;/&gt;&lt;wsp:rsid wsp:val=&quot;001209CA&quot;/&gt;&lt;wsp:rsid wsp:val=&quot;0012419A&quot;/&gt;&lt;wsp:rsid wsp:val=&quot;001345FF&quot;/&gt;&lt;wsp:rsid wsp:val=&quot;00135F01&quot;/&gt;&lt;wsp:rsid wsp:val=&quot;001374C2&quot;/&gt;&lt;wsp:rsid wsp:val=&quot;0014008A&quot;/&gt;&lt;wsp:rsid wsp:val=&quot;001435EF&quot;/&gt;&lt;wsp:rsid wsp:val=&quot;001456D4&quot;/&gt;&lt;wsp:rsid wsp:val=&quot;00145EB4&quot;/&gt;&lt;wsp:rsid wsp:val=&quot;00151002&quot;/&gt;&lt;wsp:rsid wsp:val=&quot;00151509&quot;/&gt;&lt;wsp:rsid wsp:val=&quot;0015291F&quot;/&gt;&lt;wsp:rsid wsp:val=&quot;001549CC&quot;/&gt;&lt;wsp:rsid wsp:val=&quot;00155575&quot;/&gt;&lt;wsp:rsid wsp:val=&quot;00156163&quot;/&gt;&lt;wsp:rsid wsp:val=&quot;001623F7&quot;/&gt;&lt;wsp:rsid wsp:val=&quot;00165B20&quot;/&gt;&lt;wsp:rsid wsp:val=&quot;00167656&quot;/&gt;&lt;wsp:rsid wsp:val=&quot;00172777&quot;/&gt;&lt;wsp:rsid wsp:val=&quot;00174556&quot;/&gt;&lt;wsp:rsid wsp:val=&quot;00174C66&quot;/&gt;&lt;wsp:rsid wsp:val=&quot;001808A2&quot;/&gt;&lt;wsp:rsid wsp:val=&quot;00184927&quot;/&gt;&lt;wsp:rsid wsp:val=&quot;00184E36&quot;/&gt;&lt;wsp:rsid wsp:val=&quot;00187228&quot;/&gt;&lt;wsp:rsid wsp:val=&quot;00187E02&quot;/&gt;&lt;wsp:rsid wsp:val=&quot;00190A2E&quot;/&gt;&lt;wsp:rsid wsp:val=&quot;001911E2&quot;/&gt;&lt;wsp:rsid wsp:val=&quot;00191B7E&quot;/&gt;&lt;wsp:rsid wsp:val=&quot;00195CFD&quot;/&gt;&lt;wsp:rsid wsp:val=&quot;001965BF&quot;/&gt;&lt;wsp:rsid wsp:val=&quot;001969C9&quot;/&gt;&lt;wsp:rsid wsp:val=&quot;00196A1C&quot;/&gt;&lt;wsp:rsid wsp:val=&quot;001A1017&quot;/&gt;&lt;wsp:rsid wsp:val=&quot;001A41D3&quot;/&gt;&lt;wsp:rsid wsp:val=&quot;001A71B1&quot;/&gt;&lt;wsp:rsid wsp:val=&quot;001A71C6&quot;/&gt;&lt;wsp:rsid wsp:val=&quot;001B0D44&quot;/&gt;&lt;wsp:rsid wsp:val=&quot;001B492F&quot;/&gt;&lt;wsp:rsid wsp:val=&quot;001B57DA&quot;/&gt;&lt;wsp:rsid wsp:val=&quot;001B7C90&quot;/&gt;&lt;wsp:rsid wsp:val=&quot;001C2A14&quot;/&gt;&lt;wsp:rsid wsp:val=&quot;001C2F34&quot;/&gt;&lt;wsp:rsid wsp:val=&quot;001C49A0&quot;/&gt;&lt;wsp:rsid wsp:val=&quot;001C7B6A&quot;/&gt;&lt;wsp:rsid wsp:val=&quot;001D15FF&quot;/&gt;&lt;wsp:rsid wsp:val=&quot;001D1D4F&quot;/&gt;&lt;wsp:rsid wsp:val=&quot;001D2CEB&quot;/&gt;&lt;wsp:rsid wsp:val=&quot;001D37C8&quot;/&gt;&lt;wsp:rsid wsp:val=&quot;001D4BA9&quot;/&gt;&lt;wsp:rsid wsp:val=&quot;001E0988&quot;/&gt;&lt;wsp:rsid wsp:val=&quot;001E17E6&quot;/&gt;&lt;wsp:rsid wsp:val=&quot;001E51C0&quot;/&gt;&lt;wsp:rsid wsp:val=&quot;001E7416&quot;/&gt;&lt;wsp:rsid wsp:val=&quot;001F1429&quot;/&gt;&lt;wsp:rsid wsp:val=&quot;001F1977&quot;/&gt;&lt;wsp:rsid wsp:val=&quot;001F1B54&quot;/&gt;&lt;wsp:rsid wsp:val=&quot;001F6E7A&quot;/&gt;&lt;wsp:rsid wsp:val=&quot;001F788D&quot;/&gt;&lt;wsp:rsid wsp:val=&quot;00201467&quot;/&gt;&lt;wsp:rsid wsp:val=&quot;00202FCF&quot;/&gt;&lt;wsp:rsid wsp:val=&quot;00204317&quot;/&gt;&lt;wsp:rsid wsp:val=&quot;00204F31&quot;/&gt;&lt;wsp:rsid wsp:val=&quot;00207E23&quot;/&gt;&lt;wsp:rsid wsp:val=&quot;00210631&quot;/&gt;&lt;wsp:rsid wsp:val=&quot;0021074C&quot;/&gt;&lt;wsp:rsid wsp:val=&quot;00210E7E&quot;/&gt;&lt;wsp:rsid wsp:val=&quot;00212E2E&quot;/&gt;&lt;wsp:rsid wsp:val=&quot;0021454F&quot;/&gt;&lt;wsp:rsid wsp:val=&quot;002158F4&quot;/&gt;&lt;wsp:rsid wsp:val=&quot;00215B4D&quot;/&gt;&lt;wsp:rsid wsp:val=&quot;0022577F&quot;/&gt;&lt;wsp:rsid wsp:val=&quot;00226127&quot;/&gt;&lt;wsp:rsid wsp:val=&quot;002274D6&quot;/&gt;&lt;wsp:rsid wsp:val=&quot;00230EE8&quot;/&gt;&lt;wsp:rsid wsp:val=&quot;0023115B&quot;/&gt;&lt;wsp:rsid wsp:val=&quot;002327CE&quot;/&gt;&lt;wsp:rsid wsp:val=&quot;00234B6D&quot;/&gt;&lt;wsp:rsid wsp:val=&quot;00236551&quot;/&gt;&lt;wsp:rsid wsp:val=&quot;00236DCB&quot;/&gt;&lt;wsp:rsid wsp:val=&quot;0024267D&quot;/&gt;&lt;wsp:rsid wsp:val=&quot;00242749&quot;/&gt;&lt;wsp:rsid wsp:val=&quot;00244E9A&quot;/&gt;&lt;wsp:rsid wsp:val=&quot;0024596C&quot;/&gt;&lt;wsp:rsid wsp:val=&quot;00246360&quot;/&gt;&lt;wsp:rsid wsp:val=&quot;002469EA&quot;/&gt;&lt;wsp:rsid wsp:val=&quot;0024716C&quot;/&gt;&lt;wsp:rsid wsp:val=&quot;002517EE&quot;/&gt;&lt;wsp:rsid wsp:val=&quot;00253C0F&quot;/&gt;&lt;wsp:rsid wsp:val=&quot;00254B09&quot;/&gt;&lt;wsp:rsid wsp:val=&quot;0025623F&quot;/&gt;&lt;wsp:rsid wsp:val=&quot;00260C6F&quot;/&gt;&lt;wsp:rsid wsp:val=&quot;00260CA6&quot;/&gt;&lt;wsp:rsid wsp:val=&quot;00270BC7&quot;/&gt;&lt;wsp:rsid wsp:val=&quot;00271D9D&quot;/&gt;&lt;wsp:rsid wsp:val=&quot;002728FE&quot;/&gt;&lt;wsp:rsid wsp:val=&quot;00273CF0&quot;/&gt;&lt;wsp:rsid wsp:val=&quot;00274F28&quot;/&gt;&lt;wsp:rsid wsp:val=&quot;00277C35&quot;/&gt;&lt;wsp:rsid wsp:val=&quot;00281CB3&quot;/&gt;&lt;wsp:rsid wsp:val=&quot;002837D1&quot;/&gt;&lt;wsp:rsid wsp:val=&quot;00284D94&quot;/&gt;&lt;wsp:rsid wsp:val=&quot;0029113C&quot;/&gt;&lt;wsp:rsid wsp:val=&quot;002920E8&quot;/&gt;&lt;wsp:rsid wsp:val=&quot;002932D9&quot;/&gt;&lt;wsp:rsid wsp:val=&quot;002979EC&quot;/&gt;&lt;wsp:rsid wsp:val=&quot;002A0130&quot;/&gt;&lt;wsp:rsid wsp:val=&quot;002A04D4&quot;/&gt;&lt;wsp:rsid wsp:val=&quot;002A0AD4&quot;/&gt;&lt;wsp:rsid wsp:val=&quot;002A2CD1&quot;/&gt;&lt;wsp:rsid wsp:val=&quot;002A50A4&quot;/&gt;&lt;wsp:rsid wsp:val=&quot;002A5A3F&quot;/&gt;&lt;wsp:rsid wsp:val=&quot;002A67D6&quot;/&gt;&lt;wsp:rsid wsp:val=&quot;002A68EC&quot;/&gt;&lt;wsp:rsid wsp:val=&quot;002A7424&quot;/&gt;&lt;wsp:rsid wsp:val=&quot;002B0010&quot;/&gt;&lt;wsp:rsid wsp:val=&quot;002B22AE&quot;/&gt;&lt;wsp:rsid wsp:val=&quot;002B407B&quot;/&gt;&lt;wsp:rsid wsp:val=&quot;002B5392&quot;/&gt;&lt;wsp:rsid wsp:val=&quot;002B6EF0&quot;/&gt;&lt;wsp:rsid wsp:val=&quot;002C0717&quot;/&gt;&lt;wsp:rsid wsp:val=&quot;002C0B3F&quot;/&gt;&lt;wsp:rsid wsp:val=&quot;002C2B13&quot;/&gt;&lt;wsp:rsid wsp:val=&quot;002C5A39&quot;/&gt;&lt;wsp:rsid wsp:val=&quot;002C60E2&quot;/&gt;&lt;wsp:rsid wsp:val=&quot;002C71EA&quot;/&gt;&lt;wsp:rsid wsp:val=&quot;002D08DD&quot;/&gt;&lt;wsp:rsid wsp:val=&quot;002D140B&quot;/&gt;&lt;wsp:rsid wsp:val=&quot;002D17DB&quot;/&gt;&lt;wsp:rsid wsp:val=&quot;002D7933&quot;/&gt;&lt;wsp:rsid wsp:val=&quot;002E16B9&quot;/&gt;&lt;wsp:rsid wsp:val=&quot;002E39FD&quot;/&gt;&lt;wsp:rsid wsp:val=&quot;002F0A6D&quot;/&gt;&lt;wsp:rsid wsp:val=&quot;002F17B5&quot;/&gt;&lt;wsp:rsid wsp:val=&quot;002F44C9&quot;/&gt;&lt;wsp:rsid wsp:val=&quot;002F7C74&quot;/&gt;&lt;wsp:rsid wsp:val=&quot;0030318B&quot;/&gt;&lt;wsp:rsid wsp:val=&quot;00303986&quot;/&gt;&lt;wsp:rsid wsp:val=&quot;00304EA6&quot;/&gt;&lt;wsp:rsid wsp:val=&quot;00306793&quot;/&gt;&lt;wsp:rsid wsp:val=&quot;00307C43&quot;/&gt;&lt;wsp:rsid wsp:val=&quot;003102F4&quot;/&gt;&lt;wsp:rsid wsp:val=&quot;00311514&quot;/&gt;&lt;wsp:rsid wsp:val=&quot;00314AC5&quot;/&gt;&lt;wsp:rsid wsp:val=&quot;00315452&quot;/&gt;&lt;wsp:rsid wsp:val=&quot;003155FE&quot;/&gt;&lt;wsp:rsid wsp:val=&quot;00315657&quot;/&gt;&lt;wsp:rsid wsp:val=&quot;00316342&quot;/&gt;&lt;wsp:rsid wsp:val=&quot;0032277A&quot;/&gt;&lt;wsp:rsid wsp:val=&quot;00322839&quot;/&gt;&lt;wsp:rsid wsp:val=&quot;0032749E&quot;/&gt;&lt;wsp:rsid wsp:val=&quot;0032752B&quot;/&gt;&lt;wsp:rsid wsp:val=&quot;00327FDB&quot;/&gt;&lt;wsp:rsid wsp:val=&quot;003322E4&quot;/&gt;&lt;wsp:rsid wsp:val=&quot;0033235B&quot;/&gt;&lt;wsp:rsid wsp:val=&quot;00333068&quot;/&gt;&lt;wsp:rsid wsp:val=&quot;0033450B&quot;/&gt;&lt;wsp:rsid wsp:val=&quot;0033489E&quot;/&gt;&lt;wsp:rsid wsp:val=&quot;003359DA&quot;/&gt;&lt;wsp:rsid wsp:val=&quot;0034083E&quot;/&gt;&lt;wsp:rsid wsp:val=&quot;00341519&quot;/&gt;&lt;wsp:rsid wsp:val=&quot;00345F54&quot;/&gt;&lt;wsp:rsid wsp:val=&quot;00346D16&quot;/&gt;&lt;wsp:rsid wsp:val=&quot;00347C6B&quot;/&gt;&lt;wsp:rsid wsp:val=&quot;00352871&quot;/&gt;&lt;wsp:rsid wsp:val=&quot;00354F2E&quot;/&gt;&lt;wsp:rsid wsp:val=&quot;0035551B&quot;/&gt;&lt;wsp:rsid wsp:val=&quot;00356237&quot;/&gt;&lt;wsp:rsid wsp:val=&quot;00356723&quot;/&gt;&lt;wsp:rsid wsp:val=&quot;00360FF0&quot;/&gt;&lt;wsp:rsid wsp:val=&quot;00361ED3&quot;/&gt;&lt;wsp:rsid wsp:val=&quot;00363E30&quot;/&gt;&lt;wsp:rsid wsp:val=&quot;0036406C&quot;/&gt;&lt;wsp:rsid wsp:val=&quot;0036446D&quot;/&gt;&lt;wsp:rsid wsp:val=&quot;00364CB5&quot;/&gt;&lt;wsp:rsid wsp:val=&quot;00364F36&quot;/&gt;&lt;wsp:rsid wsp:val=&quot;00365B84&quot;/&gt;&lt;wsp:rsid wsp:val=&quot;00366820&quot;/&gt;&lt;wsp:rsid wsp:val=&quot;003703D4&quot;/&gt;&lt;wsp:rsid wsp:val=&quot;00370BD9&quot;/&gt;&lt;wsp:rsid wsp:val=&quot;00373EFE&quot;/&gt;&lt;wsp:rsid wsp:val=&quot;0037570B&quot;/&gt;&lt;wsp:rsid wsp:val=&quot;003765E7&quot;/&gt;&lt;wsp:rsid wsp:val=&quot;003768E8&quot;/&gt;&lt;wsp:rsid wsp:val=&quot;00377C8E&quot;/&gt;&lt;wsp:rsid wsp:val=&quot;00382072&quot;/&gt;&lt;wsp:rsid wsp:val=&quot;00387407&quot;/&gt;&lt;wsp:rsid wsp:val=&quot;00390D8E&quot;/&gt;&lt;wsp:rsid wsp:val=&quot;00394F74&quot;/&gt;&lt;wsp:rsid wsp:val=&quot;00394F97&quot;/&gt;&lt;wsp:rsid wsp:val=&quot;003962C0&quot;/&gt;&lt;wsp:rsid wsp:val=&quot;003A0975&quot;/&gt;&lt;wsp:rsid wsp:val=&quot;003A4C0B&quot;/&gt;&lt;wsp:rsid wsp:val=&quot;003A4D6E&quot;/&gt;&lt;wsp:rsid wsp:val=&quot;003A5127&quot;/&gt;&lt;wsp:rsid wsp:val=&quot;003A5E10&quot;/&gt;&lt;wsp:rsid wsp:val=&quot;003A75D8&quot;/&gt;&lt;wsp:rsid wsp:val=&quot;003A7689&quot;/&gt;&lt;wsp:rsid wsp:val=&quot;003B0187&quot;/&gt;&lt;wsp:rsid wsp:val=&quot;003B037E&quot;/&gt;&lt;wsp:rsid wsp:val=&quot;003B06AC&quot;/&gt;&lt;wsp:rsid wsp:val=&quot;003B1C9F&quot;/&gt;&lt;wsp:rsid wsp:val=&quot;003B43D5&quot;/&gt;&lt;wsp:rsid wsp:val=&quot;003B77FB&quot;/&gt;&lt;wsp:rsid wsp:val=&quot;003B7F42&quot;/&gt;&lt;wsp:rsid wsp:val=&quot;003C03A2&quot;/&gt;&lt;wsp:rsid wsp:val=&quot;003C0DEF&quot;/&gt;&lt;wsp:rsid wsp:val=&quot;003C2C35&quot;/&gt;&lt;wsp:rsid wsp:val=&quot;003C384C&quot;/&gt;&lt;wsp:rsid wsp:val=&quot;003C714D&quot;/&gt;&lt;wsp:rsid wsp:val=&quot;003D4B3B&quot;/&gt;&lt;wsp:rsid wsp:val=&quot;003D7B63&quot;/&gt;&lt;wsp:rsid wsp:val=&quot;003E17B2&quot;/&gt;&lt;wsp:rsid wsp:val=&quot;003E25DD&quot;/&gt;&lt;wsp:rsid wsp:val=&quot;003E3C1F&quot;/&gt;&lt;wsp:rsid wsp:val=&quot;003E415D&quot;/&gt;&lt;wsp:rsid wsp:val=&quot;003E6478&quot;/&gt;&lt;wsp:rsid wsp:val=&quot;003F1B47&quot;/&gt;&lt;wsp:rsid wsp:val=&quot;003F36E0&quot;/&gt;&lt;wsp:rsid wsp:val=&quot;003F5526&quot;/&gt;&lt;wsp:rsid wsp:val=&quot;004034F1&quot;/&gt;&lt;wsp:rsid wsp:val=&quot;0040391E&quot;/&gt;&lt;wsp:rsid wsp:val=&quot;00403C6D&quot;/&gt;&lt;wsp:rsid wsp:val=&quot;004076C0&quot;/&gt;&lt;wsp:rsid wsp:val=&quot;0041136F&quot;/&gt;&lt;wsp:rsid wsp:val=&quot;00411382&quot;/&gt;&lt;wsp:rsid wsp:val=&quot;00411840&quot;/&gt;&lt;wsp:rsid wsp:val=&quot;00412F25&quot;/&gt;&lt;wsp:rsid wsp:val=&quot;00414FA1&quot;/&gt;&lt;wsp:rsid wsp:val=&quot;00421D6D&quot;/&gt;&lt;wsp:rsid wsp:val=&quot;00421E42&quot;/&gt;&lt;wsp:rsid wsp:val=&quot;00424335&quot;/&gt;&lt;wsp:rsid wsp:val=&quot;00424F69&quot;/&gt;&lt;wsp:rsid wsp:val=&quot;00427BF7&quot;/&gt;&lt;wsp:rsid wsp:val=&quot;00432A95&quot;/&gt;&lt;wsp:rsid wsp:val=&quot;004338F4&quot;/&gt;&lt;wsp:rsid wsp:val=&quot;00435E1F&quot;/&gt;&lt;wsp:rsid wsp:val=&quot;00436D57&quot;/&gt;&lt;wsp:rsid wsp:val=&quot;00440292&quot;/&gt;&lt;wsp:rsid wsp:val=&quot;00440569&quot;/&gt;&lt;wsp:rsid wsp:val=&quot;0044221C&quot;/&gt;&lt;wsp:rsid wsp:val=&quot;004426F5&quot;/&gt;&lt;wsp:rsid wsp:val=&quot;004432C0&quot;/&gt;&lt;wsp:rsid wsp:val=&quot;004439E5&quot;/&gt;&lt;wsp:rsid wsp:val=&quot;00443BD2&quot;/&gt;&lt;wsp:rsid wsp:val=&quot;00444576&quot;/&gt;&lt;wsp:rsid wsp:val=&quot;0044586E&quot;/&gt;&lt;wsp:rsid wsp:val=&quot;00445FFE&quot;/&gt;&lt;wsp:rsid wsp:val=&quot;0044646E&quot;/&gt;&lt;wsp:rsid wsp:val=&quot;004472C5&quot;/&gt;&lt;wsp:rsid wsp:val=&quot;00450C13&quot;/&gt;&lt;wsp:rsid wsp:val=&quot;00452DC6&quot;/&gt;&lt;wsp:rsid wsp:val=&quot;00457752&quot;/&gt;&lt;wsp:rsid wsp:val=&quot;00461446&quot;/&gt;&lt;wsp:rsid wsp:val=&quot;00461B16&quot;/&gt;&lt;wsp:rsid wsp:val=&quot;00463FA7&quot;/&gt;&lt;wsp:rsid wsp:val=&quot;0046577B&quot;/&gt;&lt;wsp:rsid wsp:val=&quot;004726D5&quot;/&gt;&lt;wsp:rsid wsp:val=&quot;00473283&quot;/&gt;&lt;wsp:rsid wsp:val=&quot;00474120&quot;/&gt;&lt;wsp:rsid wsp:val=&quot;0047736F&quot;/&gt;&lt;wsp:rsid wsp:val=&quot;00480C7C&quot;/&gt;&lt;wsp:rsid wsp:val=&quot;00482CA9&quot;/&gt;&lt;wsp:rsid wsp:val=&quot;00483F31&quot;/&gt;&lt;wsp:rsid wsp:val=&quot;004848E5&quot;/&gt;&lt;wsp:rsid wsp:val=&quot;00485D62&quot;/&gt;&lt;wsp:rsid wsp:val=&quot;00487023&quot;/&gt;&lt;wsp:rsid wsp:val=&quot;004909B4&quot;/&gt;&lt;wsp:rsid wsp:val=&quot;00491606&quot;/&gt;&lt;wsp:rsid wsp:val=&quot;004923A8&quot;/&gt;&lt;wsp:rsid wsp:val=&quot;00495943&quot;/&gt;&lt;wsp:rsid wsp:val=&quot;004962C3&quot;/&gt;&lt;wsp:rsid wsp:val=&quot;00496E3B&quot;/&gt;&lt;wsp:rsid wsp:val=&quot;004A120E&quot;/&gt;&lt;wsp:rsid wsp:val=&quot;004A143F&quot;/&gt;&lt;wsp:rsid wsp:val=&quot;004A14DD&quot;/&gt;&lt;wsp:rsid wsp:val=&quot;004A2790&quot;/&gt;&lt;wsp:rsid wsp:val=&quot;004A6A60&quot;/&gt;&lt;wsp:rsid wsp:val=&quot;004B22E7&quot;/&gt;&lt;wsp:rsid wsp:val=&quot;004B2639&quot;/&gt;&lt;wsp:rsid wsp:val=&quot;004B3C29&quot;/&gt;&lt;wsp:rsid wsp:val=&quot;004B4AD6&quot;/&gt;&lt;wsp:rsid wsp:val=&quot;004B5274&quot;/&gt;&lt;wsp:rsid wsp:val=&quot;004C1884&quot;/&gt;&lt;wsp:rsid wsp:val=&quot;004C1E1B&quot;/&gt;&lt;wsp:rsid wsp:val=&quot;004C279B&quot;/&gt;&lt;wsp:rsid wsp:val=&quot;004C49AE&quot;/&gt;&lt;wsp:rsid wsp:val=&quot;004C6885&quot;/&gt;&lt;wsp:rsid wsp:val=&quot;004C6D09&quot;/&gt;&lt;wsp:rsid wsp:val=&quot;004C70DE&quot;/&gt;&lt;wsp:rsid wsp:val=&quot;004D0BE4&quot;/&gt;&lt;wsp:rsid wsp:val=&quot;004D4DAD&quot;/&gt;&lt;wsp:rsid wsp:val=&quot;004D77D3&quot;/&gt;&lt;wsp:rsid wsp:val=&quot;004E230A&quot;/&gt;&lt;wsp:rsid wsp:val=&quot;004E6BE2&quot;/&gt;&lt;wsp:rsid wsp:val=&quot;004F1538&quot;/&gt;&lt;wsp:rsid wsp:val=&quot;004F21E4&quot;/&gt;&lt;wsp:rsid wsp:val=&quot;004F5CEF&quot;/&gt;&lt;wsp:rsid wsp:val=&quot;004F662C&quot;/&gt;&lt;wsp:rsid wsp:val=&quot;005010EA&quot;/&gt;&lt;wsp:rsid wsp:val=&quot;0050125A&quot;/&gt;&lt;wsp:rsid wsp:val=&quot;00502D02&quot;/&gt;&lt;wsp:rsid wsp:val=&quot;0050453D&quot;/&gt;&lt;wsp:rsid wsp:val=&quot;00511893&quot;/&gt;&lt;wsp:rsid wsp:val=&quot;00511F9E&quot;/&gt;&lt;wsp:rsid wsp:val=&quot;005129A0&quot;/&gt;&lt;wsp:rsid wsp:val=&quot;00512A14&quot;/&gt;&lt;wsp:rsid wsp:val=&quot;00516C46&quot;/&gt;&lt;wsp:rsid wsp:val=&quot;00520BA7&quot;/&gt;&lt;wsp:rsid wsp:val=&quot;00520DDF&quot;/&gt;&lt;wsp:rsid wsp:val=&quot;00521144&quot;/&gt;&lt;wsp:rsid wsp:val=&quot;0052129A&quot;/&gt;&lt;wsp:rsid wsp:val=&quot;0052195F&quot;/&gt;&lt;wsp:rsid wsp:val=&quot;0052208D&quot;/&gt;&lt;wsp:rsid wsp:val=&quot;00522992&quot;/&gt;&lt;wsp:rsid wsp:val=&quot;00523E24&quot;/&gt;&lt;wsp:rsid wsp:val=&quot;005254C6&quot;/&gt;&lt;wsp:rsid wsp:val=&quot;005256E2&quot;/&gt;&lt;wsp:rsid wsp:val=&quot;0052794D&quot;/&gt;&lt;wsp:rsid wsp:val=&quot;00531E9A&quot;/&gt;&lt;wsp:rsid wsp:val=&quot;005339FD&quot;/&gt;&lt;wsp:rsid wsp:val=&quot;0053471C&quot;/&gt;&lt;wsp:rsid wsp:val=&quot;00534C16&quot;/&gt;&lt;wsp:rsid wsp:val=&quot;00535E1B&quot;/&gt;&lt;wsp:rsid wsp:val=&quot;00536573&quot;/&gt;&lt;wsp:rsid wsp:val=&quot;005365EF&quot;/&gt;&lt;wsp:rsid wsp:val=&quot;00536EBA&quot;/&gt;&lt;wsp:rsid wsp:val=&quot;00537E89&quot;/&gt;&lt;wsp:rsid wsp:val=&quot;005404B1&quot;/&gt;&lt;wsp:rsid wsp:val=&quot;00541481&quot;/&gt;&lt;wsp:rsid wsp:val=&quot;005434AB&quot;/&gt;&lt;wsp:rsid wsp:val=&quot;00546768&quot;/&gt;&lt;wsp:rsid wsp:val=&quot;00546E7F&quot;/&gt;&lt;wsp:rsid wsp:val=&quot;0055031D&quot;/&gt;&lt;wsp:rsid wsp:val=&quot;005508F0&quot;/&gt;&lt;wsp:rsid wsp:val=&quot;00551F7A&quot;/&gt;&lt;wsp:rsid wsp:val=&quot;0055210E&quot;/&gt;&lt;wsp:rsid wsp:val=&quot;00552330&quot;/&gt;&lt;wsp:rsid wsp:val=&quot;00552A7A&quot;/&gt;&lt;wsp:rsid wsp:val=&quot;00553714&quot;/&gt;&lt;wsp:rsid wsp:val=&quot;00555170&quot;/&gt;&lt;wsp:rsid wsp:val=&quot;00555D41&quot;/&gt;&lt;wsp:rsid wsp:val=&quot;005566C6&quot;/&gt;&lt;wsp:rsid wsp:val=&quot;00562A6B&quot;/&gt;&lt;wsp:rsid wsp:val=&quot;00566F46&quot;/&gt;&lt;wsp:rsid wsp:val=&quot;005707E8&quot;/&gt;&lt;wsp:rsid wsp:val=&quot;00572C02&quot;/&gt;&lt;wsp:rsid wsp:val=&quot;005750C8&quot;/&gt;&lt;wsp:rsid wsp:val=&quot;0057596B&quot;/&gt;&lt;wsp:rsid wsp:val=&quot;00580C2F&quot;/&gt;&lt;wsp:rsid wsp:val=&quot;005827A2&quot;/&gt;&lt;wsp:rsid wsp:val=&quot;0058364A&quot;/&gt;&lt;wsp:rsid wsp:val=&quot;005906E3&quot;/&gt;&lt;wsp:rsid wsp:val=&quot;00594B56&quot;/&gt;&lt;wsp:rsid wsp:val=&quot;005A0EF4&quot;/&gt;&lt;wsp:rsid wsp:val=&quot;005A24CA&quot;/&gt;&lt;wsp:rsid wsp:val=&quot;005A2E11&quot;/&gt;&lt;wsp:rsid wsp:val=&quot;005A443A&quot;/&gt;&lt;wsp:rsid wsp:val=&quot;005A56D1&quot;/&gt;&lt;wsp:rsid wsp:val=&quot;005A5F11&quot;/&gt;&lt;wsp:rsid wsp:val=&quot;005B002E&quot;/&gt;&lt;wsp:rsid wsp:val=&quot;005B07A0&quot;/&gt;&lt;wsp:rsid wsp:val=&quot;005B1FA6&quot;/&gt;&lt;wsp:rsid wsp:val=&quot;005B424C&quot;/&gt;&lt;wsp:rsid wsp:val=&quot;005B6871&quot;/&gt;&lt;wsp:rsid wsp:val=&quot;005C18F2&quot;/&gt;&lt;wsp:rsid wsp:val=&quot;005C1DE4&quot;/&gt;&lt;wsp:rsid wsp:val=&quot;005C2099&quot;/&gt;&lt;wsp:rsid wsp:val=&quot;005C6E15&quot;/&gt;&lt;wsp:rsid wsp:val=&quot;005C6E2C&quot;/&gt;&lt;wsp:rsid wsp:val=&quot;005D04FB&quot;/&gt;&lt;wsp:rsid wsp:val=&quot;005D10E7&quot;/&gt;&lt;wsp:rsid wsp:val=&quot;005D3D23&quot;/&gt;&lt;wsp:rsid wsp:val=&quot;005D490B&quot;/&gt;&lt;wsp:rsid wsp:val=&quot;005D76AB&quot;/&gt;&lt;wsp:rsid wsp:val=&quot;005D7FF7&quot;/&gt;&lt;wsp:rsid wsp:val=&quot;005E118A&quot;/&gt;&lt;wsp:rsid wsp:val=&quot;005E240A&quot;/&gt;&lt;wsp:rsid wsp:val=&quot;005E478D&quot;/&gt;&lt;wsp:rsid wsp:val=&quot;005E4F50&quot;/&gt;&lt;wsp:rsid wsp:val=&quot;005E743A&quot;/&gt;&lt;wsp:rsid wsp:val=&quot;005E7AD3&quot;/&gt;&lt;wsp:rsid wsp:val=&quot;005F1352&quot;/&gt;&lt;wsp:rsid wsp:val=&quot;005F29BE&quot;/&gt;&lt;wsp:rsid wsp:val=&quot;005F2F32&quot;/&gt;&lt;wsp:rsid wsp:val=&quot;005F68C8&quot;/&gt;&lt;wsp:rsid wsp:val=&quot;005F6943&quot;/&gt;&lt;wsp:rsid wsp:val=&quot;005F6B1A&quot;/&gt;&lt;wsp:rsid wsp:val=&quot;006019D2&quot;/&gt;&lt;wsp:rsid wsp:val=&quot;00602F78&quot;/&gt;&lt;wsp:rsid wsp:val=&quot;00604D60&quot;/&gt;&lt;wsp:rsid wsp:val=&quot;00604E0A&quot;/&gt;&lt;wsp:rsid wsp:val=&quot;006051B5&quot;/&gt;&lt;wsp:rsid wsp:val=&quot;00606238&quot;/&gt;&lt;wsp:rsid wsp:val=&quot;00612305&quot;/&gt;&lt;wsp:rsid wsp:val=&quot;00612850&quot;/&gt;&lt;wsp:rsid wsp:val=&quot;00612EAA&quot;/&gt;&lt;wsp:rsid wsp:val=&quot;00613BFA&quot;/&gt;&lt;wsp:rsid wsp:val=&quot;00617E89&quot;/&gt;&lt;wsp:rsid wsp:val=&quot;00620B1C&quot;/&gt;&lt;wsp:rsid wsp:val=&quot;00621DA9&quot;/&gt;&lt;wsp:rsid wsp:val=&quot;00622A47&quot;/&gt;&lt;wsp:rsid wsp:val=&quot;00622E48&quot;/&gt;&lt;wsp:rsid wsp:val=&quot;006235D1&quot;/&gt;&lt;wsp:rsid wsp:val=&quot;006245C0&quot;/&gt;&lt;wsp:rsid wsp:val=&quot;00624B5E&quot;/&gt;&lt;wsp:rsid wsp:val=&quot;00626B0F&quot;/&gt;&lt;wsp:rsid wsp:val=&quot;00635F06&quot;/&gt;&lt;wsp:rsid wsp:val=&quot;00636864&quot;/&gt;&lt;wsp:rsid wsp:val=&quot;006368C8&quot;/&gt;&lt;wsp:rsid wsp:val=&quot;00650DEB&quot;/&gt;&lt;wsp:rsid wsp:val=&quot;00652554&quot;/&gt;&lt;wsp:rsid wsp:val=&quot;00652642&quot;/&gt;&lt;wsp:rsid wsp:val=&quot;00655181&quot;/&gt;&lt;wsp:rsid wsp:val=&quot;00655406&quot;/&gt;&lt;wsp:rsid wsp:val=&quot;00655D1D&quot;/&gt;&lt;wsp:rsid wsp:val=&quot;006571A9&quot;/&gt;&lt;wsp:rsid wsp:val=&quot;006577F1&quot;/&gt;&lt;wsp:rsid wsp:val=&quot;0066169C&quot;/&gt;&lt;wsp:rsid wsp:val=&quot;006621AD&quot;/&gt;&lt;wsp:rsid wsp:val=&quot;0066299C&quot;/&gt;&lt;wsp:rsid wsp:val=&quot;00666E5B&quot;/&gt;&lt;wsp:rsid wsp:val=&quot;00670B26&quot;/&gt;&lt;wsp:rsid wsp:val=&quot;00670BDF&quot;/&gt;&lt;wsp:rsid wsp:val=&quot;00671396&quot;/&gt;&lt;wsp:rsid wsp:val=&quot;00675837&quot;/&gt;&lt;wsp:rsid wsp:val=&quot;0067723F&quot;/&gt;&lt;wsp:rsid wsp:val=&quot;0068523B&quot;/&gt;&lt;wsp:rsid wsp:val=&quot;00685F26&quot;/&gt;&lt;wsp:rsid wsp:val=&quot;0068687F&quot;/&gt;&lt;wsp:rsid wsp:val=&quot;00690558&quot;/&gt;&lt;wsp:rsid wsp:val=&quot;00694748&quot;/&gt;&lt;wsp:rsid wsp:val=&quot;00694E6A&quot;/&gt;&lt;wsp:rsid wsp:val=&quot;0069768B&quot;/&gt;&lt;wsp:rsid wsp:val=&quot;00697BBD&quot;/&gt;&lt;wsp:rsid wsp:val=&quot;006A3CB5&quot;/&gt;&lt;wsp:rsid wsp:val=&quot;006A40C9&quot;/&gt;&lt;wsp:rsid wsp:val=&quot;006A4F4A&quot;/&gt;&lt;wsp:rsid wsp:val=&quot;006B1403&quot;/&gt;&lt;wsp:rsid wsp:val=&quot;006B497A&quot;/&gt;&lt;wsp:rsid wsp:val=&quot;006B59EF&quot;/&gt;&lt;wsp:rsid wsp:val=&quot;006B5AC6&quot;/&gt;&lt;wsp:rsid wsp:val=&quot;006C006A&quot;/&gt;&lt;wsp:rsid wsp:val=&quot;006C14AC&quot;/&gt;&lt;wsp:rsid wsp:val=&quot;006D1C82&quot;/&gt;&lt;wsp:rsid wsp:val=&quot;006D20A8&quot;/&gt;&lt;wsp:rsid wsp:val=&quot;006D3844&quot;/&gt;&lt;wsp:rsid wsp:val=&quot;006D481F&quot;/&gt;&lt;wsp:rsid wsp:val=&quot;006D4A62&quot;/&gt;&lt;wsp:rsid wsp:val=&quot;006D6059&quot;/&gt;&lt;wsp:rsid wsp:val=&quot;006D7CE2&quot;/&gt;&lt;wsp:rsid wsp:val=&quot;006E132F&quot;/&gt;&lt;wsp:rsid wsp:val=&quot;006E3CD2&quot;/&gt;&lt;wsp:rsid wsp:val=&quot;006E45EE&quot;/&gt;&lt;wsp:rsid wsp:val=&quot;006E5EC2&quot;/&gt;&lt;wsp:rsid wsp:val=&quot;006F041E&quot;/&gt;&lt;wsp:rsid wsp:val=&quot;006F0D27&quot;/&gt;&lt;wsp:rsid wsp:val=&quot;006F3176&quot;/&gt;&lt;wsp:rsid wsp:val=&quot;006F3859&quot;/&gt;&lt;wsp:rsid wsp:val=&quot;006F3D02&quot;/&gt;&lt;wsp:rsid wsp:val=&quot;006F63BF&quot;/&gt;&lt;wsp:rsid wsp:val=&quot;006F6830&quot;/&gt;&lt;wsp:rsid wsp:val=&quot;006F728C&quot;/&gt;&lt;wsp:rsid wsp:val=&quot;007021D7&quot;/&gt;&lt;wsp:rsid wsp:val=&quot;0070530D&quot;/&gt;&lt;wsp:rsid wsp:val=&quot;00705F42&quot;/&gt;&lt;wsp:rsid wsp:val=&quot;00707F89&quot;/&gt;&lt;wsp:rsid wsp:val=&quot;00710656&quot;/&gt;&lt;wsp:rsid wsp:val=&quot;00710AC0&quot;/&gt;&lt;wsp:rsid wsp:val=&quot;00711050&quot;/&gt;&lt;wsp:rsid wsp:val=&quot;007114DD&quot;/&gt;&lt;wsp:rsid wsp:val=&quot;00711B37&quot;/&gt;&lt;wsp:rsid wsp:val=&quot;00711D28&quot;/&gt;&lt;wsp:rsid wsp:val=&quot;007140C4&quot;/&gt;&lt;wsp:rsid wsp:val=&quot;00716EE9&quot;/&gt;&lt;wsp:rsid wsp:val=&quot;007221E2&quot;/&gt;&lt;wsp:rsid wsp:val=&quot;00730953&quot;/&gt;&lt;wsp:rsid wsp:val=&quot;00731E80&quot;/&gt;&lt;wsp:rsid wsp:val=&quot;00734642&quot;/&gt;&lt;wsp:rsid wsp:val=&quot;00735852&quot;/&gt;&lt;wsp:rsid wsp:val=&quot;00735D5D&quot;/&gt;&lt;wsp:rsid wsp:val=&quot;0074148D&quot;/&gt;&lt;wsp:rsid wsp:val=&quot;00744066&quot;/&gt;&lt;wsp:rsid wsp:val=&quot;00745B8A&quot;/&gt;&lt;wsp:rsid wsp:val=&quot;00746B31&quot;/&gt;&lt;wsp:rsid wsp:val=&quot;00747163&quot;/&gt;&lt;wsp:rsid wsp:val=&quot;007472C5&quot;/&gt;&lt;wsp:rsid wsp:val=&quot;00751271&quot;/&gt;&lt;wsp:rsid wsp:val=&quot;00756D41&quot;/&gt;&lt;wsp:rsid wsp:val=&quot;00761C1B&quot;/&gt;&lt;wsp:rsid wsp:val=&quot;00764C20&quot;/&gt;&lt;wsp:rsid wsp:val=&quot;00765378&quot;/&gt;&lt;wsp:rsid wsp:val=&quot;0076612F&quot;/&gt;&lt;wsp:rsid wsp:val=&quot;007718B8&quot;/&gt;&lt;wsp:rsid wsp:val=&quot;00772A2A&quot;/&gt;&lt;wsp:rsid wsp:val=&quot;00773E71&quot;/&gt;&lt;wsp:rsid wsp:val=&quot;00774E37&quot;/&gt;&lt;wsp:rsid wsp:val=&quot;00780822&quot;/&gt;&lt;wsp:rsid wsp:val=&quot;0078211A&quot;/&gt;&lt;wsp:rsid wsp:val=&quot;00786523&quot;/&gt;&lt;wsp:rsid wsp:val=&quot;007878AC&quot;/&gt;&lt;wsp:rsid wsp:val=&quot;007906F7&quot;/&gt;&lt;wsp:rsid wsp:val=&quot;00791A9A&quot;/&gt;&lt;wsp:rsid wsp:val=&quot;00792001&quot;/&gt;&lt;wsp:rsid wsp:val=&quot;00793E4F&quot;/&gt;&lt;wsp:rsid wsp:val=&quot;00795C68&quot;/&gt;&lt;wsp:rsid wsp:val=&quot;007974A7&quot;/&gt;&lt;wsp:rsid wsp:val=&quot;007A1423&quot;/&gt;&lt;wsp:rsid wsp:val=&quot;007A1676&quot;/&gt;&lt;wsp:rsid wsp:val=&quot;007A4971&quot;/&gt;&lt;wsp:rsid wsp:val=&quot;007A5823&quot;/&gt;&lt;wsp:rsid wsp:val=&quot;007B360B&quot;/&gt;&lt;wsp:rsid wsp:val=&quot;007B5741&quot;/&gt;&lt;wsp:rsid wsp:val=&quot;007B603E&quot;/&gt;&lt;wsp:rsid wsp:val=&quot;007C045B&quot;/&gt;&lt;wsp:rsid wsp:val=&quot;007C105A&quot;/&gt;&lt;wsp:rsid wsp:val=&quot;007C1DDC&quot;/&gt;&lt;wsp:rsid wsp:val=&quot;007C226F&quot;/&gt;&lt;wsp:rsid wsp:val=&quot;007C2B9E&quot;/&gt;&lt;wsp:rsid wsp:val=&quot;007C425A&quot;/&gt;&lt;wsp:rsid wsp:val=&quot;007C5BD0&quot;/&gt;&lt;wsp:rsid wsp:val=&quot;007C7AB0&quot;/&gt;&lt;wsp:rsid wsp:val=&quot;007D15E3&quot;/&gt;&lt;wsp:rsid wsp:val=&quot;007D3E5E&quot;/&gt;&lt;wsp:rsid wsp:val=&quot;007D68E8&quot;/&gt;&lt;wsp:rsid wsp:val=&quot;007E4395&quot;/&gt;&lt;wsp:rsid wsp:val=&quot;007E45A4&quot;/&gt;&lt;wsp:rsid wsp:val=&quot;007E48E0&quot;/&gt;&lt;wsp:rsid wsp:val=&quot;007E48E4&quot;/&gt;&lt;wsp:rsid wsp:val=&quot;007E5F83&quot;/&gt;&lt;wsp:rsid wsp:val=&quot;007F0186&quot;/&gt;&lt;wsp:rsid wsp:val=&quot;007F403A&quot;/&gt;&lt;wsp:rsid wsp:val=&quot;007F56D6&quot;/&gt;&lt;wsp:rsid wsp:val=&quot;007F62C9&quot;/&gt;&lt;wsp:rsid wsp:val=&quot;007F72E1&quot;/&gt;&lt;wsp:rsid wsp:val=&quot;008044B1&quot;/&gt;&lt;wsp:rsid wsp:val=&quot;0080495E&quot;/&gt;&lt;wsp:rsid wsp:val=&quot;00804C87&quot;/&gt;&lt;wsp:rsid wsp:val=&quot;00807770&quot;/&gt;&lt;wsp:rsid wsp:val=&quot;00807A23&quot;/&gt;&lt;wsp:rsid wsp:val=&quot;00807AD0&quot;/&gt;&lt;wsp:rsid wsp:val=&quot;008124A7&quot;/&gt;&lt;wsp:rsid wsp:val=&quot;00813704&quot;/&gt;&lt;wsp:rsid wsp:val=&quot;008179A5&quot;/&gt;&lt;wsp:rsid wsp:val=&quot;0082022F&quot;/&gt;&lt;wsp:rsid wsp:val=&quot;00821FAF&quot;/&gt;&lt;wsp:rsid wsp:val=&quot;00825B32&quot;/&gt;&lt;wsp:rsid wsp:val=&quot;00835493&quot;/&gt;&lt;wsp:rsid wsp:val=&quot;00835E49&quot;/&gt;&lt;wsp:rsid wsp:val=&quot;008407DB&quot;/&gt;&lt;wsp:rsid wsp:val=&quot;008410D5&quot;/&gt;&lt;wsp:rsid wsp:val=&quot;008425E8&quot;/&gt;&lt;wsp:rsid wsp:val=&quot;00842818&quot;/&gt;&lt;wsp:rsid wsp:val=&quot;00843A3F&quot;/&gt;&lt;wsp:rsid wsp:val=&quot;00850385&quot;/&gt;&lt;wsp:rsid wsp:val=&quot;00851072&quot;/&gt;&lt;wsp:rsid wsp:val=&quot;00851C03&quot;/&gt;&lt;wsp:rsid wsp:val=&quot;00853146&quot;/&gt;&lt;wsp:rsid wsp:val=&quot;00853BEE&quot;/&gt;&lt;wsp:rsid wsp:val=&quot;00856C62&quot;/&gt;&lt;wsp:rsid wsp:val=&quot;00861D5E&quot;/&gt;&lt;wsp:rsid wsp:val=&quot;00861DE8&quot;/&gt;&lt;wsp:rsid wsp:val=&quot;0086380D&quot;/&gt;&lt;wsp:rsid wsp:val=&quot;00864087&quot;/&gt;&lt;wsp:rsid wsp:val=&quot;0086759C&quot;/&gt;&lt;wsp:rsid wsp:val=&quot;00870B3C&quot;/&gt;&lt;wsp:rsid wsp:val=&quot;00874879&quot;/&gt;&lt;wsp:rsid wsp:val=&quot;008805D8&quot;/&gt;&lt;wsp:rsid wsp:val=&quot;00881FA1&quot;/&gt;&lt;wsp:rsid wsp:val=&quot;0088208B&quot;/&gt;&lt;wsp:rsid wsp:val=&quot;00883C61&quot;/&gt;&lt;wsp:rsid wsp:val=&quot;008871F3&quot;/&gt;&lt;wsp:rsid wsp:val=&quot;0089016B&quot;/&gt;&lt;wsp:rsid wsp:val=&quot;00891B5B&quot;/&gt;&lt;wsp:rsid wsp:val=&quot;00891D48&quot;/&gt;&lt;wsp:rsid wsp:val=&quot;00893724&quot;/&gt;&lt;wsp:rsid wsp:val=&quot;00894F01&quot;/&gt;&lt;wsp:rsid wsp:val=&quot;008970EE&quot;/&gt;&lt;wsp:rsid wsp:val=&quot;008A157D&quot;/&gt;&lt;wsp:rsid wsp:val=&quot;008A3B3C&quot;/&gt;&lt;wsp:rsid wsp:val=&quot;008A49B7&quot;/&gt;&lt;wsp:rsid wsp:val=&quot;008A65C2&quot;/&gt;&lt;wsp:rsid wsp:val=&quot;008B08AE&quot;/&gt;&lt;wsp:rsid wsp:val=&quot;008B1A2B&quot;/&gt;&lt;wsp:rsid wsp:val=&quot;008B3C9F&quot;/&gt;&lt;wsp:rsid wsp:val=&quot;008B43B8&quot;/&gt;&lt;wsp:rsid wsp:val=&quot;008B457A&quot;/&gt;&lt;wsp:rsid wsp:val=&quot;008B6EEE&quot;/&gt;&lt;wsp:rsid wsp:val=&quot;008C0A76&quot;/&gt;&lt;wsp:rsid wsp:val=&quot;008C3081&quot;/&gt;&lt;wsp:rsid wsp:val=&quot;008C3F47&quot;/&gt;&lt;wsp:rsid wsp:val=&quot;008C4939&quot;/&gt;&lt;wsp:rsid wsp:val=&quot;008D0F3A&quot;/&gt;&lt;wsp:rsid wsp:val=&quot;008D4155&quot;/&gt;&lt;wsp:rsid wsp:val=&quot;008D518C&quot;/&gt;&lt;wsp:rsid wsp:val=&quot;008D5EED&quot;/&gt;&lt;wsp:rsid wsp:val=&quot;008D717C&quot;/&gt;&lt;wsp:rsid wsp:val=&quot;008E0249&quot;/&gt;&lt;wsp:rsid wsp:val=&quot;008E0425&quot;/&gt;&lt;wsp:rsid wsp:val=&quot;008E21D4&quot;/&gt;&lt;wsp:rsid wsp:val=&quot;008E2933&quot;/&gt;&lt;wsp:rsid wsp:val=&quot;008E4B7A&quot;/&gt;&lt;wsp:rsid wsp:val=&quot;008E575E&quot;/&gt;&lt;wsp:rsid wsp:val=&quot;008F16A9&quot;/&gt;&lt;wsp:rsid wsp:val=&quot;008F2C28&quot;/&gt;&lt;wsp:rsid wsp:val=&quot;008F306F&quot;/&gt;&lt;wsp:rsid wsp:val=&quot;008F4B34&quot;/&gt;&lt;wsp:rsid wsp:val=&quot;008F50C7&quot;/&gt;&lt;wsp:rsid wsp:val=&quot;009012EF&quot;/&gt;&lt;wsp:rsid wsp:val=&quot;00902EF1&quot;/&gt;&lt;wsp:rsid wsp:val=&quot;00903092&quot;/&gt;&lt;wsp:rsid wsp:val=&quot;00904798&quot;/&gt;&lt;wsp:rsid wsp:val=&quot;00906CB7&quot;/&gt;&lt;wsp:rsid wsp:val=&quot;009118FE&quot;/&gt;&lt;wsp:rsid wsp:val=&quot;00912193&quot;/&gt;&lt;wsp:rsid wsp:val=&quot;009131FE&quot;/&gt;&lt;wsp:rsid wsp:val=&quot;00913957&quot;/&gt;&lt;wsp:rsid wsp:val=&quot;00913FEC&quot;/&gt;&lt;wsp:rsid wsp:val=&quot;00920A20&quot;/&gt;&lt;wsp:rsid wsp:val=&quot;00920B36&quot;/&gt;&lt;wsp:rsid wsp:val=&quot;00922C6E&quot;/&gt;&lt;wsp:rsid wsp:val=&quot;0092575A&quot;/&gt;&lt;wsp:rsid wsp:val=&quot;009263A2&quot;/&gt;&lt;wsp:rsid wsp:val=&quot;00927376&quot;/&gt;&lt;wsp:rsid wsp:val=&quot;009362DE&quot;/&gt;&lt;wsp:rsid wsp:val=&quot;009402DD&quot;/&gt;&lt;wsp:rsid wsp:val=&quot;00943BFB&quot;/&gt;&lt;wsp:rsid wsp:val=&quot;00946072&quot;/&gt;&lt;wsp:rsid wsp:val=&quot;009463EE&quot;/&gt;&lt;wsp:rsid wsp:val=&quot;00946444&quot;/&gt;&lt;wsp:rsid wsp:val=&quot;00946834&quot;/&gt;&lt;wsp:rsid wsp:val=&quot;00951C93&quot;/&gt;&lt;wsp:rsid wsp:val=&quot;00957632&quot;/&gt;&lt;wsp:rsid wsp:val=&quot;0096426B&quot;/&gt;&lt;wsp:rsid wsp:val=&quot;009671AB&quot;/&gt;&lt;wsp:rsid wsp:val=&quot;00967E84&quot;/&gt;&lt;wsp:rsid wsp:val=&quot;00970141&quot;/&gt;&lt;wsp:rsid wsp:val=&quot;00970FC1&quot;/&gt;&lt;wsp:rsid wsp:val=&quot;00971B23&quot;/&gt;&lt;wsp:rsid wsp:val=&quot;00972564&quot;/&gt;&lt;wsp:rsid wsp:val=&quot;00983202&quot;/&gt;&lt;wsp:rsid wsp:val=&quot;0099009B&quot;/&gt;&lt;wsp:rsid wsp:val=&quot;00991BE6&quot;/&gt;&lt;wsp:rsid wsp:val=&quot;00994292&quot;/&gt;&lt;wsp:rsid wsp:val=&quot;0099490D&quot;/&gt;&lt;wsp:rsid wsp:val=&quot;00995D95&quot;/&gt;&lt;wsp:rsid wsp:val=&quot;00996612&quot;/&gt;&lt;wsp:rsid wsp:val=&quot;00997A3B&quot;/&gt;&lt;wsp:rsid wsp:val=&quot;00997E89&quot;/&gt;&lt;wsp:rsid wsp:val=&quot;00997E9E&quot;/&gt;&lt;wsp:rsid wsp:val=&quot;009A011D&quot;/&gt;&lt;wsp:rsid wsp:val=&quot;009A353B&quot;/&gt;&lt;wsp:rsid wsp:val=&quot;009A465B&quot;/&gt;&lt;wsp:rsid wsp:val=&quot;009A478A&quot;/&gt;&lt;wsp:rsid wsp:val=&quot;009A5B56&quot;/&gt;&lt;wsp:rsid wsp:val=&quot;009A74C7&quot;/&gt;&lt;wsp:rsid wsp:val=&quot;009B233C&quot;/&gt;&lt;wsp:rsid wsp:val=&quot;009B4C94&quot;/&gt;&lt;wsp:rsid wsp:val=&quot;009B53E4&quot;/&gt;&lt;wsp:rsid wsp:val=&quot;009C2BCA&quot;/&gt;&lt;wsp:rsid wsp:val=&quot;009C331F&quot;/&gt;&lt;wsp:rsid wsp:val=&quot;009C4D0D&quot;/&gt;&lt;wsp:rsid wsp:val=&quot;009D2F67&quot;/&gt;&lt;wsp:rsid wsp:val=&quot;009D3207&quot;/&gt;&lt;wsp:rsid wsp:val=&quot;009D3516&quot;/&gt;&lt;wsp:rsid wsp:val=&quot;009D3D22&quot;/&gt;&lt;wsp:rsid wsp:val=&quot;009D4B1D&quot;/&gt;&lt;wsp:rsid wsp:val=&quot;009D5ED4&quot;/&gt;&lt;wsp:rsid wsp:val=&quot;009D7C5D&quot;/&gt;&lt;wsp:rsid wsp:val=&quot;009E0846&quot;/&gt;&lt;wsp:rsid wsp:val=&quot;009E205B&quot;/&gt;&lt;wsp:rsid wsp:val=&quot;009E4C9E&quot;/&gt;&lt;wsp:rsid wsp:val=&quot;009E5BCD&quot;/&gt;&lt;wsp:rsid wsp:val=&quot;009F0172&quot;/&gt;&lt;wsp:rsid wsp:val=&quot;009F2C0F&quot;/&gt;&lt;wsp:rsid wsp:val=&quot;009F2EAC&quot;/&gt;&lt;wsp:rsid wsp:val=&quot;009F34FA&quot;/&gt;&lt;wsp:rsid wsp:val=&quot;009F53D1&quot;/&gt;&lt;wsp:rsid wsp:val=&quot;009F681C&quot;/&gt;&lt;wsp:rsid wsp:val=&quot;009F74E3&quot;/&gt;&lt;wsp:rsid wsp:val=&quot;00A028DB&quot;/&gt;&lt;wsp:rsid wsp:val=&quot;00A05566&quot;/&gt;&lt;wsp:rsid wsp:val=&quot;00A06AD7&quot;/&gt;&lt;wsp:rsid wsp:val=&quot;00A071CD&quot;/&gt;&lt;wsp:rsid wsp:val=&quot;00A07C2D&quot;/&gt;&lt;wsp:rsid wsp:val=&quot;00A10915&quot;/&gt;&lt;wsp:rsid wsp:val=&quot;00A114B8&quot;/&gt;&lt;wsp:rsid wsp:val=&quot;00A153F6&quot;/&gt;&lt;wsp:rsid wsp:val=&quot;00A15535&quot;/&gt;&lt;wsp:rsid wsp:val=&quot;00A20C61&quot;/&gt;&lt;wsp:rsid wsp:val=&quot;00A225DA&quot;/&gt;&lt;wsp:rsid wsp:val=&quot;00A25855&quot;/&gt;&lt;wsp:rsid wsp:val=&quot;00A25AE3&quot;/&gt;&lt;wsp:rsid wsp:val=&quot;00A303CC&quot;/&gt;&lt;wsp:rsid wsp:val=&quot;00A304C7&quot;/&gt;&lt;wsp:rsid wsp:val=&quot;00A307F4&quot;/&gt;&lt;wsp:rsid wsp:val=&quot;00A33665&quot;/&gt;&lt;wsp:rsid wsp:val=&quot;00A33D90&quot;/&gt;&lt;wsp:rsid wsp:val=&quot;00A34EE8&quot;/&gt;&lt;wsp:rsid wsp:val=&quot;00A35662&quot;/&gt;&lt;wsp:rsid wsp:val=&quot;00A35CD7&quot;/&gt;&lt;wsp:rsid wsp:val=&quot;00A36C07&quot;/&gt;&lt;wsp:rsid wsp:val=&quot;00A37164&quot;/&gt;&lt;wsp:rsid wsp:val=&quot;00A4032A&quot;/&gt;&lt;wsp:rsid wsp:val=&quot;00A40372&quot;/&gt;&lt;wsp:rsid wsp:val=&quot;00A40F32&quot;/&gt;&lt;wsp:rsid wsp:val=&quot;00A45111&quot;/&gt;&lt;wsp:rsid wsp:val=&quot;00A462CE&quot;/&gt;&lt;wsp:rsid wsp:val=&quot;00A50426&quot;/&gt;&lt;wsp:rsid wsp:val=&quot;00A514FE&quot;/&gt;&lt;wsp:rsid wsp:val=&quot;00A52CAA&quot;/&gt;&lt;wsp:rsid wsp:val=&quot;00A5474F&quot;/&gt;&lt;wsp:rsid wsp:val=&quot;00A54A31&quot;/&gt;&lt;wsp:rsid wsp:val=&quot;00A56A49&quot;/&gt;&lt;wsp:rsid wsp:val=&quot;00A606BB&quot;/&gt;&lt;wsp:rsid wsp:val=&quot;00A61834&quot;/&gt;&lt;wsp:rsid wsp:val=&quot;00A625E4&quot;/&gt;&lt;wsp:rsid wsp:val=&quot;00A62AC0&quot;/&gt;&lt;wsp:rsid wsp:val=&quot;00A65844&quot;/&gt;&lt;wsp:rsid wsp:val=&quot;00A65973&quot;/&gt;&lt;wsp:rsid wsp:val=&quot;00A7038C&quot;/&gt;&lt;wsp:rsid wsp:val=&quot;00A707A9&quot;/&gt;&lt;wsp:rsid wsp:val=&quot;00A71D4C&quot;/&gt;&lt;wsp:rsid wsp:val=&quot;00A72088&quot;/&gt;&lt;wsp:rsid wsp:val=&quot;00A724D8&quot;/&gt;&lt;wsp:rsid wsp:val=&quot;00A72943&quot;/&gt;&lt;wsp:rsid wsp:val=&quot;00A7340A&quot;/&gt;&lt;wsp:rsid wsp:val=&quot;00A73AAA&quot;/&gt;&lt;wsp:rsid wsp:val=&quot;00A74449&quot;/&gt;&lt;wsp:rsid wsp:val=&quot;00A74B25&quot;/&gt;&lt;wsp:rsid wsp:val=&quot;00A74EF9&quot;/&gt;&lt;wsp:rsid wsp:val=&quot;00A751DC&quot;/&gt;&lt;wsp:rsid wsp:val=&quot;00A7534B&quot;/&gt;&lt;wsp:rsid wsp:val=&quot;00A7585B&quot;/&gt;&lt;wsp:rsid wsp:val=&quot;00A76A5C&quot;/&gt;&lt;wsp:rsid wsp:val=&quot;00A77462&quot;/&gt;&lt;wsp:rsid wsp:val=&quot;00A80A18&quot;/&gt;&lt;wsp:rsid wsp:val=&quot;00A81C04&quot;/&gt;&lt;wsp:rsid wsp:val=&quot;00A82A0D&quot;/&gt;&lt;wsp:rsid wsp:val=&quot;00A83A6E&quot;/&gt;&lt;wsp:rsid wsp:val=&quot;00A84074&quot;/&gt;&lt;wsp:rsid wsp:val=&quot;00A845A1&quot;/&gt;&lt;wsp:rsid wsp:val=&quot;00A85672&quot;/&gt;&lt;wsp:rsid wsp:val=&quot;00A85C26&quot;/&gt;&lt;wsp:rsid wsp:val=&quot;00A87177&quot;/&gt;&lt;wsp:rsid wsp:val=&quot;00A87EC6&quot;/&gt;&lt;wsp:rsid wsp:val=&quot;00A907B7&quot;/&gt;&lt;wsp:rsid wsp:val=&quot;00A91882&quot;/&gt;&lt;wsp:rsid wsp:val=&quot;00A92D4D&quot;/&gt;&lt;wsp:rsid wsp:val=&quot;00A96161&quot;/&gt;&lt;wsp:rsid wsp:val=&quot;00AA32B1&quot;/&gt;&lt;wsp:rsid wsp:val=&quot;00AA46C6&quot;/&gt;&lt;wsp:rsid wsp:val=&quot;00AA5FA6&quot;/&gt;&lt;wsp:rsid wsp:val=&quot;00AA68C0&quot;/&gt;&lt;wsp:rsid wsp:val=&quot;00AA68E5&quot;/&gt;&lt;wsp:rsid wsp:val=&quot;00AA70E7&quot;/&gt;&lt;wsp:rsid wsp:val=&quot;00AB2A53&quot;/&gt;&lt;wsp:rsid wsp:val=&quot;00AB7876&quot;/&gt;&lt;wsp:rsid wsp:val=&quot;00AC2811&quot;/&gt;&lt;wsp:rsid wsp:val=&quot;00AC4337&quot;/&gt;&lt;wsp:rsid wsp:val=&quot;00AC4DB3&quot;/&gt;&lt;wsp:rsid wsp:val=&quot;00AC4DD8&quot;/&gt;&lt;wsp:rsid wsp:val=&quot;00AC5510&quot;/&gt;&lt;wsp:rsid wsp:val=&quot;00AD383E&quot;/&gt;&lt;wsp:rsid wsp:val=&quot;00AD46AB&quot;/&gt;&lt;wsp:rsid wsp:val=&quot;00AD475A&quot;/&gt;&lt;wsp:rsid wsp:val=&quot;00AD595B&quot;/&gt;&lt;wsp:rsid wsp:val=&quot;00AD65ED&quot;/&gt;&lt;wsp:rsid wsp:val=&quot;00AD6C2A&quot;/&gt;&lt;wsp:rsid wsp:val=&quot;00AE0BA3&quot;/&gt;&lt;wsp:rsid wsp:val=&quot;00AE18A7&quot;/&gt;&lt;wsp:rsid wsp:val=&quot;00AE25B6&quot;/&gt;&lt;wsp:rsid wsp:val=&quot;00AE4FF9&quot;/&gt;&lt;wsp:rsid wsp:val=&quot;00AE6BB7&quot;/&gt;&lt;wsp:rsid wsp:val=&quot;00AE7074&quot;/&gt;&lt;wsp:rsid wsp:val=&quot;00AE7820&quot;/&gt;&lt;wsp:rsid wsp:val=&quot;00AE7B3F&quot;/&gt;&lt;wsp:rsid wsp:val=&quot;00AF196F&quot;/&gt;&lt;wsp:rsid wsp:val=&quot;00AF1FF6&quot;/&gt;&lt;wsp:rsid wsp:val=&quot;00AF30F1&quot;/&gt;&lt;wsp:rsid wsp:val=&quot;00AF5825&quot;/&gt;&lt;wsp:rsid wsp:val=&quot;00B00F3E&quot;/&gt;&lt;wsp:rsid wsp:val=&quot;00B031B4&quot;/&gt;&lt;wsp:rsid wsp:val=&quot;00B0558C&quot;/&gt;&lt;wsp:rsid wsp:val=&quot;00B11816&quot;/&gt;&lt;wsp:rsid wsp:val=&quot;00B12DA6&quot;/&gt;&lt;wsp:rsid wsp:val=&quot;00B14902&quot;/&gt;&lt;wsp:rsid wsp:val=&quot;00B149B5&quot;/&gt;&lt;wsp:rsid wsp:val=&quot;00B15D46&quot;/&gt;&lt;wsp:rsid wsp:val=&quot;00B20B5B&quot;/&gt;&lt;wsp:rsid wsp:val=&quot;00B22045&quot;/&gt;&lt;wsp:rsid wsp:val=&quot;00B225F6&quot;/&gt;&lt;wsp:rsid wsp:val=&quot;00B23B17&quot;/&gt;&lt;wsp:rsid wsp:val=&quot;00B24C72&quot;/&gt;&lt;wsp:rsid wsp:val=&quot;00B258D2&quot;/&gt;&lt;wsp:rsid wsp:val=&quot;00B26F23&quot;/&gt;&lt;wsp:rsid wsp:val=&quot;00B271BF&quot;/&gt;&lt;wsp:rsid wsp:val=&quot;00B275B1&quot;/&gt;&lt;wsp:rsid wsp:val=&quot;00B32016&quot;/&gt;&lt;wsp:rsid wsp:val=&quot;00B3758B&quot;/&gt;&lt;wsp:rsid wsp:val=&quot;00B41A25&quot;/&gt;&lt;wsp:rsid wsp:val=&quot;00B46443&quot;/&gt;&lt;wsp:rsid wsp:val=&quot;00B51D35&quot;/&gt;&lt;wsp:rsid wsp:val=&quot;00B52A45&quot;/&gt;&lt;wsp:rsid wsp:val=&quot;00B55112&quot;/&gt;&lt;wsp:rsid wsp:val=&quot;00B56B9A&quot;/&gt;&lt;wsp:rsid wsp:val=&quot;00B634B2&quot;/&gt;&lt;wsp:rsid wsp:val=&quot;00B642AE&quot;/&gt;&lt;wsp:rsid wsp:val=&quot;00B64301&quot;/&gt;&lt;wsp:rsid wsp:val=&quot;00B666BA&quot;/&gt;&lt;wsp:rsid wsp:val=&quot;00B672C8&quot;/&gt;&lt;wsp:rsid wsp:val=&quot;00B7209D&quot;/&gt;&lt;wsp:rsid wsp:val=&quot;00B727B5&quot;/&gt;&lt;wsp:rsid wsp:val=&quot;00B73C85&quot;/&gt;&lt;wsp:rsid wsp:val=&quot;00B74D11&quot;/&gt;&lt;wsp:rsid wsp:val=&quot;00B7679C&quot;/&gt;&lt;wsp:rsid wsp:val=&quot;00B767F1&quot;/&gt;&lt;wsp:rsid wsp:val=&quot;00B77B8D&quot;/&gt;&lt;wsp:rsid wsp:val=&quot;00B815D0&quot;/&gt;&lt;wsp:rsid wsp:val=&quot;00B81BE5&quot;/&gt;&lt;wsp:rsid wsp:val=&quot;00B824F2&quot;/&gt;&lt;wsp:rsid wsp:val=&quot;00B8263F&quot;/&gt;&lt;wsp:rsid wsp:val=&quot;00B82754&quot;/&gt;&lt;wsp:rsid wsp:val=&quot;00B84867&quot;/&gt;&lt;wsp:rsid wsp:val=&quot;00B853BF&quot;/&gt;&lt;wsp:rsid wsp:val=&quot;00B95416&quot;/&gt;&lt;wsp:rsid wsp:val=&quot;00B959F7&quot;/&gt;&lt;wsp:rsid wsp:val=&quot;00B976AF&quot;/&gt;&lt;wsp:rsid wsp:val=&quot;00B97B97&quot;/&gt;&lt;wsp:rsid wsp:val=&quot;00BA7283&quot;/&gt;&lt;wsp:rsid wsp:val=&quot;00BB10F6&quot;/&gt;&lt;wsp:rsid wsp:val=&quot;00BB465D&quot;/&gt;&lt;wsp:rsid wsp:val=&quot;00BB4F6F&quot;/&gt;&lt;wsp:rsid wsp:val=&quot;00BB71E7&quot;/&gt;&lt;wsp:rsid wsp:val=&quot;00BC0930&quot;/&gt;&lt;wsp:rsid wsp:val=&quot;00BC0D2A&quot;/&gt;&lt;wsp:rsid wsp:val=&quot;00BC453A&quot;/&gt;&lt;wsp:rsid wsp:val=&quot;00BC53F0&quot;/&gt;&lt;wsp:rsid wsp:val=&quot;00BC5F33&quot;/&gt;&lt;wsp:rsid wsp:val=&quot;00BC671B&quot;/&gt;&lt;wsp:rsid wsp:val=&quot;00BD1EAA&quot;/&gt;&lt;wsp:rsid wsp:val=&quot;00BD2BDC&quot;/&gt;&lt;wsp:rsid wsp:val=&quot;00BD2E84&quot;/&gt;&lt;wsp:rsid wsp:val=&quot;00BD2FC4&quot;/&gt;&lt;wsp:rsid wsp:val=&quot;00BD41AB&quot;/&gt;&lt;wsp:rsid wsp:val=&quot;00BD463B&quot;/&gt;&lt;wsp:rsid wsp:val=&quot;00BD5EBF&quot;/&gt;&lt;wsp:rsid wsp:val=&quot;00BD6948&quot;/&gt;&lt;wsp:rsid wsp:val=&quot;00BD743C&quot;/&gt;&lt;wsp:rsid wsp:val=&quot;00BE15B8&quot;/&gt;&lt;wsp:rsid wsp:val=&quot;00BF13AD&quot;/&gt;&lt;wsp:rsid wsp:val=&quot;00BF2D2D&quot;/&gt;&lt;wsp:rsid wsp:val=&quot;00BF4D83&quot;/&gt;&lt;wsp:rsid wsp:val=&quot;00BF6C11&quot;/&gt;&lt;wsp:rsid wsp:val=&quot;00C02148&quot;/&gt;&lt;wsp:rsid wsp:val=&quot;00C02AC2&quot;/&gt;&lt;wsp:rsid wsp:val=&quot;00C0473F&quot;/&gt;&lt;wsp:rsid wsp:val=&quot;00C06F9F&quot;/&gt;&lt;wsp:rsid wsp:val=&quot;00C07119&quot;/&gt;&lt;wsp:rsid wsp:val=&quot;00C11DFA&quot;/&gt;&lt;wsp:rsid wsp:val=&quot;00C136A9&quot;/&gt;&lt;wsp:rsid wsp:val=&quot;00C1667D&quot;/&gt;&lt;wsp:rsid wsp:val=&quot;00C244FB&quot;/&gt;&lt;wsp:rsid wsp:val=&quot;00C25370&quot;/&gt;&lt;wsp:rsid wsp:val=&quot;00C253AA&quot;/&gt;&lt;wsp:rsid wsp:val=&quot;00C272BD&quot;/&gt;&lt;wsp:rsid wsp:val=&quot;00C27658&quot;/&gt;&lt;wsp:rsid wsp:val=&quot;00C348A3&quot;/&gt;&lt;wsp:rsid wsp:val=&quot;00C3720E&quot;/&gt;&lt;wsp:rsid wsp:val=&quot;00C41E71&quot;/&gt;&lt;wsp:rsid wsp:val=&quot;00C4366D&quot;/&gt;&lt;wsp:rsid wsp:val=&quot;00C52AE0&quot;/&gt;&lt;wsp:rsid wsp:val=&quot;00C55E9F&quot;/&gt;&lt;wsp:rsid wsp:val=&quot;00C6122E&quot;/&gt;&lt;wsp:rsid wsp:val=&quot;00C61DC3&quot;/&gt;&lt;wsp:rsid wsp:val=&quot;00C62215&quot;/&gt;&lt;wsp:rsid wsp:val=&quot;00C63978&quot;/&gt;&lt;wsp:rsid wsp:val=&quot;00C6574F&quot;/&gt;&lt;wsp:rsid wsp:val=&quot;00C65B9E&quot;/&gt;&lt;wsp:rsid wsp:val=&quot;00C6746A&quot;/&gt;&lt;wsp:rsid wsp:val=&quot;00C72CDB&quot;/&gt;&lt;wsp:rsid wsp:val=&quot;00C73159&quot;/&gt;&lt;wsp:rsid wsp:val=&quot;00C737E5&quot;/&gt;&lt;wsp:rsid wsp:val=&quot;00C744B7&quot;/&gt;&lt;wsp:rsid wsp:val=&quot;00C745E3&quot;/&gt;&lt;wsp:rsid wsp:val=&quot;00C8095D&quot;/&gt;&lt;wsp:rsid wsp:val=&quot;00C82E11&quot;/&gt;&lt;wsp:rsid wsp:val=&quot;00C84FF4&quot;/&gt;&lt;wsp:rsid wsp:val=&quot;00C90CFA&quot;/&gt;&lt;wsp:rsid wsp:val=&quot;00C94B73&quot;/&gt;&lt;wsp:rsid wsp:val=&quot;00C9563F&quot;/&gt;&lt;wsp:rsid wsp:val=&quot;00C969A4&quot;/&gt;&lt;wsp:rsid wsp:val=&quot;00C9786F&quot;/&gt;&lt;wsp:rsid wsp:val=&quot;00CA2958&quot;/&gt;&lt;wsp:rsid wsp:val=&quot;00CA425C&quot;/&gt;&lt;wsp:rsid wsp:val=&quot;00CA5AAB&quot;/&gt;&lt;wsp:rsid wsp:val=&quot;00CB0817&quot;/&gt;&lt;wsp:rsid wsp:val=&quot;00CB0EB8&quot;/&gt;&lt;wsp:rsid wsp:val=&quot;00CB5EDD&quot;/&gt;&lt;wsp:rsid wsp:val=&quot;00CB7F2F&quot;/&gt;&lt;wsp:rsid wsp:val=&quot;00CC1398&quot;/&gt;&lt;wsp:rsid wsp:val=&quot;00CC1AE9&quot;/&gt;&lt;wsp:rsid wsp:val=&quot;00CC42E9&quot;/&gt;&lt;wsp:rsid wsp:val=&quot;00CC6DD5&quot;/&gt;&lt;wsp:rsid wsp:val=&quot;00CC7BC5&quot;/&gt;&lt;wsp:rsid wsp:val=&quot;00CD2EF8&quot;/&gt;&lt;wsp:rsid wsp:val=&quot;00CD52E8&quot;/&gt;&lt;wsp:rsid wsp:val=&quot;00CE03B7&quot;/&gt;&lt;wsp:rsid wsp:val=&quot;00CE48BC&quot;/&gt;&lt;wsp:rsid wsp:val=&quot;00CF048D&quot;/&gt;&lt;wsp:rsid wsp:val=&quot;00CF4574&quot;/&gt;&lt;wsp:rsid wsp:val=&quot;00CF67E5&quot;/&gt;&lt;wsp:rsid wsp:val=&quot;00D13057&quot;/&gt;&lt;wsp:rsid wsp:val=&quot;00D14F38&quot;/&gt;&lt;wsp:rsid wsp:val=&quot;00D15946&quot;/&gt;&lt;wsp:rsid wsp:val=&quot;00D16710&quot;/&gt;&lt;wsp:rsid wsp:val=&quot;00D20504&quot;/&gt;&lt;wsp:rsid wsp:val=&quot;00D2219B&quot;/&gt;&lt;wsp:rsid wsp:val=&quot;00D23780&quot;/&gt;&lt;wsp:rsid wsp:val=&quot;00D30417&quot;/&gt;&lt;wsp:rsid wsp:val=&quot;00D30D64&quot;/&gt;&lt;wsp:rsid wsp:val=&quot;00D30DC5&quot;/&gt;&lt;wsp:rsid wsp:val=&quot;00D327A8&quot;/&gt;&lt;wsp:rsid wsp:val=&quot;00D3674F&quot;/&gt;&lt;wsp:rsid wsp:val=&quot;00D37EA1&quot;/&gt;&lt;wsp:rsid wsp:val=&quot;00D42746&quot;/&gt;&lt;wsp:rsid wsp:val=&quot;00D43E6D&quot;/&gt;&lt;wsp:rsid wsp:val=&quot;00D45F58&quot;/&gt;&lt;wsp:rsid wsp:val=&quot;00D46D3F&quot;/&gt;&lt;wsp:rsid wsp:val=&quot;00D51094&quot;/&gt;&lt;wsp:rsid wsp:val=&quot;00D51176&quot;/&gt;&lt;wsp:rsid wsp:val=&quot;00D513C1&quot;/&gt;&lt;wsp:rsid wsp:val=&quot;00D52455&quot;/&gt;&lt;wsp:rsid wsp:val=&quot;00D568D4&quot;/&gt;&lt;wsp:rsid wsp:val=&quot;00D606AB&quot;/&gt;&lt;wsp:rsid wsp:val=&quot;00D615B7&quot;/&gt;&lt;wsp:rsid wsp:val=&quot;00D622B9&quot;/&gt;&lt;wsp:rsid wsp:val=&quot;00D63BA2&quot;/&gt;&lt;wsp:rsid wsp:val=&quot;00D65AAA&quot;/&gt;&lt;wsp:rsid wsp:val=&quot;00D65C35&quot;/&gt;&lt;wsp:rsid wsp:val=&quot;00D71856&quot;/&gt;&lt;wsp:rsid wsp:val=&quot;00D73449&quot;/&gt;&lt;wsp:rsid wsp:val=&quot;00D77E83&quot;/&gt;&lt;wsp:rsid wsp:val=&quot;00D80911&quot;/&gt;&lt;wsp:rsid wsp:val=&quot;00D8138C&quot;/&gt;&lt;wsp:rsid wsp:val=&quot;00D86165&quot;/&gt;&lt;wsp:rsid wsp:val=&quot;00D86BF0&quot;/&gt;&lt;wsp:rsid wsp:val=&quot;00D921A7&quot;/&gt;&lt;wsp:rsid wsp:val=&quot;00D9575F&quot;/&gt;&lt;wsp:rsid wsp:val=&quot;00D95E84&quot;/&gt;&lt;wsp:rsid wsp:val=&quot;00D96995&quot;/&gt;&lt;wsp:rsid wsp:val=&quot;00DA2133&quot;/&gt;&lt;wsp:rsid wsp:val=&quot;00DA2152&quot;/&gt;&lt;wsp:rsid wsp:val=&quot;00DA396E&quot;/&gt;&lt;wsp:rsid wsp:val=&quot;00DA64FF&quot;/&gt;&lt;wsp:rsid wsp:val=&quot;00DA737B&quot;/&gt;&lt;wsp:rsid wsp:val=&quot;00DB2105&quot;/&gt;&lt;wsp:rsid wsp:val=&quot;00DB2108&quot;/&gt;&lt;wsp:rsid wsp:val=&quot;00DB3B3A&quot;/&gt;&lt;wsp:rsid wsp:val=&quot;00DB41C2&quot;/&gt;&lt;wsp:rsid wsp:val=&quot;00DB4E63&quot;/&gt;&lt;wsp:rsid wsp:val=&quot;00DB5130&quot;/&gt;&lt;wsp:rsid wsp:val=&quot;00DB760E&quot;/&gt;&lt;wsp:rsid wsp:val=&quot;00DB7624&quot;/&gt;&lt;wsp:rsid wsp:val=&quot;00DC041F&quot;/&gt;&lt;wsp:rsid wsp:val=&quot;00DC0943&quot;/&gt;&lt;wsp:rsid wsp:val=&quot;00DC549F&quot;/&gt;&lt;wsp:rsid wsp:val=&quot;00DD0035&quot;/&gt;&lt;wsp:rsid wsp:val=&quot;00DD0D5D&quot;/&gt;&lt;wsp:rsid wsp:val=&quot;00DD1941&quot;/&gt;&lt;wsp:rsid wsp:val=&quot;00DD4382&quot;/&gt;&lt;wsp:rsid wsp:val=&quot;00DE0EFB&quot;/&gt;&lt;wsp:rsid wsp:val=&quot;00DE1130&quot;/&gt;&lt;wsp:rsid wsp:val=&quot;00DE28F0&quot;/&gt;&lt;wsp:rsid wsp:val=&quot;00DE29EE&quot;/&gt;&lt;wsp:rsid wsp:val=&quot;00DE34AE&quot;/&gt;&lt;wsp:rsid wsp:val=&quot;00DE3ABC&quot;/&gt;&lt;wsp:rsid wsp:val=&quot;00DE407C&quot;/&gt;&lt;wsp:rsid wsp:val=&quot;00DE4539&quot;/&gt;&lt;wsp:rsid wsp:val=&quot;00DE5530&quot;/&gt;&lt;wsp:rsid wsp:val=&quot;00DE7285&quot;/&gt;&lt;wsp:rsid wsp:val=&quot;00DE7EFD&quot;/&gt;&lt;wsp:rsid wsp:val=&quot;00DF0091&quot;/&gt;&lt;wsp:rsid wsp:val=&quot;00DF07DD&quot;/&gt;&lt;wsp:rsid wsp:val=&quot;00DF1391&quot;/&gt;&lt;wsp:rsid wsp:val=&quot;00DF3F54&quot;/&gt;&lt;wsp:rsid wsp:val=&quot;00DF4634&quot;/&gt;&lt;wsp:rsid wsp:val=&quot;00DF7C70&quot;/&gt;&lt;wsp:rsid wsp:val=&quot;00E00DD0&quot;/&gt;&lt;wsp:rsid wsp:val=&quot;00E0168E&quot;/&gt;&lt;wsp:rsid wsp:val=&quot;00E04EFB&quot;/&gt;&lt;wsp:rsid wsp:val=&quot;00E06178&quot;/&gt;&lt;wsp:rsid wsp:val=&quot;00E107AB&quot;/&gt;&lt;wsp:rsid wsp:val=&quot;00E107E5&quot;/&gt;&lt;wsp:rsid wsp:val=&quot;00E1183A&quot;/&gt;&lt;wsp:rsid wsp:val=&quot;00E12115&quot;/&gt;&lt;wsp:rsid wsp:val=&quot;00E14CEF&quot;/&gt;&lt;wsp:rsid wsp:val=&quot;00E1749D&quot;/&gt;&lt;wsp:rsid wsp:val=&quot;00E2327F&quot;/&gt;&lt;wsp:rsid wsp:val=&quot;00E259B0&quot;/&gt;&lt;wsp:rsid wsp:val=&quot;00E260A4&quot;/&gt;&lt;wsp:rsid wsp:val=&quot;00E2611B&quot;/&gt;&lt;wsp:rsid wsp:val=&quot;00E26E82&quot;/&gt;&lt;wsp:rsid wsp:val=&quot;00E26F9E&quot;/&gt;&lt;wsp:rsid wsp:val=&quot;00E315EF&quot;/&gt;&lt;wsp:rsid wsp:val=&quot;00E31C59&quot;/&gt;&lt;wsp:rsid wsp:val=&quot;00E32674&quot;/&gt;&lt;wsp:rsid wsp:val=&quot;00E3697A&quot;/&gt;&lt;wsp:rsid wsp:val=&quot;00E37046&quot;/&gt;&lt;wsp:rsid wsp:val=&quot;00E41737&quot;/&gt;&lt;wsp:rsid wsp:val=&quot;00E42AB5&quot;/&gt;&lt;wsp:rsid wsp:val=&quot;00E43C29&quot;/&gt;&lt;wsp:rsid wsp:val=&quot;00E46D0D&quot;/&gt;&lt;wsp:rsid wsp:val=&quot;00E478F0&quot;/&gt;&lt;wsp:rsid wsp:val=&quot;00E5026F&quot;/&gt;&lt;wsp:rsid wsp:val=&quot;00E5080D&quot;/&gt;&lt;wsp:rsid wsp:val=&quot;00E50B4A&quot;/&gt;&lt;wsp:rsid wsp:val=&quot;00E51985&quot;/&gt;&lt;wsp:rsid wsp:val=&quot;00E539FE&quot;/&gt;&lt;wsp:rsid wsp:val=&quot;00E54586&quot;/&gt;&lt;wsp:rsid wsp:val=&quot;00E55177&quot;/&gt;&lt;wsp:rsid wsp:val=&quot;00E552A2&quot;/&gt;&lt;wsp:rsid wsp:val=&quot;00E55B4B&quot;/&gt;&lt;wsp:rsid wsp:val=&quot;00E564B7&quot;/&gt;&lt;wsp:rsid wsp:val=&quot;00E57990&quot;/&gt;&lt;wsp:rsid wsp:val=&quot;00E60118&quot;/&gt;&lt;wsp:rsid wsp:val=&quot;00E6106B&quot;/&gt;&lt;wsp:rsid wsp:val=&quot;00E629E1&quot;/&gt;&lt;wsp:rsid wsp:val=&quot;00E6334E&quot;/&gt;&lt;wsp:rsid wsp:val=&quot;00E63BC4&quot;/&gt;&lt;wsp:rsid wsp:val=&quot;00E63CB7&quot;/&gt;&lt;wsp:rsid wsp:val=&quot;00E722D5&quot;/&gt;&lt;wsp:rsid wsp:val=&quot;00E842CE&quot;/&gt;&lt;wsp:rsid wsp:val=&quot;00E84FC8&quot;/&gt;&lt;wsp:rsid wsp:val=&quot;00E85501&quot;/&gt;&lt;wsp:rsid wsp:val=&quot;00E85EA7&quot;/&gt;&lt;wsp:rsid wsp:val=&quot;00E865F3&quot;/&gt;&lt;wsp:rsid wsp:val=&quot;00E907E5&quot;/&gt;&lt;wsp:rsid wsp:val=&quot;00E9192D&quot;/&gt;&lt;wsp:rsid wsp:val=&quot;00E92EA1&quot;/&gt;&lt;wsp:rsid wsp:val=&quot;00E93359&quot;/&gt;&lt;wsp:rsid wsp:val=&quot;00E97157&quot;/&gt;&lt;wsp:rsid wsp:val=&quot;00EA4983&quot;/&gt;&lt;wsp:rsid wsp:val=&quot;00EB1BBC&quot;/&gt;&lt;wsp:rsid wsp:val=&quot;00EB1EC6&quot;/&gt;&lt;wsp:rsid wsp:val=&quot;00EB351B&quot;/&gt;&lt;wsp:rsid wsp:val=&quot;00EB3906&quot;/&gt;&lt;wsp:rsid wsp:val=&quot;00EB5AD1&quot;/&gt;&lt;wsp:rsid wsp:val=&quot;00EB6258&quot;/&gt;&lt;wsp:rsid wsp:val=&quot;00EC17B2&quot;/&gt;&lt;wsp:rsid wsp:val=&quot;00EC36E7&quot;/&gt;&lt;wsp:rsid wsp:val=&quot;00EC615A&quot;/&gt;&lt;wsp:rsid wsp:val=&quot;00EC747E&quot;/&gt;&lt;wsp:rsid wsp:val=&quot;00ED0C73&quot;/&gt;&lt;wsp:rsid wsp:val=&quot;00ED6894&quot;/&gt;&lt;wsp:rsid wsp:val=&quot;00ED6C86&quot;/&gt;&lt;wsp:rsid wsp:val=&quot;00ED75AC&quot;/&gt;&lt;wsp:rsid wsp:val=&quot;00EE1126&quot;/&gt;&lt;wsp:rsid wsp:val=&quot;00EE3051&quot;/&gt;&lt;wsp:rsid wsp:val=&quot;00EE4D40&quot;/&gt;&lt;wsp:rsid wsp:val=&quot;00EE5304&quot;/&gt;&lt;wsp:rsid wsp:val=&quot;00EE5FAB&quot;/&gt;&lt;wsp:rsid wsp:val=&quot;00EF0953&quot;/&gt;&lt;wsp:rsid wsp:val=&quot;00EF5711&quot;/&gt;&lt;wsp:rsid wsp:val=&quot;00EF6F55&quot;/&gt;&lt;wsp:rsid wsp:val=&quot;00EF7D5B&quot;/&gt;&lt;wsp:rsid wsp:val=&quot;00F00B8E&quot;/&gt;&lt;wsp:rsid wsp:val=&quot;00F10D37&quot;/&gt;&lt;wsp:rsid wsp:val=&quot;00F12655&quot;/&gt;&lt;wsp:rsid wsp:val=&quot;00F147C7&quot;/&gt;&lt;wsp:rsid wsp:val=&quot;00F15861&quot;/&gt;&lt;wsp:rsid wsp:val=&quot;00F15C07&quot;/&gt;&lt;wsp:rsid wsp:val=&quot;00F204E4&quot;/&gt;&lt;wsp:rsid wsp:val=&quot;00F23407&quot;/&gt;&lt;wsp:rsid wsp:val=&quot;00F243B6&quot;/&gt;&lt;wsp:rsid wsp:val=&quot;00F2474C&quot;/&gt;&lt;wsp:rsid wsp:val=&quot;00F24896&quot;/&gt;&lt;wsp:rsid wsp:val=&quot;00F24DDE&quot;/&gt;&lt;wsp:rsid wsp:val=&quot;00F27681&quot;/&gt;&lt;wsp:rsid wsp:val=&quot;00F27BA8&quot;/&gt;&lt;wsp:rsid wsp:val=&quot;00F339A8&quot;/&gt;&lt;wsp:rsid wsp:val=&quot;00F33FEF&quot;/&gt;&lt;wsp:rsid wsp:val=&quot;00F34824&quot;/&gt;&lt;wsp:rsid wsp:val=&quot;00F359F0&quot;/&gt;&lt;wsp:rsid wsp:val=&quot;00F375B2&quot;/&gt;&lt;wsp:rsid wsp:val=&quot;00F37D59&quot;/&gt;&lt;wsp:rsid wsp:val=&quot;00F41F62&quot;/&gt;&lt;wsp:rsid wsp:val=&quot;00F43B29&quot;/&gt;&lt;wsp:rsid wsp:val=&quot;00F53115&quot;/&gt;&lt;wsp:rsid wsp:val=&quot;00F53603&quot;/&gt;&lt;wsp:rsid wsp:val=&quot;00F54270&quot;/&gt;&lt;wsp:rsid wsp:val=&quot;00F57633&quot;/&gt;&lt;wsp:rsid wsp:val=&quot;00F60C8D&quot;/&gt;&lt;wsp:rsid wsp:val=&quot;00F60E97&quot;/&gt;&lt;wsp:rsid wsp:val=&quot;00F62E22&quot;/&gt;&lt;wsp:rsid wsp:val=&quot;00F63CE3&quot;/&gt;&lt;wsp:rsid wsp:val=&quot;00F657BC&quot;/&gt;&lt;wsp:rsid wsp:val=&quot;00F6612A&quot;/&gt;&lt;wsp:rsid wsp:val=&quot;00F6654A&quot;/&gt;&lt;wsp:rsid wsp:val=&quot;00F67B25&quot;/&gt;&lt;wsp:rsid wsp:val=&quot;00F72BEB&quot;/&gt;&lt;wsp:rsid wsp:val=&quot;00F74F37&quot;/&gt;&lt;wsp:rsid wsp:val=&quot;00F82675&quot;/&gt;&lt;wsp:rsid wsp:val=&quot;00F82DBE&quot;/&gt;&lt;wsp:rsid wsp:val=&quot;00F83029&quot;/&gt;&lt;wsp:rsid wsp:val=&quot;00F84D7D&quot;/&gt;&lt;wsp:rsid wsp:val=&quot;00F85E43&quot;/&gt;&lt;wsp:rsid wsp:val=&quot;00F86D1A&quot;/&gt;&lt;wsp:rsid wsp:val=&quot;00F90C58&quot;/&gt;&lt;wsp:rsid wsp:val=&quot;00F9181B&quot;/&gt;&lt;wsp:rsid wsp:val=&quot;00F94F70&quot;/&gt;&lt;wsp:rsid wsp:val=&quot;00F95346&quot;/&gt;&lt;wsp:rsid wsp:val=&quot;00F957DE&quot;/&gt;&lt;wsp:rsid wsp:val=&quot;00FA0EF8&quot;/&gt;&lt;wsp:rsid wsp:val=&quot;00FA1EAF&quot;/&gt;&lt;wsp:rsid wsp:val=&quot;00FA3705&quot;/&gt;&lt;wsp:rsid wsp:val=&quot;00FA43BF&quot;/&gt;&lt;wsp:rsid wsp:val=&quot;00FA454A&quot;/&gt;&lt;wsp:rsid wsp:val=&quot;00FA6118&quot;/&gt;&lt;wsp:rsid wsp:val=&quot;00FA688F&quot;/&gt;&lt;wsp:rsid wsp:val=&quot;00FA6FA0&quot;/&gt;&lt;wsp:rsid wsp:val=&quot;00FA78B0&quot;/&gt;&lt;wsp:rsid wsp:val=&quot;00FB0176&quot;/&gt;&lt;wsp:rsid wsp:val=&quot;00FB020A&quot;/&gt;&lt;wsp:rsid wsp:val=&quot;00FB457A&quot;/&gt;&lt;wsp:rsid wsp:val=&quot;00FB5252&quot;/&gt;&lt;wsp:rsid wsp:val=&quot;00FB7E99&quot;/&gt;&lt;wsp:rsid wsp:val=&quot;00FC096A&quot;/&gt;&lt;wsp:rsid wsp:val=&quot;00FC33E5&quot;/&gt;&lt;wsp:rsid wsp:val=&quot;00FC4AC6&quot;/&gt;&lt;wsp:rsid wsp:val=&quot;00FC4BAC&quot;/&gt;&lt;wsp:rsid wsp:val=&quot;00FD0255&quot;/&gt;&lt;wsp:rsid wsp:val=&quot;00FD1279&quot;/&gt;&lt;wsp:rsid wsp:val=&quot;00FD727B&quot;/&gt;&lt;wsp:rsid wsp:val=&quot;00FD770A&quot;/&gt;&lt;wsp:rsid wsp:val=&quot;00FE17BB&quot;/&gt;&lt;wsp:rsid wsp:val=&quot;00FE4CC0&quot;/&gt;&lt;wsp:rsid wsp:val=&quot;00FE548A&quot;/&gt;&lt;wsp:rsid wsp:val=&quot;00FE79B2&quot;/&gt;&lt;wsp:rsid wsp:val=&quot;00FF26E1&quot;/&gt;&lt;wsp:rsid wsp:val=&quot;00FF4BBC&quot;/&gt;&lt;wsp:rsid wsp:val=&quot;00FF62BF&quot;/&gt;&lt;wsp:rsid wsp:val=&quot;00FF6F82&quot;/&gt;&lt;/wsp:rsids&gt;&lt;/w:docPr&gt;&lt;w:body&gt;&lt;wx:sect&gt;&lt;w:p wsp:rsidR=&quot;00000000&quot; wsp:rsidRDefault=&quot;0053471C&quot; wsp:rsidP=&quot;0053471C&quot;&gt;&lt;m:oMathPara&gt;&lt;m:oMath&gt;&lt;m:sSub&gt;&lt;m:sSubPr&gt;&lt;m:ctrlPr&gt;&lt;aml:annotation aml:id=&quot;0&quot; w:type=&quot;Word.Insertion&quot; aml:author=&quot;Benson&quot; aml:createdate=&quot;2012-03-22T14:42:00Z&quot;&gt;&lt;aml:content&gt;&lt;w:rPr&gt;&lt;w:rFonts w:ascii=&quot;Cambria Math&quot; w:h-ansi=&quot;Cambria Math&quot;/&gt;&lt;wx:font wx:val=&quot;Cambria Math&quot;/&gt;&lt;w:i/&gt;&lt;w:sz w:val=&quot;22&quot;/&gt;&lt;w:sz-cs w:val=&quot;22&quot;/&gt;&lt;/w:rPr&gt;&lt;/aml:content&gt;&lt;/aml:annotation&gt;&lt;/m:ctrlPr&gt;&lt;/m:sSubPr&gt;&lt;m:e&gt;&lt;m:r&gt;&lt;w:rPr&gt;&lt;w:rFonts w:ascii=&quot;Cambria Math&quot; w:h-ansi=&quot;Cambria Math&quot;/&gt;&lt;wx:font wx:val=&quot;Cambria Math&quot;/&gt;&lt;w:i/&gt;&lt;w:sz w:val=&quot;22&quot;/&gt;&lt;w:sz-cs w:val=&quot;22&quot;/&gt;&lt;/w:rPr&gt;&lt;m:t&gt;R&lt;/m:t&gt;&lt;/m:r&gt;&lt;/m:e&gt;&lt;m:sub&gt;&lt;m:r&gt;&lt;w:rPr&gt;&lt;w:rFonts w:ascii=&quot;Cambria Math&quot; w:h-ansi=&quot;Cambria Math&quot;/&gt;&lt;wx:font wx:val=&quot;Cambria Math&quot;/&gt;&lt;w:i/&gt;&lt;w:sz w:val=&quot;22&quot;/&gt;&lt;w:sz-cs w:val=&quot;22&quot;/&gt;&lt;/w:rPr&gt;&lt;m:t&gt;S&lt;/m:t&gt;&lt;/m:r&gt;&lt;aml:annotation aml:id=&quot;1&quot; w:type=&quot;Word.Insertion&quot; aml:author=&quot;Benson&quot; aml:createdate=&quot;2012-03-22T14:43:00Z&quot;&gt;&lt;aml:content&gt;&lt;m:r&gt;&lt;w:rPr&gt;&lt;w:rFonts w:ascii=&quot;Cambria Math&quot; w:h-ansi=&quot;Cambria Math&quot;/&gt;&lt;wx:font wx:val=&quot;Cambria Math&quot;/&gt;&lt;w:i/&gt;&lt;w:sz w:val=&quot;22&quot;/&gt;&lt;w:sz-cs w:val=&quot;22&quot;/&gt;&lt;/w:rPr&gt;&lt;m:t&gt;chwartzs&lt;/m:t&gt;&lt;/m:r&gt;&lt;/aml:content&gt;&lt;/aml:annotation&gt;&lt;aml:annotation aml:id=&quot;2&quot; w:type=&quot;Word.Insertion&quot; aml:author=&quot;Benson&quot; aml:createdate=&quot;2012-03-22T14:44:00Z&quot;&gt;&lt;aml:content&gt;&lt;m:r&gt;&lt;w:rPr&gt;&lt;w:rFonts w:ascii=&quot;Cambria Math&quot; w:h-ansi=&quot;Cambria Math&quot;/&gt;&lt;wx:font wx:val=&quot;Cambria Math&quot;/&gt;&lt;w:i/&gt;&lt;w:sz w:val=&quot;22&quot;/&gt;&lt;w:sz-cs w:val=&quot;22&quot;/&gt;&lt;/w:rPr&gt;&lt;m:t&gt;child&lt;/m:t&gt;&lt;/m:r&gt;&lt;/aml:content&gt;&lt;/aml:annotation&gt;&lt;/m:sub&gt;&lt;/m:sSub&gt;&lt;m:r&gt;&lt;w:rPr&gt;&lt;w:rFonts w:ascii=&quot;Cambria Math&quot; w:h-ansi=&quot;Cambria Math&quot;/&gt;&lt;wx:font wx:val=&quot;Cambria Math&quot;/&gt;&lt;w:i/&gt;&lt;w:sz w:val=&quot;22&quot;/&gt;&lt;w:sz-cs w:val=&quot;22&quot;/&gt;&lt;/w:rPr&gt;&lt;m:t&gt; = &lt;/m:t&gt;&lt;/m:r&gt;&lt;m:f&gt;&lt;m:fPr&gt;&lt;m:ctrlPr&gt;&lt;aml:annotation aml:id=&quot;3&quot; w:type=&quot;Word.Insertion&quot; aml:author=&quot;Benson&quot; aml:createdate=&quot;2012-03-22T14:42:00Z&quot;&gt;&lt;aml:content&gt;&lt;w:rPr&gt;&lt;w:rFonts w:ascii=&quot;Cambria Math&quot; w:h-ansi=&quot;Cambria Math&quot;/&gt;&lt;wx:font wx:val=&quot;Cambria Math&quot;/&gt;&lt;w:i/&gt;&lt;w:sz w:val=&quot;22&quot;/&gt;&lt;w:sz-cs w:val=&quot;22&quot;/&gt;&lt;/w:rPr&gt;&lt;/aml:content&gt;&lt;/aml:annotation&gt;&lt;/m:ctrlPr&gt;&lt;/m:fPr&gt;&lt;m:num&gt;&lt;m:r&gt;&lt;w:rPr&gt;&lt;w:rFonts w:ascii=&quot;Cambria Math&quot; w:h-ansi=&quot;Cambria Math&quot;/&gt;&lt;wx:font wx:val=&quot;Cambria Math&quot;/&gt;&lt;w:i/&gt;&lt;w:sz w:val=&quot;22&quot;/&gt;&lt;w:sz-cs w:val=&quot;22&quot;/&gt;&lt;/w:rPr&gt;&lt;m:t&gt;2GM&lt;/m:t&gt;&lt;/m:r&gt;&lt;/m:num&gt;&lt;m:den&gt;&lt;m:sSup&gt;&lt;m:sSupPr&gt;&lt;m:ctrlPr&gt;&lt;aml:annotation aml:id=&quot;4&quot; w:type=&quot;Word.Insertion&quot; aml:author=&quot;Benson&quot; aml:createdate=&quot;2012-03-22T14:42:00Z&quot;&gt;&lt;aml:content&gt;&lt;w:rPr&gt;&lt;w:rFonts w:ascii=&quot;Cambria Math&quot; w:h-ansi=&quot;Cambria Math&quot;/&gt;&lt;wx:font wx:val=&quot;Cambria Math&quot;/&gt;&lt;w:i/&gt;&lt;w:sz w:val=&quot;22&quot;/&gt;&lt;w:sz-cs w:val=&quot;22&quot;/&gt;&lt;/w:rPr&gt;&lt;/aml:content&gt;&lt;/aml:annotation&gt;&lt;/m:ctrlPr&gt;&lt;/m:sSupPr&gt;&lt;m:e&gt;&lt;m:r&gt;&lt;w:rPr&gt;&lt;w:rFonts w:ascii=&quot;Cambria Math&quot; w:h-ansi=&quot;Cambria Math&quot;/&gt;&lt;wx:font wx:val=&quot;Cambria Math&quot;/&gt;&lt;w:i/&gt;&lt;w:sz w:val=&quot;22&quot;/&gt;&lt;w:sz-cs w:val=&quot;22&quot;/&gt;&lt;/w:rPr&gt;&lt;m:t&gt;c&lt;/m:t&gt;&lt;/m:r&gt;&lt;/m:e&gt;&lt;m:sup&gt;&lt;m:r&gt;&lt;w:rPr&gt;&lt;w:rFonts w:ascii=&quot;Cambria Math&quot; w:h-ansi=&quot;Cambria Math&quot;/&gt;&lt;wx:font wx:val=&quot;Cambria Math&quot;/&gt;&lt;w:i/&gt;&lt;w:sz w:val=&quot;22&quot;/&gt;&lt;w:sz-cs w:val=&quot;22&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FD0255">
        <w:rPr>
          <w:rStyle w:val="CommentReference"/>
          <w:rFonts w:ascii="Calibri" w:eastAsia="Calibri" w:hAnsi="Calibri"/>
        </w:rPr>
        <w:fldChar w:fldCharType="end"/>
      </w:r>
    </w:p>
    <w:p w14:paraId="4EFF43CC" w14:textId="77777777" w:rsidR="0066169C" w:rsidRDefault="0066169C" w:rsidP="005A443A">
      <w:pPr>
        <w:spacing w:line="284" w:lineRule="atLeast"/>
        <w:rPr>
          <w:i/>
          <w:spacing w:val="10"/>
          <w:sz w:val="22"/>
          <w:szCs w:val="22"/>
        </w:rPr>
      </w:pPr>
    </w:p>
    <w:p w14:paraId="31D8CF17" w14:textId="77777777" w:rsidR="005B6871" w:rsidRPr="005A443A" w:rsidRDefault="00891B5B" w:rsidP="005A443A">
      <w:pPr>
        <w:spacing w:line="284" w:lineRule="atLeast"/>
        <w:rPr>
          <w:spacing w:val="10"/>
          <w:sz w:val="22"/>
          <w:szCs w:val="22"/>
        </w:rPr>
      </w:pPr>
      <w:r>
        <w:rPr>
          <w:spacing w:val="10"/>
          <w:sz w:val="22"/>
          <w:szCs w:val="22"/>
        </w:rPr>
        <w:t xml:space="preserve">where </w:t>
      </w:r>
      <w:r w:rsidR="005B6871" w:rsidRPr="005A443A">
        <w:rPr>
          <w:i/>
          <w:spacing w:val="10"/>
          <w:sz w:val="22"/>
          <w:szCs w:val="22"/>
        </w:rPr>
        <w:t>R</w:t>
      </w:r>
      <w:r w:rsidR="005B6871" w:rsidRPr="005A443A">
        <w:rPr>
          <w:spacing w:val="10"/>
          <w:sz w:val="22"/>
          <w:szCs w:val="22"/>
          <w:vertAlign w:val="subscript"/>
        </w:rPr>
        <w:t>S</w:t>
      </w:r>
      <w:r w:rsidR="00315452">
        <w:rPr>
          <w:spacing w:val="10"/>
          <w:sz w:val="22"/>
          <w:szCs w:val="22"/>
          <w:vertAlign w:val="subscript"/>
        </w:rPr>
        <w:t xml:space="preserve"> </w:t>
      </w:r>
      <w:r>
        <w:rPr>
          <w:spacing w:val="10"/>
          <w:sz w:val="22"/>
          <w:szCs w:val="22"/>
        </w:rPr>
        <w:t xml:space="preserve">is the </w:t>
      </w:r>
      <w:r w:rsidR="00FC33E5" w:rsidRPr="005A443A">
        <w:rPr>
          <w:spacing w:val="10"/>
          <w:sz w:val="22"/>
          <w:szCs w:val="22"/>
        </w:rPr>
        <w:t>Schwarzschild</w:t>
      </w:r>
      <w:r w:rsidR="005B6871" w:rsidRPr="005A443A">
        <w:rPr>
          <w:spacing w:val="10"/>
          <w:sz w:val="22"/>
          <w:szCs w:val="22"/>
        </w:rPr>
        <w:t xml:space="preserve"> radius (m)</w:t>
      </w:r>
      <w:r>
        <w:rPr>
          <w:spacing w:val="10"/>
          <w:sz w:val="22"/>
          <w:szCs w:val="22"/>
        </w:rPr>
        <w:t xml:space="preserve">, </w:t>
      </w:r>
      <w:r w:rsidR="005B6871" w:rsidRPr="005A443A">
        <w:rPr>
          <w:i/>
          <w:spacing w:val="10"/>
          <w:sz w:val="22"/>
          <w:szCs w:val="22"/>
        </w:rPr>
        <w:t>M</w:t>
      </w:r>
      <w:r w:rsidR="005B6871" w:rsidRPr="005A443A">
        <w:rPr>
          <w:spacing w:val="10"/>
          <w:sz w:val="22"/>
          <w:szCs w:val="22"/>
        </w:rPr>
        <w:t xml:space="preserve"> </w:t>
      </w:r>
      <w:r>
        <w:rPr>
          <w:spacing w:val="10"/>
          <w:sz w:val="22"/>
          <w:szCs w:val="22"/>
        </w:rPr>
        <w:t xml:space="preserve">is the </w:t>
      </w:r>
      <w:r w:rsidR="005B6871" w:rsidRPr="005A443A">
        <w:rPr>
          <w:spacing w:val="10"/>
          <w:sz w:val="22"/>
          <w:szCs w:val="22"/>
        </w:rPr>
        <w:t>mass of the black hole (kg)</w:t>
      </w:r>
      <w:r>
        <w:rPr>
          <w:spacing w:val="10"/>
          <w:sz w:val="22"/>
          <w:szCs w:val="22"/>
        </w:rPr>
        <w:t xml:space="preserve">, </w:t>
      </w:r>
      <w:r w:rsidR="005B6871" w:rsidRPr="005A443A">
        <w:rPr>
          <w:i/>
          <w:spacing w:val="10"/>
          <w:sz w:val="22"/>
          <w:szCs w:val="22"/>
        </w:rPr>
        <w:t>G</w:t>
      </w:r>
      <w:r w:rsidR="005B6871" w:rsidRPr="005A443A">
        <w:rPr>
          <w:spacing w:val="10"/>
          <w:sz w:val="22"/>
          <w:szCs w:val="22"/>
        </w:rPr>
        <w:t xml:space="preserve"> </w:t>
      </w:r>
      <w:r>
        <w:rPr>
          <w:spacing w:val="10"/>
          <w:sz w:val="22"/>
          <w:szCs w:val="22"/>
        </w:rPr>
        <w:t>is the g</w:t>
      </w:r>
      <w:r w:rsidR="005B6871" w:rsidRPr="005A443A">
        <w:rPr>
          <w:spacing w:val="10"/>
          <w:sz w:val="22"/>
          <w:szCs w:val="22"/>
        </w:rPr>
        <w:t xml:space="preserve">ravitational constant </w:t>
      </w:r>
      <w:r>
        <w:rPr>
          <w:spacing w:val="10"/>
          <w:sz w:val="22"/>
          <w:szCs w:val="22"/>
        </w:rPr>
        <w:t>(</w:t>
      </w:r>
      <w:r w:rsidR="0050453D" w:rsidRPr="005A443A">
        <w:rPr>
          <w:spacing w:val="10"/>
          <w:sz w:val="22"/>
          <w:szCs w:val="22"/>
        </w:rPr>
        <w:t xml:space="preserve">6.67 </w:t>
      </w:r>
      <w:r>
        <w:rPr>
          <w:spacing w:val="10"/>
          <w:sz w:val="22"/>
          <w:szCs w:val="22"/>
        </w:rPr>
        <w:t>×</w:t>
      </w:r>
      <w:r w:rsidR="0050453D" w:rsidRPr="005A443A">
        <w:rPr>
          <w:spacing w:val="10"/>
          <w:sz w:val="22"/>
          <w:szCs w:val="22"/>
        </w:rPr>
        <w:t xml:space="preserve"> 10</w:t>
      </w:r>
      <w:r>
        <w:rPr>
          <w:spacing w:val="10"/>
          <w:sz w:val="22"/>
          <w:szCs w:val="22"/>
          <w:vertAlign w:val="superscript"/>
        </w:rPr>
        <w:t>–</w:t>
      </w:r>
      <w:r w:rsidR="0050453D" w:rsidRPr="005A443A">
        <w:rPr>
          <w:spacing w:val="10"/>
          <w:sz w:val="22"/>
          <w:szCs w:val="22"/>
          <w:vertAlign w:val="superscript"/>
        </w:rPr>
        <w:t>11</w:t>
      </w:r>
      <w:r w:rsidR="0050453D" w:rsidRPr="005A443A">
        <w:rPr>
          <w:spacing w:val="10"/>
          <w:sz w:val="22"/>
          <w:szCs w:val="22"/>
        </w:rPr>
        <w:t xml:space="preserve"> m</w:t>
      </w:r>
      <w:r w:rsidR="0050453D" w:rsidRPr="005A443A">
        <w:rPr>
          <w:spacing w:val="10"/>
          <w:sz w:val="22"/>
          <w:szCs w:val="22"/>
          <w:vertAlign w:val="superscript"/>
        </w:rPr>
        <w:t>3</w:t>
      </w:r>
      <w:r w:rsidR="0050453D" w:rsidRPr="005A443A">
        <w:rPr>
          <w:spacing w:val="10"/>
          <w:sz w:val="22"/>
          <w:szCs w:val="22"/>
        </w:rPr>
        <w:t xml:space="preserve"> kg</w:t>
      </w:r>
      <w:r>
        <w:rPr>
          <w:spacing w:val="10"/>
          <w:sz w:val="22"/>
          <w:szCs w:val="22"/>
          <w:vertAlign w:val="superscript"/>
        </w:rPr>
        <w:t>–</w:t>
      </w:r>
      <w:r w:rsidR="0050453D" w:rsidRPr="005A443A">
        <w:rPr>
          <w:spacing w:val="10"/>
          <w:sz w:val="22"/>
          <w:szCs w:val="22"/>
          <w:vertAlign w:val="superscript"/>
        </w:rPr>
        <w:t>1</w:t>
      </w:r>
      <w:r w:rsidR="0050453D" w:rsidRPr="005A443A">
        <w:rPr>
          <w:spacing w:val="10"/>
          <w:sz w:val="22"/>
          <w:szCs w:val="22"/>
        </w:rPr>
        <w:t xml:space="preserve"> s</w:t>
      </w:r>
      <w:r>
        <w:rPr>
          <w:spacing w:val="10"/>
          <w:sz w:val="22"/>
          <w:szCs w:val="22"/>
          <w:vertAlign w:val="superscript"/>
        </w:rPr>
        <w:t>–</w:t>
      </w:r>
      <w:r w:rsidR="0050453D" w:rsidRPr="005A443A">
        <w:rPr>
          <w:spacing w:val="10"/>
          <w:sz w:val="22"/>
          <w:szCs w:val="22"/>
          <w:vertAlign w:val="superscript"/>
        </w:rPr>
        <w:t>2</w:t>
      </w:r>
      <w:r>
        <w:rPr>
          <w:spacing w:val="10"/>
          <w:sz w:val="22"/>
          <w:szCs w:val="22"/>
        </w:rPr>
        <w:t xml:space="preserve"> and </w:t>
      </w:r>
      <w:r w:rsidR="005B6871" w:rsidRPr="005A443A">
        <w:rPr>
          <w:i/>
          <w:spacing w:val="10"/>
          <w:sz w:val="22"/>
          <w:szCs w:val="22"/>
        </w:rPr>
        <w:t>c</w:t>
      </w:r>
      <w:r w:rsidR="005B6871" w:rsidRPr="005A443A">
        <w:rPr>
          <w:spacing w:val="10"/>
          <w:sz w:val="22"/>
          <w:szCs w:val="22"/>
        </w:rPr>
        <w:t xml:space="preserve"> </w:t>
      </w:r>
      <w:r>
        <w:rPr>
          <w:spacing w:val="10"/>
          <w:sz w:val="22"/>
          <w:szCs w:val="22"/>
        </w:rPr>
        <w:t xml:space="preserve">is the </w:t>
      </w:r>
      <w:r w:rsidR="005B6871" w:rsidRPr="005A443A">
        <w:rPr>
          <w:spacing w:val="10"/>
          <w:sz w:val="22"/>
          <w:szCs w:val="22"/>
        </w:rPr>
        <w:t xml:space="preserve">speed of light </w:t>
      </w:r>
      <w:r>
        <w:rPr>
          <w:spacing w:val="10"/>
          <w:sz w:val="22"/>
          <w:szCs w:val="22"/>
        </w:rPr>
        <w:t>(</w:t>
      </w:r>
      <w:r w:rsidR="005B6871" w:rsidRPr="005A443A">
        <w:rPr>
          <w:spacing w:val="10"/>
          <w:sz w:val="22"/>
          <w:szCs w:val="22"/>
        </w:rPr>
        <w:t xml:space="preserve">3.00 </w:t>
      </w:r>
      <w:r>
        <w:rPr>
          <w:spacing w:val="10"/>
          <w:sz w:val="22"/>
          <w:szCs w:val="22"/>
        </w:rPr>
        <w:t>×</w:t>
      </w:r>
      <w:r w:rsidR="005B6871" w:rsidRPr="005A443A">
        <w:rPr>
          <w:spacing w:val="10"/>
          <w:sz w:val="22"/>
          <w:szCs w:val="22"/>
        </w:rPr>
        <w:t xml:space="preserve"> 10</w:t>
      </w:r>
      <w:r w:rsidR="005B6871" w:rsidRPr="005A443A">
        <w:rPr>
          <w:spacing w:val="10"/>
          <w:sz w:val="22"/>
          <w:szCs w:val="22"/>
          <w:vertAlign w:val="superscript"/>
        </w:rPr>
        <w:t>8</w:t>
      </w:r>
      <w:r w:rsidR="005B6871" w:rsidRPr="005A443A">
        <w:rPr>
          <w:spacing w:val="10"/>
          <w:sz w:val="22"/>
          <w:szCs w:val="22"/>
        </w:rPr>
        <w:t xml:space="preserve"> m</w:t>
      </w:r>
      <w:r>
        <w:rPr>
          <w:spacing w:val="10"/>
          <w:sz w:val="22"/>
          <w:szCs w:val="22"/>
        </w:rPr>
        <w:t xml:space="preserve"> </w:t>
      </w:r>
      <w:r w:rsidR="005B6871" w:rsidRPr="005A443A">
        <w:rPr>
          <w:spacing w:val="10"/>
          <w:sz w:val="22"/>
          <w:szCs w:val="22"/>
        </w:rPr>
        <w:t>s</w:t>
      </w:r>
      <w:r>
        <w:rPr>
          <w:spacing w:val="10"/>
          <w:sz w:val="22"/>
          <w:szCs w:val="22"/>
          <w:vertAlign w:val="superscript"/>
        </w:rPr>
        <w:t>–</w:t>
      </w:r>
      <w:r w:rsidR="005B6871" w:rsidRPr="005A443A">
        <w:rPr>
          <w:spacing w:val="10"/>
          <w:sz w:val="22"/>
          <w:szCs w:val="22"/>
          <w:vertAlign w:val="superscript"/>
        </w:rPr>
        <w:t>1</w:t>
      </w:r>
      <w:r>
        <w:rPr>
          <w:spacing w:val="10"/>
          <w:sz w:val="22"/>
          <w:szCs w:val="22"/>
        </w:rPr>
        <w:t>)</w:t>
      </w:r>
      <w:r w:rsidR="005B6871" w:rsidRPr="005A443A">
        <w:rPr>
          <w:spacing w:val="10"/>
          <w:sz w:val="22"/>
          <w:szCs w:val="22"/>
        </w:rPr>
        <w:t>.</w:t>
      </w:r>
    </w:p>
    <w:p w14:paraId="658D60FF" w14:textId="77777777" w:rsidR="005B6871" w:rsidRPr="005A443A" w:rsidRDefault="005B6871" w:rsidP="005A443A">
      <w:pPr>
        <w:spacing w:line="284" w:lineRule="atLeast"/>
        <w:rPr>
          <w:spacing w:val="10"/>
          <w:sz w:val="22"/>
          <w:szCs w:val="22"/>
        </w:rPr>
      </w:pPr>
    </w:p>
    <w:p w14:paraId="7BCF06F3" w14:textId="77777777" w:rsidR="005B6871" w:rsidRPr="005A443A" w:rsidRDefault="00C55E9F" w:rsidP="005A443A">
      <w:pPr>
        <w:spacing w:line="284" w:lineRule="atLeast"/>
        <w:rPr>
          <w:spacing w:val="10"/>
          <w:sz w:val="22"/>
          <w:szCs w:val="22"/>
        </w:rPr>
      </w:pPr>
      <w:r w:rsidRPr="005A443A">
        <w:rPr>
          <w:spacing w:val="10"/>
          <w:sz w:val="22"/>
          <w:szCs w:val="22"/>
        </w:rPr>
        <w:t xml:space="preserve">Although </w:t>
      </w:r>
      <w:r w:rsidR="00891B5B">
        <w:rPr>
          <w:spacing w:val="10"/>
          <w:sz w:val="22"/>
          <w:szCs w:val="22"/>
        </w:rPr>
        <w:t>t</w:t>
      </w:r>
      <w:r w:rsidRPr="005A443A">
        <w:rPr>
          <w:spacing w:val="10"/>
          <w:sz w:val="22"/>
          <w:szCs w:val="22"/>
        </w:rPr>
        <w:t>his solution is highl</w:t>
      </w:r>
      <w:r w:rsidR="00A85C26" w:rsidRPr="005A443A">
        <w:rPr>
          <w:spacing w:val="10"/>
          <w:sz w:val="22"/>
          <w:szCs w:val="22"/>
        </w:rPr>
        <w:t>y mathematical and developed fro</w:t>
      </w:r>
      <w:r w:rsidRPr="005A443A">
        <w:rPr>
          <w:spacing w:val="10"/>
          <w:sz w:val="22"/>
          <w:szCs w:val="22"/>
        </w:rPr>
        <w:t xml:space="preserve">m Einstein’s </w:t>
      </w:r>
      <w:r w:rsidR="00891B5B" w:rsidRPr="005A443A">
        <w:rPr>
          <w:spacing w:val="10"/>
          <w:sz w:val="22"/>
          <w:szCs w:val="22"/>
        </w:rPr>
        <w:t>general relativity</w:t>
      </w:r>
      <w:r w:rsidRPr="005A443A">
        <w:rPr>
          <w:spacing w:val="10"/>
          <w:sz w:val="22"/>
          <w:szCs w:val="22"/>
        </w:rPr>
        <w:t>, the same equation is obtained by equating the speed of light to the escape velocity as computed from Newtonian gravity.</w:t>
      </w:r>
    </w:p>
    <w:p w14:paraId="504AA332" w14:textId="77777777" w:rsidR="005707E8" w:rsidRPr="005A443A" w:rsidRDefault="005707E8" w:rsidP="005A443A">
      <w:pPr>
        <w:spacing w:line="284" w:lineRule="atLeast"/>
        <w:rPr>
          <w:spacing w:val="10"/>
          <w:sz w:val="22"/>
          <w:szCs w:val="22"/>
        </w:rPr>
      </w:pPr>
    </w:p>
    <w:p w14:paraId="5A638603" w14:textId="77777777" w:rsidR="00C55E9F" w:rsidRDefault="00155575" w:rsidP="005A443A">
      <w:pPr>
        <w:spacing w:line="284" w:lineRule="atLeast"/>
        <w:rPr>
          <w:spacing w:val="10"/>
          <w:sz w:val="22"/>
          <w:szCs w:val="22"/>
        </w:rPr>
      </w:pPr>
      <w:r w:rsidRPr="00C6122E">
        <w:rPr>
          <w:i/>
          <w:spacing w:val="10"/>
          <w:sz w:val="22"/>
          <w:szCs w:val="22"/>
        </w:rPr>
        <w:t>Note</w:t>
      </w:r>
      <w:r w:rsidRPr="005A443A">
        <w:rPr>
          <w:spacing w:val="10"/>
          <w:sz w:val="22"/>
          <w:szCs w:val="22"/>
        </w:rPr>
        <w:t xml:space="preserve">: </w:t>
      </w:r>
      <w:r w:rsidR="00891B5B" w:rsidRPr="005A443A">
        <w:rPr>
          <w:spacing w:val="10"/>
          <w:sz w:val="22"/>
          <w:szCs w:val="22"/>
        </w:rPr>
        <w:t xml:space="preserve">Every </w:t>
      </w:r>
      <w:r w:rsidRPr="005A443A">
        <w:rPr>
          <w:spacing w:val="10"/>
          <w:sz w:val="22"/>
          <w:szCs w:val="22"/>
        </w:rPr>
        <w:t xml:space="preserve">object with mass has a </w:t>
      </w:r>
      <w:r w:rsidR="00A85C26" w:rsidRPr="005A443A">
        <w:rPr>
          <w:spacing w:val="10"/>
          <w:sz w:val="22"/>
          <w:szCs w:val="22"/>
        </w:rPr>
        <w:t>Schwarzschild</w:t>
      </w:r>
      <w:r w:rsidRPr="005A443A">
        <w:rPr>
          <w:spacing w:val="10"/>
          <w:sz w:val="22"/>
          <w:szCs w:val="22"/>
        </w:rPr>
        <w:t xml:space="preserve"> radius, but clearly every object is not a black hole.</w:t>
      </w:r>
      <w:r w:rsidR="00315452">
        <w:rPr>
          <w:spacing w:val="10"/>
          <w:sz w:val="22"/>
          <w:szCs w:val="22"/>
        </w:rPr>
        <w:t xml:space="preserve"> </w:t>
      </w:r>
      <w:r w:rsidRPr="005A443A">
        <w:rPr>
          <w:spacing w:val="10"/>
          <w:sz w:val="22"/>
          <w:szCs w:val="22"/>
        </w:rPr>
        <w:t xml:space="preserve">For example, the Earth has a </w:t>
      </w:r>
      <w:r w:rsidR="00A85C26" w:rsidRPr="005A443A">
        <w:rPr>
          <w:spacing w:val="10"/>
          <w:sz w:val="22"/>
          <w:szCs w:val="22"/>
        </w:rPr>
        <w:t>Schwarzschild</w:t>
      </w:r>
      <w:r w:rsidRPr="005A443A">
        <w:rPr>
          <w:spacing w:val="10"/>
          <w:sz w:val="22"/>
          <w:szCs w:val="22"/>
        </w:rPr>
        <w:t xml:space="preserve"> radius of about 1 cm</w:t>
      </w:r>
      <w:r w:rsidR="00891B5B">
        <w:rPr>
          <w:spacing w:val="10"/>
          <w:sz w:val="22"/>
          <w:szCs w:val="22"/>
        </w:rPr>
        <w:t>,</w:t>
      </w:r>
      <w:r w:rsidRPr="005A443A">
        <w:rPr>
          <w:spacing w:val="10"/>
          <w:sz w:val="22"/>
          <w:szCs w:val="22"/>
        </w:rPr>
        <w:t xml:space="preserve"> which means </w:t>
      </w:r>
      <w:r w:rsidR="00FA6FA0" w:rsidRPr="005A443A">
        <w:rPr>
          <w:spacing w:val="10"/>
          <w:sz w:val="22"/>
          <w:szCs w:val="22"/>
        </w:rPr>
        <w:t>it would need to be squashed down to that size to become a black hole.</w:t>
      </w:r>
    </w:p>
    <w:p w14:paraId="3718FA8E" w14:textId="77777777" w:rsidR="004D77D3" w:rsidRPr="005A443A" w:rsidRDefault="004D77D3" w:rsidP="005A443A">
      <w:pPr>
        <w:spacing w:line="284" w:lineRule="atLeast"/>
        <w:rPr>
          <w:spacing w:val="10"/>
          <w:sz w:val="22"/>
          <w:szCs w:val="22"/>
        </w:rPr>
      </w:pPr>
    </w:p>
    <w:p w14:paraId="5450EEC7" w14:textId="77777777" w:rsidR="00FA6FA0" w:rsidRPr="005A443A" w:rsidRDefault="00FA6FA0" w:rsidP="005A443A">
      <w:pPr>
        <w:spacing w:line="284" w:lineRule="atLeast"/>
        <w:rPr>
          <w:spacing w:val="10"/>
          <w:sz w:val="22"/>
          <w:szCs w:val="22"/>
        </w:rPr>
      </w:pPr>
      <w:r w:rsidRPr="005A443A">
        <w:rPr>
          <w:spacing w:val="10"/>
          <w:sz w:val="22"/>
          <w:szCs w:val="22"/>
        </w:rPr>
        <w:t xml:space="preserve">The </w:t>
      </w:r>
      <w:r w:rsidR="00A85C26" w:rsidRPr="005A443A">
        <w:rPr>
          <w:spacing w:val="10"/>
          <w:sz w:val="22"/>
          <w:szCs w:val="22"/>
        </w:rPr>
        <w:t>Schwarzschild</w:t>
      </w:r>
      <w:r w:rsidRPr="005A443A">
        <w:rPr>
          <w:spacing w:val="10"/>
          <w:sz w:val="22"/>
          <w:szCs w:val="22"/>
        </w:rPr>
        <w:t xml:space="preserve"> radius of the Sun is about 3</w:t>
      </w:r>
      <w:r w:rsidR="00891B5B">
        <w:rPr>
          <w:spacing w:val="10"/>
          <w:sz w:val="22"/>
          <w:szCs w:val="22"/>
        </w:rPr>
        <w:t xml:space="preserve"> </w:t>
      </w:r>
      <w:r w:rsidRPr="005A443A">
        <w:rPr>
          <w:spacing w:val="10"/>
          <w:sz w:val="22"/>
          <w:szCs w:val="22"/>
        </w:rPr>
        <w:t>km.</w:t>
      </w:r>
    </w:p>
    <w:p w14:paraId="3FE5364A" w14:textId="77777777" w:rsidR="00C55E9F" w:rsidRPr="005A443A" w:rsidRDefault="00C55E9F" w:rsidP="005A443A">
      <w:pPr>
        <w:spacing w:line="284" w:lineRule="atLeast"/>
        <w:rPr>
          <w:spacing w:val="10"/>
          <w:sz w:val="22"/>
          <w:szCs w:val="22"/>
        </w:rPr>
      </w:pPr>
    </w:p>
    <w:p w14:paraId="5760813C" w14:textId="77777777" w:rsidR="005707E8" w:rsidRPr="005A443A" w:rsidRDefault="005707E8" w:rsidP="005A443A">
      <w:pPr>
        <w:spacing w:line="284" w:lineRule="atLeast"/>
        <w:rPr>
          <w:spacing w:val="10"/>
          <w:sz w:val="22"/>
          <w:szCs w:val="22"/>
        </w:rPr>
      </w:pPr>
      <w:r w:rsidRPr="005A443A">
        <w:rPr>
          <w:spacing w:val="10"/>
          <w:sz w:val="22"/>
          <w:szCs w:val="22"/>
        </w:rPr>
        <w:t xml:space="preserve">During the collapse the iron nuclei disintegrate from the heat produced by </w:t>
      </w:r>
      <w:r w:rsidR="00AD65ED" w:rsidRPr="005A443A">
        <w:rPr>
          <w:spacing w:val="10"/>
          <w:sz w:val="22"/>
          <w:szCs w:val="22"/>
        </w:rPr>
        <w:t>photons</w:t>
      </w:r>
      <w:r w:rsidRPr="005A443A">
        <w:rPr>
          <w:spacing w:val="10"/>
          <w:sz w:val="22"/>
          <w:szCs w:val="22"/>
        </w:rPr>
        <w:t xml:space="preserve"> </w:t>
      </w:r>
      <w:r w:rsidR="00AD65ED" w:rsidRPr="005A443A">
        <w:rPr>
          <w:spacing w:val="10"/>
          <w:sz w:val="22"/>
          <w:szCs w:val="22"/>
        </w:rPr>
        <w:t>in</w:t>
      </w:r>
      <w:r w:rsidR="00315452">
        <w:rPr>
          <w:spacing w:val="10"/>
          <w:sz w:val="22"/>
          <w:szCs w:val="22"/>
        </w:rPr>
        <w:t xml:space="preserve"> </w:t>
      </w:r>
      <w:r w:rsidR="00AD65ED" w:rsidRPr="005A443A">
        <w:rPr>
          <w:spacing w:val="10"/>
          <w:sz w:val="22"/>
          <w:szCs w:val="22"/>
        </w:rPr>
        <w:t>a</w:t>
      </w:r>
      <w:r w:rsidRPr="005A443A">
        <w:rPr>
          <w:spacing w:val="10"/>
          <w:sz w:val="22"/>
          <w:szCs w:val="22"/>
        </w:rPr>
        <w:t xml:space="preserve"> process called </w:t>
      </w:r>
      <w:r w:rsidR="00AD65ED" w:rsidRPr="005A443A">
        <w:rPr>
          <w:i/>
          <w:spacing w:val="10"/>
          <w:sz w:val="22"/>
          <w:szCs w:val="22"/>
        </w:rPr>
        <w:t>photodisintegration</w:t>
      </w:r>
      <w:r w:rsidRPr="005A443A">
        <w:rPr>
          <w:spacing w:val="10"/>
          <w:sz w:val="22"/>
          <w:szCs w:val="22"/>
        </w:rPr>
        <w:t xml:space="preserve">. The </w:t>
      </w:r>
      <w:r w:rsidR="00AD65ED" w:rsidRPr="005A443A">
        <w:rPr>
          <w:spacing w:val="10"/>
          <w:sz w:val="22"/>
          <w:szCs w:val="22"/>
        </w:rPr>
        <w:t xml:space="preserve">stellar </w:t>
      </w:r>
      <w:r w:rsidRPr="005A443A">
        <w:rPr>
          <w:spacing w:val="10"/>
          <w:sz w:val="22"/>
          <w:szCs w:val="22"/>
        </w:rPr>
        <w:t xml:space="preserve">core is now made of elementary </w:t>
      </w:r>
      <w:r w:rsidR="00AD65ED" w:rsidRPr="005A443A">
        <w:rPr>
          <w:spacing w:val="10"/>
          <w:sz w:val="22"/>
          <w:szCs w:val="22"/>
        </w:rPr>
        <w:t>particles. As gravity squeezes everything even closer, electron capture reactions occur, transforming protons into neutrons</w:t>
      </w:r>
      <w:r w:rsidR="00891B5B">
        <w:rPr>
          <w:spacing w:val="10"/>
          <w:sz w:val="22"/>
          <w:szCs w:val="22"/>
        </w:rPr>
        <w:t>:</w:t>
      </w:r>
    </w:p>
    <w:p w14:paraId="2C4AB829" w14:textId="77777777" w:rsidR="00BD463B" w:rsidRPr="005A443A" w:rsidRDefault="00BD463B" w:rsidP="005A443A">
      <w:pPr>
        <w:spacing w:line="284" w:lineRule="atLeast"/>
        <w:rPr>
          <w:spacing w:val="10"/>
          <w:sz w:val="22"/>
          <w:szCs w:val="22"/>
        </w:rPr>
      </w:pPr>
    </w:p>
    <w:p w14:paraId="4987BCCF" w14:textId="77777777" w:rsidR="00BD463B" w:rsidRPr="005A443A" w:rsidRDefault="00BD463B" w:rsidP="005A443A">
      <w:pPr>
        <w:spacing w:line="284" w:lineRule="atLeast"/>
        <w:rPr>
          <w:spacing w:val="10"/>
          <w:sz w:val="22"/>
          <w:szCs w:val="22"/>
        </w:rPr>
      </w:pPr>
      <w:r w:rsidRPr="005A443A">
        <w:rPr>
          <w:spacing w:val="10"/>
          <w:sz w:val="22"/>
          <w:szCs w:val="22"/>
        </w:rPr>
        <w:t>p</w:t>
      </w:r>
      <w:r w:rsidRPr="005A443A">
        <w:rPr>
          <w:spacing w:val="10"/>
          <w:sz w:val="22"/>
          <w:szCs w:val="22"/>
          <w:vertAlign w:val="superscript"/>
        </w:rPr>
        <w:t>+</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rPr>
        <w:t>e</w:t>
      </w:r>
      <w:r w:rsidRPr="005A443A">
        <w:rPr>
          <w:spacing w:val="10"/>
          <w:sz w:val="22"/>
          <w:szCs w:val="22"/>
          <w:vertAlign w:val="superscript"/>
        </w:rPr>
        <w:t>-</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rPr>
        <w:t>n</w:t>
      </w:r>
      <w:r w:rsidR="00315452">
        <w:rPr>
          <w:spacing w:val="10"/>
          <w:sz w:val="22"/>
          <w:szCs w:val="22"/>
        </w:rPr>
        <w:t xml:space="preserve"> </w:t>
      </w:r>
      <w:r w:rsidRPr="005A443A">
        <w:rPr>
          <w:spacing w:val="10"/>
          <w:sz w:val="22"/>
          <w:szCs w:val="22"/>
        </w:rPr>
        <w:t>+</w:t>
      </w:r>
      <w:r w:rsidR="00315452">
        <w:rPr>
          <w:spacing w:val="10"/>
          <w:sz w:val="22"/>
          <w:szCs w:val="22"/>
        </w:rPr>
        <w:t xml:space="preserve"> </w:t>
      </w:r>
      <w:r w:rsidRPr="005A443A">
        <w:rPr>
          <w:spacing w:val="10"/>
          <w:sz w:val="22"/>
          <w:szCs w:val="22"/>
        </w:rPr>
        <w:t>ν</w:t>
      </w:r>
    </w:p>
    <w:p w14:paraId="776328B6" w14:textId="77777777" w:rsidR="00AD65ED" w:rsidRPr="005A443A" w:rsidRDefault="00AD65ED" w:rsidP="005A443A">
      <w:pPr>
        <w:spacing w:line="284" w:lineRule="atLeast"/>
        <w:rPr>
          <w:spacing w:val="10"/>
          <w:sz w:val="22"/>
          <w:szCs w:val="22"/>
        </w:rPr>
      </w:pPr>
    </w:p>
    <w:p w14:paraId="321DD451" w14:textId="77777777" w:rsidR="00AD65ED" w:rsidRPr="005A443A" w:rsidRDefault="00AD65ED" w:rsidP="005A443A">
      <w:pPr>
        <w:spacing w:line="284" w:lineRule="atLeast"/>
        <w:rPr>
          <w:spacing w:val="10"/>
          <w:sz w:val="22"/>
          <w:szCs w:val="22"/>
        </w:rPr>
      </w:pPr>
      <w:r w:rsidRPr="005A443A">
        <w:rPr>
          <w:spacing w:val="10"/>
          <w:sz w:val="22"/>
          <w:szCs w:val="22"/>
        </w:rPr>
        <w:t xml:space="preserve">The resulting body is composed almost entirely of neutrons and is called a </w:t>
      </w:r>
      <w:r w:rsidRPr="005A443A">
        <w:rPr>
          <w:b/>
          <w:spacing w:val="10"/>
          <w:sz w:val="22"/>
          <w:szCs w:val="22"/>
        </w:rPr>
        <w:t>neutron star</w:t>
      </w:r>
      <w:r w:rsidRPr="005A443A">
        <w:rPr>
          <w:spacing w:val="10"/>
          <w:sz w:val="22"/>
          <w:szCs w:val="22"/>
        </w:rPr>
        <w:t>. Despite being more massive than the Sun, a neutron star may only be about 30</w:t>
      </w:r>
      <w:r w:rsidR="00891B5B">
        <w:rPr>
          <w:spacing w:val="10"/>
          <w:sz w:val="22"/>
          <w:szCs w:val="22"/>
        </w:rPr>
        <w:t xml:space="preserve"> </w:t>
      </w:r>
      <w:r w:rsidRPr="005A443A">
        <w:rPr>
          <w:spacing w:val="10"/>
          <w:sz w:val="22"/>
          <w:szCs w:val="22"/>
        </w:rPr>
        <w:t>km (19 miles) in diameter.</w:t>
      </w:r>
    </w:p>
    <w:p w14:paraId="3D66E731" w14:textId="77777777" w:rsidR="00AD65ED" w:rsidRPr="005A443A" w:rsidRDefault="00AD65ED" w:rsidP="005A443A">
      <w:pPr>
        <w:spacing w:line="284" w:lineRule="atLeast"/>
        <w:rPr>
          <w:spacing w:val="10"/>
          <w:sz w:val="22"/>
          <w:szCs w:val="22"/>
        </w:rPr>
      </w:pPr>
    </w:p>
    <w:p w14:paraId="2FC00C62" w14:textId="77777777" w:rsidR="00AD65ED" w:rsidRPr="005A443A" w:rsidRDefault="00AD65ED" w:rsidP="005A443A">
      <w:pPr>
        <w:spacing w:line="284" w:lineRule="atLeast"/>
        <w:rPr>
          <w:spacing w:val="10"/>
          <w:sz w:val="22"/>
          <w:szCs w:val="22"/>
        </w:rPr>
      </w:pPr>
      <w:r w:rsidRPr="005A443A">
        <w:rPr>
          <w:spacing w:val="10"/>
          <w:sz w:val="22"/>
          <w:szCs w:val="22"/>
        </w:rPr>
        <w:t xml:space="preserve">Another 20 solar </w:t>
      </w:r>
      <w:r w:rsidR="00694E6A" w:rsidRPr="005A443A">
        <w:rPr>
          <w:spacing w:val="10"/>
          <w:sz w:val="22"/>
          <w:szCs w:val="22"/>
        </w:rPr>
        <w:t>masses</w:t>
      </w:r>
      <w:r w:rsidRPr="005A443A">
        <w:rPr>
          <w:spacing w:val="10"/>
          <w:sz w:val="22"/>
          <w:szCs w:val="22"/>
        </w:rPr>
        <w:t xml:space="preserve"> of </w:t>
      </w:r>
      <w:r w:rsidR="00694E6A" w:rsidRPr="005A443A">
        <w:rPr>
          <w:spacing w:val="10"/>
          <w:sz w:val="22"/>
          <w:szCs w:val="22"/>
        </w:rPr>
        <w:t>material</w:t>
      </w:r>
      <w:r w:rsidRPr="005A443A">
        <w:rPr>
          <w:spacing w:val="10"/>
          <w:sz w:val="22"/>
          <w:szCs w:val="22"/>
        </w:rPr>
        <w:t xml:space="preserve"> still </w:t>
      </w:r>
      <w:r w:rsidR="00694E6A" w:rsidRPr="005A443A">
        <w:rPr>
          <w:spacing w:val="10"/>
          <w:sz w:val="22"/>
          <w:szCs w:val="22"/>
        </w:rPr>
        <w:t>remains</w:t>
      </w:r>
      <w:r w:rsidRPr="005A443A">
        <w:rPr>
          <w:spacing w:val="10"/>
          <w:sz w:val="22"/>
          <w:szCs w:val="22"/>
        </w:rPr>
        <w:t xml:space="preserve"> outside the core.</w:t>
      </w:r>
      <w:r w:rsidR="00694E6A" w:rsidRPr="005A443A">
        <w:rPr>
          <w:spacing w:val="10"/>
          <w:sz w:val="22"/>
          <w:szCs w:val="22"/>
        </w:rPr>
        <w:t xml:space="preserve"> When the core finally stops collapsing, it rebounds and blasts this remaining material off into space in a massive explosion called a </w:t>
      </w:r>
      <w:r w:rsidR="00694E6A" w:rsidRPr="005A443A">
        <w:rPr>
          <w:b/>
          <w:spacing w:val="10"/>
          <w:sz w:val="22"/>
          <w:szCs w:val="22"/>
        </w:rPr>
        <w:t>type II supernova</w:t>
      </w:r>
      <w:r w:rsidR="00694E6A" w:rsidRPr="005A443A">
        <w:rPr>
          <w:spacing w:val="10"/>
          <w:sz w:val="22"/>
          <w:szCs w:val="22"/>
        </w:rPr>
        <w:t>.</w:t>
      </w:r>
    </w:p>
    <w:p w14:paraId="75A7CD50" w14:textId="77777777" w:rsidR="00694E6A" w:rsidRPr="005A443A" w:rsidRDefault="00694E6A" w:rsidP="005A443A">
      <w:pPr>
        <w:spacing w:line="284" w:lineRule="atLeast"/>
        <w:rPr>
          <w:spacing w:val="10"/>
          <w:sz w:val="22"/>
          <w:szCs w:val="22"/>
        </w:rPr>
      </w:pPr>
    </w:p>
    <w:p w14:paraId="417C5B5E" w14:textId="77777777" w:rsidR="00694E6A" w:rsidRDefault="004D77D3" w:rsidP="005A443A">
      <w:pPr>
        <w:spacing w:line="284" w:lineRule="atLeast"/>
        <w:rPr>
          <w:spacing w:val="10"/>
          <w:sz w:val="22"/>
          <w:szCs w:val="22"/>
        </w:rPr>
      </w:pPr>
      <w:r>
        <w:rPr>
          <w:spacing w:val="10"/>
          <w:sz w:val="22"/>
          <w:szCs w:val="22"/>
        </w:rPr>
        <w:br w:type="page"/>
      </w:r>
      <w:r w:rsidR="00694E6A" w:rsidRPr="005A443A">
        <w:rPr>
          <w:spacing w:val="10"/>
          <w:sz w:val="22"/>
          <w:szCs w:val="22"/>
        </w:rPr>
        <w:lastRenderedPageBreak/>
        <w:t>The expanding debris from the supernova carries with it elements created at two different stages:</w:t>
      </w:r>
    </w:p>
    <w:p w14:paraId="5AC9EECD" w14:textId="77777777" w:rsidR="0066169C" w:rsidRPr="005A443A" w:rsidRDefault="0066169C" w:rsidP="005A443A">
      <w:pPr>
        <w:spacing w:line="284" w:lineRule="atLeast"/>
        <w:rPr>
          <w:spacing w:val="10"/>
          <w:sz w:val="22"/>
          <w:szCs w:val="22"/>
        </w:rPr>
      </w:pPr>
    </w:p>
    <w:p w14:paraId="0FDB1D85" w14:textId="77777777" w:rsidR="00694E6A" w:rsidRPr="005A443A" w:rsidRDefault="00694E6A" w:rsidP="0066169C">
      <w:pPr>
        <w:pStyle w:val="ListParagraph"/>
        <w:numPr>
          <w:ilvl w:val="0"/>
          <w:numId w:val="22"/>
        </w:numPr>
        <w:spacing w:after="0" w:line="284" w:lineRule="atLeast"/>
        <w:ind w:left="567" w:hanging="567"/>
        <w:rPr>
          <w:rFonts w:ascii="Times New Roman" w:hAnsi="Times New Roman"/>
          <w:spacing w:val="10"/>
        </w:rPr>
      </w:pPr>
      <w:r w:rsidRPr="005A443A">
        <w:rPr>
          <w:rFonts w:ascii="Times New Roman" w:hAnsi="Times New Roman"/>
          <w:spacing w:val="10"/>
        </w:rPr>
        <w:t>elements up to iron-56, created prior</w:t>
      </w:r>
      <w:r w:rsidR="00315452">
        <w:rPr>
          <w:rFonts w:ascii="Times New Roman" w:hAnsi="Times New Roman"/>
          <w:spacing w:val="10"/>
        </w:rPr>
        <w:t xml:space="preserve"> </w:t>
      </w:r>
      <w:r w:rsidRPr="005A443A">
        <w:rPr>
          <w:rFonts w:ascii="Times New Roman" w:hAnsi="Times New Roman"/>
          <w:spacing w:val="10"/>
        </w:rPr>
        <w:t>to the collapse of the core</w:t>
      </w:r>
    </w:p>
    <w:p w14:paraId="64083222" w14:textId="77777777" w:rsidR="00450C13" w:rsidRPr="005A443A" w:rsidRDefault="00694E6A" w:rsidP="0066169C">
      <w:pPr>
        <w:pStyle w:val="ListParagraph"/>
        <w:numPr>
          <w:ilvl w:val="0"/>
          <w:numId w:val="22"/>
        </w:numPr>
        <w:spacing w:after="0" w:line="284" w:lineRule="atLeast"/>
        <w:ind w:left="567" w:hanging="567"/>
        <w:rPr>
          <w:rFonts w:ascii="Times New Roman" w:hAnsi="Times New Roman"/>
          <w:spacing w:val="10"/>
        </w:rPr>
      </w:pPr>
      <w:r w:rsidRPr="005A443A">
        <w:rPr>
          <w:rFonts w:ascii="Times New Roman" w:hAnsi="Times New Roman"/>
          <w:spacing w:val="10"/>
        </w:rPr>
        <w:t>elements beyond iron-56 created during the supernova.</w:t>
      </w:r>
    </w:p>
    <w:p w14:paraId="297832BF" w14:textId="77777777" w:rsidR="0066169C" w:rsidRDefault="0066169C" w:rsidP="005A443A">
      <w:pPr>
        <w:spacing w:line="284" w:lineRule="atLeast"/>
        <w:rPr>
          <w:b/>
          <w:spacing w:val="10"/>
          <w:sz w:val="22"/>
          <w:szCs w:val="22"/>
        </w:rPr>
      </w:pPr>
    </w:p>
    <w:p w14:paraId="033F8E8D" w14:textId="77777777" w:rsidR="00450C13" w:rsidRPr="005A443A" w:rsidRDefault="00450C13" w:rsidP="005A443A">
      <w:pPr>
        <w:spacing w:line="284" w:lineRule="atLeast"/>
        <w:rPr>
          <w:spacing w:val="10"/>
          <w:sz w:val="22"/>
          <w:szCs w:val="22"/>
        </w:rPr>
      </w:pPr>
      <w:r w:rsidRPr="005A443A">
        <w:rPr>
          <w:b/>
          <w:spacing w:val="10"/>
          <w:sz w:val="22"/>
          <w:szCs w:val="22"/>
        </w:rPr>
        <w:t xml:space="preserve">Nucleosynthesis </w:t>
      </w:r>
      <w:r w:rsidRPr="005A443A">
        <w:rPr>
          <w:spacing w:val="10"/>
          <w:sz w:val="22"/>
          <w:szCs w:val="22"/>
        </w:rPr>
        <w:t>is the process of creating new atomic nuclei from pre-existing nucleons (</w:t>
      </w:r>
      <w:r w:rsidR="00315452">
        <w:rPr>
          <w:spacing w:val="10"/>
          <w:sz w:val="22"/>
          <w:szCs w:val="22"/>
        </w:rPr>
        <w:t>ie</w:t>
      </w:r>
      <w:r w:rsidRPr="005A443A">
        <w:rPr>
          <w:spacing w:val="10"/>
          <w:sz w:val="22"/>
          <w:szCs w:val="22"/>
        </w:rPr>
        <w:t xml:space="preserve"> protons and neutrons)</w:t>
      </w:r>
      <w:r w:rsidR="00891B5B">
        <w:rPr>
          <w:spacing w:val="10"/>
          <w:sz w:val="22"/>
          <w:szCs w:val="22"/>
        </w:rPr>
        <w:t>.</w:t>
      </w:r>
    </w:p>
    <w:p w14:paraId="384C5D70" w14:textId="77777777" w:rsidR="0066169C" w:rsidRDefault="0066169C" w:rsidP="005A443A">
      <w:pPr>
        <w:spacing w:line="284" w:lineRule="atLeast"/>
        <w:rPr>
          <w:b/>
          <w:spacing w:val="10"/>
          <w:sz w:val="22"/>
          <w:szCs w:val="22"/>
        </w:rPr>
      </w:pPr>
    </w:p>
    <w:p w14:paraId="64A95D97" w14:textId="77777777" w:rsidR="00450C13" w:rsidRDefault="00450C13" w:rsidP="005A443A">
      <w:pPr>
        <w:spacing w:line="284" w:lineRule="atLeast"/>
        <w:rPr>
          <w:spacing w:val="10"/>
          <w:sz w:val="22"/>
          <w:szCs w:val="22"/>
        </w:rPr>
      </w:pPr>
      <w:r w:rsidRPr="005A443A">
        <w:rPr>
          <w:b/>
          <w:spacing w:val="10"/>
          <w:sz w:val="22"/>
          <w:szCs w:val="22"/>
        </w:rPr>
        <w:t xml:space="preserve">Cosmic (or </w:t>
      </w:r>
      <w:r w:rsidR="00891B5B" w:rsidRPr="005A443A">
        <w:rPr>
          <w:b/>
          <w:spacing w:val="10"/>
          <w:sz w:val="22"/>
          <w:szCs w:val="22"/>
        </w:rPr>
        <w:t>Big Bang</w:t>
      </w:r>
      <w:r w:rsidRPr="005A443A">
        <w:rPr>
          <w:b/>
          <w:spacing w:val="10"/>
          <w:sz w:val="22"/>
          <w:szCs w:val="22"/>
        </w:rPr>
        <w:t>) nucleosynthesis</w:t>
      </w:r>
      <w:r w:rsidRPr="005A443A">
        <w:rPr>
          <w:spacing w:val="10"/>
          <w:sz w:val="22"/>
          <w:szCs w:val="22"/>
        </w:rPr>
        <w:t xml:space="preserve"> is the process by which atomic nuclei were first formed in the Universe. This produced mainly hydrogen and helium-4 (</w:t>
      </w:r>
      <w:r w:rsidR="00891B5B" w:rsidRPr="005A443A">
        <w:rPr>
          <w:spacing w:val="10"/>
          <w:sz w:val="22"/>
          <w:szCs w:val="22"/>
        </w:rPr>
        <w:t xml:space="preserve">with </w:t>
      </w:r>
      <w:r w:rsidRPr="005A443A">
        <w:rPr>
          <w:spacing w:val="10"/>
          <w:sz w:val="22"/>
          <w:szCs w:val="22"/>
        </w:rPr>
        <w:t xml:space="preserve">trace amounts </w:t>
      </w:r>
      <w:r w:rsidR="005F6943" w:rsidRPr="005A443A">
        <w:rPr>
          <w:spacing w:val="10"/>
          <w:sz w:val="22"/>
          <w:szCs w:val="22"/>
        </w:rPr>
        <w:t>of deuterium</w:t>
      </w:r>
      <w:r w:rsidR="007C425A" w:rsidRPr="005A443A">
        <w:rPr>
          <w:spacing w:val="10"/>
          <w:sz w:val="22"/>
          <w:szCs w:val="22"/>
        </w:rPr>
        <w:t xml:space="preserve">, helium-3, </w:t>
      </w:r>
      <w:r w:rsidRPr="005A443A">
        <w:rPr>
          <w:spacing w:val="10"/>
          <w:sz w:val="22"/>
          <w:szCs w:val="22"/>
        </w:rPr>
        <w:t>lithium-7</w:t>
      </w:r>
      <w:r w:rsidR="007C425A" w:rsidRPr="005A443A">
        <w:rPr>
          <w:spacing w:val="10"/>
          <w:sz w:val="22"/>
          <w:szCs w:val="22"/>
        </w:rPr>
        <w:t xml:space="preserve"> and beryllium-7</w:t>
      </w:r>
      <w:r w:rsidRPr="005A443A">
        <w:rPr>
          <w:spacing w:val="10"/>
          <w:sz w:val="22"/>
          <w:szCs w:val="22"/>
        </w:rPr>
        <w:t xml:space="preserve">) and took place </w:t>
      </w:r>
      <w:r w:rsidR="00891B5B">
        <w:rPr>
          <w:spacing w:val="10"/>
          <w:sz w:val="22"/>
          <w:szCs w:val="22"/>
        </w:rPr>
        <w:t>3</w:t>
      </w:r>
      <w:r w:rsidR="005F6943" w:rsidRPr="005A443A">
        <w:rPr>
          <w:spacing w:val="10"/>
          <w:sz w:val="22"/>
          <w:szCs w:val="22"/>
        </w:rPr>
        <w:t xml:space="preserve"> minutes after the Big Bang, when conditions were just right</w:t>
      </w:r>
      <w:r w:rsidR="00094470" w:rsidRPr="005A443A">
        <w:rPr>
          <w:spacing w:val="10"/>
          <w:sz w:val="22"/>
          <w:szCs w:val="22"/>
        </w:rPr>
        <w:t xml:space="preserve"> for the creation</w:t>
      </w:r>
      <w:r w:rsidR="00891B5B">
        <w:rPr>
          <w:spacing w:val="10"/>
          <w:sz w:val="22"/>
          <w:szCs w:val="22"/>
        </w:rPr>
        <w:t xml:space="preserve"> of these nuclei</w:t>
      </w:r>
      <w:r w:rsidR="005F6943" w:rsidRPr="005A443A">
        <w:rPr>
          <w:spacing w:val="10"/>
          <w:sz w:val="22"/>
          <w:szCs w:val="22"/>
        </w:rPr>
        <w:t>.</w:t>
      </w:r>
    </w:p>
    <w:p w14:paraId="50785AC6" w14:textId="77777777" w:rsidR="0066169C" w:rsidRPr="005A443A" w:rsidRDefault="0066169C" w:rsidP="005A443A">
      <w:pPr>
        <w:spacing w:line="284" w:lineRule="atLeast"/>
        <w:rPr>
          <w:spacing w:val="10"/>
          <w:sz w:val="22"/>
          <w:szCs w:val="22"/>
        </w:rPr>
      </w:pPr>
    </w:p>
    <w:p w14:paraId="343F2D81" w14:textId="77777777" w:rsidR="00D23780" w:rsidRPr="005A443A" w:rsidRDefault="00D23780" w:rsidP="005A443A">
      <w:pPr>
        <w:spacing w:line="284" w:lineRule="atLeast"/>
        <w:ind w:right="-143"/>
        <w:rPr>
          <w:spacing w:val="10"/>
          <w:sz w:val="22"/>
          <w:szCs w:val="22"/>
        </w:rPr>
      </w:pPr>
      <w:r w:rsidRPr="005A443A">
        <w:rPr>
          <w:spacing w:val="10"/>
          <w:sz w:val="22"/>
          <w:szCs w:val="22"/>
        </w:rPr>
        <w:t xml:space="preserve">The creation of all the other elements heavier than helium is called </w:t>
      </w:r>
      <w:r w:rsidRPr="005A443A">
        <w:rPr>
          <w:b/>
          <w:spacing w:val="10"/>
          <w:sz w:val="22"/>
          <w:szCs w:val="22"/>
        </w:rPr>
        <w:t xml:space="preserve">stellar nucleosynthesis </w:t>
      </w:r>
      <w:r w:rsidRPr="005A443A">
        <w:rPr>
          <w:spacing w:val="10"/>
          <w:sz w:val="22"/>
          <w:szCs w:val="22"/>
        </w:rPr>
        <w:t>since this occu</w:t>
      </w:r>
      <w:r w:rsidR="00655D1D" w:rsidRPr="005A443A">
        <w:rPr>
          <w:spacing w:val="10"/>
          <w:sz w:val="22"/>
          <w:szCs w:val="22"/>
        </w:rPr>
        <w:t>rs</w:t>
      </w:r>
      <w:r w:rsidRPr="005A443A">
        <w:rPr>
          <w:spacing w:val="10"/>
          <w:sz w:val="22"/>
          <w:szCs w:val="22"/>
        </w:rPr>
        <w:t xml:space="preserve"> inside stars as outlined above.</w:t>
      </w:r>
    </w:p>
    <w:p w14:paraId="76C183F4" w14:textId="77777777" w:rsidR="00B74D11" w:rsidRPr="005A443A" w:rsidRDefault="00B74D11" w:rsidP="005A443A">
      <w:pPr>
        <w:spacing w:line="284" w:lineRule="atLeast"/>
        <w:rPr>
          <w:spacing w:val="10"/>
          <w:sz w:val="22"/>
          <w:szCs w:val="22"/>
        </w:rPr>
      </w:pPr>
    </w:p>
    <w:p w14:paraId="78F01C87" w14:textId="77777777" w:rsidR="00694E6A" w:rsidRDefault="00253C0F" w:rsidP="005A443A">
      <w:pPr>
        <w:spacing w:line="284" w:lineRule="atLeast"/>
        <w:rPr>
          <w:spacing w:val="10"/>
          <w:sz w:val="22"/>
          <w:szCs w:val="22"/>
        </w:rPr>
      </w:pPr>
      <w:r w:rsidRPr="005A443A">
        <w:rPr>
          <w:spacing w:val="10"/>
          <w:sz w:val="22"/>
          <w:szCs w:val="22"/>
        </w:rPr>
        <w:t>Throughout a star</w:t>
      </w:r>
      <w:r w:rsidR="00891B5B">
        <w:rPr>
          <w:spacing w:val="10"/>
          <w:sz w:val="22"/>
          <w:szCs w:val="22"/>
        </w:rPr>
        <w:t>’</w:t>
      </w:r>
      <w:r w:rsidRPr="005A443A">
        <w:rPr>
          <w:spacing w:val="10"/>
          <w:sz w:val="22"/>
          <w:szCs w:val="22"/>
        </w:rPr>
        <w:t>s existence its position on the H</w:t>
      </w:r>
      <w:r w:rsidR="00891B5B">
        <w:rPr>
          <w:spacing w:val="10"/>
          <w:sz w:val="22"/>
          <w:szCs w:val="22"/>
        </w:rPr>
        <w:t>–</w:t>
      </w:r>
      <w:r w:rsidRPr="005A443A">
        <w:rPr>
          <w:spacing w:val="10"/>
          <w:sz w:val="22"/>
          <w:szCs w:val="22"/>
        </w:rPr>
        <w:t>R diagram changes</w:t>
      </w:r>
      <w:r w:rsidR="00891B5B">
        <w:rPr>
          <w:spacing w:val="10"/>
          <w:sz w:val="22"/>
          <w:szCs w:val="22"/>
        </w:rPr>
        <w:t>,</w:t>
      </w:r>
      <w:r w:rsidRPr="005A443A">
        <w:rPr>
          <w:spacing w:val="10"/>
          <w:sz w:val="22"/>
          <w:szCs w:val="22"/>
        </w:rPr>
        <w:t xml:space="preserve"> for </w:t>
      </w:r>
      <w:r w:rsidR="00B74D11" w:rsidRPr="005A443A">
        <w:rPr>
          <w:spacing w:val="10"/>
          <w:sz w:val="22"/>
          <w:szCs w:val="22"/>
        </w:rPr>
        <w:t>example</w:t>
      </w:r>
      <w:r w:rsidR="004D77D3">
        <w:rPr>
          <w:spacing w:val="10"/>
          <w:sz w:val="22"/>
          <w:szCs w:val="22"/>
        </w:rPr>
        <w:t xml:space="preserve"> see Fig</w:t>
      </w:r>
      <w:r w:rsidR="00891B5B">
        <w:rPr>
          <w:spacing w:val="10"/>
          <w:sz w:val="22"/>
          <w:szCs w:val="22"/>
        </w:rPr>
        <w:t>ure 8</w:t>
      </w:r>
      <w:r w:rsidR="00286433">
        <w:rPr>
          <w:spacing w:val="10"/>
          <w:sz w:val="22"/>
          <w:szCs w:val="22"/>
        </w:rPr>
        <w:t xml:space="preserve"> </w:t>
      </w:r>
      <w:r w:rsidR="00EE5304">
        <w:rPr>
          <w:spacing w:val="10"/>
          <w:sz w:val="22"/>
          <w:szCs w:val="22"/>
        </w:rPr>
        <w:t>(and the corresponding steps below the diagram) which shows a possible evolutionary path of a star.</w:t>
      </w:r>
    </w:p>
    <w:p w14:paraId="2E834EAC" w14:textId="77777777" w:rsidR="00286433" w:rsidRPr="005A443A" w:rsidRDefault="00286433" w:rsidP="005A443A">
      <w:pPr>
        <w:spacing w:line="284" w:lineRule="atLeast"/>
        <w:rPr>
          <w:spacing w:val="10"/>
          <w:sz w:val="22"/>
          <w:szCs w:val="22"/>
        </w:rPr>
      </w:pPr>
      <w:r>
        <w:rPr>
          <w:spacing w:val="10"/>
          <w:sz w:val="22"/>
          <w:szCs w:val="22"/>
        </w:rPr>
        <w:br w:type="page"/>
      </w:r>
    </w:p>
    <w:p w14:paraId="7E6DD80D" w14:textId="77777777" w:rsidR="00D13057" w:rsidRPr="00C6122E" w:rsidRDefault="00FD0255" w:rsidP="00C6122E">
      <w:pPr>
        <w:spacing w:line="284" w:lineRule="atLeast"/>
        <w:jc w:val="center"/>
        <w:rPr>
          <w:i/>
          <w:spacing w:val="10"/>
          <w:sz w:val="20"/>
          <w:szCs w:val="20"/>
        </w:rPr>
      </w:pPr>
      <w:r>
        <w:rPr>
          <w:noProof/>
        </w:rPr>
        <w:pict w14:anchorId="03053E57">
          <v:shape id="Chart 2" o:spid="_x0000_s3091" type="#_x0000_t75" style="position:absolute;left:0;text-align:left;margin-left:.2pt;margin-top:14.1pt;width:382.55pt;height:279pt;z-index:251655680;visibility:visible;mso-wrap-distance-left:11.88pt;mso-wrap-distance-top:12.48pt;mso-wrap-distance-right:19.02pt;mso-wrap-distance-bottom:6.36pt" o:gfxdata="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">
            <v:imagedata r:id="rId46" o:title="" cropbottom="-12f"/>
            <o:lock v:ext="edit" aspectratio="f"/>
            <w10:wrap type="topAndBottom"/>
          </v:shape>
        </w:pict>
      </w:r>
      <w:r w:rsidR="004D77D3" w:rsidRPr="004D77D3">
        <w:rPr>
          <w:b/>
          <w:spacing w:val="10"/>
          <w:sz w:val="20"/>
          <w:szCs w:val="20"/>
        </w:rPr>
        <w:t xml:space="preserve">Figure </w:t>
      </w:r>
      <w:r w:rsidR="00891B5B">
        <w:rPr>
          <w:b/>
          <w:spacing w:val="10"/>
          <w:sz w:val="20"/>
          <w:szCs w:val="20"/>
        </w:rPr>
        <w:t>8</w:t>
      </w:r>
      <w:r w:rsidR="004D77D3" w:rsidRPr="004D77D3">
        <w:rPr>
          <w:b/>
          <w:spacing w:val="10"/>
          <w:sz w:val="20"/>
          <w:szCs w:val="20"/>
        </w:rPr>
        <w:t xml:space="preserve"> </w:t>
      </w:r>
      <w:r w:rsidR="004D77D3" w:rsidRPr="00C6122E">
        <w:rPr>
          <w:i/>
          <w:spacing w:val="10"/>
          <w:sz w:val="20"/>
          <w:szCs w:val="20"/>
        </w:rPr>
        <w:t xml:space="preserve">Stellar </w:t>
      </w:r>
      <w:r w:rsidR="00A74B25" w:rsidRPr="00C6122E">
        <w:rPr>
          <w:i/>
          <w:spacing w:val="10"/>
          <w:sz w:val="20"/>
          <w:szCs w:val="20"/>
        </w:rPr>
        <w:t>evolution</w:t>
      </w:r>
      <w:r w:rsidR="00891B5B">
        <w:rPr>
          <w:i/>
          <w:spacing w:val="10"/>
          <w:sz w:val="20"/>
          <w:szCs w:val="20"/>
        </w:rPr>
        <w:t>.</w:t>
      </w:r>
    </w:p>
    <w:p w14:paraId="57065412" w14:textId="77777777" w:rsidR="00AD595B" w:rsidRDefault="00AD595B" w:rsidP="005A443A">
      <w:pPr>
        <w:spacing w:line="284" w:lineRule="atLeast"/>
        <w:rPr>
          <w:spacing w:val="10"/>
          <w:sz w:val="22"/>
          <w:szCs w:val="22"/>
        </w:rPr>
      </w:pPr>
    </w:p>
    <w:p w14:paraId="28D41F5E" w14:textId="77777777" w:rsidR="00286433" w:rsidRPr="005A443A" w:rsidRDefault="00286433" w:rsidP="005A443A">
      <w:pPr>
        <w:spacing w:line="284" w:lineRule="atLeast"/>
        <w:rPr>
          <w:spacing w:val="10"/>
          <w:sz w:val="22"/>
          <w:szCs w:val="22"/>
        </w:rPr>
      </w:pPr>
    </w:p>
    <w:p w14:paraId="6CC4110B" w14:textId="77777777" w:rsidR="00D13057" w:rsidRPr="005A443A" w:rsidRDefault="00D13057" w:rsidP="004D77D3">
      <w:pPr>
        <w:pStyle w:val="ListParagraph"/>
        <w:numPr>
          <w:ilvl w:val="0"/>
          <w:numId w:val="36"/>
        </w:numPr>
        <w:spacing w:after="0" w:line="284" w:lineRule="atLeast"/>
        <w:ind w:left="567" w:hanging="567"/>
        <w:rPr>
          <w:rFonts w:ascii="Times New Roman" w:hAnsi="Times New Roman"/>
          <w:spacing w:val="10"/>
        </w:rPr>
      </w:pPr>
      <w:r w:rsidRPr="005A443A">
        <w:rPr>
          <w:rFonts w:ascii="Times New Roman" w:hAnsi="Times New Roman"/>
          <w:spacing w:val="10"/>
        </w:rPr>
        <w:t>Gas and dust in a nebula</w:t>
      </w:r>
      <w:r w:rsidR="00893724" w:rsidRPr="005A443A">
        <w:rPr>
          <w:rFonts w:ascii="Times New Roman" w:hAnsi="Times New Roman"/>
          <w:spacing w:val="10"/>
        </w:rPr>
        <w:t xml:space="preserve"> start </w:t>
      </w:r>
      <w:r w:rsidRPr="005A443A">
        <w:rPr>
          <w:rFonts w:ascii="Times New Roman" w:hAnsi="Times New Roman"/>
          <w:spacing w:val="10"/>
        </w:rPr>
        <w:t xml:space="preserve">to accumulate into the </w:t>
      </w:r>
      <w:r w:rsidR="00893724" w:rsidRPr="005A443A">
        <w:rPr>
          <w:rFonts w:ascii="Times New Roman" w:hAnsi="Times New Roman"/>
          <w:spacing w:val="10"/>
        </w:rPr>
        <w:t xml:space="preserve">early </w:t>
      </w:r>
      <w:r w:rsidRPr="005A443A">
        <w:rPr>
          <w:rFonts w:ascii="Times New Roman" w:hAnsi="Times New Roman"/>
          <w:spacing w:val="10"/>
        </w:rPr>
        <w:t>beginnings of a star</w:t>
      </w:r>
      <w:r w:rsidR="00891B5B">
        <w:rPr>
          <w:rFonts w:ascii="Times New Roman" w:hAnsi="Times New Roman"/>
          <w:spacing w:val="10"/>
        </w:rPr>
        <w:t>.</w:t>
      </w:r>
      <w:r w:rsidRPr="005A443A">
        <w:rPr>
          <w:rFonts w:ascii="Times New Roman" w:hAnsi="Times New Roman"/>
          <w:spacing w:val="10"/>
        </w:rPr>
        <w:t xml:space="preserve"> </w:t>
      </w:r>
    </w:p>
    <w:p w14:paraId="38CEC02B" w14:textId="77777777" w:rsidR="00893724" w:rsidRPr="005A443A" w:rsidRDefault="00893724" w:rsidP="004D77D3">
      <w:pPr>
        <w:pStyle w:val="ListParagraph"/>
        <w:numPr>
          <w:ilvl w:val="0"/>
          <w:numId w:val="36"/>
        </w:numPr>
        <w:spacing w:after="0" w:line="284" w:lineRule="atLeast"/>
        <w:ind w:left="567" w:hanging="567"/>
        <w:rPr>
          <w:rFonts w:ascii="Times New Roman" w:hAnsi="Times New Roman"/>
          <w:spacing w:val="10"/>
        </w:rPr>
      </w:pPr>
      <w:r w:rsidRPr="005A443A">
        <w:rPr>
          <w:rFonts w:ascii="Times New Roman" w:hAnsi="Times New Roman"/>
          <w:spacing w:val="10"/>
        </w:rPr>
        <w:t>Gravitational collapse raises the temperature to around 3000</w:t>
      </w:r>
      <w:r w:rsidR="00377C8E">
        <w:rPr>
          <w:rFonts w:ascii="Times New Roman" w:hAnsi="Times New Roman"/>
          <w:spacing w:val="10"/>
        </w:rPr>
        <w:t xml:space="preserve"> </w:t>
      </w:r>
      <w:r w:rsidRPr="005A443A">
        <w:rPr>
          <w:rFonts w:ascii="Times New Roman" w:hAnsi="Times New Roman"/>
          <w:spacing w:val="10"/>
        </w:rPr>
        <w:t xml:space="preserve">K and </w:t>
      </w:r>
      <w:r w:rsidR="009B4C94" w:rsidRPr="005A443A">
        <w:rPr>
          <w:rFonts w:ascii="Times New Roman" w:hAnsi="Times New Roman"/>
          <w:spacing w:val="10"/>
        </w:rPr>
        <w:t>a proto-star forms</w:t>
      </w:r>
      <w:r w:rsidRPr="005A443A">
        <w:rPr>
          <w:rFonts w:ascii="Times New Roman" w:hAnsi="Times New Roman"/>
          <w:spacing w:val="10"/>
        </w:rPr>
        <w:t>.</w:t>
      </w:r>
    </w:p>
    <w:p w14:paraId="6EAEFE1F" w14:textId="77777777" w:rsidR="003B06AC" w:rsidRPr="005A443A" w:rsidRDefault="00B74D11" w:rsidP="004D77D3">
      <w:pPr>
        <w:pStyle w:val="ListParagraph"/>
        <w:numPr>
          <w:ilvl w:val="0"/>
          <w:numId w:val="36"/>
        </w:numPr>
        <w:spacing w:after="0" w:line="284" w:lineRule="atLeast"/>
        <w:ind w:left="567" w:hanging="567"/>
        <w:rPr>
          <w:rFonts w:ascii="Times New Roman" w:hAnsi="Times New Roman"/>
          <w:spacing w:val="10"/>
        </w:rPr>
      </w:pPr>
      <w:r w:rsidRPr="005A443A">
        <w:rPr>
          <w:rFonts w:ascii="Times New Roman" w:hAnsi="Times New Roman"/>
          <w:spacing w:val="10"/>
        </w:rPr>
        <w:t>The</w:t>
      </w:r>
      <w:r w:rsidR="003B06AC" w:rsidRPr="005A443A">
        <w:rPr>
          <w:rFonts w:ascii="Times New Roman" w:hAnsi="Times New Roman"/>
          <w:spacing w:val="10"/>
        </w:rPr>
        <w:t xml:space="preserve"> star evolves onto the main sequence, </w:t>
      </w:r>
      <w:r w:rsidR="00F67B25" w:rsidRPr="005A443A">
        <w:rPr>
          <w:rFonts w:ascii="Times New Roman" w:hAnsi="Times New Roman"/>
          <w:spacing w:val="10"/>
        </w:rPr>
        <w:t xml:space="preserve">its </w:t>
      </w:r>
      <w:r w:rsidR="003B06AC" w:rsidRPr="005A443A">
        <w:rPr>
          <w:rFonts w:ascii="Times New Roman" w:hAnsi="Times New Roman"/>
          <w:spacing w:val="10"/>
        </w:rPr>
        <w:t xml:space="preserve">initial position </w:t>
      </w:r>
      <w:r w:rsidR="00F67B25" w:rsidRPr="005A443A">
        <w:rPr>
          <w:rFonts w:ascii="Times New Roman" w:hAnsi="Times New Roman"/>
          <w:spacing w:val="10"/>
        </w:rPr>
        <w:t xml:space="preserve">being </w:t>
      </w:r>
      <w:r w:rsidR="003B06AC" w:rsidRPr="005A443A">
        <w:rPr>
          <w:rFonts w:ascii="Times New Roman" w:hAnsi="Times New Roman"/>
          <w:spacing w:val="10"/>
        </w:rPr>
        <w:t>determined</w:t>
      </w:r>
      <w:r w:rsidRPr="005A443A">
        <w:rPr>
          <w:rFonts w:ascii="Times New Roman" w:hAnsi="Times New Roman"/>
          <w:spacing w:val="10"/>
        </w:rPr>
        <w:t xml:space="preserve"> by its mass of hydrogen.</w:t>
      </w:r>
    </w:p>
    <w:p w14:paraId="4A57D68F" w14:textId="77777777" w:rsidR="00B74D11" w:rsidRPr="005A443A" w:rsidRDefault="00B74D11" w:rsidP="004D77D3">
      <w:pPr>
        <w:pStyle w:val="ListParagraph"/>
        <w:numPr>
          <w:ilvl w:val="0"/>
          <w:numId w:val="36"/>
        </w:numPr>
        <w:spacing w:after="0" w:line="284" w:lineRule="atLeast"/>
        <w:ind w:left="567" w:hanging="567"/>
        <w:rPr>
          <w:rFonts w:ascii="Times New Roman" w:hAnsi="Times New Roman"/>
          <w:spacing w:val="10"/>
        </w:rPr>
      </w:pPr>
      <w:r w:rsidRPr="005A443A">
        <w:rPr>
          <w:rFonts w:ascii="Times New Roman" w:hAnsi="Times New Roman"/>
          <w:spacing w:val="10"/>
        </w:rPr>
        <w:t>As hydrogen converts to helium it moves across the main sequence band.</w:t>
      </w:r>
    </w:p>
    <w:p w14:paraId="26CF09FC" w14:textId="77777777" w:rsidR="00B74D11" w:rsidRPr="005A443A" w:rsidRDefault="00B74D11" w:rsidP="004D77D3">
      <w:pPr>
        <w:pStyle w:val="ListParagraph"/>
        <w:numPr>
          <w:ilvl w:val="0"/>
          <w:numId w:val="36"/>
        </w:numPr>
        <w:spacing w:after="0" w:line="284" w:lineRule="atLeast"/>
        <w:ind w:left="567" w:hanging="567"/>
        <w:rPr>
          <w:rFonts w:ascii="Times New Roman" w:hAnsi="Times New Roman"/>
          <w:spacing w:val="10"/>
        </w:rPr>
      </w:pPr>
      <w:r w:rsidRPr="005A443A">
        <w:rPr>
          <w:rFonts w:ascii="Times New Roman" w:hAnsi="Times New Roman"/>
          <w:spacing w:val="10"/>
        </w:rPr>
        <w:t>It eventually converts into a giant.</w:t>
      </w:r>
    </w:p>
    <w:p w14:paraId="6FBEE0CF" w14:textId="77777777" w:rsidR="00B74D11" w:rsidRPr="005A443A" w:rsidRDefault="00B74D11" w:rsidP="004D77D3">
      <w:pPr>
        <w:pStyle w:val="ListParagraph"/>
        <w:numPr>
          <w:ilvl w:val="0"/>
          <w:numId w:val="36"/>
        </w:numPr>
        <w:spacing w:after="0" w:line="284" w:lineRule="atLeast"/>
        <w:ind w:left="567" w:hanging="567"/>
        <w:rPr>
          <w:rFonts w:ascii="Times New Roman" w:hAnsi="Times New Roman"/>
          <w:spacing w:val="10"/>
        </w:rPr>
      </w:pPr>
      <w:r w:rsidRPr="005A443A">
        <w:rPr>
          <w:rFonts w:ascii="Times New Roman" w:hAnsi="Times New Roman"/>
          <w:spacing w:val="10"/>
        </w:rPr>
        <w:t>The final stage depends on its mass. Smaller mass stars end up as a surviving core of a giant</w:t>
      </w:r>
      <w:r w:rsidR="00891B5B">
        <w:rPr>
          <w:rFonts w:ascii="Times New Roman" w:hAnsi="Times New Roman"/>
          <w:spacing w:val="10"/>
        </w:rPr>
        <w:t>,</w:t>
      </w:r>
      <w:r w:rsidRPr="005A443A">
        <w:rPr>
          <w:rFonts w:ascii="Times New Roman" w:hAnsi="Times New Roman"/>
          <w:spacing w:val="10"/>
        </w:rPr>
        <w:t xml:space="preserve"> which reduces in size to become a white dwarf.</w:t>
      </w:r>
    </w:p>
    <w:p w14:paraId="08C3645B" w14:textId="77777777" w:rsidR="00B959F7" w:rsidRPr="005A443A" w:rsidRDefault="00B959F7" w:rsidP="005A443A">
      <w:pPr>
        <w:spacing w:line="284" w:lineRule="atLeast"/>
        <w:rPr>
          <w:spacing w:val="10"/>
          <w:sz w:val="22"/>
          <w:szCs w:val="22"/>
        </w:rPr>
      </w:pPr>
    </w:p>
    <w:p w14:paraId="4AEDB3FA" w14:textId="77777777" w:rsidR="00694E6A" w:rsidRPr="005A443A" w:rsidRDefault="00694E6A" w:rsidP="005A443A">
      <w:pPr>
        <w:spacing w:line="284" w:lineRule="atLeast"/>
        <w:rPr>
          <w:spacing w:val="10"/>
          <w:sz w:val="22"/>
          <w:szCs w:val="22"/>
        </w:rPr>
      </w:pPr>
    </w:p>
    <w:p w14:paraId="1C1E4B26" w14:textId="77777777" w:rsidR="00853146" w:rsidRPr="005A443A" w:rsidRDefault="00853146" w:rsidP="005A443A">
      <w:pPr>
        <w:spacing w:line="284" w:lineRule="atLeast"/>
        <w:rPr>
          <w:spacing w:val="10"/>
          <w:sz w:val="22"/>
          <w:szCs w:val="22"/>
        </w:rPr>
        <w:sectPr w:rsidR="00853146" w:rsidRPr="005A443A">
          <w:headerReference w:type="even" r:id="rId47"/>
          <w:headerReference w:type="default" r:id="rId48"/>
          <w:pgSz w:w="11906" w:h="16838" w:code="9"/>
          <w:pgMar w:top="2211" w:right="2126" w:bottom="1814" w:left="2126" w:header="1418" w:footer="567" w:gutter="0"/>
          <w:cols w:space="708"/>
          <w:docGrid w:linePitch="360"/>
        </w:sectPr>
      </w:pPr>
    </w:p>
    <w:p w14:paraId="5135B5AA" w14:textId="77777777" w:rsidR="00536EBA" w:rsidRPr="004D77D3" w:rsidRDefault="00536EBA" w:rsidP="005A443A">
      <w:pPr>
        <w:spacing w:line="284" w:lineRule="atLeast"/>
        <w:rPr>
          <w:spacing w:val="10"/>
          <w:sz w:val="32"/>
          <w:szCs w:val="32"/>
        </w:rPr>
      </w:pPr>
    </w:p>
    <w:p w14:paraId="148711D4" w14:textId="77777777" w:rsidR="004D77D3" w:rsidRPr="004D77D3" w:rsidRDefault="004D77D3" w:rsidP="005A443A">
      <w:pPr>
        <w:spacing w:line="284" w:lineRule="atLeast"/>
        <w:rPr>
          <w:spacing w:val="10"/>
          <w:sz w:val="32"/>
          <w:szCs w:val="32"/>
        </w:rPr>
      </w:pPr>
    </w:p>
    <w:p w14:paraId="1CC3A80B" w14:textId="77777777" w:rsidR="004D77D3" w:rsidRPr="004D77D3" w:rsidRDefault="004D77D3" w:rsidP="005A443A">
      <w:pPr>
        <w:spacing w:line="284" w:lineRule="atLeast"/>
        <w:rPr>
          <w:spacing w:val="10"/>
          <w:sz w:val="32"/>
          <w:szCs w:val="32"/>
        </w:rPr>
      </w:pPr>
    </w:p>
    <w:p w14:paraId="1912600D" w14:textId="77777777" w:rsidR="004D77D3" w:rsidRPr="004D77D3" w:rsidRDefault="004D77D3" w:rsidP="005A443A">
      <w:pPr>
        <w:spacing w:line="284" w:lineRule="atLeast"/>
        <w:rPr>
          <w:spacing w:val="10"/>
          <w:sz w:val="32"/>
          <w:szCs w:val="32"/>
        </w:rPr>
      </w:pPr>
    </w:p>
    <w:p w14:paraId="70FB9315" w14:textId="77777777" w:rsidR="00270BC7" w:rsidRPr="004D77D3" w:rsidRDefault="00270BC7" w:rsidP="004D77D3">
      <w:pPr>
        <w:pStyle w:val="Text"/>
        <w:rPr>
          <w:b/>
          <w:sz w:val="32"/>
          <w:szCs w:val="32"/>
        </w:rPr>
      </w:pPr>
      <w:bookmarkStart w:id="21" w:name="_Toc307578908"/>
      <w:r w:rsidRPr="004D77D3">
        <w:rPr>
          <w:b/>
          <w:sz w:val="32"/>
          <w:szCs w:val="32"/>
        </w:rPr>
        <w:t xml:space="preserve">Appendix </w:t>
      </w:r>
      <w:r w:rsidR="00891B5B">
        <w:rPr>
          <w:b/>
          <w:sz w:val="32"/>
          <w:szCs w:val="32"/>
        </w:rPr>
        <w:t>1</w:t>
      </w:r>
      <w:r w:rsidR="004D77D3">
        <w:rPr>
          <w:b/>
          <w:sz w:val="32"/>
          <w:szCs w:val="32"/>
        </w:rPr>
        <w:t>:</w:t>
      </w:r>
      <w:r w:rsidRPr="004D77D3">
        <w:rPr>
          <w:b/>
          <w:sz w:val="32"/>
          <w:szCs w:val="32"/>
        </w:rPr>
        <w:t xml:space="preserve"> Spectral class</w:t>
      </w:r>
      <w:bookmarkEnd w:id="21"/>
    </w:p>
    <w:p w14:paraId="7E468DF4" w14:textId="77777777" w:rsidR="004D77D3" w:rsidRDefault="004D77D3" w:rsidP="005A443A">
      <w:pPr>
        <w:spacing w:line="284" w:lineRule="atLeast"/>
        <w:rPr>
          <w:spacing w:val="10"/>
          <w:sz w:val="22"/>
          <w:szCs w:val="22"/>
        </w:rPr>
      </w:pPr>
    </w:p>
    <w:p w14:paraId="73C0B742" w14:textId="77777777" w:rsidR="002F7C74" w:rsidRPr="005A443A" w:rsidRDefault="002F7C74" w:rsidP="005A443A">
      <w:pPr>
        <w:spacing w:line="284" w:lineRule="atLeast"/>
        <w:rPr>
          <w:spacing w:val="10"/>
          <w:sz w:val="22"/>
          <w:szCs w:val="22"/>
        </w:rPr>
      </w:pPr>
      <w:r w:rsidRPr="005A443A">
        <w:rPr>
          <w:spacing w:val="10"/>
          <w:sz w:val="22"/>
          <w:szCs w:val="22"/>
        </w:rPr>
        <w:t>The Harvard program</w:t>
      </w:r>
      <w:r w:rsidR="00E2611B">
        <w:rPr>
          <w:spacing w:val="10"/>
          <w:sz w:val="22"/>
          <w:szCs w:val="22"/>
        </w:rPr>
        <w:t>me</w:t>
      </w:r>
      <w:r w:rsidRPr="005A443A">
        <w:rPr>
          <w:spacing w:val="10"/>
          <w:sz w:val="22"/>
          <w:szCs w:val="22"/>
        </w:rPr>
        <w:t xml:space="preserve"> of spectral spectroscopy was begun by Edward</w:t>
      </w:r>
      <w:r w:rsidR="00315452">
        <w:rPr>
          <w:spacing w:val="10"/>
          <w:sz w:val="22"/>
          <w:szCs w:val="22"/>
        </w:rPr>
        <w:t xml:space="preserve"> </w:t>
      </w:r>
      <w:r w:rsidRPr="005A443A">
        <w:rPr>
          <w:spacing w:val="10"/>
          <w:sz w:val="22"/>
          <w:szCs w:val="22"/>
        </w:rPr>
        <w:t>Charles Pickering and continued by Antonia Maury and Annie J Cannon for about 40 years. It eventually produced a catalogue of spectra for about 225,000 stars.</w:t>
      </w:r>
    </w:p>
    <w:p w14:paraId="4343554A" w14:textId="77777777" w:rsidR="00270BC7" w:rsidRPr="005A443A" w:rsidRDefault="00270BC7" w:rsidP="005A443A">
      <w:pPr>
        <w:spacing w:line="284" w:lineRule="atLeast"/>
        <w:rPr>
          <w:spacing w:val="10"/>
          <w:sz w:val="22"/>
          <w:szCs w:val="22"/>
        </w:rPr>
      </w:pPr>
    </w:p>
    <w:p w14:paraId="092BCA88" w14:textId="77777777" w:rsidR="00E2611B" w:rsidRDefault="002F7C74" w:rsidP="005A443A">
      <w:pPr>
        <w:spacing w:line="284" w:lineRule="atLeast"/>
        <w:rPr>
          <w:spacing w:val="10"/>
          <w:sz w:val="22"/>
          <w:szCs w:val="22"/>
        </w:rPr>
      </w:pPr>
      <w:r w:rsidRPr="005A443A">
        <w:rPr>
          <w:spacing w:val="10"/>
          <w:sz w:val="22"/>
          <w:szCs w:val="22"/>
        </w:rPr>
        <w:t>The s</w:t>
      </w:r>
      <w:r w:rsidR="00594B56" w:rsidRPr="005A443A">
        <w:rPr>
          <w:spacing w:val="10"/>
          <w:sz w:val="22"/>
          <w:szCs w:val="22"/>
        </w:rPr>
        <w:t xml:space="preserve">tars were originally </w:t>
      </w:r>
      <w:r w:rsidR="00572C02" w:rsidRPr="005A443A">
        <w:rPr>
          <w:spacing w:val="10"/>
          <w:sz w:val="22"/>
          <w:szCs w:val="22"/>
        </w:rPr>
        <w:t>sorted</w:t>
      </w:r>
      <w:r w:rsidR="00594B56" w:rsidRPr="005A443A">
        <w:rPr>
          <w:spacing w:val="10"/>
          <w:sz w:val="22"/>
          <w:szCs w:val="22"/>
        </w:rPr>
        <w:t xml:space="preserve"> </w:t>
      </w:r>
      <w:r w:rsidR="0024596C" w:rsidRPr="005A443A">
        <w:rPr>
          <w:spacing w:val="10"/>
          <w:sz w:val="22"/>
          <w:szCs w:val="22"/>
        </w:rPr>
        <w:t xml:space="preserve">according to </w:t>
      </w:r>
      <w:r w:rsidR="003A5E10" w:rsidRPr="005A443A">
        <w:rPr>
          <w:spacing w:val="10"/>
          <w:sz w:val="22"/>
          <w:szCs w:val="22"/>
        </w:rPr>
        <w:t>the strength of their hydrogen</w:t>
      </w:r>
      <w:r w:rsidR="009E0846" w:rsidRPr="005A443A">
        <w:rPr>
          <w:spacing w:val="10"/>
          <w:sz w:val="22"/>
          <w:szCs w:val="22"/>
        </w:rPr>
        <w:t xml:space="preserve"> absorption lines</w:t>
      </w:r>
      <w:r w:rsidR="00572C02" w:rsidRPr="005A443A">
        <w:rPr>
          <w:spacing w:val="10"/>
          <w:sz w:val="22"/>
          <w:szCs w:val="22"/>
        </w:rPr>
        <w:t xml:space="preserve"> and gi</w:t>
      </w:r>
      <w:r w:rsidR="00856C62" w:rsidRPr="005A443A">
        <w:rPr>
          <w:spacing w:val="10"/>
          <w:sz w:val="22"/>
          <w:szCs w:val="22"/>
        </w:rPr>
        <w:t>ven a letter ranging from A to O (15 groups)</w:t>
      </w:r>
      <w:r w:rsidR="00E2611B">
        <w:rPr>
          <w:spacing w:val="10"/>
          <w:sz w:val="22"/>
          <w:szCs w:val="22"/>
        </w:rPr>
        <w:t>,</w:t>
      </w:r>
      <w:r w:rsidR="00572C02" w:rsidRPr="005A443A">
        <w:rPr>
          <w:spacing w:val="10"/>
          <w:sz w:val="22"/>
          <w:szCs w:val="22"/>
        </w:rPr>
        <w:t xml:space="preserve"> with A being the strongest (</w:t>
      </w:r>
      <w:r w:rsidR="00522992" w:rsidRPr="005A443A">
        <w:rPr>
          <w:spacing w:val="10"/>
          <w:sz w:val="22"/>
          <w:szCs w:val="22"/>
        </w:rPr>
        <w:t xml:space="preserve">E C </w:t>
      </w:r>
      <w:r w:rsidR="00572C02" w:rsidRPr="005A443A">
        <w:rPr>
          <w:spacing w:val="10"/>
          <w:sz w:val="22"/>
          <w:szCs w:val="22"/>
        </w:rPr>
        <w:t xml:space="preserve">Pickering and </w:t>
      </w:r>
      <w:r w:rsidR="00522992" w:rsidRPr="005A443A">
        <w:rPr>
          <w:spacing w:val="10"/>
          <w:sz w:val="22"/>
          <w:szCs w:val="22"/>
        </w:rPr>
        <w:t xml:space="preserve">Willianina </w:t>
      </w:r>
      <w:r w:rsidR="00572C02" w:rsidRPr="005A443A">
        <w:rPr>
          <w:spacing w:val="10"/>
          <w:sz w:val="22"/>
          <w:szCs w:val="22"/>
        </w:rPr>
        <w:t>Fleming, c1890)</w:t>
      </w:r>
      <w:r w:rsidR="00E2611B">
        <w:rPr>
          <w:spacing w:val="10"/>
          <w:sz w:val="22"/>
          <w:szCs w:val="22"/>
        </w:rPr>
        <w:t>.</w:t>
      </w:r>
    </w:p>
    <w:p w14:paraId="7005844B" w14:textId="77777777" w:rsidR="00842818" w:rsidRPr="005A443A" w:rsidRDefault="00842818" w:rsidP="005A443A">
      <w:pPr>
        <w:spacing w:line="284" w:lineRule="atLeast"/>
        <w:rPr>
          <w:spacing w:val="10"/>
          <w:sz w:val="22"/>
          <w:szCs w:val="22"/>
        </w:rPr>
      </w:pPr>
    </w:p>
    <w:p w14:paraId="1EB116A0" w14:textId="77777777" w:rsidR="009E0846" w:rsidRPr="005A443A" w:rsidRDefault="009E0846" w:rsidP="005A443A">
      <w:pPr>
        <w:spacing w:line="284" w:lineRule="atLeast"/>
        <w:rPr>
          <w:spacing w:val="10"/>
          <w:sz w:val="22"/>
          <w:szCs w:val="22"/>
        </w:rPr>
      </w:pPr>
      <w:r w:rsidRPr="005A443A">
        <w:rPr>
          <w:spacing w:val="10"/>
          <w:sz w:val="22"/>
          <w:szCs w:val="22"/>
        </w:rPr>
        <w:t xml:space="preserve">This Harvard classification system was based entirely on the appearance of the spectra and not on any </w:t>
      </w:r>
      <w:r w:rsidR="00A20C61" w:rsidRPr="005A443A">
        <w:rPr>
          <w:spacing w:val="10"/>
          <w:sz w:val="22"/>
          <w:szCs w:val="22"/>
        </w:rPr>
        <w:t>single physical parameter</w:t>
      </w:r>
      <w:r w:rsidRPr="005A443A">
        <w:rPr>
          <w:spacing w:val="10"/>
          <w:sz w:val="22"/>
          <w:szCs w:val="22"/>
        </w:rPr>
        <w:t xml:space="preserve"> of the stars. In 1920 an Indian physicist, M N Saha</w:t>
      </w:r>
      <w:r w:rsidR="00E2611B">
        <w:rPr>
          <w:spacing w:val="10"/>
          <w:sz w:val="22"/>
          <w:szCs w:val="22"/>
        </w:rPr>
        <w:t>,</w:t>
      </w:r>
      <w:r w:rsidRPr="005A443A">
        <w:rPr>
          <w:spacing w:val="10"/>
          <w:sz w:val="22"/>
          <w:szCs w:val="22"/>
        </w:rPr>
        <w:t xml:space="preserve"> showed that the temperature of the outer layers of a star was primarily responsible for the appearance of its spectrum. Soon after</w:t>
      </w:r>
      <w:r w:rsidR="00E2611B">
        <w:rPr>
          <w:spacing w:val="10"/>
          <w:sz w:val="22"/>
          <w:szCs w:val="22"/>
        </w:rPr>
        <w:t>,</w:t>
      </w:r>
      <w:r w:rsidRPr="005A443A">
        <w:rPr>
          <w:spacing w:val="10"/>
          <w:sz w:val="22"/>
          <w:szCs w:val="22"/>
        </w:rPr>
        <w:t xml:space="preserve"> Cecilia</w:t>
      </w:r>
      <w:r w:rsidR="00CB7F2F" w:rsidRPr="005A443A">
        <w:rPr>
          <w:spacing w:val="10"/>
          <w:sz w:val="22"/>
          <w:szCs w:val="22"/>
        </w:rPr>
        <w:t xml:space="preserve"> Payne</w:t>
      </w:r>
      <w:r w:rsidR="00E2611B">
        <w:rPr>
          <w:spacing w:val="10"/>
          <w:sz w:val="22"/>
          <w:szCs w:val="22"/>
        </w:rPr>
        <w:t>,</w:t>
      </w:r>
      <w:r w:rsidR="00CB7F2F" w:rsidRPr="005A443A">
        <w:rPr>
          <w:spacing w:val="10"/>
          <w:sz w:val="22"/>
          <w:szCs w:val="22"/>
        </w:rPr>
        <w:t xml:space="preserve"> an</w:t>
      </w:r>
      <w:r w:rsidRPr="005A443A">
        <w:rPr>
          <w:spacing w:val="10"/>
          <w:sz w:val="22"/>
          <w:szCs w:val="22"/>
        </w:rPr>
        <w:t xml:space="preserve"> American astronomer</w:t>
      </w:r>
      <w:r w:rsidR="00E2611B">
        <w:rPr>
          <w:spacing w:val="10"/>
          <w:sz w:val="22"/>
          <w:szCs w:val="22"/>
        </w:rPr>
        <w:t>,</w:t>
      </w:r>
      <w:r w:rsidRPr="005A443A">
        <w:rPr>
          <w:spacing w:val="10"/>
          <w:sz w:val="22"/>
          <w:szCs w:val="22"/>
        </w:rPr>
        <w:t xml:space="preserve"> found that stars of different spectral classes had </w:t>
      </w:r>
      <w:r w:rsidR="002F7C74" w:rsidRPr="005A443A">
        <w:rPr>
          <w:spacing w:val="10"/>
          <w:sz w:val="22"/>
          <w:szCs w:val="22"/>
        </w:rPr>
        <w:t>essentially</w:t>
      </w:r>
      <w:r w:rsidRPr="005A443A">
        <w:rPr>
          <w:spacing w:val="10"/>
          <w:sz w:val="22"/>
          <w:szCs w:val="22"/>
        </w:rPr>
        <w:t xml:space="preserve"> the same chemical composition. </w:t>
      </w:r>
    </w:p>
    <w:p w14:paraId="0ABDC8D4" w14:textId="77777777" w:rsidR="002F7C74" w:rsidRPr="005A443A" w:rsidRDefault="002F7C74" w:rsidP="005A443A">
      <w:pPr>
        <w:spacing w:line="284" w:lineRule="atLeast"/>
        <w:rPr>
          <w:spacing w:val="10"/>
          <w:sz w:val="22"/>
          <w:szCs w:val="22"/>
        </w:rPr>
      </w:pPr>
    </w:p>
    <w:p w14:paraId="2DCE122E" w14:textId="77777777" w:rsidR="00572C02" w:rsidRDefault="009E0846" w:rsidP="005A443A">
      <w:pPr>
        <w:spacing w:line="284" w:lineRule="atLeast"/>
        <w:rPr>
          <w:spacing w:val="10"/>
          <w:sz w:val="22"/>
          <w:szCs w:val="22"/>
        </w:rPr>
      </w:pPr>
      <w:r w:rsidRPr="005A443A">
        <w:rPr>
          <w:spacing w:val="10"/>
          <w:sz w:val="22"/>
          <w:szCs w:val="22"/>
        </w:rPr>
        <w:t xml:space="preserve">Annie Cannon then </w:t>
      </w:r>
      <w:r w:rsidR="00F57633" w:rsidRPr="005A443A">
        <w:rPr>
          <w:spacing w:val="10"/>
          <w:sz w:val="22"/>
          <w:szCs w:val="22"/>
        </w:rPr>
        <w:t>re-ordered by temperature, with some classes being merged and others rejected. Seven were left, O</w:t>
      </w:r>
      <w:r w:rsidR="00E2611B">
        <w:rPr>
          <w:spacing w:val="10"/>
          <w:sz w:val="22"/>
          <w:szCs w:val="22"/>
        </w:rPr>
        <w:t>,</w:t>
      </w:r>
      <w:r w:rsidR="00F57633" w:rsidRPr="005A443A">
        <w:rPr>
          <w:spacing w:val="10"/>
          <w:sz w:val="22"/>
          <w:szCs w:val="22"/>
        </w:rPr>
        <w:t xml:space="preserve"> B</w:t>
      </w:r>
      <w:r w:rsidR="00E2611B">
        <w:rPr>
          <w:spacing w:val="10"/>
          <w:sz w:val="22"/>
          <w:szCs w:val="22"/>
        </w:rPr>
        <w:t>,</w:t>
      </w:r>
      <w:r w:rsidR="00F57633" w:rsidRPr="005A443A">
        <w:rPr>
          <w:spacing w:val="10"/>
          <w:sz w:val="22"/>
          <w:szCs w:val="22"/>
        </w:rPr>
        <w:t xml:space="preserve"> A</w:t>
      </w:r>
      <w:r w:rsidR="00E2611B">
        <w:rPr>
          <w:spacing w:val="10"/>
          <w:sz w:val="22"/>
          <w:szCs w:val="22"/>
        </w:rPr>
        <w:t>,</w:t>
      </w:r>
      <w:r w:rsidR="00F57633" w:rsidRPr="005A443A">
        <w:rPr>
          <w:spacing w:val="10"/>
          <w:sz w:val="22"/>
          <w:szCs w:val="22"/>
        </w:rPr>
        <w:t xml:space="preserve"> F</w:t>
      </w:r>
      <w:r w:rsidR="00E2611B">
        <w:rPr>
          <w:spacing w:val="10"/>
          <w:sz w:val="22"/>
          <w:szCs w:val="22"/>
        </w:rPr>
        <w:t>,</w:t>
      </w:r>
      <w:r w:rsidR="00F57633" w:rsidRPr="005A443A">
        <w:rPr>
          <w:spacing w:val="10"/>
          <w:sz w:val="22"/>
          <w:szCs w:val="22"/>
        </w:rPr>
        <w:t xml:space="preserve"> G</w:t>
      </w:r>
      <w:r w:rsidR="00E2611B">
        <w:rPr>
          <w:spacing w:val="10"/>
          <w:sz w:val="22"/>
          <w:szCs w:val="22"/>
        </w:rPr>
        <w:t>,</w:t>
      </w:r>
      <w:r w:rsidR="00F57633" w:rsidRPr="005A443A">
        <w:rPr>
          <w:spacing w:val="10"/>
          <w:sz w:val="22"/>
          <w:szCs w:val="22"/>
        </w:rPr>
        <w:t xml:space="preserve"> K</w:t>
      </w:r>
      <w:r w:rsidR="00E2611B">
        <w:rPr>
          <w:spacing w:val="10"/>
          <w:sz w:val="22"/>
          <w:szCs w:val="22"/>
        </w:rPr>
        <w:t xml:space="preserve"> and</w:t>
      </w:r>
      <w:r w:rsidR="00F57633" w:rsidRPr="005A443A">
        <w:rPr>
          <w:spacing w:val="10"/>
          <w:sz w:val="22"/>
          <w:szCs w:val="22"/>
        </w:rPr>
        <w:t xml:space="preserve"> M</w:t>
      </w:r>
      <w:r w:rsidR="00E2611B">
        <w:rPr>
          <w:spacing w:val="10"/>
          <w:sz w:val="22"/>
          <w:szCs w:val="22"/>
        </w:rPr>
        <w:t>,</w:t>
      </w:r>
      <w:r w:rsidR="0006675F" w:rsidRPr="005A443A">
        <w:rPr>
          <w:spacing w:val="10"/>
          <w:sz w:val="22"/>
          <w:szCs w:val="22"/>
        </w:rPr>
        <w:t xml:space="preserve"> with O being the hottest and M the coolest (</w:t>
      </w:r>
      <w:r w:rsidR="00E2611B">
        <w:rPr>
          <w:spacing w:val="10"/>
          <w:sz w:val="22"/>
          <w:szCs w:val="22"/>
        </w:rPr>
        <w:t>a</w:t>
      </w:r>
      <w:r w:rsidR="0006675F" w:rsidRPr="005A443A">
        <w:rPr>
          <w:spacing w:val="10"/>
          <w:sz w:val="22"/>
          <w:szCs w:val="22"/>
        </w:rPr>
        <w:t xml:space="preserve"> widely used mnemonic is Oh Be A Fine Girl (or Guy) Kiss Me)</w:t>
      </w:r>
      <w:r w:rsidR="00E2611B">
        <w:rPr>
          <w:spacing w:val="10"/>
          <w:sz w:val="22"/>
          <w:szCs w:val="22"/>
        </w:rPr>
        <w:t>.</w:t>
      </w:r>
    </w:p>
    <w:p w14:paraId="559C4C25" w14:textId="77777777" w:rsidR="004D77D3" w:rsidRPr="005A443A" w:rsidRDefault="004D77D3" w:rsidP="005A443A">
      <w:pPr>
        <w:spacing w:line="284" w:lineRule="atLeast"/>
        <w:rPr>
          <w:spacing w:val="10"/>
          <w:sz w:val="22"/>
          <w:szCs w:val="22"/>
        </w:rPr>
      </w:pPr>
    </w:p>
    <w:p w14:paraId="682214AF" w14:textId="77777777" w:rsidR="00E00DD0" w:rsidRPr="005A443A" w:rsidRDefault="00F27BA8" w:rsidP="005A443A">
      <w:pPr>
        <w:spacing w:line="284" w:lineRule="atLeast"/>
        <w:rPr>
          <w:spacing w:val="10"/>
          <w:sz w:val="22"/>
          <w:szCs w:val="22"/>
        </w:rPr>
      </w:pPr>
      <w:r w:rsidRPr="005A443A">
        <w:rPr>
          <w:spacing w:val="10"/>
          <w:sz w:val="22"/>
          <w:szCs w:val="22"/>
        </w:rPr>
        <w:t xml:space="preserve">Each of these was then further </w:t>
      </w:r>
      <w:r w:rsidR="00424335" w:rsidRPr="005A443A">
        <w:rPr>
          <w:spacing w:val="10"/>
          <w:sz w:val="22"/>
          <w:szCs w:val="22"/>
        </w:rPr>
        <w:t>subdivided</w:t>
      </w:r>
      <w:r w:rsidRPr="005A443A">
        <w:rPr>
          <w:spacing w:val="10"/>
          <w:sz w:val="22"/>
          <w:szCs w:val="22"/>
        </w:rPr>
        <w:t xml:space="preserve"> into ten subclasses, labelled 0 to 9. The hottest G stars</w:t>
      </w:r>
      <w:r w:rsidR="00E2611B">
        <w:rPr>
          <w:spacing w:val="10"/>
          <w:sz w:val="22"/>
          <w:szCs w:val="22"/>
        </w:rPr>
        <w:t>,</w:t>
      </w:r>
      <w:r w:rsidRPr="005A443A">
        <w:rPr>
          <w:spacing w:val="10"/>
          <w:sz w:val="22"/>
          <w:szCs w:val="22"/>
        </w:rPr>
        <w:t xml:space="preserve"> for example</w:t>
      </w:r>
      <w:r w:rsidR="00E2611B">
        <w:rPr>
          <w:spacing w:val="10"/>
          <w:sz w:val="22"/>
          <w:szCs w:val="22"/>
        </w:rPr>
        <w:t>,</w:t>
      </w:r>
      <w:r w:rsidRPr="005A443A">
        <w:rPr>
          <w:spacing w:val="10"/>
          <w:sz w:val="22"/>
          <w:szCs w:val="22"/>
        </w:rPr>
        <w:t xml:space="preserve"> are </w:t>
      </w:r>
      <w:r w:rsidR="00424335" w:rsidRPr="005A443A">
        <w:rPr>
          <w:spacing w:val="10"/>
          <w:sz w:val="22"/>
          <w:szCs w:val="22"/>
        </w:rPr>
        <w:t>classified</w:t>
      </w:r>
      <w:r w:rsidRPr="005A443A">
        <w:rPr>
          <w:spacing w:val="10"/>
          <w:sz w:val="22"/>
          <w:szCs w:val="22"/>
        </w:rPr>
        <w:t xml:space="preserve"> as G0 and the coolest as G9. The Sun is a G2 star.</w:t>
      </w:r>
      <w:r w:rsidR="00E2611B">
        <w:rPr>
          <w:spacing w:val="10"/>
          <w:sz w:val="22"/>
          <w:szCs w:val="22"/>
        </w:rPr>
        <w:t xml:space="preserve"> </w:t>
      </w:r>
      <w:r w:rsidR="00424335" w:rsidRPr="005A443A">
        <w:rPr>
          <w:spacing w:val="10"/>
          <w:sz w:val="22"/>
          <w:szCs w:val="22"/>
        </w:rPr>
        <w:t xml:space="preserve">Some examples are given in Table </w:t>
      </w:r>
      <w:r w:rsidR="00C0473F" w:rsidRPr="005A443A">
        <w:rPr>
          <w:spacing w:val="10"/>
          <w:sz w:val="22"/>
          <w:szCs w:val="22"/>
        </w:rPr>
        <w:t>2</w:t>
      </w:r>
      <w:r w:rsidR="00E2611B">
        <w:rPr>
          <w:spacing w:val="10"/>
          <w:sz w:val="22"/>
          <w:szCs w:val="22"/>
        </w:rPr>
        <w:t>.</w:t>
      </w:r>
    </w:p>
    <w:p w14:paraId="7E807754" w14:textId="77777777" w:rsidR="00E00DD0" w:rsidRDefault="00E00DD0" w:rsidP="005A443A">
      <w:pPr>
        <w:spacing w:line="284" w:lineRule="atLeast"/>
        <w:rPr>
          <w:spacing w:val="10"/>
          <w:sz w:val="22"/>
          <w:szCs w:val="22"/>
        </w:rPr>
      </w:pPr>
    </w:p>
    <w:p w14:paraId="216ED817" w14:textId="77777777" w:rsidR="004D77D3" w:rsidRPr="00C6122E" w:rsidRDefault="004D77D3" w:rsidP="004D77D3">
      <w:pPr>
        <w:pStyle w:val="Text"/>
      </w:pPr>
      <w:r w:rsidRPr="004D77D3">
        <w:rPr>
          <w:b/>
        </w:rPr>
        <w:t>Table 2</w:t>
      </w:r>
      <w:r w:rsidRPr="00C6122E">
        <w:t xml:space="preserve"> Spectral class and temperature</w:t>
      </w:r>
    </w:p>
    <w:p w14:paraId="3464A686" w14:textId="77777777" w:rsidR="004D77D3" w:rsidRPr="004D77D3" w:rsidRDefault="004D77D3" w:rsidP="004D77D3">
      <w:pPr>
        <w:pStyle w:val="Text"/>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23"/>
        <w:gridCol w:w="2623"/>
        <w:gridCol w:w="2624"/>
      </w:tblGrid>
      <w:tr w:rsidR="00424335" w:rsidRPr="00C6122E" w14:paraId="7FFB7364" w14:textId="77777777" w:rsidTr="008A3B3C">
        <w:tc>
          <w:tcPr>
            <w:tcW w:w="2623" w:type="dxa"/>
          </w:tcPr>
          <w:p w14:paraId="1455370D" w14:textId="77777777" w:rsidR="00424335" w:rsidRPr="00C6122E" w:rsidRDefault="00424335" w:rsidP="005A443A">
            <w:pPr>
              <w:spacing w:line="284" w:lineRule="atLeast"/>
              <w:rPr>
                <w:rFonts w:eastAsia="Calibri"/>
                <w:b/>
                <w:spacing w:val="10"/>
                <w:sz w:val="22"/>
                <w:szCs w:val="22"/>
              </w:rPr>
            </w:pPr>
            <w:r w:rsidRPr="00C6122E">
              <w:rPr>
                <w:rFonts w:eastAsia="Calibri"/>
                <w:b/>
                <w:spacing w:val="10"/>
                <w:sz w:val="22"/>
                <w:szCs w:val="22"/>
              </w:rPr>
              <w:t>Spectral</w:t>
            </w:r>
            <w:r w:rsidR="00E2611B" w:rsidRPr="00C6122E">
              <w:rPr>
                <w:rFonts w:eastAsia="Calibri"/>
                <w:b/>
                <w:spacing w:val="10"/>
                <w:sz w:val="22"/>
                <w:szCs w:val="22"/>
              </w:rPr>
              <w:t xml:space="preserve"> c</w:t>
            </w:r>
            <w:r w:rsidRPr="00C6122E">
              <w:rPr>
                <w:rFonts w:eastAsia="Calibri"/>
                <w:b/>
                <w:spacing w:val="10"/>
                <w:sz w:val="22"/>
                <w:szCs w:val="22"/>
              </w:rPr>
              <w:t>lass</w:t>
            </w:r>
          </w:p>
        </w:tc>
        <w:tc>
          <w:tcPr>
            <w:tcW w:w="2623" w:type="dxa"/>
          </w:tcPr>
          <w:p w14:paraId="242DB56E" w14:textId="77777777" w:rsidR="00424335" w:rsidRPr="00C6122E" w:rsidRDefault="00424335" w:rsidP="005A443A">
            <w:pPr>
              <w:spacing w:line="284" w:lineRule="atLeast"/>
              <w:rPr>
                <w:rFonts w:eastAsia="Calibri"/>
                <w:b/>
                <w:spacing w:val="10"/>
                <w:sz w:val="22"/>
                <w:szCs w:val="22"/>
              </w:rPr>
            </w:pPr>
            <w:r w:rsidRPr="00C6122E">
              <w:rPr>
                <w:rFonts w:eastAsia="Calibri"/>
                <w:b/>
                <w:spacing w:val="10"/>
                <w:sz w:val="22"/>
                <w:szCs w:val="22"/>
              </w:rPr>
              <w:t>Approximate</w:t>
            </w:r>
            <w:r w:rsidR="00E2611B" w:rsidRPr="00C6122E">
              <w:rPr>
                <w:rFonts w:eastAsia="Calibri"/>
                <w:b/>
                <w:spacing w:val="10"/>
                <w:sz w:val="22"/>
                <w:szCs w:val="22"/>
              </w:rPr>
              <w:t xml:space="preserve"> </w:t>
            </w:r>
            <w:r w:rsidRPr="00C6122E">
              <w:rPr>
                <w:rFonts w:eastAsia="Calibri"/>
                <w:b/>
                <w:spacing w:val="10"/>
                <w:sz w:val="22"/>
                <w:szCs w:val="22"/>
              </w:rPr>
              <w:t>temperature (K)</w:t>
            </w:r>
          </w:p>
        </w:tc>
        <w:tc>
          <w:tcPr>
            <w:tcW w:w="2624" w:type="dxa"/>
          </w:tcPr>
          <w:p w14:paraId="08961049" w14:textId="77777777" w:rsidR="00424335" w:rsidRPr="00C6122E" w:rsidRDefault="00424335" w:rsidP="005A443A">
            <w:pPr>
              <w:spacing w:line="284" w:lineRule="atLeast"/>
              <w:rPr>
                <w:rFonts w:eastAsia="Calibri"/>
                <w:b/>
                <w:spacing w:val="10"/>
                <w:sz w:val="22"/>
                <w:szCs w:val="22"/>
              </w:rPr>
            </w:pPr>
            <w:r w:rsidRPr="00C6122E">
              <w:rPr>
                <w:rFonts w:eastAsia="Calibri"/>
                <w:b/>
                <w:spacing w:val="10"/>
                <w:sz w:val="22"/>
                <w:szCs w:val="22"/>
              </w:rPr>
              <w:t>Example</w:t>
            </w:r>
            <w:r w:rsidR="00E2611B" w:rsidRPr="00C6122E">
              <w:rPr>
                <w:rFonts w:eastAsia="Calibri"/>
                <w:b/>
                <w:spacing w:val="10"/>
                <w:sz w:val="22"/>
                <w:szCs w:val="22"/>
              </w:rPr>
              <w:t xml:space="preserve"> </w:t>
            </w:r>
            <w:r w:rsidRPr="00C6122E">
              <w:rPr>
                <w:rFonts w:eastAsia="Calibri"/>
                <w:b/>
                <w:spacing w:val="10"/>
                <w:sz w:val="22"/>
                <w:szCs w:val="22"/>
              </w:rPr>
              <w:t>(visible with naked eye)</w:t>
            </w:r>
          </w:p>
        </w:tc>
      </w:tr>
      <w:tr w:rsidR="00424335" w:rsidRPr="005A443A" w14:paraId="57329395" w14:textId="77777777" w:rsidTr="008A3B3C">
        <w:tc>
          <w:tcPr>
            <w:tcW w:w="2623" w:type="dxa"/>
          </w:tcPr>
          <w:p w14:paraId="6C86D057" w14:textId="77777777" w:rsidR="00424335" w:rsidRPr="005A443A" w:rsidRDefault="00424335" w:rsidP="005A443A">
            <w:pPr>
              <w:spacing w:line="284" w:lineRule="atLeast"/>
              <w:rPr>
                <w:rFonts w:eastAsia="Calibri"/>
                <w:spacing w:val="10"/>
                <w:sz w:val="22"/>
                <w:szCs w:val="22"/>
              </w:rPr>
            </w:pPr>
            <w:r w:rsidRPr="005A443A">
              <w:rPr>
                <w:rFonts w:eastAsia="Calibri"/>
                <w:spacing w:val="10"/>
                <w:sz w:val="22"/>
                <w:szCs w:val="22"/>
              </w:rPr>
              <w:t>O</w:t>
            </w:r>
          </w:p>
        </w:tc>
        <w:tc>
          <w:tcPr>
            <w:tcW w:w="2623" w:type="dxa"/>
          </w:tcPr>
          <w:p w14:paraId="0AF3941E" w14:textId="77777777" w:rsidR="00424335" w:rsidRPr="005A443A" w:rsidRDefault="000827A5" w:rsidP="005A443A">
            <w:pPr>
              <w:spacing w:line="284" w:lineRule="atLeast"/>
              <w:rPr>
                <w:rFonts w:eastAsia="Calibri"/>
                <w:spacing w:val="10"/>
                <w:sz w:val="22"/>
                <w:szCs w:val="22"/>
              </w:rPr>
            </w:pPr>
            <w:r w:rsidRPr="005A443A">
              <w:rPr>
                <w:rFonts w:eastAsia="Calibri"/>
                <w:spacing w:val="10"/>
                <w:sz w:val="22"/>
                <w:szCs w:val="22"/>
              </w:rPr>
              <w:t>40,000</w:t>
            </w:r>
          </w:p>
        </w:tc>
        <w:tc>
          <w:tcPr>
            <w:tcW w:w="2624" w:type="dxa"/>
          </w:tcPr>
          <w:p w14:paraId="3D85F5C6" w14:textId="77777777" w:rsidR="00424335" w:rsidRPr="005A443A" w:rsidRDefault="000827A5" w:rsidP="005A443A">
            <w:pPr>
              <w:spacing w:line="284" w:lineRule="atLeast"/>
              <w:rPr>
                <w:rFonts w:eastAsia="Calibri"/>
                <w:spacing w:val="10"/>
                <w:sz w:val="22"/>
                <w:szCs w:val="22"/>
              </w:rPr>
            </w:pPr>
            <w:r w:rsidRPr="005A443A">
              <w:rPr>
                <w:rFonts w:eastAsia="Calibri"/>
                <w:spacing w:val="10"/>
                <w:sz w:val="22"/>
                <w:szCs w:val="22"/>
              </w:rPr>
              <w:t>Meissa (O8)</w:t>
            </w:r>
          </w:p>
        </w:tc>
      </w:tr>
      <w:tr w:rsidR="00424335" w:rsidRPr="005A443A" w14:paraId="455D74A1" w14:textId="77777777" w:rsidTr="008A3B3C">
        <w:tc>
          <w:tcPr>
            <w:tcW w:w="2623" w:type="dxa"/>
          </w:tcPr>
          <w:p w14:paraId="4A548F20" w14:textId="77777777" w:rsidR="00424335" w:rsidRPr="005A443A" w:rsidRDefault="00424335" w:rsidP="005A443A">
            <w:pPr>
              <w:spacing w:line="284" w:lineRule="atLeast"/>
              <w:rPr>
                <w:rFonts w:eastAsia="Calibri"/>
                <w:spacing w:val="10"/>
                <w:sz w:val="22"/>
                <w:szCs w:val="22"/>
              </w:rPr>
            </w:pPr>
            <w:r w:rsidRPr="005A443A">
              <w:rPr>
                <w:rFonts w:eastAsia="Calibri"/>
                <w:spacing w:val="10"/>
                <w:sz w:val="22"/>
                <w:szCs w:val="22"/>
              </w:rPr>
              <w:t>B</w:t>
            </w:r>
          </w:p>
        </w:tc>
        <w:tc>
          <w:tcPr>
            <w:tcW w:w="2623" w:type="dxa"/>
          </w:tcPr>
          <w:p w14:paraId="290389DB" w14:textId="77777777" w:rsidR="00424335" w:rsidRPr="005A443A" w:rsidRDefault="000827A5" w:rsidP="005A443A">
            <w:pPr>
              <w:spacing w:line="284" w:lineRule="atLeast"/>
              <w:rPr>
                <w:rFonts w:eastAsia="Calibri"/>
                <w:spacing w:val="10"/>
                <w:sz w:val="22"/>
                <w:szCs w:val="22"/>
              </w:rPr>
            </w:pPr>
            <w:r w:rsidRPr="005A443A">
              <w:rPr>
                <w:rFonts w:eastAsia="Calibri"/>
                <w:spacing w:val="10"/>
                <w:sz w:val="22"/>
                <w:szCs w:val="22"/>
              </w:rPr>
              <w:t>20,000</w:t>
            </w:r>
          </w:p>
        </w:tc>
        <w:tc>
          <w:tcPr>
            <w:tcW w:w="2624" w:type="dxa"/>
          </w:tcPr>
          <w:p w14:paraId="07CC5820" w14:textId="77777777" w:rsidR="00424335" w:rsidRPr="005A443A" w:rsidRDefault="000827A5" w:rsidP="005A443A">
            <w:pPr>
              <w:spacing w:line="284" w:lineRule="atLeast"/>
              <w:rPr>
                <w:rFonts w:eastAsia="Calibri"/>
                <w:spacing w:val="10"/>
                <w:sz w:val="22"/>
                <w:szCs w:val="22"/>
              </w:rPr>
            </w:pPr>
            <w:r w:rsidRPr="005A443A">
              <w:rPr>
                <w:rFonts w:eastAsia="Calibri"/>
                <w:spacing w:val="10"/>
                <w:sz w:val="22"/>
                <w:szCs w:val="22"/>
              </w:rPr>
              <w:t>Achernar (B3)</w:t>
            </w:r>
          </w:p>
        </w:tc>
      </w:tr>
      <w:tr w:rsidR="00424335" w:rsidRPr="005A443A" w14:paraId="62123DD2" w14:textId="77777777" w:rsidTr="008A3B3C">
        <w:tc>
          <w:tcPr>
            <w:tcW w:w="2623" w:type="dxa"/>
          </w:tcPr>
          <w:p w14:paraId="2D501663" w14:textId="77777777" w:rsidR="00424335" w:rsidRPr="005A443A" w:rsidRDefault="00424335" w:rsidP="005A443A">
            <w:pPr>
              <w:spacing w:line="284" w:lineRule="atLeast"/>
              <w:rPr>
                <w:rFonts w:eastAsia="Calibri"/>
                <w:spacing w:val="10"/>
                <w:sz w:val="22"/>
                <w:szCs w:val="22"/>
              </w:rPr>
            </w:pPr>
            <w:r w:rsidRPr="005A443A">
              <w:rPr>
                <w:rFonts w:eastAsia="Calibri"/>
                <w:spacing w:val="10"/>
                <w:sz w:val="22"/>
                <w:szCs w:val="22"/>
              </w:rPr>
              <w:t>A</w:t>
            </w:r>
          </w:p>
        </w:tc>
        <w:tc>
          <w:tcPr>
            <w:tcW w:w="2623" w:type="dxa"/>
          </w:tcPr>
          <w:p w14:paraId="74779BE5" w14:textId="77777777" w:rsidR="00424335" w:rsidRPr="005A443A" w:rsidRDefault="000827A5" w:rsidP="005A443A">
            <w:pPr>
              <w:spacing w:line="284" w:lineRule="atLeast"/>
              <w:rPr>
                <w:rFonts w:eastAsia="Calibri"/>
                <w:spacing w:val="10"/>
                <w:sz w:val="22"/>
                <w:szCs w:val="22"/>
              </w:rPr>
            </w:pPr>
            <w:r w:rsidRPr="005A443A">
              <w:rPr>
                <w:rFonts w:eastAsia="Calibri"/>
                <w:spacing w:val="10"/>
                <w:sz w:val="22"/>
                <w:szCs w:val="22"/>
              </w:rPr>
              <w:t>10,000</w:t>
            </w:r>
          </w:p>
        </w:tc>
        <w:tc>
          <w:tcPr>
            <w:tcW w:w="2624" w:type="dxa"/>
          </w:tcPr>
          <w:p w14:paraId="2BA4886B" w14:textId="77777777" w:rsidR="00424335" w:rsidRPr="005A443A" w:rsidRDefault="000827A5" w:rsidP="005A443A">
            <w:pPr>
              <w:spacing w:line="284" w:lineRule="atLeast"/>
              <w:rPr>
                <w:rFonts w:eastAsia="Calibri"/>
                <w:spacing w:val="10"/>
                <w:sz w:val="22"/>
                <w:szCs w:val="22"/>
              </w:rPr>
            </w:pPr>
            <w:r w:rsidRPr="005A443A">
              <w:rPr>
                <w:rFonts w:eastAsia="Calibri"/>
                <w:spacing w:val="10"/>
                <w:sz w:val="22"/>
                <w:szCs w:val="22"/>
              </w:rPr>
              <w:t>Sirius (A1)</w:t>
            </w:r>
          </w:p>
        </w:tc>
      </w:tr>
      <w:tr w:rsidR="00424335" w:rsidRPr="005A443A" w14:paraId="5B04B3B0" w14:textId="77777777" w:rsidTr="008A3B3C">
        <w:tc>
          <w:tcPr>
            <w:tcW w:w="2623" w:type="dxa"/>
          </w:tcPr>
          <w:p w14:paraId="70DA9008" w14:textId="77777777" w:rsidR="00424335" w:rsidRPr="005A443A" w:rsidRDefault="000827A5" w:rsidP="005A443A">
            <w:pPr>
              <w:spacing w:line="284" w:lineRule="atLeast"/>
              <w:rPr>
                <w:rFonts w:eastAsia="Calibri"/>
                <w:spacing w:val="10"/>
                <w:sz w:val="22"/>
                <w:szCs w:val="22"/>
              </w:rPr>
            </w:pPr>
            <w:r w:rsidRPr="005A443A">
              <w:rPr>
                <w:rFonts w:eastAsia="Calibri"/>
                <w:spacing w:val="10"/>
                <w:sz w:val="22"/>
                <w:szCs w:val="22"/>
              </w:rPr>
              <w:t>F</w:t>
            </w:r>
          </w:p>
        </w:tc>
        <w:tc>
          <w:tcPr>
            <w:tcW w:w="2623" w:type="dxa"/>
          </w:tcPr>
          <w:p w14:paraId="0BD46E95" w14:textId="77777777" w:rsidR="00424335" w:rsidRPr="005A443A" w:rsidRDefault="000827A5" w:rsidP="005A443A">
            <w:pPr>
              <w:spacing w:line="284" w:lineRule="atLeast"/>
              <w:rPr>
                <w:rFonts w:eastAsia="Calibri"/>
                <w:spacing w:val="10"/>
                <w:sz w:val="22"/>
                <w:szCs w:val="22"/>
              </w:rPr>
            </w:pPr>
            <w:r w:rsidRPr="005A443A">
              <w:rPr>
                <w:rFonts w:eastAsia="Calibri"/>
                <w:spacing w:val="10"/>
                <w:sz w:val="22"/>
                <w:szCs w:val="22"/>
              </w:rPr>
              <w:t>7,500</w:t>
            </w:r>
          </w:p>
        </w:tc>
        <w:tc>
          <w:tcPr>
            <w:tcW w:w="2624" w:type="dxa"/>
          </w:tcPr>
          <w:p w14:paraId="6FA2FE5A" w14:textId="77777777" w:rsidR="00424335" w:rsidRPr="005A443A" w:rsidRDefault="000827A5" w:rsidP="005A443A">
            <w:pPr>
              <w:spacing w:line="284" w:lineRule="atLeast"/>
              <w:rPr>
                <w:rFonts w:eastAsia="Calibri"/>
                <w:spacing w:val="10"/>
                <w:sz w:val="22"/>
                <w:szCs w:val="22"/>
              </w:rPr>
            </w:pPr>
            <w:smartTag w:uri="urn:schemas-microsoft-com:office:smarttags" w:element="place">
              <w:smartTag w:uri="urn:schemas-microsoft-com:office:smarttags" w:element="City">
                <w:r w:rsidRPr="005A443A">
                  <w:rPr>
                    <w:rFonts w:eastAsia="Calibri"/>
                    <w:spacing w:val="10"/>
                    <w:sz w:val="22"/>
                    <w:szCs w:val="22"/>
                  </w:rPr>
                  <w:t>Canopus</w:t>
                </w:r>
              </w:smartTag>
            </w:smartTag>
            <w:r w:rsidRPr="005A443A">
              <w:rPr>
                <w:rFonts w:eastAsia="Calibri"/>
                <w:spacing w:val="10"/>
                <w:sz w:val="22"/>
                <w:szCs w:val="22"/>
              </w:rPr>
              <w:t xml:space="preserve"> (F0)</w:t>
            </w:r>
          </w:p>
        </w:tc>
      </w:tr>
      <w:tr w:rsidR="00424335" w:rsidRPr="005A443A" w14:paraId="77D72E90" w14:textId="77777777" w:rsidTr="008A3B3C">
        <w:tc>
          <w:tcPr>
            <w:tcW w:w="2623" w:type="dxa"/>
          </w:tcPr>
          <w:p w14:paraId="5E6E3D7A" w14:textId="77777777" w:rsidR="00424335" w:rsidRPr="005A443A" w:rsidRDefault="000827A5" w:rsidP="005A443A">
            <w:pPr>
              <w:spacing w:line="284" w:lineRule="atLeast"/>
              <w:rPr>
                <w:rFonts w:eastAsia="Calibri"/>
                <w:spacing w:val="10"/>
                <w:sz w:val="22"/>
                <w:szCs w:val="22"/>
              </w:rPr>
            </w:pPr>
            <w:r w:rsidRPr="005A443A">
              <w:rPr>
                <w:rFonts w:eastAsia="Calibri"/>
                <w:spacing w:val="10"/>
                <w:sz w:val="22"/>
                <w:szCs w:val="22"/>
              </w:rPr>
              <w:t>G</w:t>
            </w:r>
          </w:p>
        </w:tc>
        <w:tc>
          <w:tcPr>
            <w:tcW w:w="2623" w:type="dxa"/>
          </w:tcPr>
          <w:p w14:paraId="463969A8" w14:textId="77777777" w:rsidR="00424335" w:rsidRPr="005A443A" w:rsidRDefault="000827A5" w:rsidP="005A443A">
            <w:pPr>
              <w:spacing w:line="284" w:lineRule="atLeast"/>
              <w:rPr>
                <w:rFonts w:eastAsia="Calibri"/>
                <w:spacing w:val="10"/>
                <w:sz w:val="22"/>
                <w:szCs w:val="22"/>
              </w:rPr>
            </w:pPr>
            <w:r w:rsidRPr="005A443A">
              <w:rPr>
                <w:rFonts w:eastAsia="Calibri"/>
                <w:spacing w:val="10"/>
                <w:sz w:val="22"/>
                <w:szCs w:val="22"/>
              </w:rPr>
              <w:t>5,500</w:t>
            </w:r>
          </w:p>
        </w:tc>
        <w:tc>
          <w:tcPr>
            <w:tcW w:w="2624" w:type="dxa"/>
          </w:tcPr>
          <w:p w14:paraId="239720EF" w14:textId="77777777" w:rsidR="00424335" w:rsidRPr="005A443A" w:rsidRDefault="000827A5" w:rsidP="005A443A">
            <w:pPr>
              <w:spacing w:line="284" w:lineRule="atLeast"/>
              <w:rPr>
                <w:rFonts w:eastAsia="Calibri"/>
                <w:spacing w:val="10"/>
                <w:sz w:val="22"/>
                <w:szCs w:val="22"/>
              </w:rPr>
            </w:pPr>
            <w:r w:rsidRPr="005A443A">
              <w:rPr>
                <w:rFonts w:eastAsia="Calibri"/>
                <w:spacing w:val="10"/>
                <w:sz w:val="22"/>
                <w:szCs w:val="22"/>
              </w:rPr>
              <w:t>Sun (G2)</w:t>
            </w:r>
          </w:p>
        </w:tc>
      </w:tr>
      <w:tr w:rsidR="00424335" w:rsidRPr="005A443A" w14:paraId="690D9801" w14:textId="77777777" w:rsidTr="008A3B3C">
        <w:tc>
          <w:tcPr>
            <w:tcW w:w="2623" w:type="dxa"/>
          </w:tcPr>
          <w:p w14:paraId="15223DEE" w14:textId="77777777" w:rsidR="00424335" w:rsidRPr="005A443A" w:rsidRDefault="00424335" w:rsidP="005A443A">
            <w:pPr>
              <w:spacing w:line="284" w:lineRule="atLeast"/>
              <w:rPr>
                <w:rFonts w:eastAsia="Calibri"/>
                <w:spacing w:val="10"/>
                <w:sz w:val="22"/>
                <w:szCs w:val="22"/>
              </w:rPr>
            </w:pPr>
            <w:r w:rsidRPr="005A443A">
              <w:rPr>
                <w:rFonts w:eastAsia="Calibri"/>
                <w:spacing w:val="10"/>
                <w:sz w:val="22"/>
                <w:szCs w:val="22"/>
              </w:rPr>
              <w:t>K</w:t>
            </w:r>
          </w:p>
        </w:tc>
        <w:tc>
          <w:tcPr>
            <w:tcW w:w="2623" w:type="dxa"/>
          </w:tcPr>
          <w:p w14:paraId="5DAE916D" w14:textId="77777777" w:rsidR="00424335" w:rsidRPr="005A443A" w:rsidRDefault="000827A5" w:rsidP="005A443A">
            <w:pPr>
              <w:spacing w:line="284" w:lineRule="atLeast"/>
              <w:rPr>
                <w:rFonts w:eastAsia="Calibri"/>
                <w:spacing w:val="10"/>
                <w:sz w:val="22"/>
                <w:szCs w:val="22"/>
              </w:rPr>
            </w:pPr>
            <w:r w:rsidRPr="005A443A">
              <w:rPr>
                <w:rFonts w:eastAsia="Calibri"/>
                <w:spacing w:val="10"/>
                <w:sz w:val="22"/>
                <w:szCs w:val="22"/>
              </w:rPr>
              <w:t>4,500</w:t>
            </w:r>
          </w:p>
        </w:tc>
        <w:tc>
          <w:tcPr>
            <w:tcW w:w="2624" w:type="dxa"/>
          </w:tcPr>
          <w:p w14:paraId="0D0DE4C2" w14:textId="77777777" w:rsidR="00424335" w:rsidRPr="005A443A" w:rsidRDefault="000827A5" w:rsidP="005A443A">
            <w:pPr>
              <w:spacing w:line="284" w:lineRule="atLeast"/>
              <w:rPr>
                <w:rFonts w:eastAsia="Calibri"/>
                <w:spacing w:val="10"/>
                <w:sz w:val="22"/>
                <w:szCs w:val="22"/>
              </w:rPr>
            </w:pPr>
            <w:r w:rsidRPr="005A443A">
              <w:rPr>
                <w:rFonts w:eastAsia="Calibri"/>
                <w:spacing w:val="10"/>
                <w:sz w:val="22"/>
                <w:szCs w:val="22"/>
              </w:rPr>
              <w:t>Arcturus (</w:t>
            </w:r>
            <w:smartTag w:uri="urn:schemas-microsoft-com:office:smarttags" w:element="place">
              <w:r w:rsidRPr="005A443A">
                <w:rPr>
                  <w:rFonts w:eastAsia="Calibri"/>
                  <w:spacing w:val="10"/>
                  <w:sz w:val="22"/>
                  <w:szCs w:val="22"/>
                </w:rPr>
                <w:t>K2</w:t>
              </w:r>
            </w:smartTag>
            <w:r w:rsidRPr="005A443A">
              <w:rPr>
                <w:rFonts w:eastAsia="Calibri"/>
                <w:spacing w:val="10"/>
                <w:sz w:val="22"/>
                <w:szCs w:val="22"/>
              </w:rPr>
              <w:t>)</w:t>
            </w:r>
          </w:p>
        </w:tc>
      </w:tr>
      <w:tr w:rsidR="00424335" w:rsidRPr="005A443A" w14:paraId="498A4B4F" w14:textId="77777777" w:rsidTr="008A3B3C">
        <w:tc>
          <w:tcPr>
            <w:tcW w:w="2623" w:type="dxa"/>
          </w:tcPr>
          <w:p w14:paraId="498D3AAD" w14:textId="77777777" w:rsidR="00424335" w:rsidRPr="005A443A" w:rsidRDefault="00424335" w:rsidP="005A443A">
            <w:pPr>
              <w:spacing w:line="284" w:lineRule="atLeast"/>
              <w:rPr>
                <w:rFonts w:eastAsia="Calibri"/>
                <w:spacing w:val="10"/>
                <w:sz w:val="22"/>
                <w:szCs w:val="22"/>
              </w:rPr>
            </w:pPr>
            <w:r w:rsidRPr="005A443A">
              <w:rPr>
                <w:rFonts w:eastAsia="Calibri"/>
                <w:spacing w:val="10"/>
                <w:sz w:val="22"/>
                <w:szCs w:val="22"/>
              </w:rPr>
              <w:t>M</w:t>
            </w:r>
          </w:p>
        </w:tc>
        <w:tc>
          <w:tcPr>
            <w:tcW w:w="2623" w:type="dxa"/>
          </w:tcPr>
          <w:p w14:paraId="4A10D04B" w14:textId="77777777" w:rsidR="00424335" w:rsidRPr="005A443A" w:rsidRDefault="000827A5" w:rsidP="005A443A">
            <w:pPr>
              <w:spacing w:line="284" w:lineRule="atLeast"/>
              <w:rPr>
                <w:rFonts w:eastAsia="Calibri"/>
                <w:spacing w:val="10"/>
                <w:sz w:val="22"/>
                <w:szCs w:val="22"/>
              </w:rPr>
            </w:pPr>
            <w:r w:rsidRPr="005A443A">
              <w:rPr>
                <w:rFonts w:eastAsia="Calibri"/>
                <w:spacing w:val="10"/>
                <w:sz w:val="22"/>
                <w:szCs w:val="22"/>
              </w:rPr>
              <w:t>3,000</w:t>
            </w:r>
          </w:p>
        </w:tc>
        <w:tc>
          <w:tcPr>
            <w:tcW w:w="2624" w:type="dxa"/>
          </w:tcPr>
          <w:p w14:paraId="0213B819" w14:textId="77777777" w:rsidR="00424335" w:rsidRPr="005A443A" w:rsidRDefault="000827A5" w:rsidP="005A443A">
            <w:pPr>
              <w:spacing w:line="284" w:lineRule="atLeast"/>
              <w:rPr>
                <w:rFonts w:eastAsia="Calibri"/>
                <w:spacing w:val="10"/>
                <w:sz w:val="22"/>
                <w:szCs w:val="22"/>
              </w:rPr>
            </w:pPr>
            <w:r w:rsidRPr="005A443A">
              <w:rPr>
                <w:rFonts w:eastAsia="Calibri"/>
                <w:spacing w:val="10"/>
                <w:sz w:val="22"/>
                <w:szCs w:val="22"/>
              </w:rPr>
              <w:t>Betelgeuse (M2)</w:t>
            </w:r>
          </w:p>
        </w:tc>
      </w:tr>
    </w:tbl>
    <w:p w14:paraId="5977E054" w14:textId="77777777" w:rsidR="004D77D3" w:rsidRPr="004D77D3" w:rsidRDefault="001B7C90" w:rsidP="004D77D3">
      <w:pPr>
        <w:pStyle w:val="Text"/>
        <w:rPr>
          <w:sz w:val="32"/>
          <w:szCs w:val="32"/>
        </w:rPr>
      </w:pPr>
      <w:r w:rsidRPr="005A443A">
        <w:br w:type="page"/>
      </w:r>
      <w:bookmarkStart w:id="22" w:name="_Toc307578909"/>
    </w:p>
    <w:p w14:paraId="66E5E40F" w14:textId="77777777" w:rsidR="004D77D3" w:rsidRPr="004D77D3" w:rsidRDefault="004D77D3" w:rsidP="004D77D3">
      <w:pPr>
        <w:pStyle w:val="Text"/>
        <w:rPr>
          <w:sz w:val="32"/>
          <w:szCs w:val="32"/>
        </w:rPr>
      </w:pPr>
    </w:p>
    <w:p w14:paraId="1C6B02B8" w14:textId="77777777" w:rsidR="004D77D3" w:rsidRPr="004D77D3" w:rsidRDefault="004D77D3" w:rsidP="004D77D3">
      <w:pPr>
        <w:pStyle w:val="Text"/>
        <w:rPr>
          <w:sz w:val="32"/>
          <w:szCs w:val="32"/>
        </w:rPr>
      </w:pPr>
    </w:p>
    <w:p w14:paraId="50541C91" w14:textId="77777777" w:rsidR="004D77D3" w:rsidRPr="004D77D3" w:rsidRDefault="004D77D3" w:rsidP="004D77D3">
      <w:pPr>
        <w:pStyle w:val="Text"/>
        <w:rPr>
          <w:sz w:val="32"/>
          <w:szCs w:val="32"/>
        </w:rPr>
      </w:pPr>
    </w:p>
    <w:p w14:paraId="45D8CAB4" w14:textId="77777777" w:rsidR="0024596C" w:rsidRPr="004D77D3" w:rsidRDefault="00A40372" w:rsidP="004D77D3">
      <w:pPr>
        <w:pStyle w:val="Text"/>
        <w:rPr>
          <w:b/>
          <w:sz w:val="32"/>
          <w:szCs w:val="32"/>
        </w:rPr>
      </w:pPr>
      <w:r w:rsidRPr="004D77D3">
        <w:rPr>
          <w:b/>
          <w:sz w:val="32"/>
          <w:szCs w:val="32"/>
        </w:rPr>
        <w:t xml:space="preserve">Appendix </w:t>
      </w:r>
      <w:r w:rsidR="00E2611B">
        <w:rPr>
          <w:b/>
          <w:sz w:val="32"/>
          <w:szCs w:val="32"/>
        </w:rPr>
        <w:t>2</w:t>
      </w:r>
      <w:r w:rsidR="001B7C90" w:rsidRPr="004D77D3">
        <w:rPr>
          <w:b/>
          <w:sz w:val="32"/>
          <w:szCs w:val="32"/>
        </w:rPr>
        <w:t>: H</w:t>
      </w:r>
      <w:r w:rsidR="00E2611B">
        <w:rPr>
          <w:b/>
          <w:sz w:val="32"/>
          <w:szCs w:val="32"/>
        </w:rPr>
        <w:t>–</w:t>
      </w:r>
      <w:r w:rsidR="001B7C90" w:rsidRPr="004D77D3">
        <w:rPr>
          <w:b/>
          <w:sz w:val="32"/>
          <w:szCs w:val="32"/>
        </w:rPr>
        <w:t>R analogy</w:t>
      </w:r>
      <w:bookmarkEnd w:id="22"/>
    </w:p>
    <w:p w14:paraId="28E5480A" w14:textId="77777777" w:rsidR="004D77D3" w:rsidRDefault="004D77D3" w:rsidP="005A443A">
      <w:pPr>
        <w:spacing w:line="284" w:lineRule="atLeast"/>
        <w:rPr>
          <w:spacing w:val="10"/>
          <w:sz w:val="22"/>
          <w:szCs w:val="22"/>
        </w:rPr>
      </w:pPr>
    </w:p>
    <w:p w14:paraId="7F0969A4" w14:textId="77777777" w:rsidR="00A40372" w:rsidRPr="005A443A" w:rsidRDefault="00A83A6E" w:rsidP="005A443A">
      <w:pPr>
        <w:spacing w:line="284" w:lineRule="atLeast"/>
        <w:rPr>
          <w:spacing w:val="10"/>
          <w:sz w:val="22"/>
          <w:szCs w:val="22"/>
        </w:rPr>
      </w:pPr>
      <w:r w:rsidRPr="005A443A">
        <w:rPr>
          <w:spacing w:val="10"/>
          <w:sz w:val="22"/>
          <w:szCs w:val="22"/>
        </w:rPr>
        <w:t xml:space="preserve">Some car data </w:t>
      </w:r>
      <w:r w:rsidR="00883C61">
        <w:rPr>
          <w:spacing w:val="10"/>
          <w:sz w:val="22"/>
          <w:szCs w:val="22"/>
        </w:rPr>
        <w:t xml:space="preserve">(Table 3) </w:t>
      </w:r>
      <w:r w:rsidRPr="005A443A">
        <w:rPr>
          <w:spacing w:val="10"/>
          <w:sz w:val="22"/>
          <w:szCs w:val="22"/>
        </w:rPr>
        <w:t xml:space="preserve">and the corresponding </w:t>
      </w:r>
      <w:r w:rsidR="00315452">
        <w:rPr>
          <w:spacing w:val="10"/>
          <w:sz w:val="22"/>
          <w:szCs w:val="22"/>
        </w:rPr>
        <w:t>‘</w:t>
      </w:r>
      <w:r w:rsidRPr="005A443A">
        <w:rPr>
          <w:spacing w:val="10"/>
          <w:sz w:val="22"/>
          <w:szCs w:val="22"/>
        </w:rPr>
        <w:t>H</w:t>
      </w:r>
      <w:r w:rsidR="001E51C0">
        <w:rPr>
          <w:spacing w:val="10"/>
          <w:sz w:val="22"/>
          <w:szCs w:val="22"/>
        </w:rPr>
        <w:t>–</w:t>
      </w:r>
      <w:r w:rsidRPr="005A443A">
        <w:rPr>
          <w:spacing w:val="10"/>
          <w:sz w:val="22"/>
          <w:szCs w:val="22"/>
        </w:rPr>
        <w:t>R</w:t>
      </w:r>
      <w:r w:rsidR="00315452">
        <w:rPr>
          <w:spacing w:val="10"/>
          <w:sz w:val="22"/>
          <w:szCs w:val="22"/>
        </w:rPr>
        <w:t>’</w:t>
      </w:r>
      <w:r w:rsidRPr="005A443A">
        <w:rPr>
          <w:spacing w:val="10"/>
          <w:sz w:val="22"/>
          <w:szCs w:val="22"/>
        </w:rPr>
        <w:t xml:space="preserve"> diagram</w:t>
      </w:r>
      <w:r w:rsidR="00883C61">
        <w:rPr>
          <w:spacing w:val="10"/>
          <w:sz w:val="22"/>
          <w:szCs w:val="22"/>
        </w:rPr>
        <w:t xml:space="preserve"> (Figure 9)</w:t>
      </w:r>
      <w:r w:rsidR="00A74B25">
        <w:rPr>
          <w:spacing w:val="10"/>
          <w:sz w:val="22"/>
          <w:szCs w:val="22"/>
        </w:rPr>
        <w:t xml:space="preserve">. </w:t>
      </w:r>
    </w:p>
    <w:p w14:paraId="2726B9C2" w14:textId="77777777" w:rsidR="00DA2133" w:rsidRDefault="00DA2133" w:rsidP="005A443A">
      <w:pPr>
        <w:spacing w:line="284" w:lineRule="atLeast"/>
        <w:rPr>
          <w:spacing w:val="10"/>
          <w:sz w:val="22"/>
          <w:szCs w:val="22"/>
        </w:rPr>
      </w:pPr>
      <w:r w:rsidRPr="005A443A">
        <w:rPr>
          <w:spacing w:val="10"/>
          <w:sz w:val="22"/>
          <w:szCs w:val="22"/>
        </w:rPr>
        <w:t>High</w:t>
      </w:r>
      <w:r w:rsidR="001E51C0">
        <w:rPr>
          <w:spacing w:val="10"/>
          <w:sz w:val="22"/>
          <w:szCs w:val="22"/>
        </w:rPr>
        <w:t>-</w:t>
      </w:r>
      <w:r w:rsidRPr="005A443A">
        <w:rPr>
          <w:spacing w:val="10"/>
          <w:sz w:val="22"/>
          <w:szCs w:val="22"/>
        </w:rPr>
        <w:t>performance cars are highlighted in yellow, hybrids in green and diesels in grey.</w:t>
      </w:r>
    </w:p>
    <w:p w14:paraId="13B100A6" w14:textId="77777777" w:rsidR="00A74B25" w:rsidRPr="00A74B25" w:rsidRDefault="00A74B25" w:rsidP="00A74B25">
      <w:pPr>
        <w:rPr>
          <w:spacing w:val="10"/>
          <w:sz w:val="20"/>
          <w:szCs w:val="20"/>
        </w:rPr>
      </w:pPr>
    </w:p>
    <w:p w14:paraId="0872AA7D" w14:textId="77777777" w:rsidR="00A74B25" w:rsidRDefault="00883C61" w:rsidP="005A443A">
      <w:pPr>
        <w:spacing w:line="284" w:lineRule="atLeast"/>
        <w:rPr>
          <w:spacing w:val="10"/>
          <w:sz w:val="22"/>
          <w:szCs w:val="22"/>
        </w:rPr>
      </w:pPr>
      <w:r w:rsidRPr="00C6122E">
        <w:rPr>
          <w:b/>
          <w:spacing w:val="10"/>
          <w:sz w:val="22"/>
          <w:szCs w:val="22"/>
        </w:rPr>
        <w:t>Table 3</w:t>
      </w:r>
      <w:r w:rsidR="00A74B25">
        <w:rPr>
          <w:b/>
          <w:spacing w:val="10"/>
          <w:sz w:val="22"/>
          <w:szCs w:val="22"/>
        </w:rPr>
        <w:t>:</w:t>
      </w:r>
      <w:r>
        <w:rPr>
          <w:spacing w:val="10"/>
          <w:sz w:val="22"/>
          <w:szCs w:val="22"/>
        </w:rPr>
        <w:t xml:space="preserve"> Car data</w:t>
      </w:r>
    </w:p>
    <w:p w14:paraId="32032A25" w14:textId="77777777" w:rsidR="00A74B25" w:rsidRPr="00A74B25" w:rsidRDefault="00A74B25" w:rsidP="00A74B25">
      <w:pPr>
        <w:rPr>
          <w:spacing w:val="10"/>
          <w:sz w:val="20"/>
          <w:szCs w:val="20"/>
        </w:rPr>
      </w:pPr>
    </w:p>
    <w:tbl>
      <w:tblPr>
        <w:tblW w:w="55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43"/>
        <w:gridCol w:w="1328"/>
        <w:gridCol w:w="1321"/>
      </w:tblGrid>
      <w:tr w:rsidR="00AC4DD8" w:rsidRPr="005A443A" w14:paraId="3EEED5D0" w14:textId="77777777" w:rsidTr="004D77D3">
        <w:trPr>
          <w:trHeight w:val="300"/>
        </w:trPr>
        <w:tc>
          <w:tcPr>
            <w:tcW w:w="2943" w:type="dxa"/>
            <w:tcBorders>
              <w:bottom w:val="single" w:sz="4" w:space="0" w:color="000000"/>
            </w:tcBorders>
            <w:noWrap/>
          </w:tcPr>
          <w:p w14:paraId="3E7491C7" w14:textId="77777777" w:rsidR="00AC4DD8" w:rsidRPr="005A443A" w:rsidRDefault="001E51C0" w:rsidP="005A443A">
            <w:pPr>
              <w:spacing w:line="284" w:lineRule="atLeast"/>
              <w:rPr>
                <w:rFonts w:eastAsia="Times New Roman"/>
                <w:b/>
                <w:color w:val="000000"/>
                <w:spacing w:val="10"/>
                <w:sz w:val="22"/>
                <w:szCs w:val="22"/>
                <w:lang w:eastAsia="en-GB"/>
              </w:rPr>
            </w:pPr>
            <w:r w:rsidRPr="005A443A">
              <w:rPr>
                <w:rFonts w:eastAsia="Times New Roman"/>
                <w:b/>
                <w:color w:val="000000"/>
                <w:spacing w:val="10"/>
                <w:sz w:val="22"/>
                <w:szCs w:val="22"/>
                <w:lang w:eastAsia="en-GB"/>
              </w:rPr>
              <w:t>Make</w:t>
            </w:r>
            <w:r w:rsidR="00AC4DD8" w:rsidRPr="005A443A">
              <w:rPr>
                <w:rFonts w:eastAsia="Times New Roman"/>
                <w:b/>
                <w:color w:val="000000"/>
                <w:spacing w:val="10"/>
                <w:sz w:val="22"/>
                <w:szCs w:val="22"/>
                <w:lang w:eastAsia="en-GB"/>
              </w:rPr>
              <w:t>/model</w:t>
            </w:r>
          </w:p>
        </w:tc>
        <w:tc>
          <w:tcPr>
            <w:tcW w:w="1328" w:type="dxa"/>
            <w:tcBorders>
              <w:bottom w:val="single" w:sz="4" w:space="0" w:color="000000"/>
            </w:tcBorders>
            <w:noWrap/>
          </w:tcPr>
          <w:p w14:paraId="19094BF3" w14:textId="77777777" w:rsidR="00AC4DD8" w:rsidRPr="005A443A" w:rsidRDefault="001E51C0" w:rsidP="005A443A">
            <w:pPr>
              <w:spacing w:line="284" w:lineRule="atLeast"/>
              <w:rPr>
                <w:rFonts w:eastAsia="Times New Roman"/>
                <w:b/>
                <w:color w:val="000000"/>
                <w:spacing w:val="10"/>
                <w:sz w:val="22"/>
                <w:szCs w:val="22"/>
                <w:lang w:eastAsia="en-GB"/>
              </w:rPr>
            </w:pPr>
            <w:r w:rsidRPr="005A443A">
              <w:rPr>
                <w:rFonts w:eastAsia="Times New Roman"/>
                <w:b/>
                <w:color w:val="000000"/>
                <w:spacing w:val="10"/>
                <w:sz w:val="22"/>
                <w:szCs w:val="22"/>
                <w:lang w:eastAsia="en-GB"/>
              </w:rPr>
              <w:t>Mass</w:t>
            </w:r>
            <w:r>
              <w:rPr>
                <w:rFonts w:eastAsia="Times New Roman"/>
                <w:b/>
                <w:color w:val="000000"/>
                <w:spacing w:val="10"/>
                <w:sz w:val="22"/>
                <w:szCs w:val="22"/>
                <w:lang w:eastAsia="en-GB"/>
              </w:rPr>
              <w:t xml:space="preserve"> (</w:t>
            </w:r>
            <w:r w:rsidR="00AC4DD8" w:rsidRPr="005A443A">
              <w:rPr>
                <w:rFonts w:eastAsia="Times New Roman"/>
                <w:b/>
                <w:color w:val="000000"/>
                <w:spacing w:val="10"/>
                <w:sz w:val="22"/>
                <w:szCs w:val="22"/>
                <w:lang w:eastAsia="en-GB"/>
              </w:rPr>
              <w:t>kg</w:t>
            </w:r>
            <w:r>
              <w:rPr>
                <w:rFonts w:eastAsia="Times New Roman"/>
                <w:b/>
                <w:color w:val="000000"/>
                <w:spacing w:val="10"/>
                <w:sz w:val="22"/>
                <w:szCs w:val="22"/>
                <w:lang w:eastAsia="en-GB"/>
              </w:rPr>
              <w:t>)</w:t>
            </w:r>
          </w:p>
        </w:tc>
        <w:tc>
          <w:tcPr>
            <w:tcW w:w="1321" w:type="dxa"/>
            <w:tcBorders>
              <w:bottom w:val="single" w:sz="4" w:space="0" w:color="000000"/>
            </w:tcBorders>
            <w:noWrap/>
          </w:tcPr>
          <w:p w14:paraId="14B355CA" w14:textId="77777777" w:rsidR="00AC4DD8" w:rsidRPr="005A443A" w:rsidRDefault="001E51C0" w:rsidP="005A443A">
            <w:pPr>
              <w:spacing w:line="284" w:lineRule="atLeast"/>
              <w:rPr>
                <w:rFonts w:eastAsia="Times New Roman"/>
                <w:b/>
                <w:color w:val="000000"/>
                <w:spacing w:val="10"/>
                <w:sz w:val="22"/>
                <w:szCs w:val="22"/>
                <w:lang w:eastAsia="en-GB"/>
              </w:rPr>
            </w:pPr>
            <w:r w:rsidRPr="005A443A">
              <w:rPr>
                <w:rFonts w:eastAsia="Times New Roman"/>
                <w:b/>
                <w:color w:val="000000"/>
                <w:spacing w:val="10"/>
                <w:sz w:val="22"/>
                <w:szCs w:val="22"/>
                <w:lang w:eastAsia="en-GB"/>
              </w:rPr>
              <w:t>Power</w:t>
            </w:r>
            <w:r>
              <w:rPr>
                <w:rFonts w:eastAsia="Times New Roman"/>
                <w:b/>
                <w:color w:val="000000"/>
                <w:spacing w:val="10"/>
                <w:sz w:val="22"/>
                <w:szCs w:val="22"/>
                <w:lang w:eastAsia="en-GB"/>
              </w:rPr>
              <w:t xml:space="preserve"> (</w:t>
            </w:r>
            <w:r w:rsidR="00AC4DD8" w:rsidRPr="005A443A">
              <w:rPr>
                <w:rFonts w:eastAsia="Times New Roman"/>
                <w:b/>
                <w:color w:val="000000"/>
                <w:spacing w:val="10"/>
                <w:sz w:val="22"/>
                <w:szCs w:val="22"/>
                <w:lang w:eastAsia="en-GB"/>
              </w:rPr>
              <w:t>bhp</w:t>
            </w:r>
            <w:r>
              <w:rPr>
                <w:rFonts w:eastAsia="Times New Roman"/>
                <w:b/>
                <w:color w:val="000000"/>
                <w:spacing w:val="10"/>
                <w:sz w:val="22"/>
                <w:szCs w:val="22"/>
                <w:lang w:eastAsia="en-GB"/>
              </w:rPr>
              <w:t>)</w:t>
            </w:r>
          </w:p>
        </w:tc>
      </w:tr>
      <w:tr w:rsidR="00AC4DD8" w:rsidRPr="005A443A" w14:paraId="7E912140" w14:textId="77777777" w:rsidTr="00A74B25">
        <w:trPr>
          <w:trHeight w:val="283"/>
        </w:trPr>
        <w:tc>
          <w:tcPr>
            <w:tcW w:w="2943" w:type="dxa"/>
            <w:shd w:val="solid" w:color="FFFF00" w:fill="auto"/>
            <w:noWrap/>
          </w:tcPr>
          <w:p w14:paraId="6B8D6593" w14:textId="77777777" w:rsidR="00AC4DD8" w:rsidRPr="005A443A" w:rsidRDefault="00AC4DD8" w:rsidP="005A443A">
            <w:pPr>
              <w:spacing w:line="284" w:lineRule="atLeast"/>
              <w:rPr>
                <w:rFonts w:eastAsia="Times New Roman"/>
                <w:color w:val="000000"/>
                <w:spacing w:val="10"/>
                <w:sz w:val="22"/>
                <w:szCs w:val="22"/>
                <w:lang w:eastAsia="en-GB"/>
              </w:rPr>
            </w:pPr>
            <w:r w:rsidRPr="005A443A">
              <w:rPr>
                <w:rFonts w:eastAsia="Times New Roman"/>
                <w:color w:val="000000"/>
                <w:spacing w:val="10"/>
                <w:sz w:val="22"/>
                <w:szCs w:val="22"/>
                <w:lang w:eastAsia="en-GB"/>
              </w:rPr>
              <w:t>Caterham</w:t>
            </w:r>
          </w:p>
        </w:tc>
        <w:tc>
          <w:tcPr>
            <w:tcW w:w="1328" w:type="dxa"/>
            <w:shd w:val="solid" w:color="FFFF00" w:fill="auto"/>
            <w:noWrap/>
          </w:tcPr>
          <w:p w14:paraId="2A7EB084"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570</w:t>
            </w:r>
          </w:p>
        </w:tc>
        <w:tc>
          <w:tcPr>
            <w:tcW w:w="1321" w:type="dxa"/>
            <w:shd w:val="solid" w:color="FFFF00" w:fill="auto"/>
            <w:noWrap/>
          </w:tcPr>
          <w:p w14:paraId="59467205"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260</w:t>
            </w:r>
          </w:p>
        </w:tc>
      </w:tr>
      <w:tr w:rsidR="00AC4DD8" w:rsidRPr="005A443A" w14:paraId="7EA39B7F" w14:textId="77777777" w:rsidTr="00A74B25">
        <w:trPr>
          <w:trHeight w:val="283"/>
        </w:trPr>
        <w:tc>
          <w:tcPr>
            <w:tcW w:w="2943" w:type="dxa"/>
            <w:tcBorders>
              <w:bottom w:val="single" w:sz="4" w:space="0" w:color="000000"/>
            </w:tcBorders>
            <w:noWrap/>
          </w:tcPr>
          <w:p w14:paraId="20B5829F" w14:textId="77777777" w:rsidR="00AC4DD8" w:rsidRPr="005A443A" w:rsidRDefault="00AC4DD8" w:rsidP="005A443A">
            <w:pPr>
              <w:spacing w:line="284" w:lineRule="atLeast"/>
              <w:rPr>
                <w:rFonts w:eastAsia="Times New Roman"/>
                <w:color w:val="000000"/>
                <w:spacing w:val="10"/>
                <w:sz w:val="22"/>
                <w:szCs w:val="22"/>
                <w:lang w:eastAsia="en-GB"/>
              </w:rPr>
            </w:pPr>
            <w:r w:rsidRPr="005A443A">
              <w:rPr>
                <w:rFonts w:eastAsia="Times New Roman"/>
                <w:color w:val="000000"/>
                <w:spacing w:val="10"/>
                <w:sz w:val="22"/>
                <w:szCs w:val="22"/>
                <w:lang w:eastAsia="en-GB"/>
              </w:rPr>
              <w:t>Smart ForTwo</w:t>
            </w:r>
          </w:p>
        </w:tc>
        <w:tc>
          <w:tcPr>
            <w:tcW w:w="1328" w:type="dxa"/>
            <w:tcBorders>
              <w:bottom w:val="single" w:sz="4" w:space="0" w:color="000000"/>
            </w:tcBorders>
            <w:noWrap/>
          </w:tcPr>
          <w:p w14:paraId="6E60D6AA"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810</w:t>
            </w:r>
          </w:p>
        </w:tc>
        <w:tc>
          <w:tcPr>
            <w:tcW w:w="1321" w:type="dxa"/>
            <w:tcBorders>
              <w:bottom w:val="single" w:sz="4" w:space="0" w:color="000000"/>
            </w:tcBorders>
            <w:noWrap/>
          </w:tcPr>
          <w:p w14:paraId="14182DD9"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70</w:t>
            </w:r>
          </w:p>
        </w:tc>
      </w:tr>
      <w:tr w:rsidR="00AC4DD8" w:rsidRPr="005A443A" w14:paraId="6EB3F728" w14:textId="77777777" w:rsidTr="00A74B25">
        <w:trPr>
          <w:trHeight w:val="283"/>
        </w:trPr>
        <w:tc>
          <w:tcPr>
            <w:tcW w:w="2943" w:type="dxa"/>
            <w:shd w:val="solid" w:color="FFFF00" w:fill="auto"/>
            <w:noWrap/>
          </w:tcPr>
          <w:p w14:paraId="659143C8" w14:textId="77777777" w:rsidR="00AC4DD8" w:rsidRPr="005A443A" w:rsidRDefault="00AC4DD8" w:rsidP="005A443A">
            <w:pPr>
              <w:spacing w:line="284" w:lineRule="atLeast"/>
              <w:rPr>
                <w:rFonts w:eastAsia="Times New Roman"/>
                <w:color w:val="000000"/>
                <w:spacing w:val="10"/>
                <w:sz w:val="22"/>
                <w:szCs w:val="22"/>
                <w:lang w:eastAsia="en-GB"/>
              </w:rPr>
            </w:pPr>
            <w:r w:rsidRPr="005A443A">
              <w:rPr>
                <w:rFonts w:eastAsia="Times New Roman"/>
                <w:color w:val="000000"/>
                <w:spacing w:val="10"/>
                <w:sz w:val="22"/>
                <w:szCs w:val="22"/>
                <w:lang w:eastAsia="en-GB"/>
              </w:rPr>
              <w:t>Ariel Atom</w:t>
            </w:r>
          </w:p>
        </w:tc>
        <w:tc>
          <w:tcPr>
            <w:tcW w:w="1328" w:type="dxa"/>
            <w:shd w:val="solid" w:color="FFFF00" w:fill="auto"/>
            <w:noWrap/>
          </w:tcPr>
          <w:p w14:paraId="10E2382F"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850</w:t>
            </w:r>
          </w:p>
        </w:tc>
        <w:tc>
          <w:tcPr>
            <w:tcW w:w="1321" w:type="dxa"/>
            <w:shd w:val="solid" w:color="FFFF00" w:fill="auto"/>
            <w:noWrap/>
          </w:tcPr>
          <w:p w14:paraId="51922576"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475</w:t>
            </w:r>
          </w:p>
        </w:tc>
      </w:tr>
      <w:tr w:rsidR="00AC4DD8" w:rsidRPr="005A443A" w14:paraId="127E63ED" w14:textId="77777777" w:rsidTr="00A74B25">
        <w:trPr>
          <w:trHeight w:val="283"/>
        </w:trPr>
        <w:tc>
          <w:tcPr>
            <w:tcW w:w="2943" w:type="dxa"/>
            <w:tcBorders>
              <w:bottom w:val="single" w:sz="4" w:space="0" w:color="000000"/>
            </w:tcBorders>
            <w:noWrap/>
          </w:tcPr>
          <w:p w14:paraId="091DAAD4" w14:textId="77777777" w:rsidR="00AC4DD8" w:rsidRPr="005A443A" w:rsidRDefault="00AC4DD8" w:rsidP="005A443A">
            <w:pPr>
              <w:spacing w:line="284" w:lineRule="atLeast"/>
              <w:rPr>
                <w:rFonts w:eastAsia="Times New Roman"/>
                <w:color w:val="000000"/>
                <w:spacing w:val="10"/>
                <w:sz w:val="22"/>
                <w:szCs w:val="22"/>
                <w:lang w:eastAsia="en-GB"/>
              </w:rPr>
            </w:pPr>
            <w:r w:rsidRPr="005A443A">
              <w:rPr>
                <w:rFonts w:eastAsia="Times New Roman"/>
                <w:color w:val="000000"/>
                <w:spacing w:val="10"/>
                <w:sz w:val="22"/>
                <w:szCs w:val="22"/>
                <w:lang w:eastAsia="en-GB"/>
              </w:rPr>
              <w:t>Mini Cooper S</w:t>
            </w:r>
          </w:p>
        </w:tc>
        <w:tc>
          <w:tcPr>
            <w:tcW w:w="1328" w:type="dxa"/>
            <w:tcBorders>
              <w:bottom w:val="single" w:sz="4" w:space="0" w:color="000000"/>
            </w:tcBorders>
            <w:noWrap/>
          </w:tcPr>
          <w:p w14:paraId="522F2CB4"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1173</w:t>
            </w:r>
          </w:p>
        </w:tc>
        <w:tc>
          <w:tcPr>
            <w:tcW w:w="1321" w:type="dxa"/>
            <w:tcBorders>
              <w:bottom w:val="single" w:sz="4" w:space="0" w:color="000000"/>
            </w:tcBorders>
            <w:noWrap/>
          </w:tcPr>
          <w:p w14:paraId="76D2DD3D"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173</w:t>
            </w:r>
          </w:p>
        </w:tc>
      </w:tr>
      <w:tr w:rsidR="00AC4DD8" w:rsidRPr="005A443A" w14:paraId="69CE5255" w14:textId="77777777" w:rsidTr="00A74B25">
        <w:trPr>
          <w:trHeight w:val="283"/>
        </w:trPr>
        <w:tc>
          <w:tcPr>
            <w:tcW w:w="2943" w:type="dxa"/>
            <w:shd w:val="solid" w:color="D6E3BC" w:fill="auto"/>
            <w:noWrap/>
          </w:tcPr>
          <w:p w14:paraId="15CC2AD4" w14:textId="77777777" w:rsidR="00AC4DD8" w:rsidRPr="005A443A" w:rsidRDefault="00AC4DD8" w:rsidP="005A443A">
            <w:pPr>
              <w:spacing w:line="284" w:lineRule="atLeast"/>
              <w:rPr>
                <w:rFonts w:eastAsia="Times New Roman"/>
                <w:color w:val="000000"/>
                <w:spacing w:val="10"/>
                <w:sz w:val="22"/>
                <w:szCs w:val="22"/>
                <w:lang w:eastAsia="en-GB"/>
              </w:rPr>
            </w:pPr>
            <w:r w:rsidRPr="005A443A">
              <w:rPr>
                <w:rFonts w:eastAsia="Times New Roman"/>
                <w:color w:val="000000"/>
                <w:spacing w:val="10"/>
                <w:sz w:val="22"/>
                <w:szCs w:val="22"/>
                <w:lang w:eastAsia="en-GB"/>
              </w:rPr>
              <w:t>Honda Insight</w:t>
            </w:r>
          </w:p>
        </w:tc>
        <w:tc>
          <w:tcPr>
            <w:tcW w:w="1328" w:type="dxa"/>
            <w:shd w:val="solid" w:color="D6E3BC" w:fill="auto"/>
            <w:noWrap/>
          </w:tcPr>
          <w:p w14:paraId="5493D58A"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1240</w:t>
            </w:r>
          </w:p>
        </w:tc>
        <w:tc>
          <w:tcPr>
            <w:tcW w:w="1321" w:type="dxa"/>
            <w:shd w:val="solid" w:color="D6E3BC" w:fill="auto"/>
            <w:noWrap/>
          </w:tcPr>
          <w:p w14:paraId="4673F6C2"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84</w:t>
            </w:r>
          </w:p>
        </w:tc>
      </w:tr>
      <w:tr w:rsidR="00AC4DD8" w:rsidRPr="005A443A" w14:paraId="517F964F" w14:textId="77777777" w:rsidTr="00A74B25">
        <w:trPr>
          <w:trHeight w:val="283"/>
        </w:trPr>
        <w:tc>
          <w:tcPr>
            <w:tcW w:w="2943" w:type="dxa"/>
            <w:noWrap/>
          </w:tcPr>
          <w:p w14:paraId="2B396943" w14:textId="77777777" w:rsidR="00AC4DD8" w:rsidRPr="005A443A" w:rsidRDefault="00AC4DD8" w:rsidP="005A443A">
            <w:pPr>
              <w:spacing w:line="284" w:lineRule="atLeast"/>
              <w:rPr>
                <w:rFonts w:eastAsia="Times New Roman"/>
                <w:color w:val="000000"/>
                <w:spacing w:val="10"/>
                <w:sz w:val="22"/>
                <w:szCs w:val="22"/>
                <w:lang w:eastAsia="en-GB"/>
              </w:rPr>
            </w:pPr>
            <w:r w:rsidRPr="005A443A">
              <w:rPr>
                <w:rFonts w:eastAsia="Times New Roman"/>
                <w:color w:val="000000"/>
                <w:spacing w:val="10"/>
                <w:sz w:val="22"/>
                <w:szCs w:val="22"/>
                <w:lang w:eastAsia="en-GB"/>
              </w:rPr>
              <w:t>Renault Megane 250</w:t>
            </w:r>
          </w:p>
        </w:tc>
        <w:tc>
          <w:tcPr>
            <w:tcW w:w="1328" w:type="dxa"/>
            <w:noWrap/>
          </w:tcPr>
          <w:p w14:paraId="5487F5C6"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1320</w:t>
            </w:r>
          </w:p>
        </w:tc>
        <w:tc>
          <w:tcPr>
            <w:tcW w:w="1321" w:type="dxa"/>
            <w:noWrap/>
          </w:tcPr>
          <w:p w14:paraId="7EEC7CE0"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247</w:t>
            </w:r>
          </w:p>
        </w:tc>
      </w:tr>
      <w:tr w:rsidR="00AC4DD8" w:rsidRPr="005A443A" w14:paraId="62118623" w14:textId="77777777" w:rsidTr="00A74B25">
        <w:trPr>
          <w:trHeight w:val="283"/>
        </w:trPr>
        <w:tc>
          <w:tcPr>
            <w:tcW w:w="2943" w:type="dxa"/>
            <w:tcBorders>
              <w:bottom w:val="single" w:sz="4" w:space="0" w:color="000000"/>
            </w:tcBorders>
            <w:noWrap/>
          </w:tcPr>
          <w:p w14:paraId="26B63522" w14:textId="77777777" w:rsidR="00AC4DD8" w:rsidRPr="005A443A" w:rsidRDefault="00AC4DD8" w:rsidP="005A443A">
            <w:pPr>
              <w:spacing w:line="284" w:lineRule="atLeast"/>
              <w:rPr>
                <w:rFonts w:eastAsia="Times New Roman"/>
                <w:color w:val="000000"/>
                <w:spacing w:val="10"/>
                <w:sz w:val="22"/>
                <w:szCs w:val="22"/>
                <w:lang w:eastAsia="en-GB"/>
              </w:rPr>
            </w:pPr>
            <w:r w:rsidRPr="005A443A">
              <w:rPr>
                <w:rFonts w:eastAsia="Times New Roman"/>
                <w:color w:val="000000"/>
                <w:spacing w:val="10"/>
                <w:sz w:val="22"/>
                <w:szCs w:val="22"/>
                <w:lang w:eastAsia="en-GB"/>
              </w:rPr>
              <w:t>Volkswagon Scirroco</w:t>
            </w:r>
          </w:p>
        </w:tc>
        <w:tc>
          <w:tcPr>
            <w:tcW w:w="1328" w:type="dxa"/>
            <w:tcBorders>
              <w:bottom w:val="single" w:sz="4" w:space="0" w:color="000000"/>
            </w:tcBorders>
            <w:noWrap/>
          </w:tcPr>
          <w:p w14:paraId="37212A6D"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1400</w:t>
            </w:r>
          </w:p>
        </w:tc>
        <w:tc>
          <w:tcPr>
            <w:tcW w:w="1321" w:type="dxa"/>
            <w:tcBorders>
              <w:bottom w:val="single" w:sz="4" w:space="0" w:color="000000"/>
            </w:tcBorders>
            <w:noWrap/>
          </w:tcPr>
          <w:p w14:paraId="0E655F9B"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261</w:t>
            </w:r>
          </w:p>
        </w:tc>
      </w:tr>
      <w:tr w:rsidR="00AC4DD8" w:rsidRPr="005A443A" w14:paraId="6BA205F5" w14:textId="77777777" w:rsidTr="00A74B25">
        <w:trPr>
          <w:trHeight w:val="283"/>
        </w:trPr>
        <w:tc>
          <w:tcPr>
            <w:tcW w:w="2943" w:type="dxa"/>
            <w:tcBorders>
              <w:bottom w:val="single" w:sz="4" w:space="0" w:color="000000"/>
            </w:tcBorders>
            <w:shd w:val="solid" w:color="D6E3BC" w:fill="auto"/>
            <w:noWrap/>
          </w:tcPr>
          <w:p w14:paraId="5553DBD5" w14:textId="77777777" w:rsidR="00AC4DD8" w:rsidRPr="005A443A" w:rsidRDefault="00AC4DD8" w:rsidP="005A443A">
            <w:pPr>
              <w:spacing w:line="284" w:lineRule="atLeast"/>
              <w:rPr>
                <w:rFonts w:eastAsia="Times New Roman"/>
                <w:color w:val="000000"/>
                <w:spacing w:val="10"/>
                <w:sz w:val="22"/>
                <w:szCs w:val="22"/>
                <w:lang w:eastAsia="en-GB"/>
              </w:rPr>
            </w:pPr>
            <w:smartTag w:uri="urn:schemas-microsoft-com:office:smarttags" w:element="place">
              <w:smartTag w:uri="urn:schemas-microsoft-com:office:smarttags" w:element="City">
                <w:r w:rsidRPr="005A443A">
                  <w:rPr>
                    <w:rFonts w:eastAsia="Times New Roman"/>
                    <w:color w:val="000000"/>
                    <w:spacing w:val="10"/>
                    <w:sz w:val="22"/>
                    <w:szCs w:val="22"/>
                    <w:lang w:eastAsia="en-GB"/>
                  </w:rPr>
                  <w:t>Toyota</w:t>
                </w:r>
              </w:smartTag>
            </w:smartTag>
            <w:r w:rsidRPr="005A443A">
              <w:rPr>
                <w:rFonts w:eastAsia="Times New Roman"/>
                <w:color w:val="000000"/>
                <w:spacing w:val="10"/>
                <w:sz w:val="22"/>
                <w:szCs w:val="22"/>
                <w:lang w:eastAsia="en-GB"/>
              </w:rPr>
              <w:t xml:space="preserve"> Prius</w:t>
            </w:r>
          </w:p>
        </w:tc>
        <w:tc>
          <w:tcPr>
            <w:tcW w:w="1328" w:type="dxa"/>
            <w:tcBorders>
              <w:bottom w:val="single" w:sz="4" w:space="0" w:color="000000"/>
            </w:tcBorders>
            <w:shd w:val="solid" w:color="D6E3BC" w:fill="auto"/>
            <w:noWrap/>
          </w:tcPr>
          <w:p w14:paraId="0D256288"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1415</w:t>
            </w:r>
          </w:p>
        </w:tc>
        <w:tc>
          <w:tcPr>
            <w:tcW w:w="1321" w:type="dxa"/>
            <w:tcBorders>
              <w:bottom w:val="single" w:sz="4" w:space="0" w:color="000000"/>
            </w:tcBorders>
            <w:shd w:val="solid" w:color="D6E3BC" w:fill="auto"/>
            <w:noWrap/>
          </w:tcPr>
          <w:p w14:paraId="6E41C150"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98</w:t>
            </w:r>
          </w:p>
        </w:tc>
      </w:tr>
      <w:tr w:rsidR="00AC4DD8" w:rsidRPr="005A443A" w14:paraId="6CBF891B" w14:textId="77777777" w:rsidTr="00A74B25">
        <w:trPr>
          <w:trHeight w:val="283"/>
        </w:trPr>
        <w:tc>
          <w:tcPr>
            <w:tcW w:w="2943" w:type="dxa"/>
            <w:shd w:val="solid" w:color="FFFF00" w:fill="auto"/>
            <w:noWrap/>
          </w:tcPr>
          <w:p w14:paraId="41CB776C" w14:textId="77777777" w:rsidR="00AC4DD8" w:rsidRPr="005A443A" w:rsidRDefault="00AC4DD8" w:rsidP="005A443A">
            <w:pPr>
              <w:spacing w:line="284" w:lineRule="atLeast"/>
              <w:rPr>
                <w:rFonts w:eastAsia="Times New Roman"/>
                <w:color w:val="000000"/>
                <w:spacing w:val="10"/>
                <w:sz w:val="22"/>
                <w:szCs w:val="22"/>
                <w:highlight w:val="yellow"/>
                <w:lang w:eastAsia="en-GB"/>
              </w:rPr>
            </w:pPr>
            <w:r w:rsidRPr="005A443A">
              <w:rPr>
                <w:rFonts w:eastAsia="Times New Roman"/>
                <w:color w:val="000000"/>
                <w:spacing w:val="10"/>
                <w:sz w:val="22"/>
                <w:szCs w:val="22"/>
                <w:highlight w:val="yellow"/>
                <w:lang w:eastAsia="en-GB"/>
              </w:rPr>
              <w:t>Ferrari 458</w:t>
            </w:r>
          </w:p>
        </w:tc>
        <w:tc>
          <w:tcPr>
            <w:tcW w:w="1328" w:type="dxa"/>
            <w:shd w:val="solid" w:color="FFFF00" w:fill="auto"/>
            <w:noWrap/>
          </w:tcPr>
          <w:p w14:paraId="35B147F8" w14:textId="77777777" w:rsidR="00AC4DD8" w:rsidRPr="005A443A" w:rsidRDefault="00AC4DD8" w:rsidP="005A443A">
            <w:pPr>
              <w:spacing w:line="284" w:lineRule="atLeast"/>
              <w:jc w:val="right"/>
              <w:rPr>
                <w:rFonts w:eastAsia="Times New Roman"/>
                <w:color w:val="000000"/>
                <w:spacing w:val="10"/>
                <w:sz w:val="22"/>
                <w:szCs w:val="22"/>
                <w:highlight w:val="yellow"/>
                <w:lang w:eastAsia="en-GB"/>
              </w:rPr>
            </w:pPr>
            <w:r w:rsidRPr="005A443A">
              <w:rPr>
                <w:rFonts w:eastAsia="Times New Roman"/>
                <w:color w:val="000000"/>
                <w:spacing w:val="10"/>
                <w:sz w:val="22"/>
                <w:szCs w:val="22"/>
                <w:highlight w:val="yellow"/>
                <w:lang w:eastAsia="en-GB"/>
              </w:rPr>
              <w:t>1535</w:t>
            </w:r>
          </w:p>
        </w:tc>
        <w:tc>
          <w:tcPr>
            <w:tcW w:w="1321" w:type="dxa"/>
            <w:shd w:val="solid" w:color="FFFF00" w:fill="auto"/>
            <w:noWrap/>
          </w:tcPr>
          <w:p w14:paraId="6D22D7D9" w14:textId="77777777" w:rsidR="00AC4DD8" w:rsidRPr="005A443A" w:rsidRDefault="00AC4DD8" w:rsidP="005A443A">
            <w:pPr>
              <w:spacing w:line="284" w:lineRule="atLeast"/>
              <w:jc w:val="right"/>
              <w:rPr>
                <w:rFonts w:eastAsia="Times New Roman"/>
                <w:color w:val="000000"/>
                <w:spacing w:val="10"/>
                <w:sz w:val="22"/>
                <w:szCs w:val="22"/>
                <w:highlight w:val="yellow"/>
                <w:lang w:eastAsia="en-GB"/>
              </w:rPr>
            </w:pPr>
            <w:r w:rsidRPr="005A443A">
              <w:rPr>
                <w:rFonts w:eastAsia="Times New Roman"/>
                <w:color w:val="000000"/>
                <w:spacing w:val="10"/>
                <w:sz w:val="22"/>
                <w:szCs w:val="22"/>
                <w:highlight w:val="yellow"/>
                <w:lang w:eastAsia="en-GB"/>
              </w:rPr>
              <w:t>562</w:t>
            </w:r>
          </w:p>
        </w:tc>
      </w:tr>
      <w:tr w:rsidR="00AC4DD8" w:rsidRPr="005A443A" w14:paraId="651AE039" w14:textId="77777777" w:rsidTr="00A74B25">
        <w:trPr>
          <w:trHeight w:val="283"/>
        </w:trPr>
        <w:tc>
          <w:tcPr>
            <w:tcW w:w="2943" w:type="dxa"/>
            <w:tcBorders>
              <w:bottom w:val="single" w:sz="4" w:space="0" w:color="000000"/>
            </w:tcBorders>
            <w:noWrap/>
          </w:tcPr>
          <w:p w14:paraId="0AFBB298" w14:textId="77777777" w:rsidR="00AC4DD8" w:rsidRPr="005A443A" w:rsidRDefault="00AC4DD8" w:rsidP="005A443A">
            <w:pPr>
              <w:spacing w:line="284" w:lineRule="atLeast"/>
              <w:rPr>
                <w:rFonts w:eastAsia="Times New Roman"/>
                <w:color w:val="000000"/>
                <w:spacing w:val="10"/>
                <w:sz w:val="22"/>
                <w:szCs w:val="22"/>
                <w:lang w:eastAsia="en-GB"/>
              </w:rPr>
            </w:pPr>
            <w:r w:rsidRPr="005A443A">
              <w:rPr>
                <w:rFonts w:eastAsia="Times New Roman"/>
                <w:color w:val="000000"/>
                <w:spacing w:val="10"/>
                <w:sz w:val="22"/>
                <w:szCs w:val="22"/>
                <w:lang w:eastAsia="en-GB"/>
              </w:rPr>
              <w:t>Volvo S70</w:t>
            </w:r>
          </w:p>
        </w:tc>
        <w:tc>
          <w:tcPr>
            <w:tcW w:w="1328" w:type="dxa"/>
            <w:tcBorders>
              <w:bottom w:val="single" w:sz="4" w:space="0" w:color="000000"/>
            </w:tcBorders>
            <w:noWrap/>
          </w:tcPr>
          <w:p w14:paraId="74FF2657"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1700</w:t>
            </w:r>
          </w:p>
        </w:tc>
        <w:tc>
          <w:tcPr>
            <w:tcW w:w="1321" w:type="dxa"/>
            <w:tcBorders>
              <w:bottom w:val="single" w:sz="4" w:space="0" w:color="000000"/>
            </w:tcBorders>
            <w:noWrap/>
          </w:tcPr>
          <w:p w14:paraId="7B6ECF7D"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310</w:t>
            </w:r>
          </w:p>
        </w:tc>
      </w:tr>
      <w:tr w:rsidR="00AC4DD8" w:rsidRPr="005A443A" w14:paraId="661D114D" w14:textId="77777777" w:rsidTr="00A74B25">
        <w:trPr>
          <w:trHeight w:val="283"/>
        </w:trPr>
        <w:tc>
          <w:tcPr>
            <w:tcW w:w="2943" w:type="dxa"/>
            <w:shd w:val="solid" w:color="D9D9D9" w:fill="auto"/>
            <w:noWrap/>
          </w:tcPr>
          <w:p w14:paraId="5318E79D" w14:textId="77777777" w:rsidR="00AC4DD8" w:rsidRPr="005A443A" w:rsidRDefault="00AC4DD8" w:rsidP="005A443A">
            <w:pPr>
              <w:spacing w:line="284" w:lineRule="atLeast"/>
              <w:rPr>
                <w:rFonts w:eastAsia="Times New Roman"/>
                <w:color w:val="000000"/>
                <w:spacing w:val="10"/>
                <w:sz w:val="22"/>
                <w:szCs w:val="22"/>
                <w:lang w:eastAsia="en-GB"/>
              </w:rPr>
            </w:pPr>
            <w:r w:rsidRPr="005A443A">
              <w:rPr>
                <w:rFonts w:eastAsia="Times New Roman"/>
                <w:color w:val="000000"/>
                <w:spacing w:val="10"/>
                <w:sz w:val="22"/>
                <w:szCs w:val="22"/>
                <w:lang w:eastAsia="en-GB"/>
              </w:rPr>
              <w:t>Mercedes E350 CDi</w:t>
            </w:r>
          </w:p>
        </w:tc>
        <w:tc>
          <w:tcPr>
            <w:tcW w:w="1328" w:type="dxa"/>
            <w:shd w:val="solid" w:color="D9D9D9" w:fill="auto"/>
            <w:noWrap/>
          </w:tcPr>
          <w:p w14:paraId="7D7A4401"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1995</w:t>
            </w:r>
          </w:p>
        </w:tc>
        <w:tc>
          <w:tcPr>
            <w:tcW w:w="1321" w:type="dxa"/>
            <w:shd w:val="solid" w:color="D9D9D9" w:fill="auto"/>
            <w:noWrap/>
          </w:tcPr>
          <w:p w14:paraId="568FCFA0"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228</w:t>
            </w:r>
          </w:p>
        </w:tc>
      </w:tr>
      <w:tr w:rsidR="00AC4DD8" w:rsidRPr="005A443A" w14:paraId="40E87846" w14:textId="77777777" w:rsidTr="00A74B25">
        <w:trPr>
          <w:trHeight w:val="283"/>
        </w:trPr>
        <w:tc>
          <w:tcPr>
            <w:tcW w:w="2943" w:type="dxa"/>
            <w:noWrap/>
          </w:tcPr>
          <w:p w14:paraId="042DB18F" w14:textId="77777777" w:rsidR="00AC4DD8" w:rsidRPr="005A443A" w:rsidRDefault="00AC4DD8" w:rsidP="005A443A">
            <w:pPr>
              <w:spacing w:line="284" w:lineRule="atLeast"/>
              <w:rPr>
                <w:rFonts w:eastAsia="Times New Roman"/>
                <w:color w:val="000000"/>
                <w:spacing w:val="10"/>
                <w:sz w:val="22"/>
                <w:szCs w:val="22"/>
                <w:lang w:eastAsia="en-GB"/>
              </w:rPr>
            </w:pPr>
            <w:r w:rsidRPr="005A443A">
              <w:rPr>
                <w:rFonts w:eastAsia="Times New Roman"/>
                <w:color w:val="000000"/>
                <w:spacing w:val="10"/>
                <w:sz w:val="22"/>
                <w:szCs w:val="22"/>
                <w:lang w:eastAsia="en-GB"/>
              </w:rPr>
              <w:t>Lexus LS460</w:t>
            </w:r>
          </w:p>
        </w:tc>
        <w:tc>
          <w:tcPr>
            <w:tcW w:w="1328" w:type="dxa"/>
            <w:noWrap/>
          </w:tcPr>
          <w:p w14:paraId="680174B8"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2125</w:t>
            </w:r>
          </w:p>
        </w:tc>
        <w:tc>
          <w:tcPr>
            <w:tcW w:w="1321" w:type="dxa"/>
            <w:noWrap/>
          </w:tcPr>
          <w:p w14:paraId="1AE79269"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375</w:t>
            </w:r>
          </w:p>
        </w:tc>
      </w:tr>
      <w:tr w:rsidR="00AC4DD8" w:rsidRPr="005A443A" w14:paraId="1B1F6DDE" w14:textId="77777777" w:rsidTr="00A74B25">
        <w:trPr>
          <w:trHeight w:val="283"/>
        </w:trPr>
        <w:tc>
          <w:tcPr>
            <w:tcW w:w="2943" w:type="dxa"/>
            <w:tcBorders>
              <w:bottom w:val="single" w:sz="4" w:space="0" w:color="000000"/>
            </w:tcBorders>
            <w:noWrap/>
          </w:tcPr>
          <w:p w14:paraId="315ADCC3" w14:textId="77777777" w:rsidR="00AC4DD8" w:rsidRPr="005A443A" w:rsidRDefault="00AC4DD8" w:rsidP="005A443A">
            <w:pPr>
              <w:spacing w:line="284" w:lineRule="atLeast"/>
              <w:rPr>
                <w:rFonts w:eastAsia="Times New Roman"/>
                <w:color w:val="000000"/>
                <w:spacing w:val="10"/>
                <w:sz w:val="22"/>
                <w:szCs w:val="22"/>
                <w:lang w:eastAsia="en-GB"/>
              </w:rPr>
            </w:pPr>
            <w:r w:rsidRPr="005A443A">
              <w:rPr>
                <w:rFonts w:eastAsia="Times New Roman"/>
                <w:color w:val="000000"/>
                <w:spacing w:val="10"/>
                <w:sz w:val="22"/>
                <w:szCs w:val="22"/>
                <w:lang w:eastAsia="en-GB"/>
              </w:rPr>
              <w:t>Rolls Royce Phantom</w:t>
            </w:r>
          </w:p>
        </w:tc>
        <w:tc>
          <w:tcPr>
            <w:tcW w:w="1328" w:type="dxa"/>
            <w:tcBorders>
              <w:bottom w:val="single" w:sz="4" w:space="0" w:color="000000"/>
            </w:tcBorders>
            <w:noWrap/>
          </w:tcPr>
          <w:p w14:paraId="05D3FBB0"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2485</w:t>
            </w:r>
          </w:p>
        </w:tc>
        <w:tc>
          <w:tcPr>
            <w:tcW w:w="1321" w:type="dxa"/>
            <w:tcBorders>
              <w:bottom w:val="single" w:sz="4" w:space="0" w:color="000000"/>
            </w:tcBorders>
            <w:noWrap/>
          </w:tcPr>
          <w:p w14:paraId="306B300F"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453</w:t>
            </w:r>
          </w:p>
        </w:tc>
      </w:tr>
      <w:tr w:rsidR="00AC4DD8" w:rsidRPr="005A443A" w14:paraId="399C410F" w14:textId="77777777" w:rsidTr="00A74B25">
        <w:trPr>
          <w:trHeight w:val="283"/>
        </w:trPr>
        <w:tc>
          <w:tcPr>
            <w:tcW w:w="2943" w:type="dxa"/>
            <w:shd w:val="solid" w:color="D9D9D9" w:fill="auto"/>
            <w:noWrap/>
          </w:tcPr>
          <w:p w14:paraId="1FC69CE4" w14:textId="77777777" w:rsidR="00AC4DD8" w:rsidRPr="005A443A" w:rsidRDefault="00AC4DD8" w:rsidP="005A443A">
            <w:pPr>
              <w:spacing w:line="284" w:lineRule="atLeast"/>
              <w:rPr>
                <w:rFonts w:eastAsia="Times New Roman"/>
                <w:color w:val="000000"/>
                <w:spacing w:val="10"/>
                <w:sz w:val="22"/>
                <w:szCs w:val="22"/>
                <w:lang w:eastAsia="en-GB"/>
              </w:rPr>
            </w:pPr>
            <w:smartTag w:uri="urn:schemas-microsoft-com:office:smarttags" w:element="place">
              <w:smartTag w:uri="urn:schemas-microsoft-com:office:smarttags" w:element="PlaceName">
                <w:r w:rsidRPr="005A443A">
                  <w:rPr>
                    <w:rFonts w:eastAsia="Times New Roman"/>
                    <w:color w:val="000000"/>
                    <w:spacing w:val="10"/>
                    <w:sz w:val="22"/>
                    <w:szCs w:val="22"/>
                    <w:lang w:eastAsia="en-GB"/>
                  </w:rPr>
                  <w:t>Toyota</w:t>
                </w:r>
              </w:smartTag>
              <w:r w:rsidRPr="005A443A">
                <w:rPr>
                  <w:rFonts w:eastAsia="Times New Roman"/>
                  <w:color w:val="000000"/>
                  <w:spacing w:val="10"/>
                  <w:sz w:val="22"/>
                  <w:szCs w:val="22"/>
                  <w:lang w:eastAsia="en-GB"/>
                </w:rPr>
                <w:t xml:space="preserve"> </w:t>
              </w:r>
              <w:smartTag w:uri="urn:schemas-microsoft-com:office:smarttags" w:element="PlaceType">
                <w:r w:rsidRPr="005A443A">
                  <w:rPr>
                    <w:rFonts w:eastAsia="Times New Roman"/>
                    <w:color w:val="000000"/>
                    <w:spacing w:val="10"/>
                    <w:sz w:val="22"/>
                    <w:szCs w:val="22"/>
                    <w:lang w:eastAsia="en-GB"/>
                  </w:rPr>
                  <w:t>Land</w:t>
                </w:r>
              </w:smartTag>
            </w:smartTag>
            <w:r w:rsidRPr="005A443A">
              <w:rPr>
                <w:rFonts w:eastAsia="Times New Roman"/>
                <w:color w:val="000000"/>
                <w:spacing w:val="10"/>
                <w:sz w:val="22"/>
                <w:szCs w:val="22"/>
                <w:lang w:eastAsia="en-GB"/>
              </w:rPr>
              <w:t xml:space="preserve"> Cruiser D-4D</w:t>
            </w:r>
          </w:p>
        </w:tc>
        <w:tc>
          <w:tcPr>
            <w:tcW w:w="1328" w:type="dxa"/>
            <w:shd w:val="solid" w:color="D9D9D9" w:fill="auto"/>
            <w:noWrap/>
          </w:tcPr>
          <w:p w14:paraId="217D95FF"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2880</w:t>
            </w:r>
          </w:p>
        </w:tc>
        <w:tc>
          <w:tcPr>
            <w:tcW w:w="1321" w:type="dxa"/>
            <w:shd w:val="solid" w:color="D9D9D9" w:fill="auto"/>
            <w:noWrap/>
          </w:tcPr>
          <w:p w14:paraId="69F00FD5" w14:textId="77777777" w:rsidR="00AC4DD8" w:rsidRPr="005A443A" w:rsidRDefault="00AC4DD8" w:rsidP="005A443A">
            <w:pPr>
              <w:spacing w:line="284" w:lineRule="atLeast"/>
              <w:jc w:val="right"/>
              <w:rPr>
                <w:rFonts w:eastAsia="Times New Roman"/>
                <w:color w:val="000000"/>
                <w:spacing w:val="10"/>
                <w:sz w:val="22"/>
                <w:szCs w:val="22"/>
                <w:lang w:eastAsia="en-GB"/>
              </w:rPr>
            </w:pPr>
            <w:r w:rsidRPr="005A443A">
              <w:rPr>
                <w:rFonts w:eastAsia="Times New Roman"/>
                <w:color w:val="000000"/>
                <w:spacing w:val="10"/>
                <w:sz w:val="22"/>
                <w:szCs w:val="22"/>
                <w:lang w:eastAsia="en-GB"/>
              </w:rPr>
              <w:t>282</w:t>
            </w:r>
          </w:p>
        </w:tc>
      </w:tr>
    </w:tbl>
    <w:p w14:paraId="3A78BEC1" w14:textId="77777777" w:rsidR="00AE4FF9" w:rsidRPr="00AE4FF9" w:rsidRDefault="00AE4FF9" w:rsidP="00AE4FF9">
      <w:pPr>
        <w:rPr>
          <w:vanish/>
        </w:rPr>
      </w:pPr>
    </w:p>
    <w:tbl>
      <w:tblPr>
        <w:tblpPr w:leftFromText="180" w:rightFromText="180" w:vertAnchor="text" w:horzAnchor="page" w:tblpX="7828" w:tblpY="-4608"/>
        <w:tblW w:w="28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93"/>
        <w:gridCol w:w="709"/>
      </w:tblGrid>
      <w:tr w:rsidR="000232EC" w:rsidRPr="005A443A" w14:paraId="74A001F5" w14:textId="77777777" w:rsidTr="00A74B25">
        <w:trPr>
          <w:trHeight w:val="227"/>
        </w:trPr>
        <w:tc>
          <w:tcPr>
            <w:tcW w:w="2093" w:type="dxa"/>
          </w:tcPr>
          <w:p w14:paraId="453AD7F1" w14:textId="77777777" w:rsidR="000232EC" w:rsidRPr="005A443A" w:rsidRDefault="001E51C0" w:rsidP="00A74B25">
            <w:pPr>
              <w:spacing w:line="284" w:lineRule="atLeast"/>
              <w:rPr>
                <w:rFonts w:eastAsia="Calibri"/>
                <w:b/>
                <w:spacing w:val="10"/>
                <w:sz w:val="22"/>
                <w:szCs w:val="22"/>
              </w:rPr>
            </w:pPr>
            <w:r w:rsidRPr="005A443A">
              <w:rPr>
                <w:rFonts w:eastAsia="Calibri"/>
                <w:b/>
                <w:spacing w:val="10"/>
                <w:sz w:val="22"/>
                <w:szCs w:val="22"/>
              </w:rPr>
              <w:t>Type</w:t>
            </w:r>
          </w:p>
        </w:tc>
        <w:tc>
          <w:tcPr>
            <w:tcW w:w="709" w:type="dxa"/>
          </w:tcPr>
          <w:p w14:paraId="7D7B0C9E" w14:textId="77777777" w:rsidR="000232EC" w:rsidRPr="005A443A" w:rsidRDefault="000232EC" w:rsidP="00A74B25">
            <w:pPr>
              <w:spacing w:line="284" w:lineRule="atLeast"/>
              <w:rPr>
                <w:rFonts w:eastAsia="Calibri"/>
                <w:b/>
                <w:spacing w:val="10"/>
                <w:sz w:val="22"/>
                <w:szCs w:val="22"/>
              </w:rPr>
            </w:pPr>
            <w:r w:rsidRPr="005A443A">
              <w:rPr>
                <w:rFonts w:eastAsia="Calibri"/>
                <w:b/>
                <w:spacing w:val="10"/>
                <w:sz w:val="22"/>
                <w:szCs w:val="22"/>
              </w:rPr>
              <w:t>key</w:t>
            </w:r>
          </w:p>
        </w:tc>
      </w:tr>
      <w:tr w:rsidR="000232EC" w:rsidRPr="005A443A" w14:paraId="649D10AF" w14:textId="77777777" w:rsidTr="00A74B25">
        <w:trPr>
          <w:trHeight w:val="227"/>
        </w:trPr>
        <w:tc>
          <w:tcPr>
            <w:tcW w:w="2093" w:type="dxa"/>
          </w:tcPr>
          <w:p w14:paraId="3977F7E2" w14:textId="77777777" w:rsidR="000232EC" w:rsidRPr="005A443A" w:rsidRDefault="001E51C0" w:rsidP="00A74B25">
            <w:pPr>
              <w:spacing w:line="284" w:lineRule="atLeast"/>
              <w:rPr>
                <w:rFonts w:eastAsia="Calibri"/>
                <w:spacing w:val="10"/>
                <w:sz w:val="22"/>
                <w:szCs w:val="22"/>
              </w:rPr>
            </w:pPr>
            <w:r w:rsidRPr="005A443A">
              <w:rPr>
                <w:rFonts w:eastAsia="Calibri"/>
                <w:spacing w:val="10"/>
                <w:sz w:val="22"/>
                <w:szCs w:val="22"/>
              </w:rPr>
              <w:t xml:space="preserve">High </w:t>
            </w:r>
            <w:r w:rsidR="000232EC" w:rsidRPr="005A443A">
              <w:rPr>
                <w:rFonts w:eastAsia="Calibri"/>
                <w:spacing w:val="10"/>
                <w:sz w:val="22"/>
                <w:szCs w:val="22"/>
              </w:rPr>
              <w:t>performance</w:t>
            </w:r>
          </w:p>
        </w:tc>
        <w:tc>
          <w:tcPr>
            <w:tcW w:w="709" w:type="dxa"/>
            <w:shd w:val="clear" w:color="auto" w:fill="FFFF00"/>
          </w:tcPr>
          <w:p w14:paraId="4A6D77E3" w14:textId="77777777" w:rsidR="000232EC" w:rsidRPr="005A443A" w:rsidRDefault="000232EC" w:rsidP="00A74B25">
            <w:pPr>
              <w:spacing w:line="284" w:lineRule="atLeast"/>
              <w:rPr>
                <w:rFonts w:eastAsia="Calibri"/>
                <w:spacing w:val="10"/>
                <w:sz w:val="22"/>
                <w:szCs w:val="22"/>
              </w:rPr>
            </w:pPr>
          </w:p>
        </w:tc>
      </w:tr>
      <w:tr w:rsidR="000232EC" w:rsidRPr="005A443A" w14:paraId="1105A2F5" w14:textId="77777777" w:rsidTr="00A74B25">
        <w:trPr>
          <w:trHeight w:val="227"/>
        </w:trPr>
        <w:tc>
          <w:tcPr>
            <w:tcW w:w="2093" w:type="dxa"/>
          </w:tcPr>
          <w:p w14:paraId="789605E1" w14:textId="77777777" w:rsidR="000232EC" w:rsidRPr="005A443A" w:rsidRDefault="001E51C0" w:rsidP="00A74B25">
            <w:pPr>
              <w:spacing w:line="284" w:lineRule="atLeast"/>
              <w:rPr>
                <w:rFonts w:eastAsia="Calibri"/>
                <w:spacing w:val="10"/>
                <w:sz w:val="22"/>
                <w:szCs w:val="22"/>
              </w:rPr>
            </w:pPr>
            <w:r w:rsidRPr="005A443A">
              <w:rPr>
                <w:rFonts w:eastAsia="Calibri"/>
                <w:spacing w:val="10"/>
                <w:sz w:val="22"/>
                <w:szCs w:val="22"/>
              </w:rPr>
              <w:t>Hybrid</w:t>
            </w:r>
          </w:p>
        </w:tc>
        <w:tc>
          <w:tcPr>
            <w:tcW w:w="709" w:type="dxa"/>
            <w:shd w:val="clear" w:color="auto" w:fill="D6E3BC"/>
          </w:tcPr>
          <w:p w14:paraId="2E6C6FB1" w14:textId="77777777" w:rsidR="000232EC" w:rsidRPr="005A443A" w:rsidRDefault="000232EC" w:rsidP="00A74B25">
            <w:pPr>
              <w:spacing w:line="284" w:lineRule="atLeast"/>
              <w:rPr>
                <w:rFonts w:eastAsia="Calibri"/>
                <w:spacing w:val="10"/>
                <w:sz w:val="22"/>
                <w:szCs w:val="22"/>
              </w:rPr>
            </w:pPr>
          </w:p>
        </w:tc>
      </w:tr>
      <w:tr w:rsidR="000232EC" w:rsidRPr="005A443A" w14:paraId="2D862F82" w14:textId="77777777" w:rsidTr="00A74B25">
        <w:trPr>
          <w:trHeight w:val="227"/>
        </w:trPr>
        <w:tc>
          <w:tcPr>
            <w:tcW w:w="2093" w:type="dxa"/>
          </w:tcPr>
          <w:p w14:paraId="204959B0" w14:textId="77777777" w:rsidR="000232EC" w:rsidRPr="005A443A" w:rsidRDefault="001E51C0" w:rsidP="00A74B25">
            <w:pPr>
              <w:spacing w:line="284" w:lineRule="atLeast"/>
              <w:rPr>
                <w:rFonts w:eastAsia="Calibri"/>
                <w:spacing w:val="10"/>
                <w:sz w:val="22"/>
                <w:szCs w:val="22"/>
              </w:rPr>
            </w:pPr>
            <w:r w:rsidRPr="005A443A">
              <w:rPr>
                <w:rFonts w:eastAsia="Calibri"/>
                <w:spacing w:val="10"/>
                <w:sz w:val="22"/>
                <w:szCs w:val="22"/>
              </w:rPr>
              <w:t>Diesel</w:t>
            </w:r>
          </w:p>
        </w:tc>
        <w:tc>
          <w:tcPr>
            <w:tcW w:w="709" w:type="dxa"/>
            <w:shd w:val="clear" w:color="auto" w:fill="D9D9D9"/>
          </w:tcPr>
          <w:p w14:paraId="39026FC2" w14:textId="77777777" w:rsidR="000232EC" w:rsidRPr="005A443A" w:rsidRDefault="000232EC" w:rsidP="00A74B25">
            <w:pPr>
              <w:spacing w:line="284" w:lineRule="atLeast"/>
              <w:rPr>
                <w:rFonts w:eastAsia="Calibri"/>
                <w:spacing w:val="10"/>
                <w:sz w:val="22"/>
                <w:szCs w:val="22"/>
              </w:rPr>
            </w:pPr>
          </w:p>
        </w:tc>
      </w:tr>
      <w:tr w:rsidR="000232EC" w:rsidRPr="005A443A" w14:paraId="5F20A566" w14:textId="77777777" w:rsidTr="00A74B25">
        <w:trPr>
          <w:trHeight w:val="227"/>
        </w:trPr>
        <w:tc>
          <w:tcPr>
            <w:tcW w:w="2093" w:type="dxa"/>
          </w:tcPr>
          <w:p w14:paraId="0FD95363" w14:textId="77777777" w:rsidR="000232EC" w:rsidRPr="005A443A" w:rsidRDefault="001E51C0" w:rsidP="00A74B25">
            <w:pPr>
              <w:spacing w:line="284" w:lineRule="atLeast"/>
              <w:rPr>
                <w:rFonts w:eastAsia="Calibri"/>
                <w:spacing w:val="10"/>
                <w:sz w:val="22"/>
                <w:szCs w:val="22"/>
              </w:rPr>
            </w:pPr>
            <w:r w:rsidRPr="005A443A">
              <w:rPr>
                <w:rFonts w:eastAsia="Calibri"/>
                <w:spacing w:val="10"/>
                <w:sz w:val="22"/>
                <w:szCs w:val="22"/>
              </w:rPr>
              <w:t xml:space="preserve">Normal </w:t>
            </w:r>
            <w:r w:rsidR="000232EC" w:rsidRPr="005A443A">
              <w:rPr>
                <w:rFonts w:eastAsia="Calibri"/>
                <w:spacing w:val="10"/>
                <w:sz w:val="22"/>
                <w:szCs w:val="22"/>
              </w:rPr>
              <w:t>petrol</w:t>
            </w:r>
          </w:p>
        </w:tc>
        <w:tc>
          <w:tcPr>
            <w:tcW w:w="709" w:type="dxa"/>
          </w:tcPr>
          <w:p w14:paraId="1F60C98B" w14:textId="77777777" w:rsidR="000232EC" w:rsidRPr="005A443A" w:rsidRDefault="000232EC" w:rsidP="00A74B25">
            <w:pPr>
              <w:spacing w:line="284" w:lineRule="atLeast"/>
              <w:rPr>
                <w:rFonts w:eastAsia="Calibri"/>
                <w:spacing w:val="10"/>
                <w:sz w:val="22"/>
                <w:szCs w:val="22"/>
              </w:rPr>
            </w:pPr>
          </w:p>
        </w:tc>
      </w:tr>
    </w:tbl>
    <w:p w14:paraId="027613F9" w14:textId="77777777" w:rsidR="00E5080D" w:rsidRPr="005A443A" w:rsidRDefault="00FD0255" w:rsidP="004D77D3">
      <w:pPr>
        <w:spacing w:line="284" w:lineRule="atLeast"/>
        <w:jc w:val="center"/>
        <w:rPr>
          <w:spacing w:val="10"/>
          <w:sz w:val="22"/>
          <w:szCs w:val="22"/>
        </w:rPr>
      </w:pPr>
      <w:r w:rsidRPr="00FD0255">
        <w:rPr>
          <w:noProof/>
          <w:spacing w:val="10"/>
          <w:sz w:val="22"/>
          <w:szCs w:val="22"/>
          <w:lang w:eastAsia="en-GB"/>
        </w:rPr>
        <w:pict w14:anchorId="20C5C14E">
          <v:shape id="_x0000_i1056" type="#_x0000_t75" style="width:287.45pt;height:188.2pt;visibility:visible" o:gfxdata="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">
            <v:imagedata r:id="rId49" o:title="" croptop="-4289f" cropbottom="-392f" cropleft="-678f" cropright="-947f"/>
            <o:lock v:ext="edit" aspectratio="f"/>
          </v:shape>
        </w:pict>
      </w:r>
    </w:p>
    <w:p w14:paraId="06E8E9BD" w14:textId="77777777" w:rsidR="001E51C0" w:rsidRPr="00C6122E" w:rsidRDefault="001E51C0" w:rsidP="00C6122E">
      <w:pPr>
        <w:pStyle w:val="Text"/>
        <w:jc w:val="center"/>
        <w:rPr>
          <w:sz w:val="20"/>
          <w:szCs w:val="20"/>
        </w:rPr>
      </w:pPr>
      <w:r w:rsidRPr="00C6122E">
        <w:rPr>
          <w:b/>
          <w:sz w:val="20"/>
          <w:szCs w:val="20"/>
        </w:rPr>
        <w:t>Figure 9</w:t>
      </w:r>
      <w:r>
        <w:rPr>
          <w:sz w:val="20"/>
          <w:szCs w:val="20"/>
        </w:rPr>
        <w:t xml:space="preserve"> </w:t>
      </w:r>
      <w:r w:rsidRPr="00C6122E">
        <w:rPr>
          <w:i/>
          <w:sz w:val="20"/>
          <w:szCs w:val="20"/>
        </w:rPr>
        <w:t>Car data.</w:t>
      </w:r>
    </w:p>
    <w:p w14:paraId="305BA692" w14:textId="77777777" w:rsidR="004D77D3" w:rsidRPr="004D77D3" w:rsidRDefault="001B7C90" w:rsidP="004D77D3">
      <w:pPr>
        <w:pStyle w:val="Text"/>
        <w:rPr>
          <w:sz w:val="32"/>
          <w:szCs w:val="32"/>
        </w:rPr>
      </w:pPr>
      <w:r w:rsidRPr="005A443A">
        <w:br w:type="page"/>
      </w:r>
      <w:bookmarkStart w:id="23" w:name="_Toc307578910"/>
    </w:p>
    <w:p w14:paraId="4711EE45" w14:textId="77777777" w:rsidR="004D77D3" w:rsidRPr="004D77D3" w:rsidRDefault="004D77D3" w:rsidP="004D77D3">
      <w:pPr>
        <w:pStyle w:val="Text"/>
        <w:rPr>
          <w:sz w:val="32"/>
          <w:szCs w:val="32"/>
        </w:rPr>
      </w:pPr>
    </w:p>
    <w:p w14:paraId="15EEA359" w14:textId="77777777" w:rsidR="004D77D3" w:rsidRPr="004D77D3" w:rsidRDefault="004D77D3" w:rsidP="004D77D3">
      <w:pPr>
        <w:pStyle w:val="Text"/>
        <w:rPr>
          <w:sz w:val="32"/>
          <w:szCs w:val="32"/>
        </w:rPr>
      </w:pPr>
    </w:p>
    <w:p w14:paraId="7EFD5A0E" w14:textId="77777777" w:rsidR="004D77D3" w:rsidRPr="004D77D3" w:rsidRDefault="004D77D3" w:rsidP="004D77D3">
      <w:pPr>
        <w:pStyle w:val="Text"/>
        <w:rPr>
          <w:sz w:val="32"/>
          <w:szCs w:val="32"/>
        </w:rPr>
      </w:pPr>
    </w:p>
    <w:p w14:paraId="5874CB49" w14:textId="77777777" w:rsidR="007A5823" w:rsidRPr="004D77D3" w:rsidRDefault="007A5823" w:rsidP="004D77D3">
      <w:pPr>
        <w:pStyle w:val="Text"/>
        <w:rPr>
          <w:b/>
          <w:sz w:val="32"/>
          <w:szCs w:val="32"/>
        </w:rPr>
      </w:pPr>
      <w:r w:rsidRPr="004D77D3">
        <w:rPr>
          <w:b/>
          <w:sz w:val="32"/>
          <w:szCs w:val="32"/>
        </w:rPr>
        <w:t>A</w:t>
      </w:r>
      <w:r w:rsidR="004D77D3" w:rsidRPr="004D77D3">
        <w:rPr>
          <w:b/>
          <w:sz w:val="32"/>
          <w:szCs w:val="32"/>
        </w:rPr>
        <w:t>ppendix</w:t>
      </w:r>
      <w:r w:rsidR="00315452" w:rsidRPr="004D77D3">
        <w:rPr>
          <w:b/>
          <w:sz w:val="32"/>
          <w:szCs w:val="32"/>
        </w:rPr>
        <w:t xml:space="preserve"> </w:t>
      </w:r>
      <w:r w:rsidR="00E2611B">
        <w:rPr>
          <w:b/>
          <w:sz w:val="32"/>
          <w:szCs w:val="32"/>
        </w:rPr>
        <w:t>3</w:t>
      </w:r>
      <w:r w:rsidRPr="004D77D3">
        <w:rPr>
          <w:b/>
          <w:sz w:val="32"/>
          <w:szCs w:val="32"/>
        </w:rPr>
        <w:t>: Detecting neutrinos</w:t>
      </w:r>
      <w:bookmarkEnd w:id="23"/>
    </w:p>
    <w:p w14:paraId="13A7A7A2" w14:textId="77777777" w:rsidR="00CC1AE9" w:rsidRPr="005A443A" w:rsidRDefault="00CC1AE9" w:rsidP="005A443A">
      <w:pPr>
        <w:spacing w:line="284" w:lineRule="atLeast"/>
        <w:rPr>
          <w:b/>
          <w:spacing w:val="10"/>
          <w:sz w:val="22"/>
          <w:szCs w:val="22"/>
        </w:rPr>
      </w:pPr>
    </w:p>
    <w:p w14:paraId="21D6ABD9" w14:textId="77777777" w:rsidR="00997E9E" w:rsidRPr="005A443A" w:rsidRDefault="00997E9E" w:rsidP="005A443A">
      <w:pPr>
        <w:spacing w:line="284" w:lineRule="atLeast"/>
        <w:rPr>
          <w:spacing w:val="10"/>
          <w:sz w:val="22"/>
          <w:szCs w:val="22"/>
        </w:rPr>
      </w:pPr>
      <w:r w:rsidRPr="005A443A">
        <w:rPr>
          <w:spacing w:val="10"/>
          <w:sz w:val="22"/>
          <w:szCs w:val="22"/>
        </w:rPr>
        <w:t xml:space="preserve">Since neutrinos hardly ever interact with atoms, they are notoriously difficult to detect. However, certain nuclear reactions can be triggered by </w:t>
      </w:r>
      <w:r w:rsidR="00307C43" w:rsidRPr="005A443A">
        <w:rPr>
          <w:spacing w:val="10"/>
          <w:sz w:val="22"/>
          <w:szCs w:val="22"/>
        </w:rPr>
        <w:t>neutrinos with</w:t>
      </w:r>
      <w:r w:rsidRPr="005A443A">
        <w:rPr>
          <w:spacing w:val="10"/>
          <w:sz w:val="22"/>
          <w:szCs w:val="22"/>
        </w:rPr>
        <w:t xml:space="preserve"> the right energy. In the 1960s, Raymond Davis Jnr used the theoretical reaction that a neutrino would convert a chlorine atom into radioactive argon, which could be detected alter once it decayed.</w:t>
      </w:r>
      <w:r w:rsidR="00315452">
        <w:rPr>
          <w:spacing w:val="10"/>
          <w:sz w:val="22"/>
          <w:szCs w:val="22"/>
        </w:rPr>
        <w:t xml:space="preserve"> </w:t>
      </w:r>
      <w:r w:rsidRPr="005A443A">
        <w:rPr>
          <w:spacing w:val="10"/>
          <w:sz w:val="22"/>
          <w:szCs w:val="22"/>
        </w:rPr>
        <w:t>He filled a tank with 100,000 gallons of perchlorethylene (C</w:t>
      </w:r>
      <w:r w:rsidRPr="005A443A">
        <w:rPr>
          <w:spacing w:val="10"/>
          <w:sz w:val="22"/>
          <w:szCs w:val="22"/>
          <w:vertAlign w:val="subscript"/>
        </w:rPr>
        <w:t>2</w:t>
      </w:r>
      <w:r w:rsidRPr="005A443A">
        <w:rPr>
          <w:spacing w:val="10"/>
          <w:sz w:val="22"/>
          <w:szCs w:val="22"/>
        </w:rPr>
        <w:t>Cl</w:t>
      </w:r>
      <w:r w:rsidRPr="005A443A">
        <w:rPr>
          <w:spacing w:val="10"/>
          <w:sz w:val="22"/>
          <w:szCs w:val="22"/>
          <w:vertAlign w:val="subscript"/>
        </w:rPr>
        <w:t>4</w:t>
      </w:r>
      <w:r w:rsidRPr="005A443A">
        <w:rPr>
          <w:spacing w:val="10"/>
          <w:sz w:val="22"/>
          <w:szCs w:val="22"/>
        </w:rPr>
        <w:t>)</w:t>
      </w:r>
      <w:r w:rsidR="001E51C0">
        <w:rPr>
          <w:spacing w:val="10"/>
          <w:sz w:val="22"/>
          <w:szCs w:val="22"/>
        </w:rPr>
        <w:t>,</w:t>
      </w:r>
      <w:r w:rsidRPr="005A443A">
        <w:rPr>
          <w:spacing w:val="10"/>
          <w:sz w:val="22"/>
          <w:szCs w:val="22"/>
        </w:rPr>
        <w:t xml:space="preserve"> a </w:t>
      </w:r>
      <w:r w:rsidR="00307C43" w:rsidRPr="005A443A">
        <w:rPr>
          <w:spacing w:val="10"/>
          <w:sz w:val="22"/>
          <w:szCs w:val="22"/>
        </w:rPr>
        <w:t>dry</w:t>
      </w:r>
      <w:r w:rsidR="001E51C0">
        <w:rPr>
          <w:spacing w:val="10"/>
          <w:sz w:val="22"/>
          <w:szCs w:val="22"/>
        </w:rPr>
        <w:t>-</w:t>
      </w:r>
      <w:r w:rsidRPr="005A443A">
        <w:rPr>
          <w:spacing w:val="10"/>
          <w:sz w:val="22"/>
          <w:szCs w:val="22"/>
        </w:rPr>
        <w:t xml:space="preserve">cleaning fluid. </w:t>
      </w:r>
      <w:r w:rsidR="001E51C0">
        <w:rPr>
          <w:spacing w:val="10"/>
          <w:sz w:val="22"/>
          <w:szCs w:val="22"/>
        </w:rPr>
        <w:t>The tank</w:t>
      </w:r>
      <w:r w:rsidRPr="005A443A">
        <w:rPr>
          <w:spacing w:val="10"/>
          <w:sz w:val="22"/>
          <w:szCs w:val="22"/>
        </w:rPr>
        <w:t xml:space="preserve"> was buried nearly </w:t>
      </w:r>
      <w:r w:rsidR="001E51C0">
        <w:rPr>
          <w:spacing w:val="10"/>
          <w:sz w:val="22"/>
          <w:szCs w:val="22"/>
        </w:rPr>
        <w:t>1</w:t>
      </w:r>
      <w:r w:rsidRPr="005A443A">
        <w:rPr>
          <w:spacing w:val="10"/>
          <w:sz w:val="22"/>
          <w:szCs w:val="22"/>
        </w:rPr>
        <w:t xml:space="preserve"> mile deep in</w:t>
      </w:r>
      <w:r w:rsidR="00307C43" w:rsidRPr="005A443A">
        <w:rPr>
          <w:spacing w:val="10"/>
          <w:sz w:val="22"/>
          <w:szCs w:val="22"/>
        </w:rPr>
        <w:t xml:space="preserve"> </w:t>
      </w:r>
      <w:r w:rsidRPr="005A443A">
        <w:rPr>
          <w:spacing w:val="10"/>
          <w:sz w:val="22"/>
          <w:szCs w:val="22"/>
        </w:rPr>
        <w:t>a gold mine in Dakota to protect it from cosmic radiation from space</w:t>
      </w:r>
      <w:r w:rsidR="00145EB4">
        <w:rPr>
          <w:spacing w:val="10"/>
          <w:sz w:val="22"/>
          <w:szCs w:val="22"/>
        </w:rPr>
        <w:t xml:space="preserve"> and used to detect solar neutrinos.</w:t>
      </w:r>
    </w:p>
    <w:p w14:paraId="438B6DF0" w14:textId="77777777" w:rsidR="00307C43" w:rsidRPr="005A443A" w:rsidRDefault="00307C43" w:rsidP="005A443A">
      <w:pPr>
        <w:spacing w:line="284" w:lineRule="atLeast"/>
        <w:rPr>
          <w:spacing w:val="10"/>
          <w:sz w:val="22"/>
          <w:szCs w:val="22"/>
        </w:rPr>
      </w:pPr>
    </w:p>
    <w:p w14:paraId="57055C50" w14:textId="77777777" w:rsidR="00307C43" w:rsidRPr="005A443A" w:rsidRDefault="00307C43" w:rsidP="005A443A">
      <w:pPr>
        <w:spacing w:line="284" w:lineRule="atLeast"/>
        <w:rPr>
          <w:spacing w:val="10"/>
          <w:sz w:val="22"/>
          <w:szCs w:val="22"/>
        </w:rPr>
      </w:pPr>
      <w:r w:rsidRPr="005A443A">
        <w:rPr>
          <w:b/>
          <w:spacing w:val="10"/>
          <w:sz w:val="22"/>
          <w:szCs w:val="22"/>
        </w:rPr>
        <w:t>Anecdote</w:t>
      </w:r>
      <w:r w:rsidRPr="005A443A">
        <w:rPr>
          <w:spacing w:val="10"/>
          <w:sz w:val="22"/>
          <w:szCs w:val="22"/>
        </w:rPr>
        <w:t xml:space="preserve">: Rumour has it </w:t>
      </w:r>
      <w:smartTag w:uri="urn:schemas-microsoft-com:office:smarttags" w:element="place">
        <w:smartTag w:uri="urn:schemas-microsoft-com:office:smarttags" w:element="City">
          <w:r w:rsidR="00A92D4D" w:rsidRPr="005A443A">
            <w:rPr>
              <w:spacing w:val="10"/>
              <w:sz w:val="22"/>
              <w:szCs w:val="22"/>
            </w:rPr>
            <w:t>Davis</w:t>
          </w:r>
        </w:smartTag>
      </w:smartTag>
      <w:r w:rsidR="00A92D4D" w:rsidRPr="005A443A">
        <w:rPr>
          <w:spacing w:val="10"/>
          <w:sz w:val="22"/>
          <w:szCs w:val="22"/>
        </w:rPr>
        <w:t xml:space="preserve"> was besieged by wire</w:t>
      </w:r>
      <w:r w:rsidR="001E51C0">
        <w:rPr>
          <w:spacing w:val="10"/>
          <w:sz w:val="22"/>
          <w:szCs w:val="22"/>
        </w:rPr>
        <w:t>-</w:t>
      </w:r>
      <w:r w:rsidR="00A92D4D" w:rsidRPr="005A443A">
        <w:rPr>
          <w:spacing w:val="10"/>
          <w:sz w:val="22"/>
          <w:szCs w:val="22"/>
        </w:rPr>
        <w:t>coat</w:t>
      </w:r>
      <w:r w:rsidRPr="005A443A">
        <w:rPr>
          <w:spacing w:val="10"/>
          <w:sz w:val="22"/>
          <w:szCs w:val="22"/>
        </w:rPr>
        <w:t>hanger s</w:t>
      </w:r>
      <w:r w:rsidR="000543C9" w:rsidRPr="005A443A">
        <w:rPr>
          <w:spacing w:val="10"/>
          <w:sz w:val="22"/>
          <w:szCs w:val="22"/>
        </w:rPr>
        <w:t>alesmen after he purchased the 1</w:t>
      </w:r>
      <w:r w:rsidRPr="005A443A">
        <w:rPr>
          <w:spacing w:val="10"/>
          <w:sz w:val="22"/>
          <w:szCs w:val="22"/>
        </w:rPr>
        <w:t>00,000 gallons of clea</w:t>
      </w:r>
      <w:r w:rsidR="00E6106B" w:rsidRPr="005A443A">
        <w:rPr>
          <w:spacing w:val="10"/>
          <w:sz w:val="22"/>
          <w:szCs w:val="22"/>
        </w:rPr>
        <w:t>ning fluid for the experiment. This is a</w:t>
      </w:r>
      <w:r w:rsidRPr="005A443A">
        <w:rPr>
          <w:spacing w:val="10"/>
          <w:sz w:val="22"/>
          <w:szCs w:val="22"/>
        </w:rPr>
        <w:t xml:space="preserve"> story which he denies.</w:t>
      </w:r>
    </w:p>
    <w:p w14:paraId="03B357E3" w14:textId="77777777" w:rsidR="00997E9E" w:rsidRPr="005A443A" w:rsidRDefault="00997E9E" w:rsidP="005A443A">
      <w:pPr>
        <w:spacing w:line="284" w:lineRule="atLeast"/>
        <w:rPr>
          <w:spacing w:val="10"/>
          <w:sz w:val="22"/>
          <w:szCs w:val="22"/>
        </w:rPr>
      </w:pPr>
    </w:p>
    <w:p w14:paraId="123F4562" w14:textId="77777777" w:rsidR="00774E37" w:rsidRDefault="00997E9E" w:rsidP="005A443A">
      <w:pPr>
        <w:spacing w:line="284" w:lineRule="atLeast"/>
        <w:rPr>
          <w:spacing w:val="10"/>
          <w:sz w:val="22"/>
          <w:szCs w:val="22"/>
        </w:rPr>
      </w:pPr>
      <w:r w:rsidRPr="005A443A">
        <w:rPr>
          <w:spacing w:val="10"/>
          <w:sz w:val="22"/>
          <w:szCs w:val="22"/>
        </w:rPr>
        <w:t xml:space="preserve">In 1988 the Japanese built a detector </w:t>
      </w:r>
      <w:r w:rsidR="00094920" w:rsidRPr="005A443A">
        <w:rPr>
          <w:spacing w:val="10"/>
          <w:sz w:val="22"/>
          <w:szCs w:val="22"/>
        </w:rPr>
        <w:t xml:space="preserve">at </w:t>
      </w:r>
      <w:r w:rsidR="001E51C0">
        <w:rPr>
          <w:spacing w:val="10"/>
          <w:sz w:val="22"/>
          <w:szCs w:val="22"/>
        </w:rPr>
        <w:t>the</w:t>
      </w:r>
      <w:r w:rsidR="00094920" w:rsidRPr="005A443A">
        <w:rPr>
          <w:spacing w:val="10"/>
          <w:sz w:val="22"/>
          <w:szCs w:val="22"/>
        </w:rPr>
        <w:t xml:space="preserve"> Kamioka observatory (Institute for </w:t>
      </w:r>
      <w:r w:rsidR="00BC53F0" w:rsidRPr="005A443A">
        <w:rPr>
          <w:spacing w:val="10"/>
          <w:sz w:val="22"/>
          <w:szCs w:val="22"/>
        </w:rPr>
        <w:t>Cosmic</w:t>
      </w:r>
      <w:r w:rsidR="00094920" w:rsidRPr="005A443A">
        <w:rPr>
          <w:spacing w:val="10"/>
          <w:sz w:val="22"/>
          <w:szCs w:val="22"/>
        </w:rPr>
        <w:t xml:space="preserve"> Ray </w:t>
      </w:r>
      <w:r w:rsidR="00BC53F0" w:rsidRPr="005A443A">
        <w:rPr>
          <w:spacing w:val="10"/>
          <w:sz w:val="22"/>
          <w:szCs w:val="22"/>
        </w:rPr>
        <w:t>Research</w:t>
      </w:r>
      <w:r w:rsidR="00094920" w:rsidRPr="005A443A">
        <w:rPr>
          <w:spacing w:val="10"/>
          <w:sz w:val="22"/>
          <w:szCs w:val="22"/>
        </w:rPr>
        <w:t xml:space="preserve">) </w:t>
      </w:r>
      <w:r w:rsidR="001E51C0" w:rsidRPr="005A443A">
        <w:rPr>
          <w:spacing w:val="10"/>
          <w:sz w:val="22"/>
          <w:szCs w:val="22"/>
        </w:rPr>
        <w:t xml:space="preserve">called </w:t>
      </w:r>
      <w:r w:rsidR="00094920" w:rsidRPr="005A443A">
        <w:rPr>
          <w:spacing w:val="10"/>
          <w:sz w:val="22"/>
          <w:szCs w:val="22"/>
        </w:rPr>
        <w:t xml:space="preserve">KamiokaNDE II </w:t>
      </w:r>
      <w:r w:rsidR="00BC53F0" w:rsidRPr="005A443A">
        <w:rPr>
          <w:spacing w:val="10"/>
          <w:sz w:val="22"/>
          <w:szCs w:val="22"/>
        </w:rPr>
        <w:t xml:space="preserve">(NDE </w:t>
      </w:r>
      <w:r w:rsidR="001E51C0">
        <w:rPr>
          <w:spacing w:val="10"/>
          <w:sz w:val="22"/>
          <w:szCs w:val="22"/>
        </w:rPr>
        <w:t xml:space="preserve">stands </w:t>
      </w:r>
      <w:r w:rsidR="00094920" w:rsidRPr="005A443A">
        <w:rPr>
          <w:spacing w:val="10"/>
          <w:sz w:val="22"/>
          <w:szCs w:val="22"/>
        </w:rPr>
        <w:t xml:space="preserve">for </w:t>
      </w:r>
      <w:r w:rsidR="001E51C0" w:rsidRPr="005A443A">
        <w:rPr>
          <w:spacing w:val="10"/>
          <w:sz w:val="22"/>
          <w:szCs w:val="22"/>
        </w:rPr>
        <w:t>nucleon decay experiment</w:t>
      </w:r>
      <w:r w:rsidR="00094920" w:rsidRPr="005A443A">
        <w:rPr>
          <w:spacing w:val="10"/>
          <w:sz w:val="22"/>
          <w:szCs w:val="22"/>
        </w:rPr>
        <w:t>)</w:t>
      </w:r>
      <w:r w:rsidRPr="005A443A">
        <w:rPr>
          <w:spacing w:val="10"/>
          <w:sz w:val="22"/>
          <w:szCs w:val="22"/>
        </w:rPr>
        <w:t>) and buried it deep in a lead mine.</w:t>
      </w:r>
      <w:r w:rsidR="00094920" w:rsidRPr="005A443A">
        <w:rPr>
          <w:spacing w:val="10"/>
          <w:sz w:val="22"/>
          <w:szCs w:val="22"/>
        </w:rPr>
        <w:t xml:space="preserve"> </w:t>
      </w:r>
      <w:r w:rsidR="00424F69" w:rsidRPr="005A443A">
        <w:rPr>
          <w:spacing w:val="10"/>
          <w:sz w:val="22"/>
          <w:szCs w:val="22"/>
        </w:rPr>
        <w:t>It</w:t>
      </w:r>
      <w:r w:rsidR="00315452">
        <w:rPr>
          <w:spacing w:val="10"/>
          <w:sz w:val="22"/>
          <w:szCs w:val="22"/>
        </w:rPr>
        <w:t xml:space="preserve"> </w:t>
      </w:r>
      <w:r w:rsidR="00424F69" w:rsidRPr="005A443A">
        <w:rPr>
          <w:spacing w:val="10"/>
          <w:sz w:val="22"/>
          <w:szCs w:val="22"/>
        </w:rPr>
        <w:t xml:space="preserve">was/is a large water Cherenkov detector. </w:t>
      </w:r>
      <w:r w:rsidR="00094920" w:rsidRPr="005A443A">
        <w:rPr>
          <w:spacing w:val="10"/>
          <w:sz w:val="22"/>
          <w:szCs w:val="22"/>
        </w:rPr>
        <w:t xml:space="preserve">Using water </w:t>
      </w:r>
      <w:r w:rsidR="003D7B63">
        <w:rPr>
          <w:spacing w:val="10"/>
          <w:sz w:val="22"/>
          <w:szCs w:val="22"/>
        </w:rPr>
        <w:t>to look for</w:t>
      </w:r>
      <w:r w:rsidR="00094920" w:rsidRPr="005A443A">
        <w:rPr>
          <w:spacing w:val="10"/>
          <w:sz w:val="22"/>
          <w:szCs w:val="22"/>
        </w:rPr>
        <w:t xml:space="preserve"> neutrino</w:t>
      </w:r>
      <w:r w:rsidR="001E51C0">
        <w:rPr>
          <w:spacing w:val="10"/>
          <w:sz w:val="22"/>
          <w:szCs w:val="22"/>
        </w:rPr>
        <w:t>–</w:t>
      </w:r>
      <w:r w:rsidR="00094920" w:rsidRPr="005A443A">
        <w:rPr>
          <w:spacing w:val="10"/>
          <w:sz w:val="22"/>
          <w:szCs w:val="22"/>
        </w:rPr>
        <w:t>electron</w:t>
      </w:r>
      <w:r w:rsidR="001E51C0">
        <w:rPr>
          <w:spacing w:val="10"/>
          <w:sz w:val="22"/>
          <w:szCs w:val="22"/>
        </w:rPr>
        <w:t xml:space="preserve"> </w:t>
      </w:r>
      <w:r w:rsidR="00094920" w:rsidRPr="005A443A">
        <w:rPr>
          <w:spacing w:val="10"/>
          <w:sz w:val="22"/>
          <w:szCs w:val="22"/>
        </w:rPr>
        <w:t>interaction</w:t>
      </w:r>
      <w:r w:rsidR="001E51C0">
        <w:rPr>
          <w:spacing w:val="10"/>
          <w:sz w:val="22"/>
          <w:szCs w:val="22"/>
        </w:rPr>
        <w:t>s</w:t>
      </w:r>
      <w:r w:rsidR="00094920" w:rsidRPr="005A443A">
        <w:rPr>
          <w:spacing w:val="10"/>
          <w:sz w:val="22"/>
          <w:szCs w:val="22"/>
        </w:rPr>
        <w:t xml:space="preserve"> </w:t>
      </w:r>
      <w:r w:rsidR="00774E37" w:rsidRPr="005A443A">
        <w:rPr>
          <w:spacing w:val="10"/>
          <w:sz w:val="22"/>
          <w:szCs w:val="22"/>
        </w:rPr>
        <w:t>has a number of advantages</w:t>
      </w:r>
      <w:r w:rsidR="001E51C0">
        <w:rPr>
          <w:spacing w:val="10"/>
          <w:sz w:val="22"/>
          <w:szCs w:val="22"/>
        </w:rPr>
        <w:t>:</w:t>
      </w:r>
    </w:p>
    <w:p w14:paraId="205570A2" w14:textId="77777777" w:rsidR="004D77D3" w:rsidRPr="005A443A" w:rsidRDefault="004D77D3" w:rsidP="005A443A">
      <w:pPr>
        <w:spacing w:line="284" w:lineRule="atLeast"/>
        <w:rPr>
          <w:spacing w:val="10"/>
          <w:sz w:val="22"/>
          <w:szCs w:val="22"/>
        </w:rPr>
      </w:pPr>
    </w:p>
    <w:p w14:paraId="08CEBAE4" w14:textId="77777777" w:rsidR="00BC53F0" w:rsidRDefault="00774E37" w:rsidP="00286433">
      <w:pPr>
        <w:numPr>
          <w:ilvl w:val="0"/>
          <w:numId w:val="38"/>
        </w:numPr>
        <w:tabs>
          <w:tab w:val="clear" w:pos="720"/>
          <w:tab w:val="num" w:pos="284"/>
        </w:tabs>
        <w:spacing w:line="284" w:lineRule="atLeast"/>
        <w:ind w:left="284" w:hanging="284"/>
        <w:rPr>
          <w:spacing w:val="10"/>
          <w:sz w:val="22"/>
          <w:szCs w:val="22"/>
        </w:rPr>
      </w:pPr>
      <w:r w:rsidRPr="005A443A">
        <w:rPr>
          <w:spacing w:val="10"/>
          <w:sz w:val="22"/>
          <w:szCs w:val="22"/>
        </w:rPr>
        <w:t xml:space="preserve">real-time detection </w:t>
      </w:r>
      <w:r w:rsidR="001E51C0">
        <w:rPr>
          <w:spacing w:val="10"/>
          <w:sz w:val="22"/>
          <w:szCs w:val="22"/>
        </w:rPr>
        <w:t>(</w:t>
      </w:r>
      <w:r w:rsidRPr="005A443A">
        <w:rPr>
          <w:spacing w:val="10"/>
          <w:sz w:val="22"/>
          <w:szCs w:val="22"/>
        </w:rPr>
        <w:t>rather than month</w:t>
      </w:r>
      <w:r w:rsidR="001E51C0">
        <w:rPr>
          <w:spacing w:val="10"/>
          <w:sz w:val="22"/>
          <w:szCs w:val="22"/>
        </w:rPr>
        <w:t>-</w:t>
      </w:r>
      <w:r w:rsidRPr="005A443A">
        <w:rPr>
          <w:spacing w:val="10"/>
          <w:sz w:val="22"/>
          <w:szCs w:val="22"/>
        </w:rPr>
        <w:t>by</w:t>
      </w:r>
      <w:r w:rsidR="001E51C0">
        <w:rPr>
          <w:spacing w:val="10"/>
          <w:sz w:val="22"/>
          <w:szCs w:val="22"/>
        </w:rPr>
        <w:t>-</w:t>
      </w:r>
      <w:r w:rsidRPr="005A443A">
        <w:rPr>
          <w:spacing w:val="10"/>
          <w:sz w:val="22"/>
          <w:szCs w:val="22"/>
        </w:rPr>
        <w:t>month in radiochemical experiments</w:t>
      </w:r>
      <w:r w:rsidR="001E51C0">
        <w:rPr>
          <w:spacing w:val="10"/>
          <w:sz w:val="22"/>
          <w:szCs w:val="22"/>
        </w:rPr>
        <w:t>)</w:t>
      </w:r>
    </w:p>
    <w:p w14:paraId="7DE46D9A" w14:textId="77777777" w:rsidR="004D77D3" w:rsidRPr="005A443A" w:rsidRDefault="004D77D3" w:rsidP="00286433">
      <w:pPr>
        <w:tabs>
          <w:tab w:val="num" w:pos="284"/>
        </w:tabs>
        <w:spacing w:line="284" w:lineRule="atLeast"/>
        <w:ind w:left="284" w:hanging="284"/>
        <w:rPr>
          <w:spacing w:val="10"/>
          <w:sz w:val="22"/>
          <w:szCs w:val="22"/>
        </w:rPr>
      </w:pPr>
    </w:p>
    <w:p w14:paraId="3F4DB6AA" w14:textId="77777777" w:rsidR="00997E9E" w:rsidRDefault="001E51C0" w:rsidP="00286433">
      <w:pPr>
        <w:numPr>
          <w:ilvl w:val="0"/>
          <w:numId w:val="38"/>
        </w:numPr>
        <w:tabs>
          <w:tab w:val="clear" w:pos="720"/>
          <w:tab w:val="num" w:pos="284"/>
        </w:tabs>
        <w:spacing w:line="284" w:lineRule="atLeast"/>
        <w:ind w:left="284" w:hanging="284"/>
        <w:rPr>
          <w:spacing w:val="10"/>
          <w:sz w:val="22"/>
          <w:szCs w:val="22"/>
        </w:rPr>
      </w:pPr>
      <w:r w:rsidRPr="005A443A">
        <w:rPr>
          <w:spacing w:val="10"/>
          <w:sz w:val="22"/>
          <w:szCs w:val="22"/>
        </w:rPr>
        <w:t xml:space="preserve">the </w:t>
      </w:r>
      <w:r w:rsidR="00BC53F0" w:rsidRPr="005A443A">
        <w:rPr>
          <w:spacing w:val="10"/>
          <w:sz w:val="22"/>
          <w:szCs w:val="22"/>
        </w:rPr>
        <w:t xml:space="preserve">characteristic ‘ring’ produced by the </w:t>
      </w:r>
      <w:r w:rsidR="00774E37" w:rsidRPr="005A443A">
        <w:rPr>
          <w:spacing w:val="10"/>
          <w:sz w:val="22"/>
          <w:szCs w:val="22"/>
        </w:rPr>
        <w:t>Cherenkov radiation</w:t>
      </w:r>
      <w:r w:rsidR="00BC53F0" w:rsidRPr="005A443A">
        <w:rPr>
          <w:spacing w:val="10"/>
          <w:sz w:val="22"/>
          <w:szCs w:val="22"/>
        </w:rPr>
        <w:t xml:space="preserve"> allow</w:t>
      </w:r>
      <w:r>
        <w:rPr>
          <w:spacing w:val="10"/>
          <w:sz w:val="22"/>
          <w:szCs w:val="22"/>
        </w:rPr>
        <w:t>s</w:t>
      </w:r>
      <w:r w:rsidR="00BC53F0" w:rsidRPr="005A443A">
        <w:rPr>
          <w:spacing w:val="10"/>
          <w:sz w:val="22"/>
          <w:szCs w:val="22"/>
        </w:rPr>
        <w:t xml:space="preserve"> discrimination of the signal </w:t>
      </w:r>
      <w:r>
        <w:rPr>
          <w:spacing w:val="10"/>
          <w:sz w:val="22"/>
          <w:szCs w:val="22"/>
        </w:rPr>
        <w:t>from</w:t>
      </w:r>
      <w:r w:rsidR="00BC53F0" w:rsidRPr="005A443A">
        <w:rPr>
          <w:spacing w:val="10"/>
          <w:sz w:val="22"/>
          <w:szCs w:val="22"/>
        </w:rPr>
        <w:t xml:space="preserve"> background radiation</w:t>
      </w:r>
      <w:r>
        <w:rPr>
          <w:spacing w:val="10"/>
          <w:sz w:val="22"/>
          <w:szCs w:val="22"/>
        </w:rPr>
        <w:t xml:space="preserve"> (</w:t>
      </w:r>
      <w:r w:rsidR="00BC53F0" w:rsidRPr="005A443A">
        <w:rPr>
          <w:spacing w:val="10"/>
          <w:sz w:val="22"/>
          <w:szCs w:val="22"/>
        </w:rPr>
        <w:t>Cherenkov radiation gives the characteristic blue glow in nuclear reactors</w:t>
      </w:r>
      <w:r>
        <w:rPr>
          <w:spacing w:val="10"/>
          <w:sz w:val="22"/>
          <w:szCs w:val="22"/>
        </w:rPr>
        <w:t>)</w:t>
      </w:r>
    </w:p>
    <w:p w14:paraId="23656C34" w14:textId="77777777" w:rsidR="004D77D3" w:rsidRPr="005A443A" w:rsidRDefault="004D77D3" w:rsidP="00286433">
      <w:pPr>
        <w:tabs>
          <w:tab w:val="num" w:pos="284"/>
        </w:tabs>
        <w:spacing w:line="284" w:lineRule="atLeast"/>
        <w:ind w:left="284" w:hanging="284"/>
        <w:rPr>
          <w:spacing w:val="10"/>
          <w:sz w:val="22"/>
          <w:szCs w:val="22"/>
        </w:rPr>
      </w:pPr>
    </w:p>
    <w:p w14:paraId="04F4D592" w14:textId="77777777" w:rsidR="00774E37" w:rsidRDefault="001E51C0" w:rsidP="00286433">
      <w:pPr>
        <w:numPr>
          <w:ilvl w:val="0"/>
          <w:numId w:val="38"/>
        </w:numPr>
        <w:tabs>
          <w:tab w:val="clear" w:pos="720"/>
          <w:tab w:val="num" w:pos="284"/>
        </w:tabs>
        <w:spacing w:line="284" w:lineRule="atLeast"/>
        <w:ind w:left="284" w:hanging="284"/>
        <w:rPr>
          <w:spacing w:val="10"/>
          <w:sz w:val="22"/>
          <w:szCs w:val="22"/>
        </w:rPr>
      </w:pPr>
      <w:r w:rsidRPr="005A443A">
        <w:rPr>
          <w:spacing w:val="10"/>
          <w:sz w:val="22"/>
          <w:szCs w:val="22"/>
        </w:rPr>
        <w:t xml:space="preserve">the </w:t>
      </w:r>
      <w:r w:rsidR="00774E37" w:rsidRPr="005A443A">
        <w:rPr>
          <w:spacing w:val="10"/>
          <w:sz w:val="22"/>
          <w:szCs w:val="22"/>
        </w:rPr>
        <w:t>electron recoils in roughly the direction the neutrino was travelling</w:t>
      </w:r>
      <w:r>
        <w:rPr>
          <w:spacing w:val="10"/>
          <w:sz w:val="22"/>
          <w:szCs w:val="22"/>
        </w:rPr>
        <w:t>, s</w:t>
      </w:r>
      <w:r w:rsidR="00774E37" w:rsidRPr="005A443A">
        <w:rPr>
          <w:spacing w:val="10"/>
          <w:sz w:val="22"/>
          <w:szCs w:val="22"/>
        </w:rPr>
        <w:t>o ‘points back’ towards the Sun</w:t>
      </w:r>
    </w:p>
    <w:p w14:paraId="3FB1EAE0" w14:textId="77777777" w:rsidR="004D77D3" w:rsidRPr="005A443A" w:rsidRDefault="004D77D3" w:rsidP="00286433">
      <w:pPr>
        <w:tabs>
          <w:tab w:val="num" w:pos="284"/>
        </w:tabs>
        <w:spacing w:line="284" w:lineRule="atLeast"/>
        <w:ind w:left="284" w:hanging="284"/>
        <w:rPr>
          <w:spacing w:val="10"/>
          <w:sz w:val="22"/>
          <w:szCs w:val="22"/>
        </w:rPr>
      </w:pPr>
    </w:p>
    <w:p w14:paraId="278C6CFE" w14:textId="77777777" w:rsidR="00774E37" w:rsidRPr="005A443A" w:rsidRDefault="001E51C0" w:rsidP="00286433">
      <w:pPr>
        <w:numPr>
          <w:ilvl w:val="0"/>
          <w:numId w:val="38"/>
        </w:numPr>
        <w:tabs>
          <w:tab w:val="clear" w:pos="720"/>
          <w:tab w:val="num" w:pos="284"/>
        </w:tabs>
        <w:spacing w:line="284" w:lineRule="atLeast"/>
        <w:ind w:left="284" w:hanging="284"/>
        <w:rPr>
          <w:spacing w:val="10"/>
          <w:sz w:val="22"/>
          <w:szCs w:val="22"/>
        </w:rPr>
      </w:pPr>
      <w:r w:rsidRPr="005A443A">
        <w:rPr>
          <w:spacing w:val="10"/>
          <w:sz w:val="22"/>
          <w:szCs w:val="22"/>
        </w:rPr>
        <w:t>neutrino</w:t>
      </w:r>
      <w:r>
        <w:rPr>
          <w:spacing w:val="10"/>
          <w:sz w:val="22"/>
          <w:szCs w:val="22"/>
        </w:rPr>
        <w:t>–</w:t>
      </w:r>
      <w:r w:rsidR="00774E37" w:rsidRPr="005A443A">
        <w:rPr>
          <w:spacing w:val="10"/>
          <w:sz w:val="22"/>
          <w:szCs w:val="22"/>
        </w:rPr>
        <w:t xml:space="preserve">electron interaction is elastic, so the </w:t>
      </w:r>
      <w:r w:rsidR="00424F69" w:rsidRPr="005A443A">
        <w:rPr>
          <w:spacing w:val="10"/>
          <w:sz w:val="22"/>
          <w:szCs w:val="22"/>
        </w:rPr>
        <w:t>energy</w:t>
      </w:r>
      <w:r w:rsidR="00774E37" w:rsidRPr="005A443A">
        <w:rPr>
          <w:spacing w:val="10"/>
          <w:sz w:val="22"/>
          <w:szCs w:val="22"/>
        </w:rPr>
        <w:t xml:space="preserve"> distribution of the neutrinos can be studied.</w:t>
      </w:r>
    </w:p>
    <w:p w14:paraId="513E090A" w14:textId="77777777" w:rsidR="007A5823" w:rsidRPr="005A443A" w:rsidRDefault="007A5823" w:rsidP="00286433">
      <w:pPr>
        <w:tabs>
          <w:tab w:val="num" w:pos="284"/>
        </w:tabs>
        <w:spacing w:line="284" w:lineRule="atLeast"/>
        <w:ind w:left="284" w:hanging="284"/>
        <w:rPr>
          <w:spacing w:val="10"/>
          <w:sz w:val="22"/>
          <w:szCs w:val="22"/>
        </w:rPr>
      </w:pPr>
    </w:p>
    <w:p w14:paraId="53EDAA62" w14:textId="77777777" w:rsidR="00BC53F0" w:rsidRPr="005A443A" w:rsidRDefault="00BC53F0" w:rsidP="005A443A">
      <w:pPr>
        <w:spacing w:line="284" w:lineRule="atLeast"/>
        <w:rPr>
          <w:spacing w:val="10"/>
          <w:sz w:val="22"/>
          <w:szCs w:val="22"/>
        </w:rPr>
      </w:pPr>
      <w:r w:rsidRPr="005A443A">
        <w:rPr>
          <w:spacing w:val="10"/>
          <w:sz w:val="22"/>
          <w:szCs w:val="22"/>
        </w:rPr>
        <w:t xml:space="preserve">This experiment provided complimentary results to </w:t>
      </w:r>
      <w:r w:rsidR="004426F5" w:rsidRPr="005A443A">
        <w:rPr>
          <w:spacing w:val="10"/>
          <w:sz w:val="22"/>
          <w:szCs w:val="22"/>
        </w:rPr>
        <w:t xml:space="preserve">those of </w:t>
      </w:r>
      <w:smartTag w:uri="urn:schemas-microsoft-com:office:smarttags" w:element="place">
        <w:smartTag w:uri="urn:schemas-microsoft-com:office:smarttags" w:element="City">
          <w:r w:rsidRPr="005A443A">
            <w:rPr>
              <w:spacing w:val="10"/>
              <w:sz w:val="22"/>
              <w:szCs w:val="22"/>
            </w:rPr>
            <w:t>Davis</w:t>
          </w:r>
        </w:smartTag>
      </w:smartTag>
      <w:r w:rsidRPr="005A443A">
        <w:rPr>
          <w:spacing w:val="10"/>
          <w:sz w:val="22"/>
          <w:szCs w:val="22"/>
        </w:rPr>
        <w:t xml:space="preserve"> since it used a completely different detection technique and location.</w:t>
      </w:r>
    </w:p>
    <w:p w14:paraId="5FAE6510" w14:textId="77777777" w:rsidR="00E63CB7" w:rsidRPr="005A443A" w:rsidRDefault="00E63CB7" w:rsidP="005A443A">
      <w:pPr>
        <w:spacing w:line="284" w:lineRule="atLeast"/>
        <w:rPr>
          <w:spacing w:val="10"/>
          <w:sz w:val="22"/>
          <w:szCs w:val="22"/>
        </w:rPr>
      </w:pPr>
    </w:p>
    <w:p w14:paraId="4068137E" w14:textId="77777777" w:rsidR="00B672C8" w:rsidRPr="005A443A" w:rsidRDefault="00E63CB7" w:rsidP="005A443A">
      <w:pPr>
        <w:spacing w:line="284" w:lineRule="atLeast"/>
        <w:rPr>
          <w:spacing w:val="10"/>
          <w:sz w:val="22"/>
          <w:szCs w:val="22"/>
        </w:rPr>
      </w:pPr>
      <w:r w:rsidRPr="005A443A">
        <w:rPr>
          <w:spacing w:val="10"/>
          <w:sz w:val="22"/>
          <w:szCs w:val="22"/>
        </w:rPr>
        <w:t xml:space="preserve">An excellent website on neutrinos </w:t>
      </w:r>
      <w:r w:rsidR="001A71B1" w:rsidRPr="005A443A">
        <w:rPr>
          <w:spacing w:val="10"/>
          <w:sz w:val="22"/>
          <w:szCs w:val="22"/>
        </w:rPr>
        <w:t xml:space="preserve">and neutrino detection </w:t>
      </w:r>
      <w:r w:rsidRPr="005A443A">
        <w:rPr>
          <w:spacing w:val="10"/>
          <w:sz w:val="22"/>
          <w:szCs w:val="22"/>
        </w:rPr>
        <w:t>is</w:t>
      </w:r>
      <w:r w:rsidR="001E51C0">
        <w:rPr>
          <w:spacing w:val="10"/>
          <w:sz w:val="22"/>
          <w:szCs w:val="22"/>
        </w:rPr>
        <w:t xml:space="preserve"> </w:t>
      </w:r>
      <w:hyperlink r:id="rId50" w:history="1">
        <w:r w:rsidRPr="005A443A">
          <w:rPr>
            <w:rStyle w:val="Hyperlink"/>
            <w:spacing w:val="10"/>
            <w:sz w:val="22"/>
            <w:szCs w:val="22"/>
          </w:rPr>
          <w:t>http://hyperphysics.phy-astr.gsu.edu/hbase/particles/neutrino.html</w:t>
        </w:r>
      </w:hyperlink>
    </w:p>
    <w:p w14:paraId="73C0AC33" w14:textId="77777777" w:rsidR="00373EFE" w:rsidRPr="005A443A" w:rsidRDefault="00373EFE" w:rsidP="005A443A">
      <w:pPr>
        <w:pStyle w:val="Heading1"/>
        <w:spacing w:line="284" w:lineRule="atLeast"/>
        <w:ind w:left="432" w:hanging="432"/>
        <w:jc w:val="left"/>
        <w:rPr>
          <w:spacing w:val="10"/>
          <w:sz w:val="22"/>
          <w:szCs w:val="22"/>
        </w:rPr>
        <w:sectPr w:rsidR="00373EFE" w:rsidRPr="005A443A">
          <w:headerReference w:type="even" r:id="rId51"/>
          <w:headerReference w:type="default" r:id="rId52"/>
          <w:pgSz w:w="11906" w:h="16838" w:code="9"/>
          <w:pgMar w:top="2211" w:right="2126" w:bottom="1814" w:left="2126" w:header="1418" w:footer="567" w:gutter="0"/>
          <w:cols w:space="708"/>
          <w:docGrid w:linePitch="360"/>
        </w:sectPr>
      </w:pPr>
    </w:p>
    <w:p w14:paraId="419B2227" w14:textId="77777777" w:rsidR="005A443A" w:rsidRDefault="005A443A" w:rsidP="005A443A">
      <w:pPr>
        <w:pStyle w:val="Text"/>
        <w:rPr>
          <w:b/>
          <w:sz w:val="32"/>
          <w:szCs w:val="32"/>
        </w:rPr>
      </w:pPr>
      <w:bookmarkStart w:id="24" w:name="_Toc307578911"/>
    </w:p>
    <w:p w14:paraId="777A154C" w14:textId="77777777" w:rsidR="005A443A" w:rsidRDefault="005A443A" w:rsidP="005A443A">
      <w:pPr>
        <w:pStyle w:val="Text"/>
        <w:rPr>
          <w:b/>
          <w:sz w:val="32"/>
          <w:szCs w:val="32"/>
        </w:rPr>
      </w:pPr>
    </w:p>
    <w:p w14:paraId="218FEA5D" w14:textId="77777777" w:rsidR="005A443A" w:rsidRDefault="005A443A" w:rsidP="005A443A">
      <w:pPr>
        <w:pStyle w:val="Text"/>
        <w:rPr>
          <w:b/>
          <w:sz w:val="32"/>
          <w:szCs w:val="32"/>
        </w:rPr>
      </w:pPr>
    </w:p>
    <w:p w14:paraId="291EBF0A" w14:textId="77777777" w:rsidR="005A443A" w:rsidRDefault="005A443A" w:rsidP="005A443A">
      <w:pPr>
        <w:pStyle w:val="Text"/>
        <w:rPr>
          <w:b/>
          <w:sz w:val="32"/>
          <w:szCs w:val="32"/>
        </w:rPr>
      </w:pPr>
    </w:p>
    <w:p w14:paraId="1B93A087" w14:textId="77777777" w:rsidR="00B672C8" w:rsidRPr="005A443A" w:rsidRDefault="00B672C8" w:rsidP="005A443A">
      <w:pPr>
        <w:pStyle w:val="Text"/>
        <w:rPr>
          <w:b/>
          <w:sz w:val="32"/>
          <w:szCs w:val="32"/>
        </w:rPr>
      </w:pPr>
      <w:r w:rsidRPr="005A443A">
        <w:rPr>
          <w:b/>
          <w:sz w:val="32"/>
          <w:szCs w:val="32"/>
        </w:rPr>
        <w:t>Glossary</w:t>
      </w:r>
      <w:bookmarkEnd w:id="24"/>
    </w:p>
    <w:p w14:paraId="09820FDF" w14:textId="77777777" w:rsidR="00B672C8" w:rsidRPr="005A443A" w:rsidRDefault="00B672C8" w:rsidP="005A443A">
      <w:pPr>
        <w:spacing w:line="284" w:lineRule="atLeast"/>
        <w:rPr>
          <w:spacing w:val="10"/>
          <w:sz w:val="22"/>
          <w:szCs w:val="22"/>
        </w:rPr>
      </w:pPr>
    </w:p>
    <w:tbl>
      <w:tblPr>
        <w:tblW w:w="7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9"/>
        <w:gridCol w:w="5976"/>
      </w:tblGrid>
      <w:tr w:rsidR="00B672C8" w:rsidRPr="005A443A" w14:paraId="100C0FDA" w14:textId="77777777" w:rsidTr="00373EFE">
        <w:tc>
          <w:tcPr>
            <w:tcW w:w="1929" w:type="dxa"/>
          </w:tcPr>
          <w:p w14:paraId="5DA793A9" w14:textId="77777777" w:rsidR="00B672C8" w:rsidRPr="005A443A" w:rsidRDefault="00AD6C2A" w:rsidP="005A443A">
            <w:pPr>
              <w:spacing w:before="60" w:after="60" w:line="284" w:lineRule="atLeast"/>
              <w:rPr>
                <w:b/>
                <w:spacing w:val="10"/>
                <w:sz w:val="22"/>
                <w:szCs w:val="22"/>
              </w:rPr>
            </w:pPr>
            <w:r w:rsidRPr="005A443A">
              <w:rPr>
                <w:b/>
                <w:spacing w:val="10"/>
                <w:sz w:val="22"/>
                <w:szCs w:val="22"/>
              </w:rPr>
              <w:t>Apparent brightness</w:t>
            </w:r>
          </w:p>
        </w:tc>
        <w:tc>
          <w:tcPr>
            <w:tcW w:w="5976" w:type="dxa"/>
          </w:tcPr>
          <w:p w14:paraId="00D89656" w14:textId="77777777" w:rsidR="00B672C8" w:rsidRPr="005A443A" w:rsidRDefault="001E0988" w:rsidP="005A443A">
            <w:pPr>
              <w:spacing w:before="60" w:after="60" w:line="284" w:lineRule="atLeast"/>
              <w:rPr>
                <w:spacing w:val="10"/>
                <w:sz w:val="22"/>
                <w:szCs w:val="22"/>
              </w:rPr>
            </w:pPr>
            <w:r w:rsidRPr="005A443A">
              <w:rPr>
                <w:spacing w:val="10"/>
                <w:sz w:val="22"/>
                <w:szCs w:val="22"/>
              </w:rPr>
              <w:t xml:space="preserve">The amount of light energy </w:t>
            </w:r>
            <w:r w:rsidRPr="00C6122E">
              <w:rPr>
                <w:spacing w:val="10"/>
                <w:sz w:val="22"/>
                <w:szCs w:val="22"/>
              </w:rPr>
              <w:t>per second</w:t>
            </w:r>
            <w:r w:rsidRPr="005A443A">
              <w:rPr>
                <w:spacing w:val="10"/>
                <w:sz w:val="22"/>
                <w:szCs w:val="22"/>
              </w:rPr>
              <w:t xml:space="preserve"> reaching us </w:t>
            </w:r>
            <w:r w:rsidRPr="00C6122E">
              <w:rPr>
                <w:spacing w:val="10"/>
                <w:sz w:val="22"/>
                <w:szCs w:val="22"/>
              </w:rPr>
              <w:t>per unit area.</w:t>
            </w:r>
          </w:p>
        </w:tc>
      </w:tr>
      <w:tr w:rsidR="00B672C8" w:rsidRPr="005A443A" w14:paraId="759A421F" w14:textId="77777777" w:rsidTr="00373EFE">
        <w:tc>
          <w:tcPr>
            <w:tcW w:w="1929" w:type="dxa"/>
          </w:tcPr>
          <w:p w14:paraId="39C8D0EC" w14:textId="77777777" w:rsidR="00B672C8" w:rsidRPr="005A443A" w:rsidRDefault="00AD6C2A" w:rsidP="005A443A">
            <w:pPr>
              <w:spacing w:before="60" w:after="60" w:line="284" w:lineRule="atLeast"/>
              <w:rPr>
                <w:b/>
                <w:spacing w:val="10"/>
                <w:sz w:val="22"/>
                <w:szCs w:val="22"/>
              </w:rPr>
            </w:pPr>
            <w:r w:rsidRPr="005A443A">
              <w:rPr>
                <w:b/>
                <w:spacing w:val="10"/>
                <w:sz w:val="22"/>
                <w:szCs w:val="22"/>
              </w:rPr>
              <w:t>Balmer thermometer</w:t>
            </w:r>
          </w:p>
        </w:tc>
        <w:tc>
          <w:tcPr>
            <w:tcW w:w="5976" w:type="dxa"/>
          </w:tcPr>
          <w:p w14:paraId="6803D1F3" w14:textId="77777777" w:rsidR="00B672C8" w:rsidRPr="005A443A" w:rsidRDefault="00BD6948" w:rsidP="005A443A">
            <w:pPr>
              <w:spacing w:before="60" w:after="60" w:line="284" w:lineRule="atLeast"/>
              <w:rPr>
                <w:spacing w:val="10"/>
                <w:sz w:val="22"/>
                <w:szCs w:val="22"/>
              </w:rPr>
            </w:pPr>
            <w:r w:rsidRPr="005A443A">
              <w:rPr>
                <w:spacing w:val="10"/>
                <w:sz w:val="22"/>
                <w:szCs w:val="22"/>
              </w:rPr>
              <w:t>A technique that uses the intensity of hydrogen Balmer lines to determine the temperature of a star.</w:t>
            </w:r>
          </w:p>
        </w:tc>
      </w:tr>
      <w:tr w:rsidR="00F60E97" w:rsidRPr="005A443A" w14:paraId="68F79F15" w14:textId="77777777" w:rsidTr="00373EFE">
        <w:tc>
          <w:tcPr>
            <w:tcW w:w="1929" w:type="dxa"/>
          </w:tcPr>
          <w:p w14:paraId="39E7A037" w14:textId="77777777" w:rsidR="00F60E97" w:rsidRPr="005A443A" w:rsidRDefault="00F60E97" w:rsidP="005A443A">
            <w:pPr>
              <w:spacing w:before="60" w:after="60" w:line="284" w:lineRule="atLeast"/>
              <w:rPr>
                <w:b/>
                <w:spacing w:val="10"/>
                <w:sz w:val="22"/>
                <w:szCs w:val="22"/>
              </w:rPr>
            </w:pPr>
            <w:r w:rsidRPr="005A443A">
              <w:rPr>
                <w:b/>
                <w:spacing w:val="10"/>
                <w:sz w:val="22"/>
                <w:szCs w:val="22"/>
              </w:rPr>
              <w:t xml:space="preserve">Big </w:t>
            </w:r>
            <w:r w:rsidR="00FD1279" w:rsidRPr="005A443A">
              <w:rPr>
                <w:b/>
                <w:spacing w:val="10"/>
                <w:sz w:val="22"/>
                <w:szCs w:val="22"/>
              </w:rPr>
              <w:t xml:space="preserve">Bang </w:t>
            </w:r>
            <w:r w:rsidRPr="005A443A">
              <w:rPr>
                <w:b/>
                <w:spacing w:val="10"/>
                <w:sz w:val="22"/>
                <w:szCs w:val="22"/>
              </w:rPr>
              <w:t>nucleosynthesis</w:t>
            </w:r>
          </w:p>
        </w:tc>
        <w:tc>
          <w:tcPr>
            <w:tcW w:w="5976" w:type="dxa"/>
          </w:tcPr>
          <w:p w14:paraId="05FA28B0" w14:textId="77777777" w:rsidR="00F60E97" w:rsidRPr="005A443A" w:rsidRDefault="00F60E97" w:rsidP="005A443A">
            <w:pPr>
              <w:spacing w:before="60" w:after="60" w:line="284" w:lineRule="atLeast"/>
              <w:rPr>
                <w:spacing w:val="10"/>
                <w:sz w:val="22"/>
                <w:szCs w:val="22"/>
              </w:rPr>
            </w:pPr>
            <w:r w:rsidRPr="005A443A">
              <w:rPr>
                <w:spacing w:val="10"/>
                <w:sz w:val="22"/>
                <w:szCs w:val="22"/>
              </w:rPr>
              <w:t xml:space="preserve">This occurred in the first </w:t>
            </w:r>
            <w:r w:rsidR="00FD1279">
              <w:rPr>
                <w:spacing w:val="10"/>
                <w:sz w:val="22"/>
                <w:szCs w:val="22"/>
              </w:rPr>
              <w:t>3</w:t>
            </w:r>
            <w:r w:rsidR="00BB71E7" w:rsidRPr="005A443A">
              <w:rPr>
                <w:spacing w:val="10"/>
                <w:sz w:val="22"/>
                <w:szCs w:val="22"/>
              </w:rPr>
              <w:t xml:space="preserve"> minutes</w:t>
            </w:r>
            <w:r w:rsidRPr="005A443A">
              <w:rPr>
                <w:spacing w:val="10"/>
                <w:sz w:val="22"/>
                <w:szCs w:val="22"/>
              </w:rPr>
              <w:t xml:space="preserve"> after the </w:t>
            </w:r>
            <w:r w:rsidR="00FD1279" w:rsidRPr="005A443A">
              <w:rPr>
                <w:spacing w:val="10"/>
                <w:sz w:val="22"/>
                <w:szCs w:val="22"/>
              </w:rPr>
              <w:t xml:space="preserve">Big Bang </w:t>
            </w:r>
            <w:r w:rsidRPr="005A443A">
              <w:rPr>
                <w:spacing w:val="10"/>
                <w:sz w:val="22"/>
                <w:szCs w:val="22"/>
              </w:rPr>
              <w:t>and formed</w:t>
            </w:r>
            <w:r w:rsidR="00BB71E7" w:rsidRPr="005A443A">
              <w:rPr>
                <w:spacing w:val="10"/>
                <w:sz w:val="22"/>
                <w:szCs w:val="22"/>
              </w:rPr>
              <w:t xml:space="preserve"> mainly hydrogen and helium-4.</w:t>
            </w:r>
            <w:r w:rsidR="00315452">
              <w:rPr>
                <w:spacing w:val="10"/>
                <w:sz w:val="22"/>
                <w:szCs w:val="22"/>
              </w:rPr>
              <w:t xml:space="preserve"> </w:t>
            </w:r>
          </w:p>
        </w:tc>
      </w:tr>
      <w:tr w:rsidR="00FD1279" w:rsidRPr="005A443A" w14:paraId="06676EC2" w14:textId="77777777" w:rsidTr="000E758D">
        <w:tc>
          <w:tcPr>
            <w:tcW w:w="1929" w:type="dxa"/>
          </w:tcPr>
          <w:p w14:paraId="7E9EDCD7" w14:textId="77777777" w:rsidR="00FD1279" w:rsidRPr="005A443A" w:rsidRDefault="00FD1279" w:rsidP="000E758D">
            <w:pPr>
              <w:spacing w:before="60" w:after="60" w:line="284" w:lineRule="atLeast"/>
              <w:rPr>
                <w:b/>
                <w:spacing w:val="10"/>
                <w:sz w:val="22"/>
                <w:szCs w:val="22"/>
              </w:rPr>
            </w:pPr>
            <w:r w:rsidRPr="005A443A">
              <w:rPr>
                <w:b/>
                <w:spacing w:val="10"/>
                <w:sz w:val="22"/>
                <w:szCs w:val="22"/>
              </w:rPr>
              <w:t>Black hole</w:t>
            </w:r>
          </w:p>
        </w:tc>
        <w:tc>
          <w:tcPr>
            <w:tcW w:w="5976" w:type="dxa"/>
          </w:tcPr>
          <w:p w14:paraId="2F8B19BF" w14:textId="77777777" w:rsidR="00FD1279" w:rsidRPr="005A443A" w:rsidRDefault="00FD1279" w:rsidP="000E758D">
            <w:pPr>
              <w:spacing w:before="60" w:after="60" w:line="284" w:lineRule="atLeast"/>
              <w:rPr>
                <w:spacing w:val="10"/>
                <w:sz w:val="22"/>
                <w:szCs w:val="22"/>
              </w:rPr>
            </w:pPr>
            <w:r w:rsidRPr="005A443A">
              <w:rPr>
                <w:spacing w:val="10"/>
                <w:sz w:val="22"/>
                <w:szCs w:val="22"/>
              </w:rPr>
              <w:t xml:space="preserve">A region in space from which no matter or radiation can escape. It </w:t>
            </w:r>
            <w:r>
              <w:rPr>
                <w:spacing w:val="10"/>
                <w:sz w:val="22"/>
                <w:szCs w:val="22"/>
              </w:rPr>
              <w:t>results from</w:t>
            </w:r>
            <w:r w:rsidRPr="005A443A">
              <w:rPr>
                <w:spacing w:val="10"/>
                <w:sz w:val="22"/>
                <w:szCs w:val="22"/>
              </w:rPr>
              <w:t xml:space="preserve"> the extreme curvature of space due to a compact mass.</w:t>
            </w:r>
          </w:p>
        </w:tc>
      </w:tr>
      <w:tr w:rsidR="00B672C8" w:rsidRPr="005A443A" w14:paraId="65EABD92" w14:textId="77777777" w:rsidTr="00373EFE">
        <w:tc>
          <w:tcPr>
            <w:tcW w:w="1929" w:type="dxa"/>
          </w:tcPr>
          <w:p w14:paraId="4910CF0F" w14:textId="77777777" w:rsidR="00B672C8" w:rsidRPr="005A443A" w:rsidRDefault="00AD6C2A" w:rsidP="005A443A">
            <w:pPr>
              <w:spacing w:before="60" w:after="60" w:line="284" w:lineRule="atLeast"/>
              <w:rPr>
                <w:b/>
                <w:spacing w:val="10"/>
                <w:sz w:val="22"/>
                <w:szCs w:val="22"/>
              </w:rPr>
            </w:pPr>
            <w:r w:rsidRPr="005A443A">
              <w:rPr>
                <w:b/>
                <w:spacing w:val="10"/>
                <w:sz w:val="22"/>
                <w:szCs w:val="22"/>
              </w:rPr>
              <w:t>Brightness</w:t>
            </w:r>
          </w:p>
        </w:tc>
        <w:tc>
          <w:tcPr>
            <w:tcW w:w="5976" w:type="dxa"/>
          </w:tcPr>
          <w:p w14:paraId="24E45056" w14:textId="77777777" w:rsidR="00B672C8" w:rsidRPr="005A443A" w:rsidRDefault="005D76AB" w:rsidP="005A443A">
            <w:pPr>
              <w:spacing w:before="60" w:after="60" w:line="284" w:lineRule="atLeast"/>
              <w:rPr>
                <w:spacing w:val="10"/>
                <w:sz w:val="22"/>
                <w:szCs w:val="22"/>
              </w:rPr>
            </w:pPr>
            <w:r w:rsidRPr="005A443A">
              <w:rPr>
                <w:spacing w:val="10"/>
                <w:sz w:val="22"/>
                <w:szCs w:val="22"/>
              </w:rPr>
              <w:t xml:space="preserve">See </w:t>
            </w:r>
            <w:r w:rsidRPr="00C6122E">
              <w:rPr>
                <w:i/>
                <w:spacing w:val="10"/>
                <w:sz w:val="22"/>
                <w:szCs w:val="22"/>
              </w:rPr>
              <w:t>apparent brightness</w:t>
            </w:r>
            <w:r w:rsidR="00D42746" w:rsidRPr="005A443A">
              <w:rPr>
                <w:spacing w:val="10"/>
                <w:sz w:val="22"/>
                <w:szCs w:val="22"/>
              </w:rPr>
              <w:t xml:space="preserve"> and </w:t>
            </w:r>
            <w:r w:rsidR="00D42746" w:rsidRPr="00C6122E">
              <w:rPr>
                <w:i/>
                <w:spacing w:val="10"/>
                <w:sz w:val="22"/>
                <w:szCs w:val="22"/>
              </w:rPr>
              <w:t>intrinsic brightness</w:t>
            </w:r>
            <w:r w:rsidR="003C2C35" w:rsidRPr="005A443A">
              <w:rPr>
                <w:spacing w:val="10"/>
                <w:sz w:val="22"/>
                <w:szCs w:val="22"/>
              </w:rPr>
              <w:t>.</w:t>
            </w:r>
          </w:p>
        </w:tc>
      </w:tr>
      <w:tr w:rsidR="00B672C8" w:rsidRPr="005A443A" w14:paraId="1D95CB31" w14:textId="77777777" w:rsidTr="00373EFE">
        <w:tc>
          <w:tcPr>
            <w:tcW w:w="1929" w:type="dxa"/>
          </w:tcPr>
          <w:p w14:paraId="79776B11" w14:textId="77777777" w:rsidR="00B672C8" w:rsidRPr="005A443A" w:rsidRDefault="00AD6C2A" w:rsidP="005A443A">
            <w:pPr>
              <w:spacing w:before="60" w:after="60" w:line="284" w:lineRule="atLeast"/>
              <w:rPr>
                <w:b/>
                <w:spacing w:val="10"/>
                <w:sz w:val="22"/>
                <w:szCs w:val="22"/>
              </w:rPr>
            </w:pPr>
            <w:r w:rsidRPr="005A443A">
              <w:rPr>
                <w:b/>
                <w:spacing w:val="10"/>
                <w:sz w:val="22"/>
                <w:szCs w:val="22"/>
              </w:rPr>
              <w:t>Charge-coupled device (CCD)</w:t>
            </w:r>
          </w:p>
        </w:tc>
        <w:tc>
          <w:tcPr>
            <w:tcW w:w="5976" w:type="dxa"/>
          </w:tcPr>
          <w:p w14:paraId="755373FE" w14:textId="77777777" w:rsidR="00B672C8" w:rsidRPr="005A443A" w:rsidRDefault="00105BF4" w:rsidP="005A443A">
            <w:pPr>
              <w:spacing w:before="60" w:after="60" w:line="284" w:lineRule="atLeast"/>
              <w:rPr>
                <w:spacing w:val="10"/>
                <w:sz w:val="22"/>
                <w:szCs w:val="22"/>
              </w:rPr>
            </w:pPr>
            <w:r w:rsidRPr="005A443A">
              <w:rPr>
                <w:spacing w:val="10"/>
                <w:sz w:val="22"/>
                <w:szCs w:val="22"/>
              </w:rPr>
              <w:t>A semiconductor device consisting of an array of many light</w:t>
            </w:r>
            <w:r w:rsidR="00FD1279">
              <w:rPr>
                <w:spacing w:val="10"/>
                <w:sz w:val="22"/>
                <w:szCs w:val="22"/>
              </w:rPr>
              <w:t>-</w:t>
            </w:r>
            <w:r w:rsidRPr="005A443A">
              <w:rPr>
                <w:spacing w:val="10"/>
                <w:sz w:val="22"/>
                <w:szCs w:val="22"/>
              </w:rPr>
              <w:t>sensitive elements.</w:t>
            </w:r>
          </w:p>
        </w:tc>
      </w:tr>
      <w:tr w:rsidR="00041787" w:rsidRPr="005A443A" w14:paraId="1D62C99F" w14:textId="77777777" w:rsidTr="00373EFE">
        <w:tc>
          <w:tcPr>
            <w:tcW w:w="1929" w:type="dxa"/>
          </w:tcPr>
          <w:p w14:paraId="16A0CA48" w14:textId="77777777" w:rsidR="00041787" w:rsidRPr="005A443A" w:rsidRDefault="00041787" w:rsidP="005A443A">
            <w:pPr>
              <w:spacing w:before="60" w:after="60" w:line="284" w:lineRule="atLeast"/>
              <w:rPr>
                <w:b/>
                <w:spacing w:val="10"/>
                <w:sz w:val="22"/>
                <w:szCs w:val="22"/>
              </w:rPr>
            </w:pPr>
            <w:r w:rsidRPr="005A443A">
              <w:rPr>
                <w:b/>
                <w:spacing w:val="10"/>
                <w:sz w:val="22"/>
                <w:szCs w:val="22"/>
              </w:rPr>
              <w:t>Degeneracy pressure</w:t>
            </w:r>
          </w:p>
        </w:tc>
        <w:tc>
          <w:tcPr>
            <w:tcW w:w="5976" w:type="dxa"/>
          </w:tcPr>
          <w:p w14:paraId="317CD777" w14:textId="77777777" w:rsidR="00041787" w:rsidRPr="005A443A" w:rsidRDefault="00F339A8" w:rsidP="005A443A">
            <w:pPr>
              <w:spacing w:before="60" w:after="60" w:line="284" w:lineRule="atLeast"/>
              <w:rPr>
                <w:spacing w:val="10"/>
                <w:sz w:val="22"/>
                <w:szCs w:val="22"/>
              </w:rPr>
            </w:pPr>
            <w:r w:rsidRPr="005A443A">
              <w:rPr>
                <w:spacing w:val="10"/>
                <w:sz w:val="22"/>
                <w:szCs w:val="22"/>
              </w:rPr>
              <w:t>This occurs at extremely high densities</w:t>
            </w:r>
            <w:r w:rsidR="00FD1279">
              <w:rPr>
                <w:spacing w:val="10"/>
                <w:sz w:val="22"/>
                <w:szCs w:val="22"/>
              </w:rPr>
              <w:t xml:space="preserve"> as a result of</w:t>
            </w:r>
            <w:r w:rsidR="00041787" w:rsidRPr="005A443A">
              <w:rPr>
                <w:spacing w:val="10"/>
                <w:sz w:val="22"/>
                <w:szCs w:val="22"/>
              </w:rPr>
              <w:t xml:space="preserve"> the Pauli exclusion principle</w:t>
            </w:r>
            <w:r w:rsidR="00FD1279">
              <w:rPr>
                <w:spacing w:val="10"/>
                <w:sz w:val="22"/>
                <w:szCs w:val="22"/>
              </w:rPr>
              <w:t>,</w:t>
            </w:r>
            <w:r w:rsidR="00041787" w:rsidRPr="005A443A">
              <w:rPr>
                <w:spacing w:val="10"/>
                <w:sz w:val="22"/>
                <w:szCs w:val="22"/>
              </w:rPr>
              <w:t xml:space="preserve"> which prevents</w:t>
            </w:r>
            <w:r w:rsidRPr="005A443A">
              <w:rPr>
                <w:spacing w:val="10"/>
                <w:sz w:val="22"/>
                <w:szCs w:val="22"/>
              </w:rPr>
              <w:t xml:space="preserve"> constituent particles from occupying identical quantum states.</w:t>
            </w:r>
          </w:p>
        </w:tc>
      </w:tr>
      <w:tr w:rsidR="00DB41C2" w:rsidRPr="005A443A" w14:paraId="68055CCF" w14:textId="77777777" w:rsidTr="00373EFE">
        <w:tc>
          <w:tcPr>
            <w:tcW w:w="1929" w:type="dxa"/>
          </w:tcPr>
          <w:p w14:paraId="71DDA6FC" w14:textId="77777777" w:rsidR="00DB41C2" w:rsidRPr="005A443A" w:rsidRDefault="00DB41C2" w:rsidP="005A443A">
            <w:pPr>
              <w:spacing w:before="60" w:after="60" w:line="284" w:lineRule="atLeast"/>
              <w:rPr>
                <w:b/>
                <w:spacing w:val="10"/>
                <w:sz w:val="22"/>
                <w:szCs w:val="22"/>
              </w:rPr>
            </w:pPr>
            <w:r w:rsidRPr="005A443A">
              <w:rPr>
                <w:b/>
                <w:spacing w:val="10"/>
                <w:sz w:val="22"/>
                <w:szCs w:val="22"/>
              </w:rPr>
              <w:t>Event horizon</w:t>
            </w:r>
          </w:p>
        </w:tc>
        <w:tc>
          <w:tcPr>
            <w:tcW w:w="5976" w:type="dxa"/>
          </w:tcPr>
          <w:p w14:paraId="5F5C03A9" w14:textId="77777777" w:rsidR="00DB41C2" w:rsidRPr="005A443A" w:rsidRDefault="00D622B9" w:rsidP="005A443A">
            <w:pPr>
              <w:spacing w:before="60" w:after="60" w:line="284" w:lineRule="atLeast"/>
              <w:rPr>
                <w:spacing w:val="10"/>
                <w:sz w:val="22"/>
                <w:szCs w:val="22"/>
              </w:rPr>
            </w:pPr>
            <w:r w:rsidRPr="005A443A">
              <w:rPr>
                <w:spacing w:val="10"/>
                <w:sz w:val="22"/>
                <w:szCs w:val="22"/>
              </w:rPr>
              <w:t>The boundary of a black hole. No matter or radiation can escape from within the event horizon.</w:t>
            </w:r>
          </w:p>
        </w:tc>
      </w:tr>
      <w:tr w:rsidR="00B672C8" w:rsidRPr="005A443A" w14:paraId="42D13348" w14:textId="77777777" w:rsidTr="00373EFE">
        <w:tc>
          <w:tcPr>
            <w:tcW w:w="1929" w:type="dxa"/>
          </w:tcPr>
          <w:p w14:paraId="30C6590D" w14:textId="77777777" w:rsidR="00B672C8" w:rsidRPr="005A443A" w:rsidRDefault="00AD6C2A" w:rsidP="005A443A">
            <w:pPr>
              <w:spacing w:before="60" w:after="60" w:line="284" w:lineRule="atLeast"/>
              <w:rPr>
                <w:b/>
                <w:spacing w:val="10"/>
                <w:sz w:val="22"/>
                <w:szCs w:val="22"/>
              </w:rPr>
            </w:pPr>
            <w:r w:rsidRPr="005A443A">
              <w:rPr>
                <w:b/>
                <w:spacing w:val="10"/>
                <w:sz w:val="22"/>
                <w:szCs w:val="22"/>
              </w:rPr>
              <w:t>Flux</w:t>
            </w:r>
          </w:p>
        </w:tc>
        <w:tc>
          <w:tcPr>
            <w:tcW w:w="5976" w:type="dxa"/>
          </w:tcPr>
          <w:p w14:paraId="4453181F" w14:textId="77777777" w:rsidR="00B672C8" w:rsidRPr="005A443A" w:rsidRDefault="005D76AB" w:rsidP="005A443A">
            <w:pPr>
              <w:spacing w:before="60" w:after="60" w:line="284" w:lineRule="atLeast"/>
              <w:rPr>
                <w:spacing w:val="10"/>
                <w:sz w:val="22"/>
                <w:szCs w:val="22"/>
              </w:rPr>
            </w:pPr>
            <w:r w:rsidRPr="005A443A">
              <w:rPr>
                <w:spacing w:val="10"/>
                <w:sz w:val="22"/>
                <w:szCs w:val="22"/>
              </w:rPr>
              <w:t xml:space="preserve">The amount of radiant energy </w:t>
            </w:r>
            <w:r w:rsidRPr="00C6122E">
              <w:rPr>
                <w:spacing w:val="10"/>
                <w:sz w:val="22"/>
                <w:szCs w:val="22"/>
              </w:rPr>
              <w:t>per second</w:t>
            </w:r>
            <w:r w:rsidRPr="005A443A">
              <w:rPr>
                <w:spacing w:val="10"/>
                <w:sz w:val="22"/>
                <w:szCs w:val="22"/>
              </w:rPr>
              <w:t xml:space="preserve"> flowing perpendicularly through </w:t>
            </w:r>
            <w:r w:rsidR="00FD1279">
              <w:rPr>
                <w:spacing w:val="10"/>
                <w:sz w:val="22"/>
                <w:szCs w:val="22"/>
              </w:rPr>
              <w:t xml:space="preserve">a </w:t>
            </w:r>
            <w:r w:rsidRPr="00C6122E">
              <w:rPr>
                <w:spacing w:val="10"/>
                <w:sz w:val="22"/>
                <w:szCs w:val="22"/>
              </w:rPr>
              <w:t>unit area</w:t>
            </w:r>
            <w:r w:rsidRPr="005A443A">
              <w:rPr>
                <w:spacing w:val="10"/>
                <w:sz w:val="22"/>
                <w:szCs w:val="22"/>
              </w:rPr>
              <w:t>.</w:t>
            </w:r>
          </w:p>
        </w:tc>
      </w:tr>
      <w:tr w:rsidR="00B672C8" w:rsidRPr="005A443A" w14:paraId="1189A4EB" w14:textId="77777777" w:rsidTr="00373EFE">
        <w:tc>
          <w:tcPr>
            <w:tcW w:w="1929" w:type="dxa"/>
          </w:tcPr>
          <w:p w14:paraId="6EA918B6" w14:textId="77777777" w:rsidR="00B672C8" w:rsidRPr="005A443A" w:rsidRDefault="00AD6C2A" w:rsidP="005A443A">
            <w:pPr>
              <w:spacing w:before="60" w:after="60" w:line="284" w:lineRule="atLeast"/>
              <w:rPr>
                <w:b/>
                <w:spacing w:val="10"/>
                <w:sz w:val="22"/>
                <w:szCs w:val="22"/>
              </w:rPr>
            </w:pPr>
            <w:r w:rsidRPr="005A443A">
              <w:rPr>
                <w:b/>
                <w:spacing w:val="10"/>
                <w:sz w:val="22"/>
                <w:szCs w:val="22"/>
              </w:rPr>
              <w:t>Giant star</w:t>
            </w:r>
          </w:p>
        </w:tc>
        <w:tc>
          <w:tcPr>
            <w:tcW w:w="5976" w:type="dxa"/>
          </w:tcPr>
          <w:p w14:paraId="6825E9DD" w14:textId="77777777" w:rsidR="00B672C8" w:rsidRPr="005A443A" w:rsidRDefault="006368C8" w:rsidP="005A443A">
            <w:pPr>
              <w:spacing w:before="60" w:after="60" w:line="284" w:lineRule="atLeast"/>
              <w:rPr>
                <w:spacing w:val="10"/>
                <w:sz w:val="22"/>
                <w:szCs w:val="22"/>
              </w:rPr>
            </w:pPr>
            <w:r w:rsidRPr="005A443A">
              <w:rPr>
                <w:spacing w:val="10"/>
                <w:sz w:val="22"/>
                <w:szCs w:val="22"/>
              </w:rPr>
              <w:t xml:space="preserve">Large, cool luminous star. Typically </w:t>
            </w:r>
            <w:r w:rsidR="00FD1279">
              <w:rPr>
                <w:spacing w:val="10"/>
                <w:sz w:val="22"/>
                <w:szCs w:val="22"/>
              </w:rPr>
              <w:t>10–100</w:t>
            </w:r>
            <w:r w:rsidRPr="005A443A">
              <w:rPr>
                <w:spacing w:val="10"/>
                <w:sz w:val="22"/>
                <w:szCs w:val="22"/>
              </w:rPr>
              <w:t xml:space="preserve"> times the diameter of the Sun.</w:t>
            </w:r>
          </w:p>
        </w:tc>
      </w:tr>
      <w:tr w:rsidR="00B672C8" w:rsidRPr="005A443A" w14:paraId="08FEE251" w14:textId="77777777" w:rsidTr="00373EFE">
        <w:tc>
          <w:tcPr>
            <w:tcW w:w="1929" w:type="dxa"/>
          </w:tcPr>
          <w:p w14:paraId="688898D8" w14:textId="77777777" w:rsidR="00B672C8" w:rsidRPr="005A443A" w:rsidRDefault="00DB41C2" w:rsidP="005A443A">
            <w:pPr>
              <w:spacing w:before="60" w:after="60" w:line="284" w:lineRule="atLeast"/>
              <w:rPr>
                <w:b/>
                <w:spacing w:val="10"/>
                <w:sz w:val="22"/>
                <w:szCs w:val="22"/>
              </w:rPr>
            </w:pPr>
            <w:r w:rsidRPr="005A443A">
              <w:rPr>
                <w:b/>
                <w:spacing w:val="10"/>
                <w:sz w:val="22"/>
                <w:szCs w:val="22"/>
              </w:rPr>
              <w:t>Gravitational equilibrium</w:t>
            </w:r>
          </w:p>
        </w:tc>
        <w:tc>
          <w:tcPr>
            <w:tcW w:w="5976" w:type="dxa"/>
          </w:tcPr>
          <w:p w14:paraId="5B5C8FA0" w14:textId="77777777" w:rsidR="00B672C8" w:rsidRPr="005A443A" w:rsidRDefault="003C2C35" w:rsidP="005A443A">
            <w:pPr>
              <w:spacing w:before="60" w:after="60" w:line="284" w:lineRule="atLeast"/>
              <w:rPr>
                <w:spacing w:val="10"/>
                <w:sz w:val="22"/>
                <w:szCs w:val="22"/>
              </w:rPr>
            </w:pPr>
            <w:r w:rsidRPr="005A443A">
              <w:rPr>
                <w:spacing w:val="10"/>
                <w:sz w:val="22"/>
                <w:szCs w:val="22"/>
              </w:rPr>
              <w:t xml:space="preserve">See </w:t>
            </w:r>
            <w:r w:rsidRPr="00C6122E">
              <w:rPr>
                <w:i/>
                <w:spacing w:val="10"/>
                <w:sz w:val="22"/>
                <w:szCs w:val="22"/>
              </w:rPr>
              <w:t>hydrostatic equilibrium</w:t>
            </w:r>
            <w:r w:rsidR="00FD1279">
              <w:rPr>
                <w:spacing w:val="10"/>
                <w:sz w:val="22"/>
                <w:szCs w:val="22"/>
              </w:rPr>
              <w:t>.</w:t>
            </w:r>
          </w:p>
        </w:tc>
      </w:tr>
      <w:tr w:rsidR="00B672C8" w:rsidRPr="005A443A" w14:paraId="53FB706F" w14:textId="77777777" w:rsidTr="00373EFE">
        <w:tc>
          <w:tcPr>
            <w:tcW w:w="1929" w:type="dxa"/>
          </w:tcPr>
          <w:p w14:paraId="353CF433" w14:textId="77777777" w:rsidR="00B672C8" w:rsidRPr="005A443A" w:rsidRDefault="00DB41C2" w:rsidP="005A443A">
            <w:pPr>
              <w:spacing w:before="60" w:after="60" w:line="284" w:lineRule="atLeast"/>
              <w:rPr>
                <w:b/>
                <w:spacing w:val="10"/>
                <w:sz w:val="22"/>
                <w:szCs w:val="22"/>
              </w:rPr>
            </w:pPr>
            <w:r w:rsidRPr="005A443A">
              <w:rPr>
                <w:b/>
                <w:spacing w:val="10"/>
                <w:sz w:val="22"/>
                <w:szCs w:val="22"/>
              </w:rPr>
              <w:t>Hertzsprung</w:t>
            </w:r>
            <w:r w:rsidR="00FD1279">
              <w:rPr>
                <w:b/>
                <w:spacing w:val="10"/>
                <w:sz w:val="22"/>
                <w:szCs w:val="22"/>
              </w:rPr>
              <w:t>–</w:t>
            </w:r>
            <w:r w:rsidRPr="005A443A">
              <w:rPr>
                <w:b/>
                <w:spacing w:val="10"/>
                <w:sz w:val="22"/>
                <w:szCs w:val="22"/>
              </w:rPr>
              <w:t>Russell diagram</w:t>
            </w:r>
          </w:p>
        </w:tc>
        <w:tc>
          <w:tcPr>
            <w:tcW w:w="5976" w:type="dxa"/>
          </w:tcPr>
          <w:p w14:paraId="7E7119E5" w14:textId="77777777" w:rsidR="00B672C8" w:rsidRPr="005A443A" w:rsidRDefault="003C2C35" w:rsidP="005A443A">
            <w:pPr>
              <w:spacing w:before="60" w:after="60" w:line="284" w:lineRule="atLeast"/>
              <w:rPr>
                <w:spacing w:val="10"/>
                <w:sz w:val="22"/>
                <w:szCs w:val="22"/>
              </w:rPr>
            </w:pPr>
            <w:r w:rsidRPr="005A443A">
              <w:rPr>
                <w:spacing w:val="10"/>
                <w:sz w:val="22"/>
                <w:szCs w:val="22"/>
              </w:rPr>
              <w:t xml:space="preserve">A plot of luminosity versus </w:t>
            </w:r>
            <w:r w:rsidR="00FD1279">
              <w:rPr>
                <w:spacing w:val="10"/>
                <w:sz w:val="22"/>
                <w:szCs w:val="22"/>
              </w:rPr>
              <w:t xml:space="preserve">the </w:t>
            </w:r>
            <w:r w:rsidRPr="005A443A">
              <w:rPr>
                <w:spacing w:val="10"/>
                <w:sz w:val="22"/>
                <w:szCs w:val="22"/>
              </w:rPr>
              <w:t>surface temperature of stars. By convention the temperature is plotted in decreasing order.</w:t>
            </w:r>
          </w:p>
        </w:tc>
      </w:tr>
      <w:tr w:rsidR="00B672C8" w:rsidRPr="005A443A" w14:paraId="2B8C88A3" w14:textId="77777777" w:rsidTr="00373EFE">
        <w:tc>
          <w:tcPr>
            <w:tcW w:w="1929" w:type="dxa"/>
          </w:tcPr>
          <w:p w14:paraId="7015311B" w14:textId="77777777" w:rsidR="00B672C8" w:rsidRPr="005A443A" w:rsidRDefault="00DB41C2" w:rsidP="005A443A">
            <w:pPr>
              <w:spacing w:before="60" w:after="60" w:line="284" w:lineRule="atLeast"/>
              <w:rPr>
                <w:b/>
                <w:spacing w:val="10"/>
                <w:sz w:val="22"/>
                <w:szCs w:val="22"/>
              </w:rPr>
            </w:pPr>
            <w:r w:rsidRPr="005A443A">
              <w:rPr>
                <w:b/>
                <w:spacing w:val="10"/>
                <w:sz w:val="22"/>
                <w:szCs w:val="22"/>
              </w:rPr>
              <w:t>Hydrostatic equilibrium</w:t>
            </w:r>
          </w:p>
        </w:tc>
        <w:tc>
          <w:tcPr>
            <w:tcW w:w="5976" w:type="dxa"/>
          </w:tcPr>
          <w:p w14:paraId="7809D064" w14:textId="77777777" w:rsidR="00B672C8" w:rsidRPr="005A443A" w:rsidRDefault="00EC615A" w:rsidP="005A443A">
            <w:pPr>
              <w:spacing w:before="60" w:after="60" w:line="284" w:lineRule="atLeast"/>
              <w:rPr>
                <w:spacing w:val="10"/>
                <w:sz w:val="22"/>
                <w:szCs w:val="22"/>
              </w:rPr>
            </w:pPr>
            <w:r w:rsidRPr="005A443A">
              <w:rPr>
                <w:spacing w:val="10"/>
                <w:sz w:val="22"/>
                <w:szCs w:val="22"/>
              </w:rPr>
              <w:t>When the thermal pressure inside a star balances the inward force of gravity.</w:t>
            </w:r>
          </w:p>
        </w:tc>
      </w:tr>
      <w:tr w:rsidR="00D42746" w:rsidRPr="005A443A" w14:paraId="7494599A" w14:textId="77777777" w:rsidTr="00373EFE">
        <w:tc>
          <w:tcPr>
            <w:tcW w:w="1929" w:type="dxa"/>
          </w:tcPr>
          <w:p w14:paraId="496295E1" w14:textId="77777777" w:rsidR="00D42746" w:rsidRPr="005A443A" w:rsidRDefault="00D42746" w:rsidP="005A443A">
            <w:pPr>
              <w:spacing w:before="60" w:after="60" w:line="284" w:lineRule="atLeast"/>
              <w:rPr>
                <w:b/>
                <w:spacing w:val="10"/>
                <w:sz w:val="22"/>
                <w:szCs w:val="22"/>
              </w:rPr>
            </w:pPr>
            <w:r w:rsidRPr="005A443A">
              <w:rPr>
                <w:b/>
                <w:spacing w:val="10"/>
                <w:sz w:val="22"/>
                <w:szCs w:val="22"/>
              </w:rPr>
              <w:t>Intrinsic brightness</w:t>
            </w:r>
          </w:p>
        </w:tc>
        <w:tc>
          <w:tcPr>
            <w:tcW w:w="5976" w:type="dxa"/>
          </w:tcPr>
          <w:p w14:paraId="661CA936" w14:textId="77777777" w:rsidR="00D42746" w:rsidRPr="005A443A" w:rsidRDefault="00D42746" w:rsidP="005A443A">
            <w:pPr>
              <w:spacing w:before="60" w:after="60" w:line="284" w:lineRule="atLeast"/>
              <w:rPr>
                <w:spacing w:val="10"/>
                <w:sz w:val="22"/>
                <w:szCs w:val="22"/>
              </w:rPr>
            </w:pPr>
            <w:r w:rsidRPr="005A443A">
              <w:rPr>
                <w:spacing w:val="10"/>
                <w:sz w:val="22"/>
                <w:szCs w:val="22"/>
              </w:rPr>
              <w:t xml:space="preserve">The total amount of </w:t>
            </w:r>
            <w:r w:rsidRPr="00C6122E">
              <w:rPr>
                <w:spacing w:val="10"/>
                <w:sz w:val="22"/>
                <w:szCs w:val="22"/>
              </w:rPr>
              <w:t>visible</w:t>
            </w:r>
            <w:r w:rsidRPr="005A443A">
              <w:rPr>
                <w:spacing w:val="10"/>
                <w:sz w:val="22"/>
                <w:szCs w:val="22"/>
              </w:rPr>
              <w:t xml:space="preserve"> light energy per second radiated by a star. See also </w:t>
            </w:r>
            <w:r w:rsidRPr="00C6122E">
              <w:rPr>
                <w:i/>
                <w:spacing w:val="10"/>
                <w:sz w:val="22"/>
                <w:szCs w:val="22"/>
              </w:rPr>
              <w:t>luminosity</w:t>
            </w:r>
            <w:r w:rsidRPr="005A443A">
              <w:rPr>
                <w:spacing w:val="10"/>
                <w:sz w:val="22"/>
                <w:szCs w:val="22"/>
              </w:rPr>
              <w:t>.</w:t>
            </w:r>
          </w:p>
        </w:tc>
      </w:tr>
    </w:tbl>
    <w:p w14:paraId="7A3E52BE" w14:textId="77777777" w:rsidR="005A443A" w:rsidRDefault="005A443A">
      <w:r>
        <w:br w:type="page"/>
      </w:r>
    </w:p>
    <w:tbl>
      <w:tblPr>
        <w:tblW w:w="7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9"/>
        <w:gridCol w:w="5976"/>
      </w:tblGrid>
      <w:tr w:rsidR="00B672C8" w:rsidRPr="005A443A" w14:paraId="13BE2C97" w14:textId="77777777" w:rsidTr="00373EFE">
        <w:tc>
          <w:tcPr>
            <w:tcW w:w="1929" w:type="dxa"/>
          </w:tcPr>
          <w:p w14:paraId="43F92F25" w14:textId="77777777" w:rsidR="00B672C8" w:rsidRPr="005A443A" w:rsidRDefault="00DB41C2" w:rsidP="005A443A">
            <w:pPr>
              <w:spacing w:before="60" w:after="60" w:line="284" w:lineRule="atLeast"/>
              <w:rPr>
                <w:b/>
                <w:spacing w:val="10"/>
                <w:sz w:val="22"/>
                <w:szCs w:val="22"/>
              </w:rPr>
            </w:pPr>
            <w:r w:rsidRPr="005A443A">
              <w:rPr>
                <w:b/>
                <w:spacing w:val="10"/>
                <w:sz w:val="22"/>
                <w:szCs w:val="22"/>
              </w:rPr>
              <w:t>Luminosity</w:t>
            </w:r>
          </w:p>
        </w:tc>
        <w:tc>
          <w:tcPr>
            <w:tcW w:w="5976" w:type="dxa"/>
          </w:tcPr>
          <w:p w14:paraId="49927C7A" w14:textId="77777777" w:rsidR="00DB7624" w:rsidRPr="005A443A" w:rsidRDefault="00FA3705" w:rsidP="005A443A">
            <w:pPr>
              <w:spacing w:before="60" w:after="60" w:line="284" w:lineRule="atLeast"/>
              <w:rPr>
                <w:spacing w:val="10"/>
                <w:sz w:val="22"/>
                <w:szCs w:val="22"/>
              </w:rPr>
            </w:pPr>
            <w:r w:rsidRPr="005A443A">
              <w:rPr>
                <w:spacing w:val="10"/>
                <w:sz w:val="22"/>
                <w:szCs w:val="22"/>
              </w:rPr>
              <w:t xml:space="preserve">The total amount of energy </w:t>
            </w:r>
            <w:r w:rsidRPr="00C6122E">
              <w:rPr>
                <w:spacing w:val="10"/>
                <w:sz w:val="22"/>
                <w:szCs w:val="22"/>
              </w:rPr>
              <w:t>per second</w:t>
            </w:r>
            <w:r w:rsidRPr="005A443A">
              <w:rPr>
                <w:spacing w:val="10"/>
                <w:sz w:val="22"/>
                <w:szCs w:val="22"/>
              </w:rPr>
              <w:t xml:space="preserve"> radiated by a star.</w:t>
            </w:r>
          </w:p>
        </w:tc>
      </w:tr>
      <w:tr w:rsidR="003C2C35" w:rsidRPr="005A443A" w14:paraId="7F7C9624" w14:textId="77777777" w:rsidTr="00373EFE">
        <w:tc>
          <w:tcPr>
            <w:tcW w:w="1929" w:type="dxa"/>
          </w:tcPr>
          <w:p w14:paraId="01C14F49" w14:textId="77777777" w:rsidR="003C2C35" w:rsidRPr="005A443A" w:rsidRDefault="003C2C35" w:rsidP="005A443A">
            <w:pPr>
              <w:spacing w:before="60" w:after="60" w:line="284" w:lineRule="atLeast"/>
              <w:rPr>
                <w:b/>
                <w:spacing w:val="10"/>
                <w:sz w:val="22"/>
                <w:szCs w:val="22"/>
              </w:rPr>
            </w:pPr>
            <w:r w:rsidRPr="005A443A">
              <w:rPr>
                <w:b/>
                <w:spacing w:val="10"/>
                <w:sz w:val="22"/>
                <w:szCs w:val="22"/>
              </w:rPr>
              <w:t xml:space="preserve">Main sequence </w:t>
            </w:r>
          </w:p>
        </w:tc>
        <w:tc>
          <w:tcPr>
            <w:tcW w:w="5976" w:type="dxa"/>
          </w:tcPr>
          <w:p w14:paraId="700B605C" w14:textId="77777777" w:rsidR="003C2C35" w:rsidRPr="005A443A" w:rsidRDefault="00C73159" w:rsidP="005A443A">
            <w:pPr>
              <w:spacing w:before="60" w:after="60" w:line="284" w:lineRule="atLeast"/>
              <w:rPr>
                <w:spacing w:val="10"/>
                <w:sz w:val="22"/>
                <w:szCs w:val="22"/>
              </w:rPr>
            </w:pPr>
            <w:r w:rsidRPr="005A443A">
              <w:rPr>
                <w:spacing w:val="10"/>
                <w:sz w:val="22"/>
                <w:szCs w:val="22"/>
              </w:rPr>
              <w:t>The region in an H</w:t>
            </w:r>
            <w:r w:rsidR="00FD1279">
              <w:rPr>
                <w:spacing w:val="10"/>
                <w:sz w:val="22"/>
                <w:szCs w:val="22"/>
              </w:rPr>
              <w:t>–</w:t>
            </w:r>
            <w:r w:rsidRPr="005A443A">
              <w:rPr>
                <w:spacing w:val="10"/>
                <w:sz w:val="22"/>
                <w:szCs w:val="22"/>
              </w:rPr>
              <w:t>R diagram occupied by stars that are fusing hydrogen into helium in their cores.</w:t>
            </w:r>
          </w:p>
        </w:tc>
      </w:tr>
      <w:tr w:rsidR="003C2C35" w:rsidRPr="005A443A" w14:paraId="6BF3F34F" w14:textId="77777777" w:rsidTr="00373EFE">
        <w:tc>
          <w:tcPr>
            <w:tcW w:w="1929" w:type="dxa"/>
          </w:tcPr>
          <w:p w14:paraId="6998E96C" w14:textId="77777777" w:rsidR="003C2C35" w:rsidRPr="005A443A" w:rsidRDefault="003C2C35" w:rsidP="005A443A">
            <w:pPr>
              <w:spacing w:before="60" w:after="60" w:line="284" w:lineRule="atLeast"/>
              <w:rPr>
                <w:b/>
                <w:spacing w:val="10"/>
                <w:sz w:val="22"/>
                <w:szCs w:val="22"/>
              </w:rPr>
            </w:pPr>
            <w:r w:rsidRPr="005A443A">
              <w:rPr>
                <w:b/>
                <w:spacing w:val="10"/>
                <w:sz w:val="22"/>
                <w:szCs w:val="22"/>
              </w:rPr>
              <w:t>Neutron star</w:t>
            </w:r>
          </w:p>
        </w:tc>
        <w:tc>
          <w:tcPr>
            <w:tcW w:w="5976" w:type="dxa"/>
          </w:tcPr>
          <w:p w14:paraId="2A3FC84D" w14:textId="77777777" w:rsidR="003C2C35" w:rsidRPr="005A443A" w:rsidRDefault="009D3207" w:rsidP="005A443A">
            <w:pPr>
              <w:spacing w:before="60" w:after="60" w:line="284" w:lineRule="atLeast"/>
              <w:rPr>
                <w:spacing w:val="10"/>
                <w:sz w:val="22"/>
                <w:szCs w:val="22"/>
              </w:rPr>
            </w:pPr>
            <w:r w:rsidRPr="005A443A">
              <w:rPr>
                <w:spacing w:val="10"/>
                <w:sz w:val="22"/>
                <w:szCs w:val="22"/>
              </w:rPr>
              <w:t>A star composed almost entire</w:t>
            </w:r>
            <w:r w:rsidR="00041787" w:rsidRPr="005A443A">
              <w:rPr>
                <w:spacing w:val="10"/>
                <w:sz w:val="22"/>
                <w:szCs w:val="22"/>
              </w:rPr>
              <w:t>ly of neutrons and prevented fro</w:t>
            </w:r>
            <w:r w:rsidRPr="005A443A">
              <w:rPr>
                <w:spacing w:val="10"/>
                <w:sz w:val="22"/>
                <w:szCs w:val="22"/>
              </w:rPr>
              <w:t>m collapsing by the degenera</w:t>
            </w:r>
            <w:r w:rsidR="00041787" w:rsidRPr="005A443A">
              <w:rPr>
                <w:spacing w:val="10"/>
                <w:sz w:val="22"/>
                <w:szCs w:val="22"/>
              </w:rPr>
              <w:t>cy</w:t>
            </w:r>
            <w:r w:rsidRPr="005A443A">
              <w:rPr>
                <w:spacing w:val="10"/>
                <w:sz w:val="22"/>
                <w:szCs w:val="22"/>
              </w:rPr>
              <w:t xml:space="preserve"> pressure of the neutrons.</w:t>
            </w:r>
          </w:p>
        </w:tc>
      </w:tr>
      <w:tr w:rsidR="003C2C35" w:rsidRPr="005A443A" w14:paraId="6124643A" w14:textId="77777777" w:rsidTr="00373EFE">
        <w:tc>
          <w:tcPr>
            <w:tcW w:w="1929" w:type="dxa"/>
          </w:tcPr>
          <w:p w14:paraId="08CA0687" w14:textId="77777777" w:rsidR="003C2C35" w:rsidRPr="005A443A" w:rsidRDefault="003C2C35" w:rsidP="005A443A">
            <w:pPr>
              <w:spacing w:before="60" w:after="60" w:line="284" w:lineRule="atLeast"/>
              <w:rPr>
                <w:b/>
                <w:spacing w:val="10"/>
                <w:sz w:val="22"/>
                <w:szCs w:val="22"/>
              </w:rPr>
            </w:pPr>
            <w:r w:rsidRPr="005A443A">
              <w:rPr>
                <w:b/>
                <w:spacing w:val="10"/>
                <w:sz w:val="22"/>
                <w:szCs w:val="22"/>
              </w:rPr>
              <w:t>Nucleosynthesis</w:t>
            </w:r>
          </w:p>
        </w:tc>
        <w:tc>
          <w:tcPr>
            <w:tcW w:w="5976" w:type="dxa"/>
          </w:tcPr>
          <w:p w14:paraId="49692104" w14:textId="77777777" w:rsidR="003C2C35" w:rsidRPr="00FD1279" w:rsidRDefault="00F60E97" w:rsidP="005A443A">
            <w:pPr>
              <w:spacing w:before="60" w:after="60" w:line="284" w:lineRule="atLeast"/>
              <w:rPr>
                <w:spacing w:val="10"/>
                <w:sz w:val="22"/>
                <w:szCs w:val="22"/>
              </w:rPr>
            </w:pPr>
            <w:r w:rsidRPr="005A443A">
              <w:rPr>
                <w:spacing w:val="10"/>
                <w:sz w:val="22"/>
                <w:szCs w:val="22"/>
              </w:rPr>
              <w:t xml:space="preserve">The formation of more massive nuclei from less massive ones. See </w:t>
            </w:r>
            <w:r w:rsidRPr="00C6122E">
              <w:rPr>
                <w:i/>
                <w:spacing w:val="10"/>
                <w:sz w:val="22"/>
                <w:szCs w:val="22"/>
              </w:rPr>
              <w:t>stellar nuc</w:t>
            </w:r>
            <w:r w:rsidR="00EB3906" w:rsidRPr="00C6122E">
              <w:rPr>
                <w:i/>
                <w:spacing w:val="10"/>
                <w:sz w:val="22"/>
                <w:szCs w:val="22"/>
              </w:rPr>
              <w:t>l</w:t>
            </w:r>
            <w:r w:rsidRPr="00C6122E">
              <w:rPr>
                <w:i/>
                <w:spacing w:val="10"/>
                <w:sz w:val="22"/>
                <w:szCs w:val="22"/>
              </w:rPr>
              <w:t>eosynthes</w:t>
            </w:r>
            <w:r w:rsidR="00EB3906" w:rsidRPr="00C6122E">
              <w:rPr>
                <w:i/>
                <w:spacing w:val="10"/>
                <w:sz w:val="22"/>
                <w:szCs w:val="22"/>
              </w:rPr>
              <w:t>is</w:t>
            </w:r>
            <w:r w:rsidRPr="005A443A">
              <w:rPr>
                <w:spacing w:val="10"/>
                <w:sz w:val="22"/>
                <w:szCs w:val="22"/>
              </w:rPr>
              <w:t xml:space="preserve"> and </w:t>
            </w:r>
            <w:r w:rsidR="00FD1279" w:rsidRPr="00FD1279">
              <w:rPr>
                <w:i/>
                <w:spacing w:val="10"/>
                <w:sz w:val="22"/>
                <w:szCs w:val="22"/>
              </w:rPr>
              <w:t xml:space="preserve">Big Bang </w:t>
            </w:r>
            <w:r w:rsidRPr="00C6122E">
              <w:rPr>
                <w:i/>
                <w:spacing w:val="10"/>
                <w:sz w:val="22"/>
                <w:szCs w:val="22"/>
              </w:rPr>
              <w:t>nucleosyn</w:t>
            </w:r>
            <w:r w:rsidR="00EB3906" w:rsidRPr="00C6122E">
              <w:rPr>
                <w:i/>
                <w:spacing w:val="10"/>
                <w:sz w:val="22"/>
                <w:szCs w:val="22"/>
              </w:rPr>
              <w:t>th</w:t>
            </w:r>
            <w:r w:rsidRPr="00C6122E">
              <w:rPr>
                <w:i/>
                <w:spacing w:val="10"/>
                <w:sz w:val="22"/>
                <w:szCs w:val="22"/>
              </w:rPr>
              <w:t>esis</w:t>
            </w:r>
            <w:r w:rsidR="00FD1279">
              <w:rPr>
                <w:spacing w:val="10"/>
                <w:sz w:val="22"/>
                <w:szCs w:val="22"/>
              </w:rPr>
              <w:t>.</w:t>
            </w:r>
          </w:p>
        </w:tc>
      </w:tr>
      <w:tr w:rsidR="003C2C35" w:rsidRPr="005A443A" w14:paraId="3270946C" w14:textId="77777777" w:rsidTr="00373EFE">
        <w:tc>
          <w:tcPr>
            <w:tcW w:w="1929" w:type="dxa"/>
          </w:tcPr>
          <w:p w14:paraId="4C25F3BD" w14:textId="77777777" w:rsidR="003C2C35" w:rsidRPr="005A443A" w:rsidRDefault="003C2C35" w:rsidP="005A443A">
            <w:pPr>
              <w:spacing w:before="60" w:after="60" w:line="284" w:lineRule="atLeast"/>
              <w:rPr>
                <w:b/>
                <w:spacing w:val="10"/>
                <w:sz w:val="22"/>
                <w:szCs w:val="22"/>
              </w:rPr>
            </w:pPr>
            <w:r w:rsidRPr="005A443A">
              <w:rPr>
                <w:b/>
                <w:spacing w:val="10"/>
                <w:sz w:val="22"/>
                <w:szCs w:val="22"/>
              </w:rPr>
              <w:t>Photometer</w:t>
            </w:r>
          </w:p>
        </w:tc>
        <w:tc>
          <w:tcPr>
            <w:tcW w:w="5976" w:type="dxa"/>
          </w:tcPr>
          <w:p w14:paraId="67047E5D" w14:textId="77777777" w:rsidR="003C2C35" w:rsidRPr="005A443A" w:rsidRDefault="00A85672" w:rsidP="005A443A">
            <w:pPr>
              <w:spacing w:before="60" w:after="60" w:line="284" w:lineRule="atLeast"/>
              <w:rPr>
                <w:spacing w:val="10"/>
                <w:sz w:val="22"/>
                <w:szCs w:val="22"/>
              </w:rPr>
            </w:pPr>
            <w:r w:rsidRPr="005A443A">
              <w:rPr>
                <w:spacing w:val="10"/>
                <w:sz w:val="22"/>
                <w:szCs w:val="22"/>
              </w:rPr>
              <w:t>An instrument for measuring brightness or luminous intensity.</w:t>
            </w:r>
          </w:p>
        </w:tc>
      </w:tr>
      <w:tr w:rsidR="003C2C35" w:rsidRPr="005A443A" w14:paraId="768916B3" w14:textId="77777777" w:rsidTr="00373EFE">
        <w:tc>
          <w:tcPr>
            <w:tcW w:w="1929" w:type="dxa"/>
          </w:tcPr>
          <w:p w14:paraId="23FAB686" w14:textId="77777777" w:rsidR="003C2C35" w:rsidRPr="005A443A" w:rsidRDefault="003C2C35" w:rsidP="005A443A">
            <w:pPr>
              <w:spacing w:before="60" w:after="60" w:line="284" w:lineRule="atLeast"/>
              <w:rPr>
                <w:b/>
                <w:spacing w:val="10"/>
                <w:sz w:val="22"/>
                <w:szCs w:val="22"/>
              </w:rPr>
            </w:pPr>
            <w:r w:rsidRPr="005A443A">
              <w:rPr>
                <w:b/>
                <w:spacing w:val="10"/>
                <w:sz w:val="22"/>
                <w:szCs w:val="22"/>
              </w:rPr>
              <w:t>Proto-star</w:t>
            </w:r>
          </w:p>
        </w:tc>
        <w:tc>
          <w:tcPr>
            <w:tcW w:w="5976" w:type="dxa"/>
          </w:tcPr>
          <w:p w14:paraId="6438EA80" w14:textId="77777777" w:rsidR="003C2C35" w:rsidRPr="005A443A" w:rsidRDefault="00311514" w:rsidP="005A443A">
            <w:pPr>
              <w:spacing w:before="60" w:after="60" w:line="284" w:lineRule="atLeast"/>
              <w:rPr>
                <w:spacing w:val="10"/>
                <w:sz w:val="22"/>
                <w:szCs w:val="22"/>
              </w:rPr>
            </w:pPr>
            <w:r w:rsidRPr="005A443A">
              <w:rPr>
                <w:spacing w:val="10"/>
                <w:sz w:val="22"/>
                <w:szCs w:val="22"/>
              </w:rPr>
              <w:t>A star in the process of formation</w:t>
            </w:r>
            <w:r w:rsidR="00AE7074" w:rsidRPr="005A443A">
              <w:rPr>
                <w:spacing w:val="10"/>
                <w:sz w:val="22"/>
                <w:szCs w:val="22"/>
              </w:rPr>
              <w:t>, before nuclear fusion commences.</w:t>
            </w:r>
          </w:p>
        </w:tc>
      </w:tr>
      <w:tr w:rsidR="003C2C35" w:rsidRPr="005A443A" w14:paraId="70D5F8A0" w14:textId="77777777" w:rsidTr="00373EFE">
        <w:tc>
          <w:tcPr>
            <w:tcW w:w="1929" w:type="dxa"/>
          </w:tcPr>
          <w:p w14:paraId="0438C7F1" w14:textId="77777777" w:rsidR="003C2C35" w:rsidRPr="005A443A" w:rsidRDefault="003C2C35" w:rsidP="005A443A">
            <w:pPr>
              <w:spacing w:before="60" w:after="60" w:line="284" w:lineRule="atLeast"/>
              <w:rPr>
                <w:b/>
                <w:spacing w:val="10"/>
                <w:sz w:val="22"/>
                <w:szCs w:val="22"/>
              </w:rPr>
            </w:pPr>
            <w:r w:rsidRPr="005A443A">
              <w:rPr>
                <w:b/>
                <w:spacing w:val="10"/>
                <w:sz w:val="22"/>
                <w:szCs w:val="22"/>
              </w:rPr>
              <w:t>Schwarzschild radius</w:t>
            </w:r>
          </w:p>
        </w:tc>
        <w:tc>
          <w:tcPr>
            <w:tcW w:w="5976" w:type="dxa"/>
          </w:tcPr>
          <w:p w14:paraId="115B2638" w14:textId="77777777" w:rsidR="003C2C35" w:rsidRPr="005A443A" w:rsidRDefault="00311514" w:rsidP="005A443A">
            <w:pPr>
              <w:spacing w:before="60" w:after="60" w:line="284" w:lineRule="atLeast"/>
              <w:rPr>
                <w:spacing w:val="10"/>
                <w:sz w:val="22"/>
                <w:szCs w:val="22"/>
              </w:rPr>
            </w:pPr>
            <w:r w:rsidRPr="005A443A">
              <w:rPr>
                <w:spacing w:val="10"/>
                <w:sz w:val="22"/>
                <w:szCs w:val="22"/>
              </w:rPr>
              <w:t>The radius of the event horizon of a black hole. The radius to which a mass needs to be compressed to form a black hole.</w:t>
            </w:r>
          </w:p>
        </w:tc>
      </w:tr>
      <w:tr w:rsidR="00F60E97" w:rsidRPr="005A443A" w14:paraId="25D24B78" w14:textId="77777777" w:rsidTr="00373EFE">
        <w:tc>
          <w:tcPr>
            <w:tcW w:w="1929" w:type="dxa"/>
          </w:tcPr>
          <w:p w14:paraId="5BAFFA80" w14:textId="77777777" w:rsidR="00F60E97" w:rsidRPr="005A443A" w:rsidRDefault="00F60E97" w:rsidP="005A443A">
            <w:pPr>
              <w:spacing w:before="60" w:after="60" w:line="284" w:lineRule="atLeast"/>
              <w:rPr>
                <w:b/>
                <w:spacing w:val="10"/>
                <w:sz w:val="22"/>
                <w:szCs w:val="22"/>
              </w:rPr>
            </w:pPr>
            <w:r w:rsidRPr="005A443A">
              <w:rPr>
                <w:b/>
                <w:spacing w:val="10"/>
                <w:sz w:val="22"/>
                <w:szCs w:val="22"/>
              </w:rPr>
              <w:t>Stellar nucleosynthesis</w:t>
            </w:r>
          </w:p>
        </w:tc>
        <w:tc>
          <w:tcPr>
            <w:tcW w:w="5976" w:type="dxa"/>
          </w:tcPr>
          <w:p w14:paraId="0929DB64" w14:textId="77777777" w:rsidR="00F60E97" w:rsidRPr="005A443A" w:rsidRDefault="00210E7E" w:rsidP="005A443A">
            <w:pPr>
              <w:spacing w:before="60" w:after="60" w:line="284" w:lineRule="atLeast"/>
              <w:rPr>
                <w:spacing w:val="10"/>
                <w:sz w:val="22"/>
                <w:szCs w:val="22"/>
              </w:rPr>
            </w:pPr>
            <w:r w:rsidRPr="005A443A">
              <w:rPr>
                <w:spacing w:val="10"/>
                <w:sz w:val="22"/>
                <w:szCs w:val="22"/>
              </w:rPr>
              <w:t xml:space="preserve">The creation of heavy </w:t>
            </w:r>
            <w:r w:rsidR="005F29BE" w:rsidRPr="005A443A">
              <w:rPr>
                <w:spacing w:val="10"/>
                <w:sz w:val="22"/>
                <w:szCs w:val="22"/>
              </w:rPr>
              <w:t>nuclei</w:t>
            </w:r>
            <w:r w:rsidRPr="005A443A">
              <w:rPr>
                <w:spacing w:val="10"/>
                <w:sz w:val="22"/>
                <w:szCs w:val="22"/>
              </w:rPr>
              <w:t xml:space="preserve"> (</w:t>
            </w:r>
            <w:r w:rsidR="006235D1" w:rsidRPr="005A443A">
              <w:rPr>
                <w:spacing w:val="10"/>
                <w:sz w:val="22"/>
                <w:szCs w:val="22"/>
              </w:rPr>
              <w:t>heavier than</w:t>
            </w:r>
            <w:r w:rsidR="00AC4337" w:rsidRPr="005A443A">
              <w:rPr>
                <w:spacing w:val="10"/>
                <w:sz w:val="22"/>
                <w:szCs w:val="22"/>
              </w:rPr>
              <w:t xml:space="preserve"> helium</w:t>
            </w:r>
            <w:r w:rsidRPr="005A443A">
              <w:rPr>
                <w:spacing w:val="10"/>
                <w:sz w:val="22"/>
                <w:szCs w:val="22"/>
              </w:rPr>
              <w:t>)</w:t>
            </w:r>
            <w:r w:rsidR="00FD1279">
              <w:rPr>
                <w:spacing w:val="10"/>
                <w:sz w:val="22"/>
                <w:szCs w:val="22"/>
              </w:rPr>
              <w:t>,</w:t>
            </w:r>
            <w:r w:rsidRPr="005A443A">
              <w:rPr>
                <w:spacing w:val="10"/>
                <w:sz w:val="22"/>
                <w:szCs w:val="22"/>
              </w:rPr>
              <w:t xml:space="preserve"> which occurs in stars.</w:t>
            </w:r>
          </w:p>
        </w:tc>
      </w:tr>
      <w:tr w:rsidR="00FD1279" w:rsidRPr="005A443A" w14:paraId="6D8457E3" w14:textId="77777777" w:rsidTr="000E758D">
        <w:tc>
          <w:tcPr>
            <w:tcW w:w="1929" w:type="dxa"/>
          </w:tcPr>
          <w:p w14:paraId="0FA600A8" w14:textId="77777777" w:rsidR="00FD1279" w:rsidRPr="005A443A" w:rsidRDefault="00FD1279" w:rsidP="000E758D">
            <w:pPr>
              <w:spacing w:before="60" w:after="60" w:line="284" w:lineRule="atLeast"/>
              <w:rPr>
                <w:b/>
                <w:spacing w:val="10"/>
                <w:sz w:val="22"/>
                <w:szCs w:val="22"/>
              </w:rPr>
            </w:pPr>
            <w:r w:rsidRPr="005A443A">
              <w:rPr>
                <w:b/>
                <w:spacing w:val="10"/>
                <w:sz w:val="22"/>
                <w:szCs w:val="22"/>
              </w:rPr>
              <w:t>Super-giant</w:t>
            </w:r>
          </w:p>
        </w:tc>
        <w:tc>
          <w:tcPr>
            <w:tcW w:w="5976" w:type="dxa"/>
          </w:tcPr>
          <w:p w14:paraId="6E73DA23" w14:textId="77777777" w:rsidR="00FD1279" w:rsidRPr="005A443A" w:rsidRDefault="00FD1279" w:rsidP="000E758D">
            <w:pPr>
              <w:spacing w:before="60" w:after="60" w:line="284" w:lineRule="atLeast"/>
              <w:rPr>
                <w:spacing w:val="10"/>
                <w:sz w:val="22"/>
                <w:szCs w:val="22"/>
              </w:rPr>
            </w:pPr>
            <w:r w:rsidRPr="005A443A">
              <w:rPr>
                <w:spacing w:val="10"/>
                <w:sz w:val="22"/>
                <w:szCs w:val="22"/>
              </w:rPr>
              <w:t>A very luminous star with a large mass and large diameter.</w:t>
            </w:r>
          </w:p>
        </w:tc>
      </w:tr>
      <w:tr w:rsidR="003C2C35" w:rsidRPr="005A443A" w14:paraId="0320EF63" w14:textId="77777777" w:rsidTr="00373EFE">
        <w:tc>
          <w:tcPr>
            <w:tcW w:w="1929" w:type="dxa"/>
          </w:tcPr>
          <w:p w14:paraId="092CA451" w14:textId="77777777" w:rsidR="003C2C35" w:rsidRPr="005A443A" w:rsidRDefault="003C2C35" w:rsidP="005A443A">
            <w:pPr>
              <w:spacing w:before="60" w:after="60" w:line="284" w:lineRule="atLeast"/>
              <w:rPr>
                <w:b/>
                <w:spacing w:val="10"/>
                <w:sz w:val="22"/>
                <w:szCs w:val="22"/>
              </w:rPr>
            </w:pPr>
            <w:r w:rsidRPr="005A443A">
              <w:rPr>
                <w:b/>
                <w:spacing w:val="10"/>
                <w:sz w:val="22"/>
                <w:szCs w:val="22"/>
              </w:rPr>
              <w:t>Supernova</w:t>
            </w:r>
          </w:p>
        </w:tc>
        <w:tc>
          <w:tcPr>
            <w:tcW w:w="5976" w:type="dxa"/>
          </w:tcPr>
          <w:p w14:paraId="10A86CDA" w14:textId="77777777" w:rsidR="003C2C35" w:rsidRPr="005A443A" w:rsidRDefault="005F29BE" w:rsidP="005A443A">
            <w:pPr>
              <w:spacing w:before="60" w:after="60" w:line="284" w:lineRule="atLeast"/>
              <w:rPr>
                <w:spacing w:val="10"/>
                <w:sz w:val="22"/>
                <w:szCs w:val="22"/>
              </w:rPr>
            </w:pPr>
            <w:r w:rsidRPr="005A443A">
              <w:rPr>
                <w:spacing w:val="10"/>
                <w:sz w:val="22"/>
                <w:szCs w:val="22"/>
              </w:rPr>
              <w:t xml:space="preserve">An explosion </w:t>
            </w:r>
            <w:r w:rsidR="00FD1279">
              <w:rPr>
                <w:spacing w:val="10"/>
                <w:sz w:val="22"/>
                <w:szCs w:val="22"/>
              </w:rPr>
              <w:t>that</w:t>
            </w:r>
            <w:r w:rsidR="00FD1279" w:rsidRPr="005A443A">
              <w:rPr>
                <w:spacing w:val="10"/>
                <w:sz w:val="22"/>
                <w:szCs w:val="22"/>
              </w:rPr>
              <w:t xml:space="preserve"> </w:t>
            </w:r>
            <w:r w:rsidRPr="005A443A">
              <w:rPr>
                <w:spacing w:val="10"/>
                <w:sz w:val="22"/>
                <w:szCs w:val="22"/>
              </w:rPr>
              <w:t>temporarily increase the brightness of a star by up to 1 billion times (</w:t>
            </w:r>
            <w:r w:rsidR="00FD1279" w:rsidRPr="005A443A">
              <w:rPr>
                <w:spacing w:val="10"/>
                <w:sz w:val="22"/>
                <w:szCs w:val="22"/>
              </w:rPr>
              <w:t xml:space="preserve">hence </w:t>
            </w:r>
            <w:r w:rsidR="006235D1" w:rsidRPr="005A443A">
              <w:rPr>
                <w:spacing w:val="10"/>
                <w:sz w:val="22"/>
                <w:szCs w:val="22"/>
              </w:rPr>
              <w:t>a ‘new’</w:t>
            </w:r>
            <w:r w:rsidRPr="005A443A">
              <w:rPr>
                <w:spacing w:val="10"/>
                <w:sz w:val="22"/>
                <w:szCs w:val="22"/>
              </w:rPr>
              <w:t xml:space="preserve"> star)</w:t>
            </w:r>
            <w:r w:rsidR="00FD1279">
              <w:rPr>
                <w:spacing w:val="10"/>
                <w:sz w:val="22"/>
                <w:szCs w:val="22"/>
              </w:rPr>
              <w:t>.</w:t>
            </w:r>
          </w:p>
          <w:p w14:paraId="2864AE3B" w14:textId="77777777" w:rsidR="005F29BE" w:rsidRPr="005A443A" w:rsidRDefault="005F29BE" w:rsidP="005A443A">
            <w:pPr>
              <w:spacing w:before="60" w:after="60" w:line="284" w:lineRule="atLeast"/>
              <w:rPr>
                <w:spacing w:val="10"/>
                <w:sz w:val="22"/>
                <w:szCs w:val="22"/>
              </w:rPr>
            </w:pPr>
            <w:r w:rsidRPr="005A443A">
              <w:rPr>
                <w:spacing w:val="10"/>
                <w:sz w:val="22"/>
                <w:szCs w:val="22"/>
              </w:rPr>
              <w:t>Type I are caused by the rapid fusion of carbon and oxygen within a white dwarf.</w:t>
            </w:r>
          </w:p>
          <w:p w14:paraId="397CC867" w14:textId="77777777" w:rsidR="005F29BE" w:rsidRPr="005A443A" w:rsidRDefault="005F29BE" w:rsidP="005A443A">
            <w:pPr>
              <w:spacing w:before="60" w:after="60" w:line="284" w:lineRule="atLeast"/>
              <w:rPr>
                <w:spacing w:val="10"/>
                <w:sz w:val="22"/>
                <w:szCs w:val="22"/>
              </w:rPr>
            </w:pPr>
            <w:r w:rsidRPr="005A443A">
              <w:rPr>
                <w:spacing w:val="10"/>
                <w:sz w:val="22"/>
                <w:szCs w:val="22"/>
              </w:rPr>
              <w:t>Type II are produced by the collapse of the core of a star.</w:t>
            </w:r>
          </w:p>
        </w:tc>
      </w:tr>
      <w:tr w:rsidR="003C2C35" w:rsidRPr="005A443A" w14:paraId="413FC3D3" w14:textId="77777777" w:rsidTr="00373EFE">
        <w:tc>
          <w:tcPr>
            <w:tcW w:w="1929" w:type="dxa"/>
          </w:tcPr>
          <w:p w14:paraId="218C65E2" w14:textId="77777777" w:rsidR="003C2C35" w:rsidRPr="005A443A" w:rsidRDefault="003C2C35" w:rsidP="005A443A">
            <w:pPr>
              <w:spacing w:before="60" w:after="60" w:line="284" w:lineRule="atLeast"/>
              <w:rPr>
                <w:b/>
                <w:spacing w:val="10"/>
                <w:sz w:val="22"/>
                <w:szCs w:val="22"/>
              </w:rPr>
            </w:pPr>
            <w:r w:rsidRPr="005A443A">
              <w:rPr>
                <w:b/>
                <w:spacing w:val="10"/>
                <w:sz w:val="22"/>
                <w:szCs w:val="22"/>
              </w:rPr>
              <w:t>White dwarf</w:t>
            </w:r>
          </w:p>
        </w:tc>
        <w:tc>
          <w:tcPr>
            <w:tcW w:w="5976" w:type="dxa"/>
          </w:tcPr>
          <w:p w14:paraId="222D5C6F" w14:textId="77777777" w:rsidR="003C2C35" w:rsidRPr="005A443A" w:rsidRDefault="00440569" w:rsidP="005A443A">
            <w:pPr>
              <w:spacing w:before="60" w:after="60" w:line="284" w:lineRule="atLeast"/>
              <w:rPr>
                <w:spacing w:val="10"/>
                <w:sz w:val="22"/>
                <w:szCs w:val="22"/>
              </w:rPr>
            </w:pPr>
            <w:r w:rsidRPr="005A443A">
              <w:rPr>
                <w:spacing w:val="10"/>
                <w:sz w:val="22"/>
                <w:szCs w:val="22"/>
              </w:rPr>
              <w:t xml:space="preserve">A small dense star that is prevented from gravitational collapse by the </w:t>
            </w:r>
            <w:r w:rsidR="00370BD9" w:rsidRPr="005A443A">
              <w:rPr>
                <w:spacing w:val="10"/>
                <w:sz w:val="22"/>
                <w:szCs w:val="22"/>
              </w:rPr>
              <w:t>degeneracy</w:t>
            </w:r>
            <w:r w:rsidRPr="005A443A">
              <w:rPr>
                <w:spacing w:val="10"/>
                <w:sz w:val="22"/>
                <w:szCs w:val="22"/>
              </w:rPr>
              <w:t xml:space="preserve"> pressure of its electrons.</w:t>
            </w:r>
          </w:p>
        </w:tc>
      </w:tr>
    </w:tbl>
    <w:p w14:paraId="464843A7" w14:textId="77777777" w:rsidR="00373EFE" w:rsidRPr="005A443A" w:rsidRDefault="00373EFE" w:rsidP="005A443A">
      <w:pPr>
        <w:pStyle w:val="Heading1"/>
        <w:spacing w:line="284" w:lineRule="atLeast"/>
        <w:ind w:left="432" w:hanging="432"/>
        <w:jc w:val="left"/>
        <w:rPr>
          <w:i w:val="0"/>
          <w:spacing w:val="10"/>
          <w:sz w:val="22"/>
          <w:szCs w:val="22"/>
        </w:rPr>
      </w:pPr>
    </w:p>
    <w:p w14:paraId="5D583AE1" w14:textId="77777777" w:rsidR="00373EFE" w:rsidRPr="005A443A" w:rsidRDefault="00373EFE" w:rsidP="005A443A">
      <w:pPr>
        <w:pStyle w:val="Heading1"/>
        <w:spacing w:line="284" w:lineRule="atLeast"/>
        <w:ind w:left="709" w:hanging="709"/>
        <w:jc w:val="left"/>
        <w:rPr>
          <w:i w:val="0"/>
          <w:spacing w:val="10"/>
          <w:sz w:val="22"/>
          <w:szCs w:val="22"/>
        </w:rPr>
        <w:sectPr w:rsidR="00373EFE" w:rsidRPr="005A443A">
          <w:headerReference w:type="even" r:id="rId53"/>
          <w:headerReference w:type="default" r:id="rId54"/>
          <w:pgSz w:w="11906" w:h="16838" w:code="9"/>
          <w:pgMar w:top="2211" w:right="2126" w:bottom="1814" w:left="2126" w:header="1418" w:footer="567" w:gutter="0"/>
          <w:cols w:space="708"/>
          <w:docGrid w:linePitch="360"/>
        </w:sectPr>
      </w:pPr>
    </w:p>
    <w:p w14:paraId="1CD7A215" w14:textId="77777777" w:rsidR="005A443A" w:rsidRDefault="005A443A" w:rsidP="005A443A">
      <w:pPr>
        <w:pStyle w:val="Text"/>
        <w:rPr>
          <w:b/>
          <w:sz w:val="32"/>
          <w:szCs w:val="32"/>
        </w:rPr>
      </w:pPr>
      <w:bookmarkStart w:id="25" w:name="_Toc307578912"/>
    </w:p>
    <w:p w14:paraId="1771B907" w14:textId="77777777" w:rsidR="005A443A" w:rsidRDefault="005A443A" w:rsidP="005A443A">
      <w:pPr>
        <w:pStyle w:val="Text"/>
        <w:rPr>
          <w:b/>
          <w:sz w:val="32"/>
          <w:szCs w:val="32"/>
        </w:rPr>
      </w:pPr>
    </w:p>
    <w:p w14:paraId="00D3FA45" w14:textId="77777777" w:rsidR="005A443A" w:rsidRDefault="005A443A" w:rsidP="005A443A">
      <w:pPr>
        <w:pStyle w:val="Text"/>
        <w:rPr>
          <w:b/>
          <w:sz w:val="32"/>
          <w:szCs w:val="32"/>
        </w:rPr>
      </w:pPr>
    </w:p>
    <w:p w14:paraId="5F34C96F" w14:textId="77777777" w:rsidR="005A443A" w:rsidRDefault="005A443A" w:rsidP="005A443A">
      <w:pPr>
        <w:pStyle w:val="Text"/>
        <w:rPr>
          <w:b/>
          <w:sz w:val="32"/>
          <w:szCs w:val="32"/>
        </w:rPr>
      </w:pPr>
    </w:p>
    <w:p w14:paraId="07209327" w14:textId="77777777" w:rsidR="00B672C8" w:rsidRPr="005A443A" w:rsidRDefault="00B672C8" w:rsidP="005A443A">
      <w:pPr>
        <w:pStyle w:val="Text"/>
        <w:rPr>
          <w:b/>
          <w:sz w:val="32"/>
          <w:szCs w:val="32"/>
        </w:rPr>
      </w:pPr>
      <w:r w:rsidRPr="005A443A">
        <w:rPr>
          <w:b/>
          <w:sz w:val="32"/>
          <w:szCs w:val="32"/>
        </w:rPr>
        <w:t>Recommended reading</w:t>
      </w:r>
      <w:bookmarkEnd w:id="25"/>
    </w:p>
    <w:p w14:paraId="07B9E65C" w14:textId="77777777" w:rsidR="005A443A" w:rsidRDefault="005A443A" w:rsidP="005A443A">
      <w:pPr>
        <w:spacing w:line="284" w:lineRule="atLeast"/>
        <w:rPr>
          <w:b/>
          <w:spacing w:val="10"/>
          <w:sz w:val="22"/>
          <w:szCs w:val="22"/>
        </w:rPr>
      </w:pPr>
    </w:p>
    <w:p w14:paraId="01C70AD4" w14:textId="77777777" w:rsidR="008805D8" w:rsidRPr="005A443A" w:rsidRDefault="008805D8" w:rsidP="005A443A">
      <w:pPr>
        <w:spacing w:line="284" w:lineRule="atLeast"/>
        <w:rPr>
          <w:spacing w:val="10"/>
          <w:sz w:val="22"/>
          <w:szCs w:val="22"/>
        </w:rPr>
      </w:pPr>
      <w:r w:rsidRPr="005A443A">
        <w:rPr>
          <w:b/>
          <w:spacing w:val="10"/>
          <w:sz w:val="22"/>
          <w:szCs w:val="22"/>
        </w:rPr>
        <w:t xml:space="preserve">Fix J D, </w:t>
      </w:r>
      <w:r w:rsidRPr="005A443A">
        <w:rPr>
          <w:b/>
          <w:i/>
          <w:spacing w:val="10"/>
          <w:sz w:val="22"/>
          <w:szCs w:val="22"/>
        </w:rPr>
        <w:t>Astronomy: Journey to the Cosmic Frontier</w:t>
      </w:r>
    </w:p>
    <w:p w14:paraId="4BF70B5B" w14:textId="77777777" w:rsidR="008805D8" w:rsidRPr="005A443A" w:rsidRDefault="00DE34AE" w:rsidP="005A443A">
      <w:pPr>
        <w:spacing w:line="284" w:lineRule="atLeast"/>
        <w:rPr>
          <w:spacing w:val="10"/>
          <w:sz w:val="22"/>
          <w:szCs w:val="22"/>
        </w:rPr>
      </w:pPr>
      <w:r w:rsidRPr="005A443A">
        <w:rPr>
          <w:spacing w:val="10"/>
          <w:sz w:val="22"/>
          <w:szCs w:val="22"/>
        </w:rPr>
        <w:t xml:space="preserve">This book is highly recommended. </w:t>
      </w:r>
      <w:r w:rsidR="005C6E15" w:rsidRPr="005A443A">
        <w:rPr>
          <w:spacing w:val="10"/>
          <w:sz w:val="22"/>
          <w:szCs w:val="22"/>
        </w:rPr>
        <w:t>The</w:t>
      </w:r>
      <w:r w:rsidR="00B00F3E">
        <w:rPr>
          <w:spacing w:val="10"/>
          <w:sz w:val="22"/>
          <w:szCs w:val="22"/>
        </w:rPr>
        <w:t xml:space="preserve"> most</w:t>
      </w:r>
      <w:r w:rsidRPr="005A443A">
        <w:rPr>
          <w:spacing w:val="10"/>
          <w:sz w:val="22"/>
          <w:szCs w:val="22"/>
        </w:rPr>
        <w:t xml:space="preserve"> up</w:t>
      </w:r>
      <w:r w:rsidR="00B00F3E">
        <w:rPr>
          <w:spacing w:val="10"/>
          <w:sz w:val="22"/>
          <w:szCs w:val="22"/>
        </w:rPr>
        <w:t>-</w:t>
      </w:r>
      <w:r w:rsidRPr="005A443A">
        <w:rPr>
          <w:spacing w:val="10"/>
          <w:sz w:val="22"/>
          <w:szCs w:val="22"/>
        </w:rPr>
        <w:t>to</w:t>
      </w:r>
      <w:r w:rsidR="00B00F3E">
        <w:rPr>
          <w:spacing w:val="10"/>
          <w:sz w:val="22"/>
          <w:szCs w:val="22"/>
        </w:rPr>
        <w:t>-</w:t>
      </w:r>
      <w:r w:rsidRPr="005A443A">
        <w:rPr>
          <w:spacing w:val="10"/>
          <w:sz w:val="22"/>
          <w:szCs w:val="22"/>
        </w:rPr>
        <w:t xml:space="preserve">date </w:t>
      </w:r>
      <w:r w:rsidR="005C6E15" w:rsidRPr="005A443A">
        <w:rPr>
          <w:spacing w:val="10"/>
          <w:sz w:val="22"/>
          <w:szCs w:val="22"/>
        </w:rPr>
        <w:t xml:space="preserve">editions </w:t>
      </w:r>
      <w:r w:rsidR="00B00F3E">
        <w:rPr>
          <w:spacing w:val="10"/>
          <w:sz w:val="22"/>
          <w:szCs w:val="22"/>
        </w:rPr>
        <w:t xml:space="preserve">is the </w:t>
      </w:r>
      <w:r w:rsidR="005C6E15" w:rsidRPr="005A443A">
        <w:rPr>
          <w:spacing w:val="10"/>
          <w:sz w:val="22"/>
          <w:szCs w:val="22"/>
        </w:rPr>
        <w:t>6</w:t>
      </w:r>
      <w:r w:rsidR="005C6E15" w:rsidRPr="00C6122E">
        <w:rPr>
          <w:spacing w:val="10"/>
          <w:sz w:val="22"/>
          <w:szCs w:val="22"/>
        </w:rPr>
        <w:t>th</w:t>
      </w:r>
      <w:r w:rsidR="005C6E15" w:rsidRPr="005A443A">
        <w:rPr>
          <w:spacing w:val="10"/>
          <w:sz w:val="22"/>
          <w:szCs w:val="22"/>
        </w:rPr>
        <w:t xml:space="preserve"> </w:t>
      </w:r>
      <w:r w:rsidR="00B00F3E" w:rsidRPr="005A443A">
        <w:rPr>
          <w:spacing w:val="10"/>
          <w:sz w:val="22"/>
          <w:szCs w:val="22"/>
        </w:rPr>
        <w:t>edition</w:t>
      </w:r>
      <w:r w:rsidR="00B00F3E">
        <w:rPr>
          <w:spacing w:val="10"/>
          <w:sz w:val="22"/>
          <w:szCs w:val="22"/>
        </w:rPr>
        <w:t>,</w:t>
      </w:r>
      <w:r w:rsidR="00B00F3E" w:rsidRPr="005A443A">
        <w:rPr>
          <w:spacing w:val="10"/>
          <w:sz w:val="22"/>
          <w:szCs w:val="22"/>
        </w:rPr>
        <w:t xml:space="preserve"> </w:t>
      </w:r>
      <w:r w:rsidR="005C6E15" w:rsidRPr="005A443A">
        <w:rPr>
          <w:spacing w:val="10"/>
          <w:sz w:val="22"/>
          <w:szCs w:val="22"/>
        </w:rPr>
        <w:t xml:space="preserve">published </w:t>
      </w:r>
      <w:r w:rsidR="00B00F3E">
        <w:rPr>
          <w:spacing w:val="10"/>
          <w:sz w:val="22"/>
          <w:szCs w:val="22"/>
        </w:rPr>
        <w:t xml:space="preserve">in </w:t>
      </w:r>
      <w:r w:rsidR="005C6E15" w:rsidRPr="005A443A">
        <w:rPr>
          <w:spacing w:val="10"/>
          <w:sz w:val="22"/>
          <w:szCs w:val="22"/>
        </w:rPr>
        <w:t>2011)</w:t>
      </w:r>
      <w:r w:rsidR="00B00F3E">
        <w:rPr>
          <w:spacing w:val="10"/>
          <w:sz w:val="22"/>
          <w:szCs w:val="22"/>
        </w:rPr>
        <w:t>.</w:t>
      </w:r>
      <w:r w:rsidR="005C6E15" w:rsidRPr="005A443A">
        <w:rPr>
          <w:spacing w:val="10"/>
          <w:sz w:val="22"/>
          <w:szCs w:val="22"/>
        </w:rPr>
        <w:t xml:space="preserve"> It is </w:t>
      </w:r>
      <w:r w:rsidRPr="005A443A">
        <w:rPr>
          <w:spacing w:val="10"/>
          <w:sz w:val="22"/>
          <w:szCs w:val="22"/>
        </w:rPr>
        <w:t>pitched at a suitable level</w:t>
      </w:r>
      <w:r w:rsidR="008805D8" w:rsidRPr="005A443A">
        <w:rPr>
          <w:spacing w:val="10"/>
          <w:sz w:val="22"/>
          <w:szCs w:val="22"/>
        </w:rPr>
        <w:t xml:space="preserve"> with good clear explanations and illustrations</w:t>
      </w:r>
      <w:r w:rsidRPr="005A443A">
        <w:rPr>
          <w:spacing w:val="10"/>
          <w:sz w:val="22"/>
          <w:szCs w:val="22"/>
        </w:rPr>
        <w:t xml:space="preserve">. </w:t>
      </w:r>
      <w:r w:rsidR="005C6E15" w:rsidRPr="005A443A">
        <w:rPr>
          <w:spacing w:val="10"/>
          <w:sz w:val="22"/>
          <w:szCs w:val="22"/>
        </w:rPr>
        <w:t xml:space="preserve">There </w:t>
      </w:r>
      <w:r w:rsidR="008805D8" w:rsidRPr="005A443A">
        <w:rPr>
          <w:spacing w:val="10"/>
          <w:sz w:val="22"/>
          <w:szCs w:val="22"/>
        </w:rPr>
        <w:t>are also additional online resources</w:t>
      </w:r>
      <w:r w:rsidR="005C6E15" w:rsidRPr="005A443A">
        <w:rPr>
          <w:spacing w:val="10"/>
          <w:sz w:val="22"/>
          <w:szCs w:val="22"/>
        </w:rPr>
        <w:t xml:space="preserve"> </w:t>
      </w:r>
      <w:r w:rsidR="008805D8" w:rsidRPr="005A443A">
        <w:rPr>
          <w:spacing w:val="10"/>
          <w:sz w:val="22"/>
          <w:szCs w:val="22"/>
        </w:rPr>
        <w:t xml:space="preserve">available to support the book. See also </w:t>
      </w:r>
      <w:hyperlink r:id="rId55" w:history="1">
        <w:r w:rsidR="008805D8" w:rsidRPr="005A443A">
          <w:rPr>
            <w:rStyle w:val="Hyperlink"/>
            <w:spacing w:val="10"/>
            <w:sz w:val="22"/>
            <w:szCs w:val="22"/>
          </w:rPr>
          <w:t>http://highered.mcgraw-hill.com/sites/0073512184/student_view0/index.html</w:t>
        </w:r>
      </w:hyperlink>
    </w:p>
    <w:p w14:paraId="5F7B7F92" w14:textId="77777777" w:rsidR="008805D8" w:rsidRPr="005A443A" w:rsidRDefault="008805D8" w:rsidP="005A443A">
      <w:pPr>
        <w:spacing w:line="284" w:lineRule="atLeast"/>
        <w:rPr>
          <w:spacing w:val="10"/>
          <w:sz w:val="22"/>
          <w:szCs w:val="22"/>
        </w:rPr>
      </w:pPr>
    </w:p>
    <w:p w14:paraId="1FD9E8E5" w14:textId="77777777" w:rsidR="00835E49" w:rsidRDefault="00835E49" w:rsidP="005A443A">
      <w:pPr>
        <w:spacing w:line="284" w:lineRule="atLeast"/>
        <w:rPr>
          <w:spacing w:val="10"/>
          <w:sz w:val="22"/>
          <w:szCs w:val="22"/>
        </w:rPr>
      </w:pPr>
      <w:r w:rsidRPr="005A443A">
        <w:rPr>
          <w:spacing w:val="10"/>
          <w:sz w:val="22"/>
          <w:szCs w:val="22"/>
        </w:rPr>
        <w:t xml:space="preserve">Of </w:t>
      </w:r>
      <w:r w:rsidR="008805D8" w:rsidRPr="005A443A">
        <w:rPr>
          <w:spacing w:val="10"/>
          <w:sz w:val="22"/>
          <w:szCs w:val="22"/>
        </w:rPr>
        <w:t>particular</w:t>
      </w:r>
      <w:r w:rsidRPr="005A443A">
        <w:rPr>
          <w:spacing w:val="10"/>
          <w:sz w:val="22"/>
          <w:szCs w:val="22"/>
        </w:rPr>
        <w:t xml:space="preserve"> </w:t>
      </w:r>
      <w:r w:rsidR="008805D8" w:rsidRPr="005A443A">
        <w:rPr>
          <w:spacing w:val="10"/>
          <w:sz w:val="22"/>
          <w:szCs w:val="22"/>
        </w:rPr>
        <w:t>interest</w:t>
      </w:r>
      <w:r w:rsidRPr="005A443A">
        <w:rPr>
          <w:spacing w:val="10"/>
          <w:sz w:val="22"/>
          <w:szCs w:val="22"/>
        </w:rPr>
        <w:t xml:space="preserve"> for </w:t>
      </w:r>
      <w:r w:rsidR="008805D8" w:rsidRPr="005A443A">
        <w:rPr>
          <w:spacing w:val="10"/>
          <w:sz w:val="22"/>
          <w:szCs w:val="22"/>
        </w:rPr>
        <w:t>this</w:t>
      </w:r>
      <w:r w:rsidRPr="005A443A">
        <w:rPr>
          <w:spacing w:val="10"/>
          <w:sz w:val="22"/>
          <w:szCs w:val="22"/>
        </w:rPr>
        <w:t xml:space="preserve"> unit are:</w:t>
      </w:r>
    </w:p>
    <w:p w14:paraId="05C85F67" w14:textId="77777777" w:rsidR="00835E49" w:rsidRPr="005A443A" w:rsidRDefault="00835E49" w:rsidP="005A443A">
      <w:pPr>
        <w:pStyle w:val="ListParagraph"/>
        <w:numPr>
          <w:ilvl w:val="0"/>
          <w:numId w:val="27"/>
        </w:numPr>
        <w:spacing w:after="0" w:line="284" w:lineRule="atLeast"/>
        <w:ind w:left="284" w:hanging="284"/>
        <w:rPr>
          <w:rFonts w:ascii="Times New Roman" w:hAnsi="Times New Roman"/>
          <w:spacing w:val="10"/>
        </w:rPr>
      </w:pPr>
      <w:r w:rsidRPr="005A443A">
        <w:rPr>
          <w:rFonts w:ascii="Times New Roman" w:hAnsi="Times New Roman"/>
          <w:spacing w:val="10"/>
        </w:rPr>
        <w:t>C</w:t>
      </w:r>
      <w:r w:rsidR="008805D8" w:rsidRPr="005A443A">
        <w:rPr>
          <w:rFonts w:ascii="Times New Roman" w:hAnsi="Times New Roman"/>
          <w:spacing w:val="10"/>
        </w:rPr>
        <w:t>h</w:t>
      </w:r>
      <w:r w:rsidR="00B00F3E">
        <w:rPr>
          <w:rFonts w:ascii="Times New Roman" w:hAnsi="Times New Roman"/>
          <w:spacing w:val="10"/>
        </w:rPr>
        <w:t>apter</w:t>
      </w:r>
      <w:r w:rsidRPr="005A443A">
        <w:rPr>
          <w:rFonts w:ascii="Times New Roman" w:hAnsi="Times New Roman"/>
          <w:spacing w:val="10"/>
        </w:rPr>
        <w:t xml:space="preserve"> 16 Basic properties of stars</w:t>
      </w:r>
    </w:p>
    <w:p w14:paraId="7300AD75" w14:textId="77777777" w:rsidR="008805D8" w:rsidRPr="005A443A" w:rsidRDefault="008805D8" w:rsidP="005A443A">
      <w:pPr>
        <w:pStyle w:val="ListParagraph"/>
        <w:numPr>
          <w:ilvl w:val="0"/>
          <w:numId w:val="27"/>
        </w:numPr>
        <w:spacing w:after="0" w:line="284" w:lineRule="atLeast"/>
        <w:ind w:left="284" w:hanging="284"/>
        <w:rPr>
          <w:rFonts w:ascii="Times New Roman" w:hAnsi="Times New Roman"/>
          <w:spacing w:val="10"/>
        </w:rPr>
      </w:pPr>
      <w:r w:rsidRPr="005A443A">
        <w:rPr>
          <w:rFonts w:ascii="Times New Roman" w:hAnsi="Times New Roman"/>
          <w:spacing w:val="10"/>
        </w:rPr>
        <w:t>Ch</w:t>
      </w:r>
      <w:r w:rsidR="00B00F3E">
        <w:rPr>
          <w:rFonts w:ascii="Times New Roman" w:hAnsi="Times New Roman"/>
          <w:spacing w:val="10"/>
        </w:rPr>
        <w:t xml:space="preserve">apter </w:t>
      </w:r>
      <w:r w:rsidRPr="005A443A">
        <w:rPr>
          <w:rFonts w:ascii="Times New Roman" w:hAnsi="Times New Roman"/>
          <w:spacing w:val="10"/>
        </w:rPr>
        <w:t>17 The Sun</w:t>
      </w:r>
    </w:p>
    <w:p w14:paraId="7C0B66CC" w14:textId="77777777" w:rsidR="008805D8" w:rsidRPr="005A443A" w:rsidRDefault="008805D8" w:rsidP="005A443A">
      <w:pPr>
        <w:pStyle w:val="ListParagraph"/>
        <w:numPr>
          <w:ilvl w:val="0"/>
          <w:numId w:val="27"/>
        </w:numPr>
        <w:spacing w:after="0" w:line="284" w:lineRule="atLeast"/>
        <w:ind w:left="284" w:hanging="284"/>
        <w:rPr>
          <w:rFonts w:ascii="Times New Roman" w:hAnsi="Times New Roman"/>
          <w:spacing w:val="10"/>
        </w:rPr>
      </w:pPr>
      <w:r w:rsidRPr="005A443A">
        <w:rPr>
          <w:rFonts w:ascii="Times New Roman" w:hAnsi="Times New Roman"/>
          <w:spacing w:val="10"/>
        </w:rPr>
        <w:t>Ch</w:t>
      </w:r>
      <w:r w:rsidR="00B00F3E">
        <w:rPr>
          <w:rFonts w:ascii="Times New Roman" w:hAnsi="Times New Roman"/>
          <w:spacing w:val="10"/>
        </w:rPr>
        <w:t>apter</w:t>
      </w:r>
      <w:r w:rsidRPr="005A443A">
        <w:rPr>
          <w:rFonts w:ascii="Times New Roman" w:hAnsi="Times New Roman"/>
          <w:spacing w:val="10"/>
        </w:rPr>
        <w:t xml:space="preserve"> 18 The formation of stars and planets</w:t>
      </w:r>
    </w:p>
    <w:p w14:paraId="5C73A5B5" w14:textId="77777777" w:rsidR="008805D8" w:rsidRPr="005A443A" w:rsidRDefault="008805D8" w:rsidP="005A443A">
      <w:pPr>
        <w:pStyle w:val="ListParagraph"/>
        <w:numPr>
          <w:ilvl w:val="0"/>
          <w:numId w:val="27"/>
        </w:numPr>
        <w:spacing w:after="0" w:line="284" w:lineRule="atLeast"/>
        <w:ind w:left="284" w:hanging="284"/>
        <w:rPr>
          <w:rFonts w:ascii="Times New Roman" w:hAnsi="Times New Roman"/>
          <w:spacing w:val="10"/>
        </w:rPr>
      </w:pPr>
      <w:r w:rsidRPr="005A443A">
        <w:rPr>
          <w:rFonts w:ascii="Times New Roman" w:hAnsi="Times New Roman"/>
          <w:spacing w:val="10"/>
        </w:rPr>
        <w:t>Ch</w:t>
      </w:r>
      <w:r w:rsidR="00B00F3E">
        <w:rPr>
          <w:rFonts w:ascii="Times New Roman" w:hAnsi="Times New Roman"/>
          <w:spacing w:val="10"/>
        </w:rPr>
        <w:t>apter</w:t>
      </w:r>
      <w:r w:rsidRPr="005A443A">
        <w:rPr>
          <w:rFonts w:ascii="Times New Roman" w:hAnsi="Times New Roman"/>
          <w:spacing w:val="10"/>
        </w:rPr>
        <w:t xml:space="preserve"> 19</w:t>
      </w:r>
      <w:r w:rsidR="004A143F" w:rsidRPr="005A443A">
        <w:rPr>
          <w:rFonts w:ascii="Times New Roman" w:hAnsi="Times New Roman"/>
          <w:spacing w:val="10"/>
        </w:rPr>
        <w:t xml:space="preserve"> </w:t>
      </w:r>
      <w:r w:rsidRPr="005A443A">
        <w:rPr>
          <w:rFonts w:ascii="Times New Roman" w:hAnsi="Times New Roman"/>
          <w:spacing w:val="10"/>
        </w:rPr>
        <w:t>The evolution of stars</w:t>
      </w:r>
    </w:p>
    <w:p w14:paraId="5BA8E57F" w14:textId="77777777" w:rsidR="00835E49" w:rsidRPr="005A443A" w:rsidRDefault="008805D8" w:rsidP="005A443A">
      <w:pPr>
        <w:pStyle w:val="ListParagraph"/>
        <w:numPr>
          <w:ilvl w:val="0"/>
          <w:numId w:val="27"/>
        </w:numPr>
        <w:spacing w:after="0" w:line="284" w:lineRule="atLeast"/>
        <w:ind w:left="284" w:hanging="284"/>
        <w:rPr>
          <w:rFonts w:ascii="Times New Roman" w:hAnsi="Times New Roman"/>
          <w:spacing w:val="10"/>
        </w:rPr>
      </w:pPr>
      <w:r w:rsidRPr="005A443A">
        <w:rPr>
          <w:rFonts w:ascii="Times New Roman" w:hAnsi="Times New Roman"/>
          <w:spacing w:val="10"/>
        </w:rPr>
        <w:t>Ch</w:t>
      </w:r>
      <w:r w:rsidR="00B00F3E">
        <w:rPr>
          <w:rFonts w:ascii="Times New Roman" w:hAnsi="Times New Roman"/>
          <w:spacing w:val="10"/>
        </w:rPr>
        <w:t>apter</w:t>
      </w:r>
      <w:r w:rsidRPr="005A443A">
        <w:rPr>
          <w:rFonts w:ascii="Times New Roman" w:hAnsi="Times New Roman"/>
          <w:spacing w:val="10"/>
        </w:rPr>
        <w:t xml:space="preserve"> 20</w:t>
      </w:r>
      <w:r w:rsidR="004A143F" w:rsidRPr="005A443A">
        <w:rPr>
          <w:rFonts w:ascii="Times New Roman" w:hAnsi="Times New Roman"/>
          <w:spacing w:val="10"/>
        </w:rPr>
        <w:t xml:space="preserve"> </w:t>
      </w:r>
      <w:r w:rsidRPr="005A443A">
        <w:rPr>
          <w:rFonts w:ascii="Times New Roman" w:hAnsi="Times New Roman"/>
          <w:spacing w:val="10"/>
        </w:rPr>
        <w:t>White dwarfs neutron stars and black holes</w:t>
      </w:r>
    </w:p>
    <w:p w14:paraId="797923AE" w14:textId="77777777" w:rsidR="005A443A" w:rsidRDefault="005A443A" w:rsidP="005A443A">
      <w:pPr>
        <w:spacing w:line="284" w:lineRule="atLeast"/>
        <w:ind w:left="851" w:hanging="851"/>
        <w:rPr>
          <w:b/>
          <w:spacing w:val="10"/>
          <w:sz w:val="22"/>
          <w:szCs w:val="22"/>
        </w:rPr>
      </w:pPr>
    </w:p>
    <w:p w14:paraId="375AD5A7" w14:textId="77777777" w:rsidR="008805D8" w:rsidRPr="005A443A" w:rsidRDefault="008805D8" w:rsidP="005A443A">
      <w:pPr>
        <w:spacing w:line="284" w:lineRule="atLeast"/>
        <w:ind w:left="851" w:hanging="851"/>
        <w:rPr>
          <w:b/>
          <w:i/>
          <w:spacing w:val="10"/>
          <w:sz w:val="22"/>
          <w:szCs w:val="22"/>
        </w:rPr>
      </w:pPr>
      <w:r w:rsidRPr="005A443A">
        <w:rPr>
          <w:b/>
          <w:spacing w:val="10"/>
          <w:sz w:val="22"/>
          <w:szCs w:val="22"/>
        </w:rPr>
        <w:t xml:space="preserve">Seeds, M A, </w:t>
      </w:r>
      <w:r w:rsidRPr="005A443A">
        <w:rPr>
          <w:b/>
          <w:i/>
          <w:spacing w:val="10"/>
          <w:sz w:val="22"/>
          <w:szCs w:val="22"/>
        </w:rPr>
        <w:t>Foundations of Astronomy</w:t>
      </w:r>
    </w:p>
    <w:p w14:paraId="32C342DB" w14:textId="77777777" w:rsidR="005A443A" w:rsidRPr="005A443A" w:rsidRDefault="00E259B0" w:rsidP="005A443A">
      <w:pPr>
        <w:spacing w:line="284" w:lineRule="atLeast"/>
        <w:rPr>
          <w:spacing w:val="10"/>
          <w:sz w:val="22"/>
          <w:szCs w:val="22"/>
        </w:rPr>
      </w:pPr>
      <w:r w:rsidRPr="005A443A">
        <w:rPr>
          <w:spacing w:val="10"/>
          <w:sz w:val="22"/>
          <w:szCs w:val="22"/>
        </w:rPr>
        <w:t>This is another highly recommended book</w:t>
      </w:r>
      <w:r w:rsidR="00360FF0">
        <w:rPr>
          <w:spacing w:val="10"/>
          <w:sz w:val="22"/>
          <w:szCs w:val="22"/>
        </w:rPr>
        <w:t>.</w:t>
      </w:r>
      <w:r w:rsidR="00365B84" w:rsidRPr="005A443A">
        <w:rPr>
          <w:spacing w:val="10"/>
          <w:sz w:val="22"/>
          <w:szCs w:val="22"/>
        </w:rPr>
        <w:t xml:space="preserve"> </w:t>
      </w:r>
    </w:p>
    <w:p w14:paraId="07E8A793" w14:textId="77777777" w:rsidR="00E259B0" w:rsidRDefault="00E259B0" w:rsidP="005A443A">
      <w:pPr>
        <w:spacing w:line="284" w:lineRule="atLeast"/>
        <w:rPr>
          <w:spacing w:val="10"/>
          <w:sz w:val="22"/>
          <w:szCs w:val="22"/>
        </w:rPr>
      </w:pPr>
      <w:r w:rsidRPr="005A443A">
        <w:rPr>
          <w:spacing w:val="10"/>
          <w:sz w:val="22"/>
          <w:szCs w:val="22"/>
        </w:rPr>
        <w:t>In addition to the conventional</w:t>
      </w:r>
      <w:r w:rsidR="00C63978" w:rsidRPr="005A443A">
        <w:rPr>
          <w:spacing w:val="10"/>
          <w:sz w:val="22"/>
          <w:szCs w:val="22"/>
        </w:rPr>
        <w:t xml:space="preserve"> layout of chapter summaries etc it has</w:t>
      </w:r>
      <w:r w:rsidRPr="005A443A">
        <w:rPr>
          <w:spacing w:val="10"/>
          <w:sz w:val="22"/>
          <w:szCs w:val="22"/>
        </w:rPr>
        <w:t xml:space="preserve"> </w:t>
      </w:r>
      <w:r w:rsidR="00C63978" w:rsidRPr="005A443A">
        <w:rPr>
          <w:spacing w:val="10"/>
          <w:sz w:val="22"/>
          <w:szCs w:val="22"/>
        </w:rPr>
        <w:t>some novel ideas in its layout</w:t>
      </w:r>
      <w:r w:rsidR="00B00F3E">
        <w:rPr>
          <w:spacing w:val="10"/>
          <w:sz w:val="22"/>
          <w:szCs w:val="22"/>
        </w:rPr>
        <w:t>,</w:t>
      </w:r>
      <w:r w:rsidR="00C63978" w:rsidRPr="005A443A">
        <w:rPr>
          <w:spacing w:val="10"/>
          <w:sz w:val="22"/>
          <w:szCs w:val="22"/>
        </w:rPr>
        <w:t xml:space="preserve"> including:</w:t>
      </w:r>
    </w:p>
    <w:p w14:paraId="037167FB" w14:textId="77777777" w:rsidR="00C63978" w:rsidRPr="005A443A" w:rsidRDefault="00B00F3E" w:rsidP="005A443A">
      <w:pPr>
        <w:pStyle w:val="ListParagraph"/>
        <w:numPr>
          <w:ilvl w:val="0"/>
          <w:numId w:val="28"/>
        </w:numPr>
        <w:spacing w:after="0" w:line="284" w:lineRule="atLeast"/>
        <w:ind w:left="567" w:hanging="567"/>
        <w:rPr>
          <w:rFonts w:ascii="Times New Roman" w:hAnsi="Times New Roman"/>
          <w:spacing w:val="10"/>
        </w:rPr>
      </w:pPr>
      <w:r w:rsidRPr="005A443A">
        <w:rPr>
          <w:rFonts w:ascii="Times New Roman" w:hAnsi="Times New Roman"/>
          <w:spacing w:val="10"/>
        </w:rPr>
        <w:t xml:space="preserve">occasional </w:t>
      </w:r>
      <w:r w:rsidR="00365B84" w:rsidRPr="005A443A">
        <w:rPr>
          <w:rFonts w:ascii="Times New Roman" w:hAnsi="Times New Roman"/>
          <w:spacing w:val="10"/>
        </w:rPr>
        <w:t>double</w:t>
      </w:r>
      <w:r>
        <w:rPr>
          <w:rFonts w:ascii="Times New Roman" w:hAnsi="Times New Roman"/>
          <w:spacing w:val="10"/>
        </w:rPr>
        <w:t>-</w:t>
      </w:r>
      <w:r w:rsidR="00365B84" w:rsidRPr="005A443A">
        <w:rPr>
          <w:rFonts w:ascii="Times New Roman" w:hAnsi="Times New Roman"/>
          <w:spacing w:val="10"/>
        </w:rPr>
        <w:t>page poster-like spreads,</w:t>
      </w:r>
      <w:r w:rsidR="00C63978" w:rsidRPr="005A443A">
        <w:rPr>
          <w:rFonts w:ascii="Times New Roman" w:hAnsi="Times New Roman"/>
          <w:spacing w:val="10"/>
        </w:rPr>
        <w:t xml:space="preserve"> </w:t>
      </w:r>
      <w:r w:rsidR="00315452">
        <w:rPr>
          <w:rFonts w:ascii="Times New Roman" w:hAnsi="Times New Roman"/>
          <w:spacing w:val="10"/>
        </w:rPr>
        <w:t>eg</w:t>
      </w:r>
      <w:r w:rsidR="00C63978" w:rsidRPr="005A443A">
        <w:rPr>
          <w:rFonts w:ascii="Times New Roman" w:hAnsi="Times New Roman"/>
          <w:spacing w:val="10"/>
        </w:rPr>
        <w:t xml:space="preserve"> The family of stars</w:t>
      </w:r>
    </w:p>
    <w:p w14:paraId="30AEB6CA" w14:textId="77777777" w:rsidR="00C63978" w:rsidRPr="005A443A" w:rsidRDefault="00B00F3E" w:rsidP="005A443A">
      <w:pPr>
        <w:pStyle w:val="ListParagraph"/>
        <w:numPr>
          <w:ilvl w:val="0"/>
          <w:numId w:val="28"/>
        </w:numPr>
        <w:spacing w:after="0" w:line="284" w:lineRule="atLeast"/>
        <w:ind w:left="567" w:hanging="567"/>
        <w:rPr>
          <w:rFonts w:ascii="Times New Roman" w:hAnsi="Times New Roman"/>
          <w:spacing w:val="10"/>
        </w:rPr>
      </w:pPr>
      <w:r w:rsidRPr="005A443A">
        <w:rPr>
          <w:rFonts w:ascii="Times New Roman" w:hAnsi="Times New Roman"/>
          <w:spacing w:val="10"/>
        </w:rPr>
        <w:t xml:space="preserve">windows </w:t>
      </w:r>
      <w:r w:rsidR="00C63978" w:rsidRPr="005A443A">
        <w:rPr>
          <w:rFonts w:ascii="Times New Roman" w:hAnsi="Times New Roman"/>
          <w:spacing w:val="10"/>
        </w:rPr>
        <w:t>on science</w:t>
      </w:r>
      <w:r>
        <w:rPr>
          <w:rFonts w:ascii="Times New Roman" w:hAnsi="Times New Roman"/>
          <w:spacing w:val="10"/>
        </w:rPr>
        <w:t>,</w:t>
      </w:r>
      <w:r w:rsidR="00C63978" w:rsidRPr="005A443A">
        <w:rPr>
          <w:rFonts w:ascii="Times New Roman" w:hAnsi="Times New Roman"/>
          <w:spacing w:val="10"/>
        </w:rPr>
        <w:t xml:space="preserve"> </w:t>
      </w:r>
      <w:r w:rsidR="00315452">
        <w:rPr>
          <w:rFonts w:ascii="Times New Roman" w:hAnsi="Times New Roman"/>
          <w:spacing w:val="10"/>
        </w:rPr>
        <w:t>eg</w:t>
      </w:r>
      <w:r w:rsidR="00C63978" w:rsidRPr="005A443A">
        <w:rPr>
          <w:rFonts w:ascii="Times New Roman" w:hAnsi="Times New Roman"/>
          <w:spacing w:val="10"/>
        </w:rPr>
        <w:t xml:space="preserve"> </w:t>
      </w:r>
      <w:r w:rsidRPr="005A443A">
        <w:rPr>
          <w:rFonts w:ascii="Times New Roman" w:hAnsi="Times New Roman"/>
          <w:spacing w:val="10"/>
        </w:rPr>
        <w:t xml:space="preserve">Quantum </w:t>
      </w:r>
      <w:r w:rsidR="00C63978" w:rsidRPr="005A443A">
        <w:rPr>
          <w:rFonts w:ascii="Times New Roman" w:hAnsi="Times New Roman"/>
          <w:spacing w:val="10"/>
        </w:rPr>
        <w:t>mechanics</w:t>
      </w:r>
      <w:r w:rsidR="00E564B7" w:rsidRPr="005A443A">
        <w:rPr>
          <w:rFonts w:ascii="Times New Roman" w:hAnsi="Times New Roman"/>
          <w:spacing w:val="10"/>
        </w:rPr>
        <w:t>: the world of the very small</w:t>
      </w:r>
      <w:r w:rsidR="00C63978" w:rsidRPr="005A443A">
        <w:rPr>
          <w:rFonts w:ascii="Times New Roman" w:hAnsi="Times New Roman"/>
          <w:spacing w:val="10"/>
        </w:rPr>
        <w:t xml:space="preserve"> </w:t>
      </w:r>
    </w:p>
    <w:p w14:paraId="39A73C79" w14:textId="77777777" w:rsidR="00C63978" w:rsidRPr="005A443A" w:rsidRDefault="00B00F3E" w:rsidP="005A443A">
      <w:pPr>
        <w:pStyle w:val="ListParagraph"/>
        <w:numPr>
          <w:ilvl w:val="0"/>
          <w:numId w:val="28"/>
        </w:numPr>
        <w:spacing w:after="0" w:line="284" w:lineRule="atLeast"/>
        <w:ind w:left="567" w:hanging="567"/>
        <w:rPr>
          <w:rFonts w:ascii="Times New Roman" w:hAnsi="Times New Roman"/>
          <w:spacing w:val="10"/>
        </w:rPr>
      </w:pPr>
      <w:r w:rsidRPr="005A443A">
        <w:rPr>
          <w:rFonts w:ascii="Times New Roman" w:hAnsi="Times New Roman"/>
          <w:spacing w:val="10"/>
        </w:rPr>
        <w:t xml:space="preserve">parameters </w:t>
      </w:r>
      <w:r w:rsidR="00C63978" w:rsidRPr="005A443A">
        <w:rPr>
          <w:rFonts w:ascii="Times New Roman" w:hAnsi="Times New Roman"/>
          <w:spacing w:val="10"/>
        </w:rPr>
        <w:t>of science</w:t>
      </w:r>
      <w:r>
        <w:rPr>
          <w:rFonts w:ascii="Times New Roman" w:hAnsi="Times New Roman"/>
          <w:spacing w:val="10"/>
        </w:rPr>
        <w:t>,</w:t>
      </w:r>
      <w:r w:rsidR="00C63978" w:rsidRPr="005A443A">
        <w:rPr>
          <w:rFonts w:ascii="Times New Roman" w:hAnsi="Times New Roman"/>
          <w:spacing w:val="10"/>
        </w:rPr>
        <w:t xml:space="preserve"> </w:t>
      </w:r>
      <w:r w:rsidR="00315452">
        <w:rPr>
          <w:rFonts w:ascii="Times New Roman" w:hAnsi="Times New Roman"/>
          <w:spacing w:val="10"/>
        </w:rPr>
        <w:t>eg</w:t>
      </w:r>
      <w:r w:rsidR="00520BA7" w:rsidRPr="005A443A">
        <w:rPr>
          <w:rFonts w:ascii="Times New Roman" w:hAnsi="Times New Roman"/>
          <w:spacing w:val="10"/>
        </w:rPr>
        <w:t xml:space="preserve"> Temperature and heat</w:t>
      </w:r>
    </w:p>
    <w:p w14:paraId="5FC7C6AC" w14:textId="77777777" w:rsidR="00C63978" w:rsidRPr="005A443A" w:rsidRDefault="00B00F3E" w:rsidP="005A443A">
      <w:pPr>
        <w:pStyle w:val="ListParagraph"/>
        <w:numPr>
          <w:ilvl w:val="0"/>
          <w:numId w:val="28"/>
        </w:numPr>
        <w:spacing w:after="0" w:line="284" w:lineRule="atLeast"/>
        <w:ind w:left="567" w:hanging="567"/>
        <w:rPr>
          <w:rFonts w:ascii="Times New Roman" w:hAnsi="Times New Roman"/>
          <w:spacing w:val="10"/>
        </w:rPr>
      </w:pPr>
      <w:r w:rsidRPr="005A443A">
        <w:rPr>
          <w:rFonts w:ascii="Times New Roman" w:hAnsi="Times New Roman"/>
          <w:spacing w:val="10"/>
        </w:rPr>
        <w:t>review</w:t>
      </w:r>
      <w:r w:rsidR="00C63978" w:rsidRPr="005A443A">
        <w:rPr>
          <w:rFonts w:ascii="Times New Roman" w:hAnsi="Times New Roman"/>
          <w:spacing w:val="10"/>
        </w:rPr>
        <w:t>: critical enquiry panels</w:t>
      </w:r>
      <w:r>
        <w:rPr>
          <w:rFonts w:ascii="Times New Roman" w:hAnsi="Times New Roman"/>
          <w:spacing w:val="10"/>
        </w:rPr>
        <w:t>,</w:t>
      </w:r>
      <w:r w:rsidR="00C63978" w:rsidRPr="005A443A">
        <w:rPr>
          <w:rFonts w:ascii="Times New Roman" w:hAnsi="Times New Roman"/>
          <w:spacing w:val="10"/>
        </w:rPr>
        <w:t xml:space="preserve"> </w:t>
      </w:r>
      <w:r w:rsidR="00315452">
        <w:rPr>
          <w:rFonts w:ascii="Times New Roman" w:hAnsi="Times New Roman"/>
          <w:spacing w:val="10"/>
        </w:rPr>
        <w:t>eg</w:t>
      </w:r>
      <w:r w:rsidR="00C63978" w:rsidRPr="005A443A">
        <w:rPr>
          <w:rFonts w:ascii="Times New Roman" w:hAnsi="Times New Roman"/>
          <w:spacing w:val="10"/>
        </w:rPr>
        <w:t xml:space="preserve"> </w:t>
      </w:r>
      <w:r w:rsidR="00315452">
        <w:rPr>
          <w:rFonts w:ascii="Times New Roman" w:hAnsi="Times New Roman"/>
          <w:spacing w:val="10"/>
        </w:rPr>
        <w:t>‘</w:t>
      </w:r>
      <w:r w:rsidR="00C63978" w:rsidRPr="005A443A">
        <w:rPr>
          <w:rFonts w:ascii="Times New Roman" w:hAnsi="Times New Roman"/>
          <w:spacing w:val="10"/>
        </w:rPr>
        <w:t xml:space="preserve">Why does nuclear fusion require </w:t>
      </w:r>
      <w:r w:rsidR="007C1DDC" w:rsidRPr="005A443A">
        <w:rPr>
          <w:rFonts w:ascii="Times New Roman" w:hAnsi="Times New Roman"/>
          <w:spacing w:val="10"/>
        </w:rPr>
        <w:t>that the</w:t>
      </w:r>
      <w:r w:rsidR="00C63978" w:rsidRPr="005A443A">
        <w:rPr>
          <w:rFonts w:ascii="Times New Roman" w:hAnsi="Times New Roman"/>
          <w:spacing w:val="10"/>
        </w:rPr>
        <w:t xml:space="preserve"> gas to be very hot?</w:t>
      </w:r>
      <w:r w:rsidR="00315452">
        <w:rPr>
          <w:rFonts w:ascii="Times New Roman" w:hAnsi="Times New Roman"/>
          <w:spacing w:val="10"/>
        </w:rPr>
        <w:t>’</w:t>
      </w:r>
    </w:p>
    <w:p w14:paraId="0E1D90B9" w14:textId="77777777" w:rsidR="005A443A" w:rsidRDefault="005A443A" w:rsidP="005A443A">
      <w:pPr>
        <w:spacing w:line="284" w:lineRule="atLeast"/>
        <w:rPr>
          <w:spacing w:val="10"/>
          <w:sz w:val="22"/>
          <w:szCs w:val="22"/>
        </w:rPr>
      </w:pPr>
    </w:p>
    <w:p w14:paraId="1F45D3B0" w14:textId="77777777" w:rsidR="00FB0176" w:rsidRDefault="007C1DDC" w:rsidP="005A443A">
      <w:pPr>
        <w:spacing w:line="284" w:lineRule="atLeast"/>
        <w:rPr>
          <w:spacing w:val="10"/>
          <w:sz w:val="22"/>
          <w:szCs w:val="22"/>
        </w:rPr>
      </w:pPr>
      <w:r w:rsidRPr="005A443A">
        <w:rPr>
          <w:spacing w:val="10"/>
          <w:sz w:val="22"/>
          <w:szCs w:val="22"/>
        </w:rPr>
        <w:t xml:space="preserve">Part </w:t>
      </w:r>
      <w:r w:rsidR="00B00F3E">
        <w:rPr>
          <w:spacing w:val="10"/>
          <w:sz w:val="22"/>
          <w:szCs w:val="22"/>
        </w:rPr>
        <w:t>2</w:t>
      </w:r>
      <w:r w:rsidRPr="005A443A">
        <w:rPr>
          <w:spacing w:val="10"/>
          <w:sz w:val="22"/>
          <w:szCs w:val="22"/>
        </w:rPr>
        <w:t xml:space="preserve">: </w:t>
      </w:r>
      <w:r w:rsidR="00B00F3E" w:rsidRPr="005A443A">
        <w:rPr>
          <w:spacing w:val="10"/>
          <w:sz w:val="22"/>
          <w:szCs w:val="22"/>
        </w:rPr>
        <w:t xml:space="preserve">The Stars </w:t>
      </w:r>
      <w:r w:rsidRPr="005A443A">
        <w:rPr>
          <w:spacing w:val="10"/>
          <w:sz w:val="22"/>
          <w:szCs w:val="22"/>
        </w:rPr>
        <w:t>is the most r</w:t>
      </w:r>
      <w:r w:rsidR="00FB0176" w:rsidRPr="005A443A">
        <w:rPr>
          <w:spacing w:val="10"/>
          <w:sz w:val="22"/>
          <w:szCs w:val="22"/>
        </w:rPr>
        <w:t xml:space="preserve">elevant section </w:t>
      </w:r>
      <w:r w:rsidR="00B00F3E">
        <w:rPr>
          <w:spacing w:val="10"/>
          <w:sz w:val="22"/>
          <w:szCs w:val="22"/>
        </w:rPr>
        <w:t>and</w:t>
      </w:r>
      <w:r w:rsidR="00B00F3E" w:rsidRPr="005A443A">
        <w:rPr>
          <w:spacing w:val="10"/>
          <w:sz w:val="22"/>
          <w:szCs w:val="22"/>
        </w:rPr>
        <w:t xml:space="preserve"> </w:t>
      </w:r>
      <w:r w:rsidR="00FB0176" w:rsidRPr="005A443A">
        <w:rPr>
          <w:spacing w:val="10"/>
          <w:sz w:val="22"/>
          <w:szCs w:val="22"/>
        </w:rPr>
        <w:t>includes</w:t>
      </w:r>
      <w:r w:rsidR="00B00F3E">
        <w:rPr>
          <w:spacing w:val="10"/>
          <w:sz w:val="22"/>
          <w:szCs w:val="22"/>
        </w:rPr>
        <w:t>:</w:t>
      </w:r>
      <w:r w:rsidR="00FB0176" w:rsidRPr="005A443A">
        <w:rPr>
          <w:spacing w:val="10"/>
          <w:sz w:val="22"/>
          <w:szCs w:val="22"/>
        </w:rPr>
        <w:t xml:space="preserve"> </w:t>
      </w:r>
    </w:p>
    <w:p w14:paraId="54D6CF8B" w14:textId="77777777" w:rsidR="007C1DDC" w:rsidRPr="005A443A" w:rsidRDefault="007C1DDC" w:rsidP="005A443A">
      <w:pPr>
        <w:pStyle w:val="ListParagraph"/>
        <w:numPr>
          <w:ilvl w:val="0"/>
          <w:numId w:val="31"/>
        </w:numPr>
        <w:spacing w:after="0" w:line="284" w:lineRule="atLeast"/>
        <w:ind w:left="284" w:hanging="284"/>
        <w:rPr>
          <w:rFonts w:ascii="Times New Roman" w:hAnsi="Times New Roman"/>
          <w:spacing w:val="10"/>
        </w:rPr>
      </w:pPr>
      <w:r w:rsidRPr="005A443A">
        <w:rPr>
          <w:rFonts w:ascii="Times New Roman" w:hAnsi="Times New Roman"/>
          <w:spacing w:val="10"/>
        </w:rPr>
        <w:t>C</w:t>
      </w:r>
      <w:r w:rsidR="00B00F3E">
        <w:rPr>
          <w:rFonts w:ascii="Times New Roman" w:hAnsi="Times New Roman"/>
          <w:spacing w:val="10"/>
        </w:rPr>
        <w:t>hapter</w:t>
      </w:r>
      <w:r w:rsidRPr="005A443A">
        <w:rPr>
          <w:rFonts w:ascii="Times New Roman" w:hAnsi="Times New Roman"/>
          <w:spacing w:val="10"/>
        </w:rPr>
        <w:t xml:space="preserve"> 7 </w:t>
      </w:r>
      <w:r w:rsidR="00B00F3E" w:rsidRPr="005A443A">
        <w:rPr>
          <w:rFonts w:ascii="Times New Roman" w:hAnsi="Times New Roman"/>
          <w:spacing w:val="10"/>
        </w:rPr>
        <w:t xml:space="preserve">Starlight </w:t>
      </w:r>
      <w:r w:rsidRPr="005A443A">
        <w:rPr>
          <w:rFonts w:ascii="Times New Roman" w:hAnsi="Times New Roman"/>
          <w:spacing w:val="10"/>
        </w:rPr>
        <w:t>and atoms</w:t>
      </w:r>
    </w:p>
    <w:p w14:paraId="4FE4E1B6" w14:textId="77777777" w:rsidR="007C1DDC" w:rsidRPr="005A443A" w:rsidRDefault="007C1DDC" w:rsidP="005A443A">
      <w:pPr>
        <w:pStyle w:val="ListParagraph"/>
        <w:numPr>
          <w:ilvl w:val="0"/>
          <w:numId w:val="29"/>
        </w:numPr>
        <w:spacing w:after="0" w:line="284" w:lineRule="atLeast"/>
        <w:ind w:left="284" w:hanging="284"/>
        <w:rPr>
          <w:rFonts w:ascii="Times New Roman" w:hAnsi="Times New Roman"/>
          <w:spacing w:val="10"/>
        </w:rPr>
      </w:pPr>
      <w:r w:rsidRPr="005A443A">
        <w:rPr>
          <w:rFonts w:ascii="Times New Roman" w:hAnsi="Times New Roman"/>
          <w:spacing w:val="10"/>
        </w:rPr>
        <w:t>Ch</w:t>
      </w:r>
      <w:r w:rsidR="00B00F3E">
        <w:rPr>
          <w:rFonts w:ascii="Times New Roman" w:hAnsi="Times New Roman"/>
          <w:spacing w:val="10"/>
        </w:rPr>
        <w:t>apter</w:t>
      </w:r>
      <w:r w:rsidRPr="005A443A">
        <w:rPr>
          <w:rFonts w:ascii="Times New Roman" w:hAnsi="Times New Roman"/>
          <w:spacing w:val="10"/>
        </w:rPr>
        <w:t xml:space="preserve"> 8 The Sun – our star</w:t>
      </w:r>
    </w:p>
    <w:p w14:paraId="1AB3D145" w14:textId="77777777" w:rsidR="007C1DDC" w:rsidRPr="005A443A" w:rsidRDefault="007C1DDC" w:rsidP="005A443A">
      <w:pPr>
        <w:pStyle w:val="ListParagraph"/>
        <w:numPr>
          <w:ilvl w:val="0"/>
          <w:numId w:val="29"/>
        </w:numPr>
        <w:spacing w:after="0" w:line="284" w:lineRule="atLeast"/>
        <w:ind w:left="284" w:hanging="284"/>
        <w:rPr>
          <w:rFonts w:ascii="Times New Roman" w:hAnsi="Times New Roman"/>
          <w:spacing w:val="10"/>
        </w:rPr>
      </w:pPr>
      <w:r w:rsidRPr="005A443A">
        <w:rPr>
          <w:rFonts w:ascii="Times New Roman" w:hAnsi="Times New Roman"/>
          <w:spacing w:val="10"/>
        </w:rPr>
        <w:t>C</w:t>
      </w:r>
      <w:r w:rsidR="00B00F3E">
        <w:rPr>
          <w:rFonts w:ascii="Times New Roman" w:hAnsi="Times New Roman"/>
          <w:spacing w:val="10"/>
        </w:rPr>
        <w:t xml:space="preserve">hapter </w:t>
      </w:r>
      <w:r w:rsidRPr="005A443A">
        <w:rPr>
          <w:rFonts w:ascii="Times New Roman" w:hAnsi="Times New Roman"/>
          <w:spacing w:val="10"/>
        </w:rPr>
        <w:t>9 The family of stars</w:t>
      </w:r>
    </w:p>
    <w:p w14:paraId="7F7008D9" w14:textId="77777777" w:rsidR="007C1DDC" w:rsidRPr="005A443A" w:rsidRDefault="007C1DDC" w:rsidP="005A443A">
      <w:pPr>
        <w:pStyle w:val="ListParagraph"/>
        <w:numPr>
          <w:ilvl w:val="0"/>
          <w:numId w:val="29"/>
        </w:numPr>
        <w:spacing w:after="0" w:line="284" w:lineRule="atLeast"/>
        <w:ind w:left="284" w:hanging="284"/>
        <w:rPr>
          <w:rFonts w:ascii="Times New Roman" w:hAnsi="Times New Roman"/>
          <w:spacing w:val="10"/>
        </w:rPr>
      </w:pPr>
      <w:r w:rsidRPr="005A443A">
        <w:rPr>
          <w:rFonts w:ascii="Times New Roman" w:hAnsi="Times New Roman"/>
          <w:spacing w:val="10"/>
        </w:rPr>
        <w:t>Ch</w:t>
      </w:r>
      <w:r w:rsidR="00B00F3E">
        <w:rPr>
          <w:rFonts w:ascii="Times New Roman" w:hAnsi="Times New Roman"/>
          <w:spacing w:val="10"/>
        </w:rPr>
        <w:t xml:space="preserve">apter </w:t>
      </w:r>
      <w:r w:rsidRPr="005A443A">
        <w:rPr>
          <w:rFonts w:ascii="Times New Roman" w:hAnsi="Times New Roman"/>
          <w:spacing w:val="10"/>
        </w:rPr>
        <w:t>11 The formation of stars</w:t>
      </w:r>
    </w:p>
    <w:p w14:paraId="0810634C" w14:textId="77777777" w:rsidR="007C1DDC" w:rsidRPr="005A443A" w:rsidRDefault="007C1DDC" w:rsidP="005A443A">
      <w:pPr>
        <w:pStyle w:val="ListParagraph"/>
        <w:numPr>
          <w:ilvl w:val="0"/>
          <w:numId w:val="29"/>
        </w:numPr>
        <w:spacing w:after="0" w:line="284" w:lineRule="atLeast"/>
        <w:ind w:left="284" w:hanging="284"/>
        <w:rPr>
          <w:rFonts w:ascii="Times New Roman" w:hAnsi="Times New Roman"/>
          <w:spacing w:val="10"/>
        </w:rPr>
      </w:pPr>
      <w:r w:rsidRPr="005A443A">
        <w:rPr>
          <w:rFonts w:ascii="Times New Roman" w:hAnsi="Times New Roman"/>
          <w:spacing w:val="10"/>
        </w:rPr>
        <w:t>Ch</w:t>
      </w:r>
      <w:r w:rsidR="00B00F3E">
        <w:rPr>
          <w:rFonts w:ascii="Times New Roman" w:hAnsi="Times New Roman"/>
          <w:spacing w:val="10"/>
        </w:rPr>
        <w:t xml:space="preserve">apter </w:t>
      </w:r>
      <w:r w:rsidRPr="005A443A">
        <w:rPr>
          <w:rFonts w:ascii="Times New Roman" w:hAnsi="Times New Roman"/>
          <w:spacing w:val="10"/>
        </w:rPr>
        <w:t>12 Stellar evolution</w:t>
      </w:r>
    </w:p>
    <w:p w14:paraId="77BE14D3" w14:textId="77777777" w:rsidR="007C1DDC" w:rsidRPr="005A443A" w:rsidRDefault="007C1DDC" w:rsidP="005A443A">
      <w:pPr>
        <w:pStyle w:val="ListParagraph"/>
        <w:numPr>
          <w:ilvl w:val="0"/>
          <w:numId w:val="29"/>
        </w:numPr>
        <w:spacing w:after="0" w:line="284" w:lineRule="atLeast"/>
        <w:ind w:left="284" w:hanging="284"/>
        <w:rPr>
          <w:rFonts w:ascii="Times New Roman" w:hAnsi="Times New Roman"/>
          <w:spacing w:val="10"/>
        </w:rPr>
      </w:pPr>
      <w:r w:rsidRPr="005A443A">
        <w:rPr>
          <w:rFonts w:ascii="Times New Roman" w:hAnsi="Times New Roman"/>
          <w:spacing w:val="10"/>
        </w:rPr>
        <w:t>Ch</w:t>
      </w:r>
      <w:r w:rsidR="00B00F3E">
        <w:rPr>
          <w:rFonts w:ascii="Times New Roman" w:hAnsi="Times New Roman"/>
          <w:spacing w:val="10"/>
        </w:rPr>
        <w:t xml:space="preserve">apter </w:t>
      </w:r>
      <w:r w:rsidRPr="005A443A">
        <w:rPr>
          <w:rFonts w:ascii="Times New Roman" w:hAnsi="Times New Roman"/>
          <w:spacing w:val="10"/>
        </w:rPr>
        <w:t>13 The death of stars</w:t>
      </w:r>
    </w:p>
    <w:p w14:paraId="5231E806" w14:textId="77777777" w:rsidR="007C1DDC" w:rsidRPr="005A443A" w:rsidRDefault="007C1DDC" w:rsidP="005A443A">
      <w:pPr>
        <w:pStyle w:val="ListParagraph"/>
        <w:numPr>
          <w:ilvl w:val="0"/>
          <w:numId w:val="29"/>
        </w:numPr>
        <w:spacing w:after="0" w:line="284" w:lineRule="atLeast"/>
        <w:ind w:left="284" w:hanging="284"/>
        <w:rPr>
          <w:rFonts w:ascii="Times New Roman" w:hAnsi="Times New Roman"/>
          <w:spacing w:val="10"/>
        </w:rPr>
      </w:pPr>
      <w:r w:rsidRPr="005A443A">
        <w:rPr>
          <w:rFonts w:ascii="Times New Roman" w:hAnsi="Times New Roman"/>
          <w:spacing w:val="10"/>
        </w:rPr>
        <w:t>Ch</w:t>
      </w:r>
      <w:r w:rsidR="00B00F3E">
        <w:rPr>
          <w:rFonts w:ascii="Times New Roman" w:hAnsi="Times New Roman"/>
          <w:spacing w:val="10"/>
        </w:rPr>
        <w:t xml:space="preserve">apter </w:t>
      </w:r>
      <w:r w:rsidRPr="005A443A">
        <w:rPr>
          <w:rFonts w:ascii="Times New Roman" w:hAnsi="Times New Roman"/>
          <w:spacing w:val="10"/>
        </w:rPr>
        <w:t>14 Neutron stars and black holes</w:t>
      </w:r>
    </w:p>
    <w:p w14:paraId="5F9F144E" w14:textId="77777777" w:rsidR="00786523" w:rsidRPr="005A443A" w:rsidRDefault="00786523" w:rsidP="005A443A">
      <w:pPr>
        <w:pStyle w:val="Heading3"/>
        <w:keepNext/>
        <w:numPr>
          <w:ilvl w:val="2"/>
          <w:numId w:val="0"/>
        </w:numPr>
        <w:spacing w:before="0" w:beforeAutospacing="0" w:after="0" w:afterAutospacing="0" w:line="284" w:lineRule="atLeast"/>
        <w:rPr>
          <w:rFonts w:ascii="Times New Roman" w:hAnsi="Times New Roman" w:cs="Times New Roman"/>
          <w:spacing w:val="10"/>
          <w:sz w:val="22"/>
          <w:szCs w:val="22"/>
        </w:rPr>
      </w:pPr>
    </w:p>
    <w:p w14:paraId="74DAE447" w14:textId="77777777" w:rsidR="00106ACB" w:rsidRPr="005A443A" w:rsidRDefault="00B00F3E" w:rsidP="005A443A">
      <w:pPr>
        <w:spacing w:line="284" w:lineRule="atLeast"/>
        <w:rPr>
          <w:spacing w:val="10"/>
          <w:sz w:val="22"/>
          <w:szCs w:val="22"/>
        </w:rPr>
      </w:pPr>
      <w:r>
        <w:rPr>
          <w:b/>
          <w:spacing w:val="10"/>
          <w:sz w:val="22"/>
          <w:szCs w:val="22"/>
        </w:rPr>
        <w:br w:type="page"/>
      </w:r>
      <w:r w:rsidR="00106ACB" w:rsidRPr="005A443A">
        <w:rPr>
          <w:b/>
          <w:spacing w:val="10"/>
          <w:sz w:val="22"/>
          <w:szCs w:val="22"/>
        </w:rPr>
        <w:lastRenderedPageBreak/>
        <w:t xml:space="preserve">Bennett J, Donahue M, Schneider N, Voit M, </w:t>
      </w:r>
      <w:r w:rsidR="00106ACB" w:rsidRPr="005A443A">
        <w:rPr>
          <w:b/>
          <w:i/>
          <w:spacing w:val="10"/>
          <w:sz w:val="22"/>
          <w:szCs w:val="22"/>
        </w:rPr>
        <w:t>The Cosmic Perspective</w:t>
      </w:r>
    </w:p>
    <w:p w14:paraId="0C745FDF" w14:textId="77777777" w:rsidR="00106ACB" w:rsidRDefault="00106ACB" w:rsidP="005A443A">
      <w:pPr>
        <w:spacing w:line="284" w:lineRule="atLeast"/>
        <w:rPr>
          <w:spacing w:val="10"/>
          <w:sz w:val="22"/>
          <w:szCs w:val="22"/>
        </w:rPr>
      </w:pPr>
      <w:r w:rsidRPr="005A443A">
        <w:rPr>
          <w:spacing w:val="10"/>
          <w:sz w:val="22"/>
          <w:szCs w:val="22"/>
        </w:rPr>
        <w:t>An introduction to astronomy for non-science undergraduates. Very clear and useful summaries at the end of each chapter.</w:t>
      </w:r>
    </w:p>
    <w:p w14:paraId="678EAD06" w14:textId="77777777" w:rsidR="005A443A" w:rsidRPr="005A443A" w:rsidRDefault="005A443A" w:rsidP="005A443A">
      <w:pPr>
        <w:spacing w:line="284" w:lineRule="atLeast"/>
        <w:rPr>
          <w:spacing w:val="10"/>
          <w:sz w:val="22"/>
          <w:szCs w:val="22"/>
        </w:rPr>
      </w:pPr>
    </w:p>
    <w:p w14:paraId="6790B62A" w14:textId="77777777" w:rsidR="00106ACB" w:rsidRDefault="00106ACB" w:rsidP="005A443A">
      <w:pPr>
        <w:spacing w:line="284" w:lineRule="atLeast"/>
        <w:rPr>
          <w:spacing w:val="10"/>
          <w:sz w:val="22"/>
          <w:szCs w:val="22"/>
        </w:rPr>
      </w:pPr>
      <w:r w:rsidRPr="005A443A">
        <w:rPr>
          <w:spacing w:val="10"/>
          <w:sz w:val="22"/>
          <w:szCs w:val="22"/>
        </w:rPr>
        <w:t xml:space="preserve">This </w:t>
      </w:r>
      <w:r w:rsidR="00B00F3E">
        <w:rPr>
          <w:spacing w:val="10"/>
          <w:sz w:val="22"/>
          <w:szCs w:val="22"/>
        </w:rPr>
        <w:t xml:space="preserve">book </w:t>
      </w:r>
      <w:r w:rsidRPr="005A443A">
        <w:rPr>
          <w:spacing w:val="10"/>
          <w:sz w:val="22"/>
          <w:szCs w:val="22"/>
        </w:rPr>
        <w:t>also has the following novel features:</w:t>
      </w:r>
    </w:p>
    <w:p w14:paraId="35A9542E" w14:textId="77777777" w:rsidR="00106ACB" w:rsidRPr="005A443A" w:rsidRDefault="00B00F3E" w:rsidP="005A443A">
      <w:pPr>
        <w:pStyle w:val="ListParagraph"/>
        <w:numPr>
          <w:ilvl w:val="0"/>
          <w:numId w:val="32"/>
        </w:numPr>
        <w:spacing w:after="0" w:line="284" w:lineRule="atLeast"/>
        <w:ind w:left="567" w:hanging="567"/>
        <w:rPr>
          <w:rFonts w:ascii="Times New Roman" w:hAnsi="Times New Roman"/>
          <w:spacing w:val="10"/>
        </w:rPr>
      </w:pPr>
      <w:r>
        <w:rPr>
          <w:rFonts w:ascii="Times New Roman" w:hAnsi="Times New Roman"/>
          <w:spacing w:val="10"/>
        </w:rPr>
        <w:t>c</w:t>
      </w:r>
      <w:r w:rsidR="00106ACB" w:rsidRPr="005A443A">
        <w:rPr>
          <w:rFonts w:ascii="Times New Roman" w:hAnsi="Times New Roman"/>
          <w:spacing w:val="10"/>
        </w:rPr>
        <w:t>ommon misconceptions panels</w:t>
      </w:r>
      <w:r>
        <w:rPr>
          <w:rFonts w:ascii="Times New Roman" w:hAnsi="Times New Roman"/>
          <w:spacing w:val="10"/>
        </w:rPr>
        <w:t>,</w:t>
      </w:r>
      <w:r w:rsidR="00106ACB" w:rsidRPr="005A443A">
        <w:rPr>
          <w:rFonts w:ascii="Times New Roman" w:hAnsi="Times New Roman"/>
          <w:spacing w:val="10"/>
        </w:rPr>
        <w:t xml:space="preserve"> eg The sun is not on fire</w:t>
      </w:r>
    </w:p>
    <w:p w14:paraId="3C0F4A45" w14:textId="77777777" w:rsidR="00FB0176" w:rsidRPr="005A443A" w:rsidRDefault="00B00F3E" w:rsidP="005A443A">
      <w:pPr>
        <w:pStyle w:val="ListParagraph"/>
        <w:numPr>
          <w:ilvl w:val="0"/>
          <w:numId w:val="32"/>
        </w:numPr>
        <w:spacing w:after="0" w:line="284" w:lineRule="atLeast"/>
        <w:ind w:left="567" w:hanging="567"/>
        <w:rPr>
          <w:rFonts w:ascii="Times New Roman" w:hAnsi="Times New Roman"/>
          <w:spacing w:val="10"/>
        </w:rPr>
      </w:pPr>
      <w:r w:rsidRPr="005A443A">
        <w:rPr>
          <w:rFonts w:ascii="Times New Roman" w:hAnsi="Times New Roman"/>
          <w:spacing w:val="10"/>
        </w:rPr>
        <w:t xml:space="preserve">mathematical </w:t>
      </w:r>
      <w:r w:rsidR="00106ACB" w:rsidRPr="005A443A">
        <w:rPr>
          <w:rFonts w:ascii="Times New Roman" w:hAnsi="Times New Roman"/>
          <w:spacing w:val="10"/>
        </w:rPr>
        <w:t xml:space="preserve">insight </w:t>
      </w:r>
      <w:r w:rsidR="00FB0176" w:rsidRPr="005A443A">
        <w:rPr>
          <w:rFonts w:ascii="Times New Roman" w:hAnsi="Times New Roman"/>
          <w:spacing w:val="10"/>
        </w:rPr>
        <w:t>sections where equations and numerical calculations are dealt with</w:t>
      </w:r>
      <w:r>
        <w:rPr>
          <w:rFonts w:ascii="Times New Roman" w:hAnsi="Times New Roman"/>
          <w:spacing w:val="10"/>
        </w:rPr>
        <w:t>,</w:t>
      </w:r>
      <w:r w:rsidR="00FB0176" w:rsidRPr="005A443A">
        <w:rPr>
          <w:rFonts w:ascii="Times New Roman" w:hAnsi="Times New Roman"/>
          <w:spacing w:val="10"/>
        </w:rPr>
        <w:t xml:space="preserve"> </w:t>
      </w:r>
      <w:r w:rsidR="00315452">
        <w:rPr>
          <w:rFonts w:ascii="Times New Roman" w:hAnsi="Times New Roman"/>
          <w:spacing w:val="10"/>
        </w:rPr>
        <w:t>eg</w:t>
      </w:r>
      <w:r w:rsidR="00FB0176" w:rsidRPr="005A443A">
        <w:rPr>
          <w:rFonts w:ascii="Times New Roman" w:hAnsi="Times New Roman"/>
          <w:spacing w:val="10"/>
        </w:rPr>
        <w:t xml:space="preserve"> The luminosity</w:t>
      </w:r>
      <w:r>
        <w:rPr>
          <w:rFonts w:ascii="Times New Roman" w:hAnsi="Times New Roman"/>
          <w:spacing w:val="10"/>
        </w:rPr>
        <w:t>–</w:t>
      </w:r>
      <w:r w:rsidR="00FB0176" w:rsidRPr="005A443A">
        <w:rPr>
          <w:rFonts w:ascii="Times New Roman" w:hAnsi="Times New Roman"/>
          <w:spacing w:val="10"/>
        </w:rPr>
        <w:t>distance formula.</w:t>
      </w:r>
    </w:p>
    <w:p w14:paraId="31A0FF93" w14:textId="77777777" w:rsidR="00DC0943" w:rsidRPr="005A443A" w:rsidRDefault="00DC0943" w:rsidP="005A443A">
      <w:pPr>
        <w:spacing w:line="284" w:lineRule="atLeast"/>
        <w:rPr>
          <w:spacing w:val="10"/>
          <w:sz w:val="22"/>
          <w:szCs w:val="22"/>
        </w:rPr>
      </w:pPr>
    </w:p>
    <w:p w14:paraId="08798153" w14:textId="77777777" w:rsidR="00FB0176" w:rsidRDefault="00FB0176" w:rsidP="005A443A">
      <w:pPr>
        <w:spacing w:line="284" w:lineRule="atLeast"/>
        <w:rPr>
          <w:spacing w:val="10"/>
          <w:sz w:val="22"/>
          <w:szCs w:val="22"/>
        </w:rPr>
      </w:pPr>
      <w:r w:rsidRPr="005A443A">
        <w:rPr>
          <w:spacing w:val="10"/>
          <w:sz w:val="22"/>
          <w:szCs w:val="22"/>
        </w:rPr>
        <w:t xml:space="preserve">The most </w:t>
      </w:r>
      <w:r w:rsidR="007B5741" w:rsidRPr="005A443A">
        <w:rPr>
          <w:spacing w:val="10"/>
          <w:sz w:val="22"/>
          <w:szCs w:val="22"/>
        </w:rPr>
        <w:t>relevant part</w:t>
      </w:r>
      <w:r w:rsidRPr="005A443A">
        <w:rPr>
          <w:spacing w:val="10"/>
          <w:sz w:val="22"/>
          <w:szCs w:val="22"/>
        </w:rPr>
        <w:t xml:space="preserve"> is Part V Stellar Alchemy</w:t>
      </w:r>
      <w:r w:rsidR="00B00F3E">
        <w:rPr>
          <w:spacing w:val="10"/>
          <w:sz w:val="22"/>
          <w:szCs w:val="22"/>
        </w:rPr>
        <w:t>,</w:t>
      </w:r>
      <w:r w:rsidRPr="005A443A">
        <w:rPr>
          <w:spacing w:val="10"/>
          <w:sz w:val="22"/>
          <w:szCs w:val="22"/>
        </w:rPr>
        <w:t xml:space="preserve"> which includes:</w:t>
      </w:r>
    </w:p>
    <w:p w14:paraId="3862F53D" w14:textId="77777777" w:rsidR="00FB0176" w:rsidRPr="005A443A" w:rsidRDefault="00FB0176" w:rsidP="005A443A">
      <w:pPr>
        <w:pStyle w:val="ListParagraph"/>
        <w:numPr>
          <w:ilvl w:val="0"/>
          <w:numId w:val="33"/>
        </w:numPr>
        <w:spacing w:after="0" w:line="284" w:lineRule="atLeast"/>
        <w:ind w:left="284" w:hanging="284"/>
        <w:rPr>
          <w:rFonts w:ascii="Times New Roman" w:hAnsi="Times New Roman"/>
          <w:spacing w:val="10"/>
        </w:rPr>
      </w:pPr>
      <w:r w:rsidRPr="005A443A">
        <w:rPr>
          <w:rFonts w:ascii="Times New Roman" w:hAnsi="Times New Roman"/>
          <w:spacing w:val="10"/>
        </w:rPr>
        <w:t>Ch</w:t>
      </w:r>
      <w:r w:rsidR="00B00F3E">
        <w:rPr>
          <w:rFonts w:ascii="Times New Roman" w:hAnsi="Times New Roman"/>
          <w:spacing w:val="10"/>
        </w:rPr>
        <w:t>apter</w:t>
      </w:r>
      <w:r w:rsidRPr="005A443A">
        <w:rPr>
          <w:rFonts w:ascii="Times New Roman" w:hAnsi="Times New Roman"/>
          <w:spacing w:val="10"/>
        </w:rPr>
        <w:t xml:space="preserve"> 15 Our star</w:t>
      </w:r>
    </w:p>
    <w:p w14:paraId="476705D1" w14:textId="77777777" w:rsidR="00FB0176" w:rsidRPr="005A443A" w:rsidRDefault="00FB0176" w:rsidP="005A443A">
      <w:pPr>
        <w:pStyle w:val="ListParagraph"/>
        <w:numPr>
          <w:ilvl w:val="0"/>
          <w:numId w:val="33"/>
        </w:numPr>
        <w:spacing w:after="0" w:line="284" w:lineRule="atLeast"/>
        <w:ind w:left="284" w:hanging="284"/>
        <w:rPr>
          <w:rFonts w:ascii="Times New Roman" w:hAnsi="Times New Roman"/>
          <w:spacing w:val="10"/>
        </w:rPr>
      </w:pPr>
      <w:r w:rsidRPr="005A443A">
        <w:rPr>
          <w:rFonts w:ascii="Times New Roman" w:hAnsi="Times New Roman"/>
          <w:spacing w:val="10"/>
        </w:rPr>
        <w:t>Ch</w:t>
      </w:r>
      <w:r w:rsidR="00B00F3E">
        <w:rPr>
          <w:rFonts w:ascii="Times New Roman" w:hAnsi="Times New Roman"/>
          <w:spacing w:val="10"/>
        </w:rPr>
        <w:t>apter</w:t>
      </w:r>
      <w:r w:rsidRPr="005A443A">
        <w:rPr>
          <w:rFonts w:ascii="Times New Roman" w:hAnsi="Times New Roman"/>
          <w:spacing w:val="10"/>
        </w:rPr>
        <w:t xml:space="preserve"> 16 Properties of stars</w:t>
      </w:r>
    </w:p>
    <w:p w14:paraId="565708E7" w14:textId="77777777" w:rsidR="00FB0176" w:rsidRPr="005A443A" w:rsidRDefault="00FB0176" w:rsidP="005A443A">
      <w:pPr>
        <w:pStyle w:val="ListParagraph"/>
        <w:numPr>
          <w:ilvl w:val="0"/>
          <w:numId w:val="33"/>
        </w:numPr>
        <w:spacing w:after="0" w:line="284" w:lineRule="atLeast"/>
        <w:ind w:left="284" w:hanging="284"/>
        <w:rPr>
          <w:rFonts w:ascii="Times New Roman" w:hAnsi="Times New Roman"/>
          <w:spacing w:val="10"/>
        </w:rPr>
      </w:pPr>
      <w:r w:rsidRPr="005A443A">
        <w:rPr>
          <w:rFonts w:ascii="Times New Roman" w:hAnsi="Times New Roman"/>
          <w:spacing w:val="10"/>
        </w:rPr>
        <w:t>Ch</w:t>
      </w:r>
      <w:r w:rsidR="00B00F3E">
        <w:rPr>
          <w:rFonts w:ascii="Times New Roman" w:hAnsi="Times New Roman"/>
          <w:spacing w:val="10"/>
        </w:rPr>
        <w:t>apter</w:t>
      </w:r>
      <w:r w:rsidRPr="005A443A">
        <w:rPr>
          <w:rFonts w:ascii="Times New Roman" w:hAnsi="Times New Roman"/>
          <w:spacing w:val="10"/>
        </w:rPr>
        <w:t xml:space="preserve"> 17 Star stuff</w:t>
      </w:r>
    </w:p>
    <w:p w14:paraId="63FD67EC" w14:textId="77777777" w:rsidR="00106ACB" w:rsidRPr="005A443A" w:rsidRDefault="00FB0176" w:rsidP="005A443A">
      <w:pPr>
        <w:pStyle w:val="ListParagraph"/>
        <w:numPr>
          <w:ilvl w:val="0"/>
          <w:numId w:val="33"/>
        </w:numPr>
        <w:spacing w:after="0" w:line="284" w:lineRule="atLeast"/>
        <w:ind w:left="284" w:hanging="284"/>
        <w:rPr>
          <w:rFonts w:ascii="Times New Roman" w:hAnsi="Times New Roman"/>
          <w:spacing w:val="10"/>
        </w:rPr>
      </w:pPr>
      <w:r w:rsidRPr="005A443A">
        <w:rPr>
          <w:rFonts w:ascii="Times New Roman" w:hAnsi="Times New Roman"/>
          <w:spacing w:val="10"/>
        </w:rPr>
        <w:t>Ch</w:t>
      </w:r>
      <w:r w:rsidR="00B00F3E">
        <w:rPr>
          <w:rFonts w:ascii="Times New Roman" w:hAnsi="Times New Roman"/>
          <w:spacing w:val="10"/>
        </w:rPr>
        <w:t>apter</w:t>
      </w:r>
      <w:r w:rsidRPr="005A443A">
        <w:rPr>
          <w:rFonts w:ascii="Times New Roman" w:hAnsi="Times New Roman"/>
          <w:spacing w:val="10"/>
        </w:rPr>
        <w:t xml:space="preserve"> 18 The Bizarre stellar graveyard</w:t>
      </w:r>
    </w:p>
    <w:p w14:paraId="0B88B90E" w14:textId="77777777" w:rsidR="00106ACB" w:rsidRPr="005A443A" w:rsidRDefault="00106ACB" w:rsidP="005A443A">
      <w:pPr>
        <w:spacing w:line="284" w:lineRule="atLeast"/>
        <w:rPr>
          <w:b/>
          <w:spacing w:val="10"/>
          <w:sz w:val="22"/>
          <w:szCs w:val="22"/>
        </w:rPr>
      </w:pPr>
    </w:p>
    <w:p w14:paraId="17300C47" w14:textId="77777777" w:rsidR="001164BD" w:rsidRPr="00C6122E" w:rsidRDefault="001164BD" w:rsidP="005A443A">
      <w:pPr>
        <w:spacing w:line="284" w:lineRule="atLeast"/>
        <w:rPr>
          <w:b/>
          <w:i/>
          <w:spacing w:val="10"/>
          <w:sz w:val="22"/>
          <w:szCs w:val="22"/>
        </w:rPr>
      </w:pPr>
      <w:r w:rsidRPr="005A443A">
        <w:rPr>
          <w:b/>
          <w:spacing w:val="10"/>
          <w:sz w:val="22"/>
          <w:szCs w:val="22"/>
        </w:rPr>
        <w:t xml:space="preserve">Nicolson I, </w:t>
      </w:r>
      <w:r w:rsidRPr="00C6122E">
        <w:rPr>
          <w:b/>
          <w:i/>
          <w:spacing w:val="10"/>
          <w:sz w:val="22"/>
          <w:szCs w:val="22"/>
        </w:rPr>
        <w:t>Unfolding Our Universe</w:t>
      </w:r>
      <w:r w:rsidR="00E55177" w:rsidRPr="00C6122E">
        <w:rPr>
          <w:i/>
          <w:spacing w:val="10"/>
          <w:sz w:val="22"/>
          <w:szCs w:val="22"/>
        </w:rPr>
        <w:t xml:space="preserve"> </w:t>
      </w:r>
    </w:p>
    <w:p w14:paraId="2953D07E" w14:textId="77777777" w:rsidR="001164BD" w:rsidRDefault="001164BD" w:rsidP="005A443A">
      <w:pPr>
        <w:spacing w:line="284" w:lineRule="atLeast"/>
        <w:rPr>
          <w:spacing w:val="10"/>
          <w:sz w:val="22"/>
          <w:szCs w:val="22"/>
        </w:rPr>
      </w:pPr>
      <w:r w:rsidRPr="005A443A">
        <w:rPr>
          <w:spacing w:val="10"/>
          <w:sz w:val="22"/>
          <w:szCs w:val="22"/>
        </w:rPr>
        <w:t>Good, clear colour diagrams throughout the book explain the concepts well to a ‘physics’ audience. Inset boxes give additional information, often including equations and calculations. Good glossary included.</w:t>
      </w:r>
    </w:p>
    <w:p w14:paraId="0F723D4E" w14:textId="77777777" w:rsidR="005A443A" w:rsidRPr="005A443A" w:rsidRDefault="005A443A" w:rsidP="005A443A">
      <w:pPr>
        <w:spacing w:line="284" w:lineRule="atLeast"/>
        <w:rPr>
          <w:spacing w:val="10"/>
          <w:sz w:val="22"/>
          <w:szCs w:val="22"/>
        </w:rPr>
      </w:pPr>
    </w:p>
    <w:p w14:paraId="2CA69069" w14:textId="77777777" w:rsidR="00E55177" w:rsidRDefault="00FB0176" w:rsidP="005A443A">
      <w:pPr>
        <w:spacing w:line="284" w:lineRule="atLeast"/>
        <w:rPr>
          <w:spacing w:val="10"/>
          <w:sz w:val="22"/>
          <w:szCs w:val="22"/>
        </w:rPr>
      </w:pPr>
      <w:r w:rsidRPr="005A443A">
        <w:rPr>
          <w:spacing w:val="10"/>
          <w:sz w:val="22"/>
          <w:szCs w:val="22"/>
        </w:rPr>
        <w:t xml:space="preserve">Unlike other books in this list, </w:t>
      </w:r>
      <w:r w:rsidR="00A707A9">
        <w:rPr>
          <w:spacing w:val="10"/>
          <w:sz w:val="22"/>
          <w:szCs w:val="22"/>
        </w:rPr>
        <w:t>this one</w:t>
      </w:r>
      <w:r w:rsidRPr="005A443A">
        <w:rPr>
          <w:spacing w:val="10"/>
          <w:sz w:val="22"/>
          <w:szCs w:val="22"/>
        </w:rPr>
        <w:t xml:space="preserve"> is targeted at the general reader rather than undergraduates</w:t>
      </w:r>
      <w:r w:rsidR="00CB0EB8" w:rsidRPr="005A443A">
        <w:rPr>
          <w:spacing w:val="10"/>
          <w:sz w:val="22"/>
          <w:szCs w:val="22"/>
        </w:rPr>
        <w:t>, although unlike many astronomy books aimed at a general readership it does use panels to deal with equations and a mathematical aspects.</w:t>
      </w:r>
      <w:r w:rsidRPr="005A443A">
        <w:rPr>
          <w:spacing w:val="10"/>
          <w:sz w:val="22"/>
          <w:szCs w:val="22"/>
        </w:rPr>
        <w:t xml:space="preserve"> </w:t>
      </w:r>
      <w:r w:rsidR="00CB0EB8" w:rsidRPr="005A443A">
        <w:rPr>
          <w:spacing w:val="10"/>
          <w:sz w:val="22"/>
          <w:szCs w:val="22"/>
        </w:rPr>
        <w:t>It also has good clear diagrams and graphs. Unfortunately there only appears to be the original edition published in 1999.</w:t>
      </w:r>
    </w:p>
    <w:p w14:paraId="0CFED308" w14:textId="77777777" w:rsidR="005A443A" w:rsidRPr="005A443A" w:rsidRDefault="005A443A" w:rsidP="005A443A">
      <w:pPr>
        <w:spacing w:line="284" w:lineRule="atLeast"/>
        <w:rPr>
          <w:spacing w:val="10"/>
          <w:sz w:val="22"/>
          <w:szCs w:val="22"/>
        </w:rPr>
      </w:pPr>
    </w:p>
    <w:p w14:paraId="26F286F1" w14:textId="77777777" w:rsidR="00CB0EB8" w:rsidRDefault="00CB0EB8" w:rsidP="005A443A">
      <w:pPr>
        <w:spacing w:line="284" w:lineRule="atLeast"/>
        <w:rPr>
          <w:spacing w:val="10"/>
          <w:sz w:val="22"/>
          <w:szCs w:val="22"/>
        </w:rPr>
      </w:pPr>
      <w:r w:rsidRPr="005A443A">
        <w:rPr>
          <w:spacing w:val="10"/>
          <w:sz w:val="22"/>
          <w:szCs w:val="22"/>
        </w:rPr>
        <w:t>The relevant chapters are:</w:t>
      </w:r>
    </w:p>
    <w:p w14:paraId="412F8565" w14:textId="77777777" w:rsidR="00CB0EB8" w:rsidRPr="005A443A" w:rsidRDefault="00CB0EB8" w:rsidP="005A443A">
      <w:pPr>
        <w:pStyle w:val="ListParagraph"/>
        <w:numPr>
          <w:ilvl w:val="0"/>
          <w:numId w:val="34"/>
        </w:numPr>
        <w:spacing w:after="0" w:line="284" w:lineRule="atLeast"/>
        <w:ind w:left="284" w:hanging="284"/>
        <w:rPr>
          <w:rFonts w:ascii="Times New Roman" w:hAnsi="Times New Roman"/>
          <w:spacing w:val="10"/>
        </w:rPr>
      </w:pPr>
      <w:r w:rsidRPr="005A443A">
        <w:rPr>
          <w:rFonts w:ascii="Times New Roman" w:hAnsi="Times New Roman"/>
          <w:spacing w:val="10"/>
        </w:rPr>
        <w:t>Ch</w:t>
      </w:r>
      <w:r w:rsidR="00A707A9">
        <w:rPr>
          <w:rFonts w:ascii="Times New Roman" w:hAnsi="Times New Roman"/>
          <w:spacing w:val="10"/>
        </w:rPr>
        <w:t>apter</w:t>
      </w:r>
      <w:r w:rsidRPr="005A443A">
        <w:rPr>
          <w:rFonts w:ascii="Times New Roman" w:hAnsi="Times New Roman"/>
          <w:spacing w:val="10"/>
        </w:rPr>
        <w:t xml:space="preserve"> 8 The Sun: Our neighbourhood star</w:t>
      </w:r>
    </w:p>
    <w:p w14:paraId="571D5639" w14:textId="77777777" w:rsidR="00CB0EB8" w:rsidRPr="005A443A" w:rsidRDefault="00CB0EB8" w:rsidP="005A443A">
      <w:pPr>
        <w:pStyle w:val="ListParagraph"/>
        <w:numPr>
          <w:ilvl w:val="0"/>
          <w:numId w:val="34"/>
        </w:numPr>
        <w:spacing w:after="0" w:line="284" w:lineRule="atLeast"/>
        <w:ind w:left="284" w:hanging="284"/>
        <w:rPr>
          <w:rFonts w:ascii="Times New Roman" w:hAnsi="Times New Roman"/>
          <w:spacing w:val="10"/>
        </w:rPr>
      </w:pPr>
      <w:r w:rsidRPr="005A443A">
        <w:rPr>
          <w:rFonts w:ascii="Times New Roman" w:hAnsi="Times New Roman"/>
          <w:spacing w:val="10"/>
        </w:rPr>
        <w:t>Ch</w:t>
      </w:r>
      <w:r w:rsidR="00A707A9">
        <w:rPr>
          <w:rFonts w:ascii="Times New Roman" w:hAnsi="Times New Roman"/>
          <w:spacing w:val="10"/>
        </w:rPr>
        <w:t>apter</w:t>
      </w:r>
      <w:r w:rsidRPr="005A443A">
        <w:rPr>
          <w:rFonts w:ascii="Times New Roman" w:hAnsi="Times New Roman"/>
          <w:spacing w:val="10"/>
        </w:rPr>
        <w:t xml:space="preserve"> 9 Stars: Basic properties</w:t>
      </w:r>
    </w:p>
    <w:p w14:paraId="1B819D14" w14:textId="77777777" w:rsidR="00CB0EB8" w:rsidRPr="005A443A" w:rsidRDefault="00CB0EB8" w:rsidP="005A443A">
      <w:pPr>
        <w:pStyle w:val="ListParagraph"/>
        <w:numPr>
          <w:ilvl w:val="0"/>
          <w:numId w:val="34"/>
        </w:numPr>
        <w:spacing w:after="0" w:line="284" w:lineRule="atLeast"/>
        <w:ind w:left="284" w:hanging="284"/>
        <w:rPr>
          <w:rFonts w:ascii="Times New Roman" w:hAnsi="Times New Roman"/>
          <w:spacing w:val="10"/>
        </w:rPr>
      </w:pPr>
      <w:r w:rsidRPr="005A443A">
        <w:rPr>
          <w:rFonts w:ascii="Times New Roman" w:hAnsi="Times New Roman"/>
          <w:spacing w:val="10"/>
        </w:rPr>
        <w:t>Ch</w:t>
      </w:r>
      <w:r w:rsidR="00A707A9">
        <w:rPr>
          <w:rFonts w:ascii="Times New Roman" w:hAnsi="Times New Roman"/>
          <w:spacing w:val="10"/>
        </w:rPr>
        <w:t xml:space="preserve">apter </w:t>
      </w:r>
      <w:r w:rsidRPr="005A443A">
        <w:rPr>
          <w:rFonts w:ascii="Times New Roman" w:hAnsi="Times New Roman"/>
          <w:spacing w:val="10"/>
        </w:rPr>
        <w:t>11 Stellar life cycles</w:t>
      </w:r>
    </w:p>
    <w:p w14:paraId="5673CFF9" w14:textId="77777777" w:rsidR="00CB0EB8" w:rsidRPr="005A443A" w:rsidRDefault="00CB0EB8" w:rsidP="005A443A">
      <w:pPr>
        <w:pStyle w:val="ListParagraph"/>
        <w:numPr>
          <w:ilvl w:val="0"/>
          <w:numId w:val="34"/>
        </w:numPr>
        <w:spacing w:after="0" w:line="284" w:lineRule="atLeast"/>
        <w:ind w:left="284" w:hanging="284"/>
        <w:rPr>
          <w:rFonts w:ascii="Times New Roman" w:hAnsi="Times New Roman"/>
          <w:spacing w:val="10"/>
        </w:rPr>
      </w:pPr>
      <w:r w:rsidRPr="005A443A">
        <w:rPr>
          <w:rFonts w:ascii="Times New Roman" w:hAnsi="Times New Roman"/>
          <w:spacing w:val="10"/>
        </w:rPr>
        <w:t>Ch</w:t>
      </w:r>
      <w:r w:rsidR="00A707A9">
        <w:rPr>
          <w:rFonts w:ascii="Times New Roman" w:hAnsi="Times New Roman"/>
          <w:spacing w:val="10"/>
        </w:rPr>
        <w:t xml:space="preserve">apter </w:t>
      </w:r>
      <w:r w:rsidRPr="005A443A">
        <w:rPr>
          <w:rFonts w:ascii="Times New Roman" w:hAnsi="Times New Roman"/>
          <w:spacing w:val="10"/>
        </w:rPr>
        <w:t>12 Collapsing, exploding and interacting stars</w:t>
      </w:r>
    </w:p>
    <w:p w14:paraId="33FE56C7" w14:textId="77777777" w:rsidR="00FE17BB" w:rsidRPr="005A443A" w:rsidRDefault="00FE17BB" w:rsidP="005A443A">
      <w:pPr>
        <w:spacing w:line="284" w:lineRule="atLeast"/>
        <w:rPr>
          <w:spacing w:val="10"/>
          <w:sz w:val="22"/>
          <w:szCs w:val="22"/>
        </w:rPr>
      </w:pPr>
    </w:p>
    <w:p w14:paraId="3F53E988" w14:textId="77777777" w:rsidR="00106ACB" w:rsidRPr="005A443A" w:rsidRDefault="00106ACB" w:rsidP="005A443A">
      <w:pPr>
        <w:spacing w:line="284" w:lineRule="atLeast"/>
        <w:rPr>
          <w:b/>
          <w:spacing w:val="10"/>
          <w:sz w:val="22"/>
          <w:szCs w:val="22"/>
        </w:rPr>
      </w:pPr>
      <w:r w:rsidRPr="005A443A">
        <w:rPr>
          <w:b/>
          <w:spacing w:val="10"/>
          <w:sz w:val="22"/>
          <w:szCs w:val="22"/>
        </w:rPr>
        <w:t xml:space="preserve">Duncan T, Tyler C, </w:t>
      </w:r>
      <w:r w:rsidRPr="005A443A">
        <w:rPr>
          <w:b/>
          <w:i/>
          <w:spacing w:val="10"/>
          <w:sz w:val="22"/>
          <w:szCs w:val="22"/>
        </w:rPr>
        <w:t>Your Cosmic Context</w:t>
      </w:r>
      <w:r w:rsidR="00184927" w:rsidRPr="005A443A">
        <w:rPr>
          <w:b/>
          <w:i/>
          <w:spacing w:val="10"/>
          <w:sz w:val="22"/>
          <w:szCs w:val="22"/>
        </w:rPr>
        <w:t>: an introduction to modern cosmology</w:t>
      </w:r>
    </w:p>
    <w:p w14:paraId="1132ED10" w14:textId="77777777" w:rsidR="00184927" w:rsidRDefault="00106ACB" w:rsidP="005A443A">
      <w:pPr>
        <w:spacing w:line="284" w:lineRule="atLeast"/>
        <w:rPr>
          <w:spacing w:val="10"/>
          <w:sz w:val="22"/>
          <w:szCs w:val="22"/>
        </w:rPr>
      </w:pPr>
      <w:r w:rsidRPr="005A443A">
        <w:rPr>
          <w:spacing w:val="10"/>
          <w:sz w:val="22"/>
          <w:szCs w:val="22"/>
        </w:rPr>
        <w:t xml:space="preserve">An excellent book aimed at a single-term undergraduate course on cosmology. </w:t>
      </w:r>
      <w:r w:rsidR="00184927" w:rsidRPr="005A443A">
        <w:rPr>
          <w:spacing w:val="10"/>
          <w:sz w:val="22"/>
          <w:szCs w:val="22"/>
        </w:rPr>
        <w:t xml:space="preserve">As the subtitle states, it has more emphasis on cosmology, </w:t>
      </w:r>
      <w:r w:rsidR="00A707A9">
        <w:rPr>
          <w:spacing w:val="10"/>
          <w:sz w:val="22"/>
          <w:szCs w:val="22"/>
        </w:rPr>
        <w:t>but</w:t>
      </w:r>
      <w:r w:rsidR="00A707A9" w:rsidRPr="005A443A">
        <w:rPr>
          <w:spacing w:val="10"/>
          <w:sz w:val="22"/>
          <w:szCs w:val="22"/>
        </w:rPr>
        <w:t xml:space="preserve"> </w:t>
      </w:r>
      <w:r w:rsidR="00184927" w:rsidRPr="005A443A">
        <w:rPr>
          <w:spacing w:val="10"/>
          <w:sz w:val="22"/>
          <w:szCs w:val="22"/>
        </w:rPr>
        <w:t>Chapter 9: The Nuclear Realm is particularly good and relevant on the evolution of stars with subheadings:</w:t>
      </w:r>
    </w:p>
    <w:p w14:paraId="69BD2C71" w14:textId="77777777" w:rsidR="005A443A" w:rsidRPr="005A443A" w:rsidRDefault="005A443A" w:rsidP="005A443A">
      <w:pPr>
        <w:spacing w:line="284" w:lineRule="atLeast"/>
        <w:rPr>
          <w:spacing w:val="10"/>
          <w:sz w:val="22"/>
          <w:szCs w:val="22"/>
        </w:rPr>
      </w:pPr>
    </w:p>
    <w:p w14:paraId="195EDCA5" w14:textId="77777777" w:rsidR="00184927" w:rsidRPr="005A443A" w:rsidRDefault="00184927" w:rsidP="005A443A">
      <w:pPr>
        <w:pStyle w:val="ListParagraph"/>
        <w:numPr>
          <w:ilvl w:val="0"/>
          <w:numId w:val="37"/>
        </w:numPr>
        <w:spacing w:after="0" w:line="284" w:lineRule="atLeast"/>
        <w:ind w:left="284" w:hanging="284"/>
        <w:rPr>
          <w:rFonts w:ascii="Times New Roman" w:hAnsi="Times New Roman"/>
          <w:spacing w:val="10"/>
        </w:rPr>
      </w:pPr>
      <w:r w:rsidRPr="005A443A">
        <w:rPr>
          <w:rFonts w:ascii="Times New Roman" w:hAnsi="Times New Roman"/>
          <w:spacing w:val="10"/>
        </w:rPr>
        <w:t>9.1 Energy</w:t>
      </w:r>
    </w:p>
    <w:p w14:paraId="67436780" w14:textId="77777777" w:rsidR="00184927" w:rsidRPr="005A443A" w:rsidRDefault="00184927" w:rsidP="005A443A">
      <w:pPr>
        <w:pStyle w:val="ListParagraph"/>
        <w:numPr>
          <w:ilvl w:val="0"/>
          <w:numId w:val="37"/>
        </w:numPr>
        <w:spacing w:after="0" w:line="284" w:lineRule="atLeast"/>
        <w:ind w:left="284" w:hanging="284"/>
        <w:rPr>
          <w:rFonts w:ascii="Times New Roman" w:hAnsi="Times New Roman"/>
          <w:spacing w:val="10"/>
        </w:rPr>
      </w:pPr>
      <w:r w:rsidRPr="005A443A">
        <w:rPr>
          <w:rFonts w:ascii="Times New Roman" w:hAnsi="Times New Roman"/>
          <w:spacing w:val="10"/>
        </w:rPr>
        <w:t xml:space="preserve">9.2 </w:t>
      </w:r>
      <w:r w:rsidR="00A707A9" w:rsidRPr="005A443A">
        <w:rPr>
          <w:rFonts w:ascii="Times New Roman" w:hAnsi="Times New Roman"/>
          <w:spacing w:val="10"/>
        </w:rPr>
        <w:t xml:space="preserve">Nuclear </w:t>
      </w:r>
      <w:r w:rsidRPr="005A443A">
        <w:rPr>
          <w:rFonts w:ascii="Times New Roman" w:hAnsi="Times New Roman"/>
          <w:spacing w:val="10"/>
        </w:rPr>
        <w:t>interactions</w:t>
      </w:r>
    </w:p>
    <w:p w14:paraId="1FE6973B" w14:textId="77777777" w:rsidR="00184927" w:rsidRPr="005A443A" w:rsidRDefault="00184927" w:rsidP="005A443A">
      <w:pPr>
        <w:pStyle w:val="ListParagraph"/>
        <w:numPr>
          <w:ilvl w:val="0"/>
          <w:numId w:val="37"/>
        </w:numPr>
        <w:spacing w:after="0" w:line="284" w:lineRule="atLeast"/>
        <w:ind w:left="284" w:hanging="284"/>
        <w:rPr>
          <w:rFonts w:ascii="Times New Roman" w:hAnsi="Times New Roman"/>
          <w:spacing w:val="10"/>
        </w:rPr>
      </w:pPr>
      <w:r w:rsidRPr="005A443A">
        <w:rPr>
          <w:rFonts w:ascii="Times New Roman" w:hAnsi="Times New Roman"/>
          <w:spacing w:val="10"/>
        </w:rPr>
        <w:t xml:space="preserve">9.3 </w:t>
      </w:r>
      <w:r w:rsidR="00A707A9" w:rsidRPr="005A443A">
        <w:rPr>
          <w:rFonts w:ascii="Times New Roman" w:hAnsi="Times New Roman"/>
          <w:spacing w:val="10"/>
        </w:rPr>
        <w:t xml:space="preserve">Thermonuclear </w:t>
      </w:r>
      <w:r w:rsidRPr="005A443A">
        <w:rPr>
          <w:rFonts w:ascii="Times New Roman" w:hAnsi="Times New Roman"/>
          <w:spacing w:val="10"/>
        </w:rPr>
        <w:t>fusion in stars</w:t>
      </w:r>
    </w:p>
    <w:p w14:paraId="6C448454" w14:textId="77777777" w:rsidR="00184927" w:rsidRPr="005A443A" w:rsidRDefault="00184927" w:rsidP="005A443A">
      <w:pPr>
        <w:pStyle w:val="ListParagraph"/>
        <w:numPr>
          <w:ilvl w:val="0"/>
          <w:numId w:val="37"/>
        </w:numPr>
        <w:spacing w:after="0" w:line="284" w:lineRule="atLeast"/>
        <w:ind w:left="284" w:hanging="284"/>
        <w:rPr>
          <w:rFonts w:ascii="Times New Roman" w:hAnsi="Times New Roman"/>
          <w:spacing w:val="10"/>
        </w:rPr>
      </w:pPr>
      <w:r w:rsidRPr="005A443A">
        <w:rPr>
          <w:rFonts w:ascii="Times New Roman" w:hAnsi="Times New Roman"/>
          <w:spacing w:val="10"/>
        </w:rPr>
        <w:t>9.4 Heavy elements and stellar genetics</w:t>
      </w:r>
    </w:p>
    <w:p w14:paraId="1B9578D0" w14:textId="77777777" w:rsidR="00184927" w:rsidRPr="005A443A" w:rsidRDefault="00184927" w:rsidP="005A443A">
      <w:pPr>
        <w:pStyle w:val="ListParagraph"/>
        <w:numPr>
          <w:ilvl w:val="0"/>
          <w:numId w:val="37"/>
        </w:numPr>
        <w:spacing w:after="0" w:line="284" w:lineRule="atLeast"/>
        <w:ind w:left="284" w:hanging="284"/>
        <w:rPr>
          <w:rFonts w:ascii="Times New Roman" w:hAnsi="Times New Roman"/>
          <w:spacing w:val="10"/>
        </w:rPr>
      </w:pPr>
      <w:r w:rsidRPr="005A443A">
        <w:rPr>
          <w:rFonts w:ascii="Times New Roman" w:hAnsi="Times New Roman"/>
          <w:spacing w:val="10"/>
        </w:rPr>
        <w:t xml:space="preserve">9.5 </w:t>
      </w:r>
      <w:r w:rsidR="00A707A9" w:rsidRPr="005A443A">
        <w:rPr>
          <w:rFonts w:ascii="Times New Roman" w:hAnsi="Times New Roman"/>
          <w:spacing w:val="10"/>
        </w:rPr>
        <w:t xml:space="preserve">Exotic </w:t>
      </w:r>
      <w:r w:rsidRPr="005A443A">
        <w:rPr>
          <w:rFonts w:ascii="Times New Roman" w:hAnsi="Times New Roman"/>
          <w:spacing w:val="10"/>
        </w:rPr>
        <w:t>particles</w:t>
      </w:r>
    </w:p>
    <w:p w14:paraId="5048856C" w14:textId="77777777" w:rsidR="00F60C8D" w:rsidRPr="005A443A" w:rsidRDefault="00184927" w:rsidP="00A707A9">
      <w:pPr>
        <w:pStyle w:val="ListParagraph"/>
        <w:numPr>
          <w:ilvl w:val="0"/>
          <w:numId w:val="37"/>
        </w:numPr>
        <w:spacing w:after="0" w:line="284" w:lineRule="atLeast"/>
        <w:ind w:left="284" w:hanging="284"/>
      </w:pPr>
      <w:r w:rsidRPr="005A443A">
        <w:rPr>
          <w:rFonts w:ascii="Times New Roman" w:hAnsi="Times New Roman"/>
          <w:spacing w:val="10"/>
        </w:rPr>
        <w:t xml:space="preserve">9.6 </w:t>
      </w:r>
      <w:r w:rsidR="00A707A9" w:rsidRPr="005A443A">
        <w:rPr>
          <w:rFonts w:ascii="Times New Roman" w:hAnsi="Times New Roman"/>
          <w:spacing w:val="10"/>
        </w:rPr>
        <w:t xml:space="preserve">Elemental </w:t>
      </w:r>
      <w:r w:rsidRPr="005A443A">
        <w:rPr>
          <w:rFonts w:ascii="Times New Roman" w:hAnsi="Times New Roman"/>
          <w:spacing w:val="10"/>
        </w:rPr>
        <w:t xml:space="preserve">abundances </w:t>
      </w:r>
    </w:p>
    <w:p w14:paraId="0933737A" w14:textId="77777777" w:rsidR="00373EFE" w:rsidRPr="005A443A" w:rsidRDefault="00373EFE" w:rsidP="005A443A">
      <w:pPr>
        <w:pStyle w:val="Heading1"/>
        <w:spacing w:line="284" w:lineRule="atLeast"/>
        <w:ind w:left="709" w:hanging="709"/>
        <w:jc w:val="left"/>
        <w:rPr>
          <w:i w:val="0"/>
          <w:spacing w:val="10"/>
          <w:sz w:val="22"/>
          <w:szCs w:val="22"/>
        </w:rPr>
        <w:sectPr w:rsidR="00373EFE" w:rsidRPr="005A443A">
          <w:headerReference w:type="even" r:id="rId56"/>
          <w:headerReference w:type="default" r:id="rId57"/>
          <w:pgSz w:w="11906" w:h="16838" w:code="9"/>
          <w:pgMar w:top="2211" w:right="2126" w:bottom="1814" w:left="2126" w:header="1418" w:footer="567" w:gutter="0"/>
          <w:cols w:space="708"/>
          <w:docGrid w:linePitch="360"/>
        </w:sectPr>
      </w:pPr>
    </w:p>
    <w:p w14:paraId="15E1D0BC" w14:textId="77777777" w:rsidR="005A443A" w:rsidRDefault="005A443A" w:rsidP="005A443A">
      <w:pPr>
        <w:pStyle w:val="Text"/>
        <w:rPr>
          <w:b/>
          <w:sz w:val="32"/>
          <w:szCs w:val="32"/>
        </w:rPr>
      </w:pPr>
      <w:bookmarkStart w:id="26" w:name="_Toc307578913"/>
    </w:p>
    <w:p w14:paraId="131185BB" w14:textId="77777777" w:rsidR="005A443A" w:rsidRDefault="005A443A" w:rsidP="005A443A">
      <w:pPr>
        <w:pStyle w:val="Text"/>
        <w:rPr>
          <w:b/>
          <w:sz w:val="32"/>
          <w:szCs w:val="32"/>
        </w:rPr>
      </w:pPr>
    </w:p>
    <w:p w14:paraId="22440AB6" w14:textId="77777777" w:rsidR="005A443A" w:rsidRDefault="005A443A" w:rsidP="005A443A">
      <w:pPr>
        <w:pStyle w:val="Text"/>
        <w:rPr>
          <w:b/>
          <w:sz w:val="32"/>
          <w:szCs w:val="32"/>
        </w:rPr>
      </w:pPr>
    </w:p>
    <w:p w14:paraId="275BAF4D" w14:textId="77777777" w:rsidR="005A443A" w:rsidRDefault="005A443A" w:rsidP="005A443A">
      <w:pPr>
        <w:pStyle w:val="Text"/>
        <w:rPr>
          <w:b/>
          <w:sz w:val="32"/>
          <w:szCs w:val="32"/>
        </w:rPr>
      </w:pPr>
    </w:p>
    <w:p w14:paraId="0360E5E2" w14:textId="77777777" w:rsidR="00B672C8" w:rsidRPr="005A443A" w:rsidRDefault="00B672C8" w:rsidP="005A443A">
      <w:pPr>
        <w:pStyle w:val="Text"/>
        <w:rPr>
          <w:b/>
          <w:sz w:val="32"/>
          <w:szCs w:val="32"/>
        </w:rPr>
      </w:pPr>
      <w:r w:rsidRPr="005A443A">
        <w:rPr>
          <w:b/>
          <w:sz w:val="32"/>
          <w:szCs w:val="32"/>
        </w:rPr>
        <w:t>Bibliography</w:t>
      </w:r>
      <w:bookmarkEnd w:id="26"/>
    </w:p>
    <w:p w14:paraId="375FB876" w14:textId="77777777" w:rsidR="00B672C8" w:rsidRPr="005A443A" w:rsidRDefault="00B672C8" w:rsidP="005A443A">
      <w:pPr>
        <w:spacing w:line="284" w:lineRule="atLeast"/>
        <w:rPr>
          <w:spacing w:val="10"/>
          <w:sz w:val="22"/>
          <w:szCs w:val="22"/>
          <w:lang w:eastAsia="en-GB"/>
        </w:rPr>
      </w:pPr>
    </w:p>
    <w:p w14:paraId="6E346AE5" w14:textId="77777777" w:rsidR="00B672C8" w:rsidRPr="005A443A" w:rsidRDefault="00786523" w:rsidP="005A443A">
      <w:pPr>
        <w:spacing w:line="284" w:lineRule="atLeast"/>
        <w:rPr>
          <w:spacing w:val="10"/>
          <w:sz w:val="22"/>
          <w:szCs w:val="22"/>
        </w:rPr>
      </w:pPr>
      <w:r w:rsidRPr="005A443A">
        <w:rPr>
          <w:spacing w:val="10"/>
          <w:sz w:val="22"/>
          <w:szCs w:val="22"/>
        </w:rPr>
        <w:t>Bennett J</w:t>
      </w:r>
      <w:r w:rsidR="00B672C8" w:rsidRPr="005A443A">
        <w:rPr>
          <w:spacing w:val="10"/>
          <w:sz w:val="22"/>
          <w:szCs w:val="22"/>
        </w:rPr>
        <w:t>,</w:t>
      </w:r>
      <w:r w:rsidRPr="005A443A">
        <w:rPr>
          <w:spacing w:val="10"/>
          <w:sz w:val="22"/>
          <w:szCs w:val="22"/>
        </w:rPr>
        <w:t xml:space="preserve"> </w:t>
      </w:r>
      <w:r w:rsidR="00B672C8" w:rsidRPr="005A443A">
        <w:rPr>
          <w:spacing w:val="10"/>
          <w:sz w:val="22"/>
          <w:szCs w:val="22"/>
        </w:rPr>
        <w:t>Donahue M, Schneider N, Voit M</w:t>
      </w:r>
      <w:r w:rsidR="004C6D09" w:rsidRPr="005A443A">
        <w:rPr>
          <w:spacing w:val="10"/>
          <w:sz w:val="22"/>
          <w:szCs w:val="22"/>
        </w:rPr>
        <w:t>,</w:t>
      </w:r>
      <w:r w:rsidR="00B672C8" w:rsidRPr="005A443A">
        <w:rPr>
          <w:spacing w:val="10"/>
          <w:sz w:val="22"/>
          <w:szCs w:val="22"/>
        </w:rPr>
        <w:t xml:space="preserve"> </w:t>
      </w:r>
      <w:r w:rsidR="00B672C8" w:rsidRPr="005A443A">
        <w:rPr>
          <w:i/>
          <w:spacing w:val="10"/>
          <w:sz w:val="22"/>
          <w:szCs w:val="22"/>
        </w:rPr>
        <w:t>The Cosmic Perspective</w:t>
      </w:r>
      <w:r w:rsidR="00B672C8" w:rsidRPr="005A443A">
        <w:rPr>
          <w:spacing w:val="10"/>
          <w:sz w:val="22"/>
          <w:szCs w:val="22"/>
        </w:rPr>
        <w:t xml:space="preserve">, </w:t>
      </w:r>
      <w:r w:rsidR="004C6D09" w:rsidRPr="005A443A">
        <w:rPr>
          <w:spacing w:val="10"/>
          <w:sz w:val="22"/>
          <w:szCs w:val="22"/>
        </w:rPr>
        <w:t>3</w:t>
      </w:r>
      <w:r w:rsidR="00B672C8" w:rsidRPr="005A443A">
        <w:rPr>
          <w:spacing w:val="10"/>
          <w:sz w:val="22"/>
          <w:szCs w:val="22"/>
        </w:rPr>
        <w:t xml:space="preserve">rd </w:t>
      </w:r>
      <w:r w:rsidR="004C6D09" w:rsidRPr="005A443A">
        <w:rPr>
          <w:spacing w:val="10"/>
          <w:sz w:val="22"/>
          <w:szCs w:val="22"/>
        </w:rPr>
        <w:t>edition</w:t>
      </w:r>
      <w:r w:rsidR="00B672C8" w:rsidRPr="005A443A">
        <w:rPr>
          <w:spacing w:val="10"/>
          <w:sz w:val="22"/>
          <w:szCs w:val="22"/>
        </w:rPr>
        <w:t>, Addison-Wesley</w:t>
      </w:r>
      <w:r w:rsidR="00A707A9">
        <w:rPr>
          <w:spacing w:val="10"/>
          <w:sz w:val="22"/>
          <w:szCs w:val="22"/>
        </w:rPr>
        <w:t>,</w:t>
      </w:r>
      <w:r w:rsidR="00B672C8" w:rsidRPr="005A443A">
        <w:rPr>
          <w:spacing w:val="10"/>
          <w:sz w:val="22"/>
          <w:szCs w:val="22"/>
        </w:rPr>
        <w:t xml:space="preserve"> 2004, ISBN 0-8053-8762-5</w:t>
      </w:r>
      <w:r w:rsidR="00DB2105" w:rsidRPr="005A443A">
        <w:rPr>
          <w:spacing w:val="10"/>
          <w:sz w:val="22"/>
          <w:szCs w:val="22"/>
        </w:rPr>
        <w:t>.</w:t>
      </w:r>
    </w:p>
    <w:p w14:paraId="6BF5BFD6" w14:textId="77777777" w:rsidR="00B672C8" w:rsidRDefault="00B672C8" w:rsidP="005A443A">
      <w:pPr>
        <w:spacing w:line="284" w:lineRule="atLeast"/>
        <w:rPr>
          <w:spacing w:val="10"/>
          <w:sz w:val="22"/>
          <w:szCs w:val="22"/>
        </w:rPr>
      </w:pPr>
    </w:p>
    <w:p w14:paraId="4DCD5D44" w14:textId="77777777" w:rsidR="0001782B" w:rsidRPr="005A443A" w:rsidRDefault="0001782B" w:rsidP="0001782B">
      <w:pPr>
        <w:spacing w:line="284" w:lineRule="atLeast"/>
        <w:rPr>
          <w:spacing w:val="10"/>
          <w:sz w:val="22"/>
          <w:szCs w:val="22"/>
        </w:rPr>
      </w:pPr>
      <w:r w:rsidRPr="005A443A">
        <w:rPr>
          <w:spacing w:val="10"/>
          <w:sz w:val="22"/>
          <w:szCs w:val="22"/>
        </w:rPr>
        <w:t xml:space="preserve">Bennett J, Donahue M, Schneider N, Voit M, </w:t>
      </w:r>
      <w:r w:rsidRPr="005A443A">
        <w:rPr>
          <w:i/>
          <w:spacing w:val="10"/>
          <w:sz w:val="22"/>
          <w:szCs w:val="22"/>
        </w:rPr>
        <w:t>The Cosmic Perspective Fundamentals</w:t>
      </w:r>
      <w:r w:rsidRPr="005A443A">
        <w:rPr>
          <w:spacing w:val="10"/>
          <w:sz w:val="22"/>
          <w:szCs w:val="22"/>
        </w:rPr>
        <w:t>, Addison-Wesley</w:t>
      </w:r>
      <w:r>
        <w:rPr>
          <w:spacing w:val="10"/>
          <w:sz w:val="22"/>
          <w:szCs w:val="22"/>
        </w:rPr>
        <w:t>,</w:t>
      </w:r>
      <w:r w:rsidRPr="005A443A">
        <w:rPr>
          <w:spacing w:val="10"/>
          <w:sz w:val="22"/>
          <w:szCs w:val="22"/>
        </w:rPr>
        <w:t xml:space="preserve"> 2010, ISBN 0-321-56704-8.</w:t>
      </w:r>
    </w:p>
    <w:p w14:paraId="5A7FE287" w14:textId="77777777" w:rsidR="0001782B" w:rsidRPr="005A443A" w:rsidRDefault="0001782B" w:rsidP="005A443A">
      <w:pPr>
        <w:spacing w:line="284" w:lineRule="atLeast"/>
        <w:rPr>
          <w:spacing w:val="10"/>
          <w:sz w:val="22"/>
          <w:szCs w:val="22"/>
        </w:rPr>
      </w:pPr>
    </w:p>
    <w:p w14:paraId="7722334D" w14:textId="77777777" w:rsidR="00B672C8" w:rsidRPr="005A443A" w:rsidRDefault="00B672C8" w:rsidP="005A443A">
      <w:pPr>
        <w:spacing w:line="284" w:lineRule="atLeast"/>
        <w:rPr>
          <w:spacing w:val="10"/>
          <w:sz w:val="22"/>
          <w:szCs w:val="22"/>
        </w:rPr>
      </w:pPr>
      <w:r w:rsidRPr="005A443A">
        <w:rPr>
          <w:spacing w:val="10"/>
          <w:sz w:val="22"/>
          <w:szCs w:val="22"/>
        </w:rPr>
        <w:t xml:space="preserve">Duncan T, Tyler C, </w:t>
      </w:r>
      <w:r w:rsidRPr="005A443A">
        <w:rPr>
          <w:i/>
          <w:spacing w:val="10"/>
          <w:sz w:val="22"/>
          <w:szCs w:val="22"/>
        </w:rPr>
        <w:t>Your Cosmic Context</w:t>
      </w:r>
      <w:r w:rsidRPr="005A443A">
        <w:rPr>
          <w:spacing w:val="10"/>
          <w:sz w:val="22"/>
          <w:szCs w:val="22"/>
        </w:rPr>
        <w:t>, Addison Wesley</w:t>
      </w:r>
      <w:r w:rsidR="00A707A9">
        <w:rPr>
          <w:spacing w:val="10"/>
          <w:sz w:val="22"/>
          <w:szCs w:val="22"/>
        </w:rPr>
        <w:t>,</w:t>
      </w:r>
      <w:r w:rsidRPr="005A443A">
        <w:rPr>
          <w:spacing w:val="10"/>
          <w:sz w:val="22"/>
          <w:szCs w:val="22"/>
        </w:rPr>
        <w:t xml:space="preserve"> 2009, ISBN 978-0-13-240010-7</w:t>
      </w:r>
      <w:r w:rsidR="00DB2105" w:rsidRPr="005A443A">
        <w:rPr>
          <w:spacing w:val="10"/>
          <w:sz w:val="22"/>
          <w:szCs w:val="22"/>
        </w:rPr>
        <w:t>.</w:t>
      </w:r>
    </w:p>
    <w:p w14:paraId="7616FE24" w14:textId="77777777" w:rsidR="008E2933" w:rsidRPr="005A443A" w:rsidRDefault="008E2933" w:rsidP="005A443A">
      <w:pPr>
        <w:spacing w:line="284" w:lineRule="atLeast"/>
        <w:rPr>
          <w:spacing w:val="10"/>
          <w:sz w:val="22"/>
          <w:szCs w:val="22"/>
        </w:rPr>
      </w:pPr>
    </w:p>
    <w:p w14:paraId="6B209DF1" w14:textId="77777777" w:rsidR="008E2933" w:rsidRPr="005A443A" w:rsidRDefault="008E2933" w:rsidP="005A443A">
      <w:pPr>
        <w:spacing w:line="284" w:lineRule="atLeast"/>
        <w:rPr>
          <w:spacing w:val="10"/>
          <w:sz w:val="22"/>
          <w:szCs w:val="22"/>
        </w:rPr>
      </w:pPr>
      <w:r w:rsidRPr="005A443A">
        <w:rPr>
          <w:spacing w:val="10"/>
          <w:sz w:val="22"/>
          <w:szCs w:val="22"/>
        </w:rPr>
        <w:t xml:space="preserve">Fix J D, </w:t>
      </w:r>
      <w:r w:rsidRPr="005A443A">
        <w:rPr>
          <w:i/>
          <w:spacing w:val="10"/>
          <w:sz w:val="22"/>
          <w:szCs w:val="22"/>
        </w:rPr>
        <w:t>Astronomy: Journey to the Cosmic Frontier</w:t>
      </w:r>
      <w:r w:rsidRPr="005A443A">
        <w:rPr>
          <w:spacing w:val="10"/>
          <w:sz w:val="22"/>
          <w:szCs w:val="22"/>
        </w:rPr>
        <w:t>, 2</w:t>
      </w:r>
      <w:r w:rsidRPr="00C6122E">
        <w:rPr>
          <w:spacing w:val="10"/>
          <w:sz w:val="22"/>
          <w:szCs w:val="22"/>
        </w:rPr>
        <w:t>nd</w:t>
      </w:r>
      <w:r w:rsidRPr="005A443A">
        <w:rPr>
          <w:spacing w:val="10"/>
          <w:sz w:val="22"/>
          <w:szCs w:val="22"/>
        </w:rPr>
        <w:t xml:space="preserve"> </w:t>
      </w:r>
      <w:r w:rsidR="00A707A9" w:rsidRPr="005A443A">
        <w:rPr>
          <w:spacing w:val="10"/>
          <w:sz w:val="22"/>
          <w:szCs w:val="22"/>
        </w:rPr>
        <w:t>edition</w:t>
      </w:r>
      <w:r w:rsidRPr="005A443A">
        <w:rPr>
          <w:spacing w:val="10"/>
          <w:sz w:val="22"/>
          <w:szCs w:val="22"/>
        </w:rPr>
        <w:t>, McGraw-Hill</w:t>
      </w:r>
      <w:r w:rsidR="00A707A9">
        <w:rPr>
          <w:spacing w:val="10"/>
          <w:sz w:val="22"/>
          <w:szCs w:val="22"/>
        </w:rPr>
        <w:t>,</w:t>
      </w:r>
      <w:r w:rsidRPr="005A443A">
        <w:rPr>
          <w:spacing w:val="10"/>
          <w:sz w:val="22"/>
          <w:szCs w:val="22"/>
        </w:rPr>
        <w:t xml:space="preserve"> 1999, ISBN 0-07-289854-2</w:t>
      </w:r>
    </w:p>
    <w:p w14:paraId="5D5811EC" w14:textId="77777777" w:rsidR="008E2933" w:rsidRPr="005A443A" w:rsidRDefault="008E2933" w:rsidP="005A443A">
      <w:pPr>
        <w:spacing w:line="284" w:lineRule="atLeast"/>
        <w:rPr>
          <w:spacing w:val="10"/>
          <w:sz w:val="22"/>
          <w:szCs w:val="22"/>
        </w:rPr>
      </w:pPr>
    </w:p>
    <w:p w14:paraId="16B46FD1" w14:textId="77777777" w:rsidR="0001782B" w:rsidRPr="005A443A" w:rsidRDefault="0001782B" w:rsidP="0001782B">
      <w:pPr>
        <w:spacing w:line="284" w:lineRule="atLeast"/>
        <w:rPr>
          <w:spacing w:val="10"/>
          <w:sz w:val="22"/>
          <w:szCs w:val="22"/>
        </w:rPr>
      </w:pPr>
      <w:r w:rsidRPr="005A443A">
        <w:rPr>
          <w:rFonts w:eastAsia="Times New Roman"/>
          <w:bCs/>
          <w:color w:val="333333"/>
          <w:spacing w:val="10"/>
          <w:kern w:val="36"/>
          <w:sz w:val="22"/>
          <w:szCs w:val="22"/>
          <w:lang w:eastAsia="en-GB"/>
        </w:rPr>
        <w:t xml:space="preserve">Green, S F </w:t>
      </w:r>
      <w:r w:rsidRPr="00A707A9">
        <w:rPr>
          <w:rFonts w:eastAsia="Times New Roman"/>
          <w:bCs/>
          <w:i/>
          <w:color w:val="333333"/>
          <w:spacing w:val="10"/>
          <w:kern w:val="36"/>
          <w:sz w:val="22"/>
          <w:szCs w:val="22"/>
          <w:lang w:eastAsia="en-GB"/>
        </w:rPr>
        <w:t>et al.</w:t>
      </w:r>
      <w:r w:rsidRPr="005A443A">
        <w:rPr>
          <w:rFonts w:eastAsia="Times New Roman"/>
          <w:bCs/>
          <w:color w:val="333333"/>
          <w:spacing w:val="10"/>
          <w:kern w:val="36"/>
          <w:sz w:val="22"/>
          <w:szCs w:val="22"/>
          <w:lang w:eastAsia="en-GB"/>
        </w:rPr>
        <w:t xml:space="preserve">, </w:t>
      </w:r>
      <w:r w:rsidRPr="005A443A">
        <w:rPr>
          <w:rFonts w:eastAsia="Times New Roman"/>
          <w:bCs/>
          <w:i/>
          <w:color w:val="333333"/>
          <w:spacing w:val="10"/>
          <w:kern w:val="36"/>
          <w:sz w:val="22"/>
          <w:szCs w:val="22"/>
          <w:lang w:eastAsia="en-GB"/>
        </w:rPr>
        <w:t>An Introduction to the Sun and Stars,</w:t>
      </w:r>
      <w:r w:rsidRPr="005A443A">
        <w:rPr>
          <w:rFonts w:eastAsia="Times New Roman"/>
          <w:bCs/>
          <w:color w:val="333333"/>
          <w:spacing w:val="10"/>
          <w:kern w:val="36"/>
          <w:sz w:val="22"/>
          <w:szCs w:val="22"/>
          <w:lang w:eastAsia="en-GB"/>
        </w:rPr>
        <w:t xml:space="preserve"> Cambridge University Press</w:t>
      </w:r>
      <w:r>
        <w:rPr>
          <w:rFonts w:eastAsia="Times New Roman"/>
          <w:bCs/>
          <w:color w:val="333333"/>
          <w:spacing w:val="10"/>
          <w:kern w:val="36"/>
          <w:sz w:val="22"/>
          <w:szCs w:val="22"/>
          <w:lang w:eastAsia="en-GB"/>
        </w:rPr>
        <w:t>,</w:t>
      </w:r>
      <w:r w:rsidRPr="005A443A">
        <w:rPr>
          <w:rFonts w:eastAsia="Times New Roman"/>
          <w:bCs/>
          <w:color w:val="333333"/>
          <w:spacing w:val="10"/>
          <w:kern w:val="36"/>
          <w:sz w:val="22"/>
          <w:szCs w:val="22"/>
          <w:lang w:eastAsia="en-GB"/>
        </w:rPr>
        <w:t xml:space="preserve"> 2004,</w:t>
      </w:r>
      <w:r>
        <w:rPr>
          <w:rFonts w:eastAsia="Times New Roman"/>
          <w:bCs/>
          <w:color w:val="333333"/>
          <w:spacing w:val="10"/>
          <w:kern w:val="36"/>
          <w:sz w:val="22"/>
          <w:szCs w:val="22"/>
          <w:lang w:eastAsia="en-GB"/>
        </w:rPr>
        <w:t xml:space="preserve"> </w:t>
      </w:r>
      <w:r w:rsidRPr="005A443A">
        <w:rPr>
          <w:bCs/>
          <w:spacing w:val="10"/>
          <w:sz w:val="22"/>
          <w:szCs w:val="22"/>
        </w:rPr>
        <w:t>ISBN-10:</w:t>
      </w:r>
      <w:r w:rsidRPr="005A443A">
        <w:rPr>
          <w:spacing w:val="10"/>
          <w:sz w:val="22"/>
          <w:szCs w:val="22"/>
        </w:rPr>
        <w:t xml:space="preserve"> 0521546222</w:t>
      </w:r>
      <w:r>
        <w:rPr>
          <w:spacing w:val="10"/>
          <w:sz w:val="22"/>
          <w:szCs w:val="22"/>
        </w:rPr>
        <w:t xml:space="preserve">, </w:t>
      </w:r>
      <w:r w:rsidRPr="005A443A">
        <w:rPr>
          <w:bCs/>
          <w:spacing w:val="10"/>
          <w:sz w:val="22"/>
          <w:szCs w:val="22"/>
        </w:rPr>
        <w:t>ISBN-13:</w:t>
      </w:r>
      <w:r w:rsidRPr="005A443A">
        <w:rPr>
          <w:spacing w:val="10"/>
          <w:sz w:val="22"/>
          <w:szCs w:val="22"/>
        </w:rPr>
        <w:t xml:space="preserve"> 978-0521546225</w:t>
      </w:r>
      <w:r>
        <w:rPr>
          <w:spacing w:val="10"/>
          <w:sz w:val="22"/>
          <w:szCs w:val="22"/>
        </w:rPr>
        <w:t>.</w:t>
      </w:r>
    </w:p>
    <w:p w14:paraId="233259AD" w14:textId="77777777" w:rsidR="0001782B" w:rsidRDefault="0001782B" w:rsidP="005A443A">
      <w:pPr>
        <w:spacing w:line="284" w:lineRule="atLeast"/>
        <w:rPr>
          <w:spacing w:val="10"/>
          <w:sz w:val="22"/>
          <w:szCs w:val="22"/>
        </w:rPr>
      </w:pPr>
    </w:p>
    <w:p w14:paraId="5DA716E4" w14:textId="77777777" w:rsidR="00032A5C" w:rsidRPr="005A443A" w:rsidRDefault="00032A5C" w:rsidP="005A443A">
      <w:pPr>
        <w:spacing w:line="284" w:lineRule="atLeast"/>
        <w:rPr>
          <w:spacing w:val="10"/>
          <w:sz w:val="22"/>
          <w:szCs w:val="22"/>
        </w:rPr>
      </w:pPr>
      <w:r w:rsidRPr="005A443A">
        <w:rPr>
          <w:spacing w:val="10"/>
          <w:sz w:val="22"/>
          <w:szCs w:val="22"/>
        </w:rPr>
        <w:t xml:space="preserve">Kippenhahn R, </w:t>
      </w:r>
      <w:r w:rsidRPr="005A443A">
        <w:rPr>
          <w:i/>
          <w:spacing w:val="10"/>
          <w:sz w:val="22"/>
          <w:szCs w:val="22"/>
        </w:rPr>
        <w:t>Discovering the Secrets of the Sun</w:t>
      </w:r>
      <w:r w:rsidRPr="005A443A">
        <w:rPr>
          <w:spacing w:val="10"/>
          <w:sz w:val="22"/>
          <w:szCs w:val="22"/>
        </w:rPr>
        <w:t>, Wiley</w:t>
      </w:r>
      <w:r w:rsidR="00A707A9">
        <w:rPr>
          <w:spacing w:val="10"/>
          <w:sz w:val="22"/>
          <w:szCs w:val="22"/>
        </w:rPr>
        <w:t>,</w:t>
      </w:r>
      <w:r w:rsidRPr="005A443A">
        <w:rPr>
          <w:spacing w:val="10"/>
          <w:sz w:val="22"/>
          <w:szCs w:val="22"/>
        </w:rPr>
        <w:t xml:space="preserve"> 1994, ISBN0-471-941-630</w:t>
      </w:r>
      <w:r w:rsidR="00A707A9">
        <w:rPr>
          <w:spacing w:val="10"/>
          <w:sz w:val="22"/>
          <w:szCs w:val="22"/>
        </w:rPr>
        <w:t>.</w:t>
      </w:r>
    </w:p>
    <w:p w14:paraId="6E2608E2" w14:textId="77777777" w:rsidR="00032A5C" w:rsidRPr="005A443A" w:rsidRDefault="00032A5C" w:rsidP="005A443A">
      <w:pPr>
        <w:spacing w:line="284" w:lineRule="atLeast"/>
        <w:rPr>
          <w:spacing w:val="10"/>
          <w:sz w:val="22"/>
          <w:szCs w:val="22"/>
        </w:rPr>
      </w:pPr>
    </w:p>
    <w:p w14:paraId="442FC10F" w14:textId="77777777" w:rsidR="00B672C8" w:rsidRPr="005A443A" w:rsidRDefault="00B672C8" w:rsidP="005A443A">
      <w:pPr>
        <w:spacing w:line="284" w:lineRule="atLeast"/>
        <w:rPr>
          <w:spacing w:val="10"/>
          <w:sz w:val="22"/>
          <w:szCs w:val="22"/>
        </w:rPr>
      </w:pPr>
      <w:r w:rsidRPr="005A443A">
        <w:rPr>
          <w:spacing w:val="10"/>
          <w:sz w:val="22"/>
          <w:szCs w:val="22"/>
        </w:rPr>
        <w:t xml:space="preserve">Liddle A, Loveday J, </w:t>
      </w:r>
      <w:r w:rsidRPr="005A443A">
        <w:rPr>
          <w:i/>
          <w:spacing w:val="10"/>
          <w:sz w:val="22"/>
          <w:szCs w:val="22"/>
        </w:rPr>
        <w:t xml:space="preserve">The </w:t>
      </w:r>
      <w:smartTag w:uri="urn:schemas-microsoft-com:office:smarttags" w:element="City">
        <w:r w:rsidRPr="005A443A">
          <w:rPr>
            <w:i/>
            <w:spacing w:val="10"/>
            <w:sz w:val="22"/>
            <w:szCs w:val="22"/>
          </w:rPr>
          <w:t>Oxford</w:t>
        </w:r>
      </w:smartTag>
      <w:r w:rsidRPr="005A443A">
        <w:rPr>
          <w:i/>
          <w:spacing w:val="10"/>
          <w:sz w:val="22"/>
          <w:szCs w:val="22"/>
        </w:rPr>
        <w:t xml:space="preserve"> Companion to Cosmology</w:t>
      </w:r>
      <w:r w:rsidRPr="005A443A">
        <w:rPr>
          <w:spacing w:val="10"/>
          <w:sz w:val="22"/>
          <w:szCs w:val="22"/>
        </w:rPr>
        <w:t xml:space="preserve">, </w:t>
      </w:r>
      <w:smartTag w:uri="urn:schemas-microsoft-com:office:smarttags" w:element="place">
        <w:smartTag w:uri="urn:schemas-microsoft-com:office:smarttags" w:element="PlaceName">
          <w:r w:rsidRPr="005A443A">
            <w:rPr>
              <w:spacing w:val="10"/>
              <w:sz w:val="22"/>
              <w:szCs w:val="22"/>
            </w:rPr>
            <w:t>Oxford</w:t>
          </w:r>
        </w:smartTag>
        <w:r w:rsidRPr="005A443A">
          <w:rPr>
            <w:spacing w:val="10"/>
            <w:sz w:val="22"/>
            <w:szCs w:val="22"/>
          </w:rPr>
          <w:t xml:space="preserve"> </w:t>
        </w:r>
        <w:smartTag w:uri="urn:schemas-microsoft-com:office:smarttags" w:element="PlaceType">
          <w:r w:rsidRPr="005A443A">
            <w:rPr>
              <w:spacing w:val="10"/>
              <w:sz w:val="22"/>
              <w:szCs w:val="22"/>
            </w:rPr>
            <w:t>University</w:t>
          </w:r>
        </w:smartTag>
      </w:smartTag>
      <w:r w:rsidRPr="005A443A">
        <w:rPr>
          <w:spacing w:val="10"/>
          <w:sz w:val="22"/>
          <w:szCs w:val="22"/>
        </w:rPr>
        <w:t xml:space="preserve"> Press</w:t>
      </w:r>
      <w:r w:rsidR="00A707A9">
        <w:rPr>
          <w:spacing w:val="10"/>
          <w:sz w:val="22"/>
          <w:szCs w:val="22"/>
        </w:rPr>
        <w:t>,</w:t>
      </w:r>
      <w:r w:rsidRPr="005A443A">
        <w:rPr>
          <w:spacing w:val="10"/>
          <w:sz w:val="22"/>
          <w:szCs w:val="22"/>
        </w:rPr>
        <w:t xml:space="preserve"> 2008</w:t>
      </w:r>
      <w:r w:rsidR="00786523" w:rsidRPr="005A443A">
        <w:rPr>
          <w:spacing w:val="10"/>
          <w:sz w:val="22"/>
          <w:szCs w:val="22"/>
        </w:rPr>
        <w:t xml:space="preserve">, </w:t>
      </w:r>
      <w:r w:rsidRPr="005A443A">
        <w:rPr>
          <w:spacing w:val="10"/>
          <w:sz w:val="22"/>
          <w:szCs w:val="22"/>
        </w:rPr>
        <w:t>ISBN 978-0-19-956084-4</w:t>
      </w:r>
      <w:r w:rsidR="00DB2105" w:rsidRPr="005A443A">
        <w:rPr>
          <w:spacing w:val="10"/>
          <w:sz w:val="22"/>
          <w:szCs w:val="22"/>
        </w:rPr>
        <w:t>.</w:t>
      </w:r>
    </w:p>
    <w:p w14:paraId="770E3922" w14:textId="77777777" w:rsidR="00B672C8" w:rsidRPr="005A443A" w:rsidRDefault="00B672C8" w:rsidP="005A443A">
      <w:pPr>
        <w:spacing w:line="284" w:lineRule="atLeast"/>
        <w:rPr>
          <w:spacing w:val="10"/>
          <w:sz w:val="22"/>
          <w:szCs w:val="22"/>
        </w:rPr>
      </w:pPr>
    </w:p>
    <w:p w14:paraId="77B2C1A3" w14:textId="77777777" w:rsidR="00B672C8" w:rsidRPr="005A443A" w:rsidRDefault="00B672C8" w:rsidP="005A443A">
      <w:pPr>
        <w:spacing w:line="284" w:lineRule="atLeast"/>
        <w:rPr>
          <w:spacing w:val="10"/>
          <w:sz w:val="22"/>
          <w:szCs w:val="22"/>
        </w:rPr>
      </w:pPr>
      <w:r w:rsidRPr="005A443A">
        <w:rPr>
          <w:spacing w:val="10"/>
          <w:sz w:val="22"/>
          <w:szCs w:val="22"/>
        </w:rPr>
        <w:t xml:space="preserve">Nicolson I, </w:t>
      </w:r>
      <w:r w:rsidRPr="005A443A">
        <w:rPr>
          <w:i/>
          <w:spacing w:val="10"/>
          <w:sz w:val="22"/>
          <w:szCs w:val="22"/>
        </w:rPr>
        <w:t xml:space="preserve">Unfolding Our </w:t>
      </w:r>
      <w:r w:rsidR="00DB2105" w:rsidRPr="005A443A">
        <w:rPr>
          <w:i/>
          <w:spacing w:val="10"/>
          <w:sz w:val="22"/>
          <w:szCs w:val="22"/>
        </w:rPr>
        <w:t>Universe</w:t>
      </w:r>
      <w:r w:rsidRPr="005A443A">
        <w:rPr>
          <w:spacing w:val="10"/>
          <w:sz w:val="22"/>
          <w:szCs w:val="22"/>
        </w:rPr>
        <w:t xml:space="preserve">, </w:t>
      </w:r>
      <w:smartTag w:uri="urn:schemas-microsoft-com:office:smarttags" w:element="place">
        <w:smartTag w:uri="urn:schemas-microsoft-com:office:smarttags" w:element="PlaceName">
          <w:r w:rsidRPr="005A443A">
            <w:rPr>
              <w:spacing w:val="10"/>
              <w:sz w:val="22"/>
              <w:szCs w:val="22"/>
            </w:rPr>
            <w:t>Cambridge</w:t>
          </w:r>
        </w:smartTag>
        <w:r w:rsidRPr="005A443A">
          <w:rPr>
            <w:spacing w:val="10"/>
            <w:sz w:val="22"/>
            <w:szCs w:val="22"/>
          </w:rPr>
          <w:t xml:space="preserve"> </w:t>
        </w:r>
        <w:smartTag w:uri="urn:schemas-microsoft-com:office:smarttags" w:element="PlaceType">
          <w:r w:rsidRPr="005A443A">
            <w:rPr>
              <w:spacing w:val="10"/>
              <w:sz w:val="22"/>
              <w:szCs w:val="22"/>
            </w:rPr>
            <w:t>University</w:t>
          </w:r>
        </w:smartTag>
      </w:smartTag>
      <w:r w:rsidRPr="005A443A">
        <w:rPr>
          <w:spacing w:val="10"/>
          <w:sz w:val="22"/>
          <w:szCs w:val="22"/>
        </w:rPr>
        <w:t xml:space="preserve"> Press</w:t>
      </w:r>
      <w:r w:rsidR="00A707A9">
        <w:rPr>
          <w:spacing w:val="10"/>
          <w:sz w:val="22"/>
          <w:szCs w:val="22"/>
        </w:rPr>
        <w:t>,</w:t>
      </w:r>
      <w:r w:rsidRPr="005A443A">
        <w:rPr>
          <w:spacing w:val="10"/>
          <w:sz w:val="22"/>
          <w:szCs w:val="22"/>
        </w:rPr>
        <w:t xml:space="preserve"> 1999, ISBN 0-521-59270-4</w:t>
      </w:r>
      <w:r w:rsidR="00DB2105" w:rsidRPr="005A443A">
        <w:rPr>
          <w:spacing w:val="10"/>
          <w:sz w:val="22"/>
          <w:szCs w:val="22"/>
        </w:rPr>
        <w:t>.</w:t>
      </w:r>
    </w:p>
    <w:p w14:paraId="1FBB86D3" w14:textId="77777777" w:rsidR="00B672C8" w:rsidRPr="005A443A" w:rsidRDefault="00B672C8" w:rsidP="005A443A">
      <w:pPr>
        <w:spacing w:line="284" w:lineRule="atLeast"/>
        <w:rPr>
          <w:spacing w:val="10"/>
          <w:sz w:val="22"/>
          <w:szCs w:val="22"/>
        </w:rPr>
      </w:pPr>
    </w:p>
    <w:p w14:paraId="783002D3" w14:textId="77777777" w:rsidR="007472C5" w:rsidRPr="005A443A" w:rsidRDefault="007472C5" w:rsidP="005A443A">
      <w:pPr>
        <w:spacing w:line="284" w:lineRule="atLeast"/>
        <w:rPr>
          <w:spacing w:val="10"/>
          <w:sz w:val="22"/>
          <w:szCs w:val="22"/>
        </w:rPr>
      </w:pPr>
      <w:r w:rsidRPr="005A443A">
        <w:rPr>
          <w:spacing w:val="10"/>
          <w:sz w:val="22"/>
          <w:szCs w:val="22"/>
        </w:rPr>
        <w:t xml:space="preserve">Seeds M A, </w:t>
      </w:r>
      <w:r w:rsidRPr="005A443A">
        <w:rPr>
          <w:i/>
          <w:spacing w:val="10"/>
          <w:sz w:val="22"/>
          <w:szCs w:val="22"/>
        </w:rPr>
        <w:t>Foundations of Astronomy</w:t>
      </w:r>
      <w:r w:rsidRPr="005A443A">
        <w:rPr>
          <w:spacing w:val="10"/>
          <w:sz w:val="22"/>
          <w:szCs w:val="22"/>
        </w:rPr>
        <w:t>, 7</w:t>
      </w:r>
      <w:r w:rsidRPr="00C6122E">
        <w:rPr>
          <w:spacing w:val="10"/>
          <w:sz w:val="22"/>
          <w:szCs w:val="22"/>
        </w:rPr>
        <w:t>th</w:t>
      </w:r>
      <w:r w:rsidRPr="005A443A">
        <w:rPr>
          <w:spacing w:val="10"/>
          <w:sz w:val="22"/>
          <w:szCs w:val="22"/>
        </w:rPr>
        <w:t xml:space="preserve"> </w:t>
      </w:r>
      <w:r w:rsidR="00A707A9" w:rsidRPr="005A443A">
        <w:rPr>
          <w:spacing w:val="10"/>
          <w:sz w:val="22"/>
          <w:szCs w:val="22"/>
        </w:rPr>
        <w:t>edition</w:t>
      </w:r>
      <w:r w:rsidR="008E2933" w:rsidRPr="005A443A">
        <w:rPr>
          <w:spacing w:val="10"/>
          <w:sz w:val="22"/>
          <w:szCs w:val="22"/>
        </w:rPr>
        <w:t>, Thomson</w:t>
      </w:r>
      <w:r w:rsidR="00A707A9">
        <w:rPr>
          <w:spacing w:val="10"/>
          <w:sz w:val="22"/>
          <w:szCs w:val="22"/>
        </w:rPr>
        <w:t>,</w:t>
      </w:r>
      <w:r w:rsidRPr="005A443A">
        <w:rPr>
          <w:spacing w:val="10"/>
          <w:sz w:val="22"/>
          <w:szCs w:val="22"/>
        </w:rPr>
        <w:t xml:space="preserve"> 2003, ISBN 0-53439204-0</w:t>
      </w:r>
      <w:r w:rsidR="00A707A9">
        <w:rPr>
          <w:spacing w:val="10"/>
          <w:sz w:val="22"/>
          <w:szCs w:val="22"/>
        </w:rPr>
        <w:t>.</w:t>
      </w:r>
    </w:p>
    <w:p w14:paraId="64E93F01" w14:textId="77777777" w:rsidR="007472C5" w:rsidRPr="005A443A" w:rsidRDefault="007472C5" w:rsidP="005A443A">
      <w:pPr>
        <w:spacing w:line="284" w:lineRule="atLeast"/>
        <w:rPr>
          <w:spacing w:val="10"/>
          <w:sz w:val="22"/>
          <w:szCs w:val="22"/>
        </w:rPr>
      </w:pPr>
    </w:p>
    <w:p w14:paraId="6322E7FF" w14:textId="77777777" w:rsidR="00BF4D83" w:rsidRPr="005A443A" w:rsidRDefault="00BF4D83" w:rsidP="005A443A">
      <w:pPr>
        <w:spacing w:line="284" w:lineRule="atLeast"/>
        <w:rPr>
          <w:spacing w:val="10"/>
          <w:sz w:val="22"/>
          <w:szCs w:val="22"/>
        </w:rPr>
      </w:pPr>
      <w:r w:rsidRPr="005A443A">
        <w:rPr>
          <w:spacing w:val="10"/>
          <w:sz w:val="22"/>
          <w:szCs w:val="22"/>
        </w:rPr>
        <w:t xml:space="preserve">Shaviv G, </w:t>
      </w:r>
      <w:r w:rsidRPr="005A443A">
        <w:rPr>
          <w:i/>
          <w:spacing w:val="10"/>
          <w:sz w:val="22"/>
          <w:szCs w:val="22"/>
        </w:rPr>
        <w:t>The Life of Stars</w:t>
      </w:r>
      <w:r w:rsidRPr="005A443A">
        <w:rPr>
          <w:spacing w:val="10"/>
          <w:sz w:val="22"/>
          <w:szCs w:val="22"/>
        </w:rPr>
        <w:t>, Springer</w:t>
      </w:r>
      <w:r w:rsidR="00A707A9">
        <w:rPr>
          <w:spacing w:val="10"/>
          <w:sz w:val="22"/>
          <w:szCs w:val="22"/>
        </w:rPr>
        <w:t>,</w:t>
      </w:r>
      <w:r w:rsidRPr="005A443A">
        <w:rPr>
          <w:spacing w:val="10"/>
          <w:sz w:val="22"/>
          <w:szCs w:val="22"/>
        </w:rPr>
        <w:t xml:space="preserve"> 2009, ISBN 978-3-642-02088-9</w:t>
      </w:r>
      <w:r w:rsidR="00A707A9">
        <w:rPr>
          <w:spacing w:val="10"/>
          <w:sz w:val="22"/>
          <w:szCs w:val="22"/>
        </w:rPr>
        <w:t>.</w:t>
      </w:r>
    </w:p>
    <w:p w14:paraId="4D2B0B49" w14:textId="77777777" w:rsidR="00BF4D83" w:rsidRPr="005A443A" w:rsidRDefault="00BF4D83" w:rsidP="005A443A">
      <w:pPr>
        <w:spacing w:line="284" w:lineRule="atLeast"/>
        <w:rPr>
          <w:spacing w:val="10"/>
          <w:sz w:val="22"/>
          <w:szCs w:val="22"/>
        </w:rPr>
      </w:pPr>
    </w:p>
    <w:p w14:paraId="075CCDB5" w14:textId="77777777" w:rsidR="000304E1" w:rsidRPr="005A443A" w:rsidRDefault="000304E1" w:rsidP="005A443A">
      <w:pPr>
        <w:spacing w:line="284" w:lineRule="atLeast"/>
        <w:outlineLvl w:val="1"/>
        <w:rPr>
          <w:spacing w:val="10"/>
          <w:sz w:val="22"/>
          <w:szCs w:val="22"/>
        </w:rPr>
      </w:pPr>
    </w:p>
    <w:p w14:paraId="0E4C5899" w14:textId="77777777" w:rsidR="000304E1" w:rsidRPr="005A443A" w:rsidRDefault="000304E1" w:rsidP="005A443A">
      <w:pPr>
        <w:spacing w:line="284" w:lineRule="atLeast"/>
        <w:outlineLvl w:val="1"/>
        <w:rPr>
          <w:rFonts w:eastAsia="Times New Roman"/>
          <w:bCs/>
          <w:color w:val="333333"/>
          <w:spacing w:val="10"/>
          <w:kern w:val="36"/>
          <w:sz w:val="22"/>
          <w:szCs w:val="22"/>
          <w:lang w:eastAsia="en-GB"/>
        </w:rPr>
        <w:sectPr w:rsidR="000304E1" w:rsidRPr="005A443A">
          <w:headerReference w:type="even" r:id="rId58"/>
          <w:headerReference w:type="default" r:id="rId59"/>
          <w:pgSz w:w="11906" w:h="16838" w:code="9"/>
          <w:pgMar w:top="2211" w:right="2126" w:bottom="1814" w:left="2126" w:header="1418" w:footer="567" w:gutter="0"/>
          <w:cols w:space="708"/>
          <w:docGrid w:linePitch="360"/>
        </w:sectPr>
      </w:pPr>
    </w:p>
    <w:p w14:paraId="21EF8FC5" w14:textId="77777777" w:rsidR="005A443A" w:rsidRDefault="005A443A" w:rsidP="005A443A">
      <w:pPr>
        <w:pStyle w:val="Text"/>
        <w:rPr>
          <w:b/>
          <w:sz w:val="32"/>
          <w:szCs w:val="32"/>
        </w:rPr>
      </w:pPr>
      <w:bookmarkStart w:id="27" w:name="_Toc307578914"/>
    </w:p>
    <w:p w14:paraId="7E6B3627" w14:textId="77777777" w:rsidR="005A443A" w:rsidRDefault="005A443A" w:rsidP="005A443A">
      <w:pPr>
        <w:pStyle w:val="Text"/>
        <w:rPr>
          <w:b/>
          <w:sz w:val="32"/>
          <w:szCs w:val="32"/>
        </w:rPr>
      </w:pPr>
    </w:p>
    <w:p w14:paraId="72098235" w14:textId="77777777" w:rsidR="005A443A" w:rsidRDefault="005A443A" w:rsidP="005A443A">
      <w:pPr>
        <w:pStyle w:val="Text"/>
        <w:rPr>
          <w:b/>
          <w:sz w:val="32"/>
          <w:szCs w:val="32"/>
        </w:rPr>
      </w:pPr>
    </w:p>
    <w:p w14:paraId="71D517D3" w14:textId="77777777" w:rsidR="005A443A" w:rsidRDefault="005A443A" w:rsidP="005A443A">
      <w:pPr>
        <w:pStyle w:val="Text"/>
        <w:rPr>
          <w:b/>
          <w:sz w:val="32"/>
          <w:szCs w:val="32"/>
        </w:rPr>
      </w:pPr>
    </w:p>
    <w:p w14:paraId="16FFDB23" w14:textId="77777777" w:rsidR="00B672C8" w:rsidRPr="005A443A" w:rsidRDefault="00D30D64" w:rsidP="005A443A">
      <w:pPr>
        <w:pStyle w:val="Text"/>
        <w:rPr>
          <w:b/>
          <w:sz w:val="32"/>
          <w:szCs w:val="32"/>
        </w:rPr>
      </w:pPr>
      <w:r w:rsidRPr="005A443A">
        <w:rPr>
          <w:b/>
          <w:sz w:val="32"/>
          <w:szCs w:val="32"/>
        </w:rPr>
        <w:t xml:space="preserve">Useful </w:t>
      </w:r>
      <w:r w:rsidR="00A707A9" w:rsidRPr="005A443A">
        <w:rPr>
          <w:b/>
          <w:sz w:val="32"/>
          <w:szCs w:val="32"/>
        </w:rPr>
        <w:t>websites</w:t>
      </w:r>
      <w:bookmarkEnd w:id="27"/>
    </w:p>
    <w:p w14:paraId="70868D54" w14:textId="77777777" w:rsidR="005A443A" w:rsidRDefault="005A443A" w:rsidP="005A443A">
      <w:pPr>
        <w:spacing w:line="284" w:lineRule="atLeast"/>
        <w:rPr>
          <w:b/>
          <w:spacing w:val="10"/>
          <w:sz w:val="22"/>
          <w:szCs w:val="22"/>
        </w:rPr>
      </w:pPr>
    </w:p>
    <w:p w14:paraId="74E8B185" w14:textId="77777777" w:rsidR="00A50426" w:rsidRPr="005A443A" w:rsidRDefault="00A50426" w:rsidP="005A443A">
      <w:pPr>
        <w:spacing w:line="284" w:lineRule="atLeast"/>
        <w:rPr>
          <w:b/>
          <w:spacing w:val="10"/>
          <w:sz w:val="22"/>
          <w:szCs w:val="22"/>
        </w:rPr>
      </w:pPr>
      <w:r w:rsidRPr="005A443A">
        <w:rPr>
          <w:b/>
          <w:spacing w:val="10"/>
          <w:sz w:val="22"/>
          <w:szCs w:val="22"/>
        </w:rPr>
        <w:t>European Space Agency</w:t>
      </w:r>
    </w:p>
    <w:p w14:paraId="1DEF2BA3" w14:textId="77777777" w:rsidR="009D7C5D" w:rsidRDefault="009D7C5D" w:rsidP="005A443A">
      <w:pPr>
        <w:spacing w:line="284" w:lineRule="atLeast"/>
        <w:rPr>
          <w:spacing w:val="10"/>
          <w:sz w:val="22"/>
          <w:szCs w:val="22"/>
        </w:rPr>
      </w:pPr>
      <w:r w:rsidRPr="005A443A">
        <w:rPr>
          <w:spacing w:val="10"/>
          <w:sz w:val="22"/>
          <w:szCs w:val="22"/>
        </w:rPr>
        <w:t>Six sets of Teachers’ Notes (</w:t>
      </w:r>
      <w:r w:rsidR="00EB1EC6" w:rsidRPr="005A443A">
        <w:rPr>
          <w:spacing w:val="10"/>
          <w:sz w:val="22"/>
          <w:szCs w:val="22"/>
        </w:rPr>
        <w:t>a</w:t>
      </w:r>
      <w:r w:rsidRPr="005A443A">
        <w:rPr>
          <w:spacing w:val="10"/>
          <w:sz w:val="22"/>
          <w:szCs w:val="22"/>
        </w:rPr>
        <w:t>lso downloadable as pdf</w:t>
      </w:r>
      <w:r w:rsidR="00EB1EC6" w:rsidRPr="005A443A">
        <w:rPr>
          <w:spacing w:val="10"/>
          <w:sz w:val="22"/>
          <w:szCs w:val="22"/>
        </w:rPr>
        <w:t xml:space="preserve"> files</w:t>
      </w:r>
      <w:r w:rsidRPr="005A443A">
        <w:rPr>
          <w:spacing w:val="10"/>
          <w:sz w:val="22"/>
          <w:szCs w:val="22"/>
        </w:rPr>
        <w:t>)</w:t>
      </w:r>
      <w:r w:rsidR="00A707A9">
        <w:rPr>
          <w:spacing w:val="10"/>
          <w:sz w:val="22"/>
          <w:szCs w:val="22"/>
        </w:rPr>
        <w:t>:</w:t>
      </w:r>
    </w:p>
    <w:p w14:paraId="7B69CA7A" w14:textId="77777777" w:rsidR="009D7C5D" w:rsidRPr="005A443A" w:rsidRDefault="002932D9" w:rsidP="005A443A">
      <w:pPr>
        <w:pStyle w:val="ListParagraph"/>
        <w:numPr>
          <w:ilvl w:val="0"/>
          <w:numId w:val="26"/>
        </w:numPr>
        <w:spacing w:after="0" w:line="284" w:lineRule="atLeast"/>
        <w:ind w:left="284" w:hanging="284"/>
        <w:rPr>
          <w:rFonts w:ascii="Times New Roman" w:hAnsi="Times New Roman"/>
          <w:spacing w:val="10"/>
        </w:rPr>
      </w:pPr>
      <w:r w:rsidRPr="005A443A">
        <w:rPr>
          <w:rFonts w:ascii="Times New Roman" w:hAnsi="Times New Roman"/>
          <w:spacing w:val="10"/>
        </w:rPr>
        <w:t>Introduction to the Universe</w:t>
      </w:r>
    </w:p>
    <w:p w14:paraId="2489A85A" w14:textId="77777777" w:rsidR="00BB465D" w:rsidRPr="005A443A" w:rsidRDefault="002932D9" w:rsidP="005A443A">
      <w:pPr>
        <w:pStyle w:val="ListParagraph"/>
        <w:numPr>
          <w:ilvl w:val="0"/>
          <w:numId w:val="26"/>
        </w:numPr>
        <w:spacing w:after="0" w:line="284" w:lineRule="atLeast"/>
        <w:ind w:left="284" w:hanging="284"/>
        <w:rPr>
          <w:rFonts w:ascii="Times New Roman" w:hAnsi="Times New Roman"/>
          <w:spacing w:val="10"/>
        </w:rPr>
      </w:pPr>
      <w:r w:rsidRPr="005A443A">
        <w:rPr>
          <w:rFonts w:ascii="Times New Roman" w:hAnsi="Times New Roman"/>
          <w:spacing w:val="10"/>
        </w:rPr>
        <w:t>Stellar radiation and stellar types</w:t>
      </w:r>
      <w:r w:rsidR="00BB465D" w:rsidRPr="005A443A">
        <w:rPr>
          <w:rFonts w:ascii="Times New Roman" w:hAnsi="Times New Roman"/>
          <w:spacing w:val="10"/>
        </w:rPr>
        <w:t>*</w:t>
      </w:r>
      <w:r w:rsidRPr="005A443A">
        <w:rPr>
          <w:rFonts w:ascii="Times New Roman" w:hAnsi="Times New Roman"/>
          <w:spacing w:val="10"/>
        </w:rPr>
        <w:t xml:space="preserve"> </w:t>
      </w:r>
    </w:p>
    <w:p w14:paraId="500C4C40" w14:textId="77777777" w:rsidR="002932D9" w:rsidRPr="005A443A" w:rsidRDefault="002932D9" w:rsidP="005A443A">
      <w:pPr>
        <w:pStyle w:val="ListParagraph"/>
        <w:numPr>
          <w:ilvl w:val="0"/>
          <w:numId w:val="26"/>
        </w:numPr>
        <w:spacing w:after="0" w:line="284" w:lineRule="atLeast"/>
        <w:ind w:left="284" w:hanging="284"/>
        <w:rPr>
          <w:rFonts w:ascii="Times New Roman" w:hAnsi="Times New Roman"/>
          <w:spacing w:val="10"/>
        </w:rPr>
      </w:pPr>
      <w:r w:rsidRPr="005A443A">
        <w:rPr>
          <w:rFonts w:ascii="Times New Roman" w:hAnsi="Times New Roman"/>
          <w:spacing w:val="10"/>
        </w:rPr>
        <w:t>Stellar distances</w:t>
      </w:r>
    </w:p>
    <w:p w14:paraId="02D61F00" w14:textId="77777777" w:rsidR="002932D9" w:rsidRPr="005A443A" w:rsidRDefault="002932D9" w:rsidP="005A443A">
      <w:pPr>
        <w:pStyle w:val="ListParagraph"/>
        <w:numPr>
          <w:ilvl w:val="0"/>
          <w:numId w:val="26"/>
        </w:numPr>
        <w:spacing w:after="0" w:line="284" w:lineRule="atLeast"/>
        <w:ind w:left="284" w:hanging="284"/>
        <w:rPr>
          <w:rFonts w:ascii="Times New Roman" w:hAnsi="Times New Roman"/>
          <w:spacing w:val="10"/>
        </w:rPr>
      </w:pPr>
      <w:r w:rsidRPr="005A443A">
        <w:rPr>
          <w:rFonts w:ascii="Times New Roman" w:hAnsi="Times New Roman"/>
          <w:spacing w:val="10"/>
        </w:rPr>
        <w:t>Cosmology</w:t>
      </w:r>
    </w:p>
    <w:p w14:paraId="6B6FFE1E" w14:textId="77777777" w:rsidR="002932D9" w:rsidRPr="005A443A" w:rsidRDefault="002932D9" w:rsidP="005A443A">
      <w:pPr>
        <w:pStyle w:val="ListParagraph"/>
        <w:numPr>
          <w:ilvl w:val="0"/>
          <w:numId w:val="26"/>
        </w:numPr>
        <w:spacing w:after="0" w:line="284" w:lineRule="atLeast"/>
        <w:ind w:left="284" w:hanging="284"/>
        <w:rPr>
          <w:rFonts w:ascii="Times New Roman" w:hAnsi="Times New Roman"/>
          <w:spacing w:val="10"/>
        </w:rPr>
      </w:pPr>
      <w:r w:rsidRPr="005A443A">
        <w:rPr>
          <w:rFonts w:ascii="Times New Roman" w:hAnsi="Times New Roman"/>
          <w:spacing w:val="10"/>
        </w:rPr>
        <w:t>Stellar Processes and Evolution</w:t>
      </w:r>
      <w:r w:rsidR="00BB465D" w:rsidRPr="005A443A">
        <w:rPr>
          <w:rFonts w:ascii="Times New Roman" w:hAnsi="Times New Roman"/>
          <w:spacing w:val="10"/>
        </w:rPr>
        <w:t>*</w:t>
      </w:r>
    </w:p>
    <w:p w14:paraId="4274AACE" w14:textId="77777777" w:rsidR="002932D9" w:rsidRDefault="002932D9" w:rsidP="005A443A">
      <w:pPr>
        <w:pStyle w:val="ListParagraph"/>
        <w:numPr>
          <w:ilvl w:val="0"/>
          <w:numId w:val="26"/>
        </w:numPr>
        <w:spacing w:after="0" w:line="284" w:lineRule="atLeast"/>
        <w:ind w:left="284" w:hanging="284"/>
        <w:rPr>
          <w:rFonts w:ascii="Times New Roman" w:hAnsi="Times New Roman"/>
          <w:spacing w:val="10"/>
        </w:rPr>
      </w:pPr>
      <w:r w:rsidRPr="005A443A">
        <w:rPr>
          <w:rFonts w:ascii="Times New Roman" w:hAnsi="Times New Roman"/>
          <w:spacing w:val="10"/>
        </w:rPr>
        <w:t>Galaxies and the Expanding Universe</w:t>
      </w:r>
    </w:p>
    <w:p w14:paraId="10C96C97" w14:textId="77777777" w:rsidR="00F10D37" w:rsidRPr="005A443A" w:rsidRDefault="00BB465D" w:rsidP="005A443A">
      <w:pPr>
        <w:spacing w:line="284" w:lineRule="atLeast"/>
        <w:rPr>
          <w:spacing w:val="10"/>
          <w:sz w:val="22"/>
          <w:szCs w:val="22"/>
        </w:rPr>
      </w:pPr>
      <w:r w:rsidRPr="005A443A">
        <w:rPr>
          <w:spacing w:val="10"/>
          <w:sz w:val="22"/>
          <w:szCs w:val="22"/>
        </w:rPr>
        <w:t>*</w:t>
      </w:r>
      <w:r w:rsidR="00A707A9" w:rsidRPr="005A443A">
        <w:rPr>
          <w:spacing w:val="10"/>
          <w:sz w:val="22"/>
          <w:szCs w:val="22"/>
        </w:rPr>
        <w:t xml:space="preserve">Particularly </w:t>
      </w:r>
      <w:r w:rsidRPr="005A443A">
        <w:rPr>
          <w:spacing w:val="10"/>
          <w:sz w:val="22"/>
          <w:szCs w:val="22"/>
        </w:rPr>
        <w:t>appropriate for this topic</w:t>
      </w:r>
      <w:r w:rsidR="00A707A9">
        <w:rPr>
          <w:spacing w:val="10"/>
          <w:sz w:val="22"/>
          <w:szCs w:val="22"/>
        </w:rPr>
        <w:t>.</w:t>
      </w:r>
    </w:p>
    <w:p w14:paraId="1A57A8D6" w14:textId="77777777" w:rsidR="009D7C5D" w:rsidRPr="005A443A" w:rsidRDefault="00613C5E" w:rsidP="005A443A">
      <w:pPr>
        <w:spacing w:line="284" w:lineRule="atLeast"/>
        <w:rPr>
          <w:spacing w:val="10"/>
          <w:sz w:val="22"/>
          <w:szCs w:val="22"/>
        </w:rPr>
      </w:pPr>
      <w:hyperlink r:id="rId60" w:history="1">
        <w:r w:rsidR="002932D9" w:rsidRPr="005A443A">
          <w:rPr>
            <w:rStyle w:val="Hyperlink"/>
            <w:spacing w:val="10"/>
            <w:sz w:val="22"/>
            <w:szCs w:val="22"/>
          </w:rPr>
          <w:t>http://sci.esa.int/science-e/www/object/index.cfm?fobjectid=35713</w:t>
        </w:r>
      </w:hyperlink>
    </w:p>
    <w:p w14:paraId="2FF4D443" w14:textId="77777777" w:rsidR="002932D9" w:rsidRPr="005A443A" w:rsidRDefault="002932D9" w:rsidP="005A443A">
      <w:pPr>
        <w:spacing w:line="284" w:lineRule="atLeast"/>
        <w:rPr>
          <w:spacing w:val="10"/>
          <w:sz w:val="22"/>
          <w:szCs w:val="22"/>
        </w:rPr>
      </w:pPr>
    </w:p>
    <w:p w14:paraId="5E7FE2DC" w14:textId="77777777" w:rsidR="00912193" w:rsidRPr="00C6122E" w:rsidRDefault="00912193" w:rsidP="005A443A">
      <w:pPr>
        <w:spacing w:line="284" w:lineRule="atLeast"/>
        <w:rPr>
          <w:b/>
          <w:spacing w:val="10"/>
          <w:sz w:val="22"/>
          <w:szCs w:val="22"/>
        </w:rPr>
      </w:pPr>
      <w:r w:rsidRPr="005A443A">
        <w:rPr>
          <w:b/>
          <w:spacing w:val="10"/>
          <w:sz w:val="22"/>
          <w:szCs w:val="22"/>
        </w:rPr>
        <w:t>Astrophysics Science Project Integrating Research and Education</w:t>
      </w:r>
      <w:r w:rsidR="00A707A9">
        <w:rPr>
          <w:b/>
          <w:spacing w:val="10"/>
          <w:sz w:val="22"/>
          <w:szCs w:val="22"/>
        </w:rPr>
        <w:t xml:space="preserve"> </w:t>
      </w:r>
      <w:r w:rsidRPr="00C6122E">
        <w:rPr>
          <w:b/>
          <w:spacing w:val="10"/>
          <w:sz w:val="22"/>
          <w:szCs w:val="22"/>
        </w:rPr>
        <w:t>(ASPIRE)</w:t>
      </w:r>
    </w:p>
    <w:p w14:paraId="6B2EE790" w14:textId="77777777" w:rsidR="00F83029" w:rsidRPr="005A443A" w:rsidRDefault="00F83029" w:rsidP="005A443A">
      <w:pPr>
        <w:spacing w:line="284" w:lineRule="atLeast"/>
        <w:rPr>
          <w:spacing w:val="10"/>
          <w:sz w:val="22"/>
          <w:szCs w:val="22"/>
        </w:rPr>
      </w:pPr>
      <w:r w:rsidRPr="005A443A">
        <w:rPr>
          <w:spacing w:val="10"/>
          <w:sz w:val="22"/>
          <w:szCs w:val="22"/>
        </w:rPr>
        <w:t xml:space="preserve">Interactive online </w:t>
      </w:r>
      <w:r w:rsidR="00A707A9" w:rsidRPr="005A443A">
        <w:rPr>
          <w:spacing w:val="10"/>
          <w:sz w:val="22"/>
          <w:szCs w:val="22"/>
        </w:rPr>
        <w:t xml:space="preserve">science </w:t>
      </w:r>
      <w:r w:rsidRPr="005A443A">
        <w:rPr>
          <w:spacing w:val="10"/>
          <w:sz w:val="22"/>
          <w:szCs w:val="22"/>
        </w:rPr>
        <w:t xml:space="preserve">lessons and labs. </w:t>
      </w:r>
    </w:p>
    <w:p w14:paraId="017670C2" w14:textId="77777777" w:rsidR="00912193" w:rsidRDefault="00F83029" w:rsidP="005A443A">
      <w:pPr>
        <w:spacing w:line="284" w:lineRule="atLeast"/>
        <w:rPr>
          <w:spacing w:val="10"/>
          <w:sz w:val="22"/>
          <w:szCs w:val="22"/>
        </w:rPr>
      </w:pPr>
      <w:r w:rsidRPr="005A443A">
        <w:rPr>
          <w:spacing w:val="10"/>
          <w:sz w:val="22"/>
          <w:szCs w:val="22"/>
        </w:rPr>
        <w:t>This one is Star Life Cycle, which is in three parts:</w:t>
      </w:r>
    </w:p>
    <w:p w14:paraId="37D07641" w14:textId="77777777" w:rsidR="00F83029" w:rsidRPr="005A443A" w:rsidRDefault="00F83029" w:rsidP="005A443A">
      <w:pPr>
        <w:pStyle w:val="ListParagraph"/>
        <w:numPr>
          <w:ilvl w:val="0"/>
          <w:numId w:val="23"/>
        </w:numPr>
        <w:spacing w:after="0" w:line="284" w:lineRule="atLeast"/>
        <w:ind w:left="567" w:hanging="567"/>
        <w:rPr>
          <w:rFonts w:ascii="Times New Roman" w:hAnsi="Times New Roman"/>
          <w:spacing w:val="10"/>
        </w:rPr>
      </w:pPr>
      <w:r w:rsidRPr="005A443A">
        <w:rPr>
          <w:rFonts w:ascii="Times New Roman" w:hAnsi="Times New Roman"/>
          <w:spacing w:val="10"/>
        </w:rPr>
        <w:t>Protostars</w:t>
      </w:r>
    </w:p>
    <w:p w14:paraId="535562CC" w14:textId="77777777" w:rsidR="00F83029" w:rsidRPr="005A443A" w:rsidRDefault="00F83029" w:rsidP="005A443A">
      <w:pPr>
        <w:pStyle w:val="ListParagraph"/>
        <w:numPr>
          <w:ilvl w:val="0"/>
          <w:numId w:val="23"/>
        </w:numPr>
        <w:spacing w:after="0" w:line="284" w:lineRule="atLeast"/>
        <w:ind w:left="567" w:hanging="567"/>
        <w:rPr>
          <w:rFonts w:ascii="Times New Roman" w:hAnsi="Times New Roman"/>
          <w:spacing w:val="10"/>
        </w:rPr>
      </w:pPr>
      <w:r w:rsidRPr="005A443A">
        <w:rPr>
          <w:rFonts w:ascii="Times New Roman" w:hAnsi="Times New Roman"/>
          <w:spacing w:val="10"/>
        </w:rPr>
        <w:t>Stars</w:t>
      </w:r>
    </w:p>
    <w:p w14:paraId="0DBC007B" w14:textId="77777777" w:rsidR="00F41F62" w:rsidRPr="005A443A" w:rsidRDefault="00F83029" w:rsidP="005A443A">
      <w:pPr>
        <w:pStyle w:val="ListParagraph"/>
        <w:numPr>
          <w:ilvl w:val="0"/>
          <w:numId w:val="23"/>
        </w:numPr>
        <w:spacing w:after="0" w:line="284" w:lineRule="atLeast"/>
        <w:ind w:left="567" w:hanging="567"/>
        <w:rPr>
          <w:rFonts w:ascii="Times New Roman" w:hAnsi="Times New Roman"/>
          <w:spacing w:val="10"/>
        </w:rPr>
      </w:pPr>
      <w:r w:rsidRPr="005A443A">
        <w:rPr>
          <w:rFonts w:ascii="Times New Roman" w:hAnsi="Times New Roman"/>
          <w:spacing w:val="10"/>
        </w:rPr>
        <w:t>Hertzsprung</w:t>
      </w:r>
      <w:r w:rsidR="00A707A9">
        <w:rPr>
          <w:rFonts w:ascii="Times New Roman" w:hAnsi="Times New Roman"/>
          <w:spacing w:val="10"/>
        </w:rPr>
        <w:t>–</w:t>
      </w:r>
      <w:r w:rsidRPr="005A443A">
        <w:rPr>
          <w:rFonts w:ascii="Times New Roman" w:hAnsi="Times New Roman"/>
          <w:spacing w:val="10"/>
        </w:rPr>
        <w:t xml:space="preserve">Russell </w:t>
      </w:r>
      <w:r w:rsidR="00A707A9" w:rsidRPr="005A443A">
        <w:rPr>
          <w:rFonts w:ascii="Times New Roman" w:hAnsi="Times New Roman"/>
          <w:spacing w:val="10"/>
        </w:rPr>
        <w:t>diagram</w:t>
      </w:r>
      <w:r w:rsidR="00A707A9">
        <w:rPr>
          <w:rFonts w:ascii="Times New Roman" w:hAnsi="Times New Roman"/>
          <w:spacing w:val="10"/>
        </w:rPr>
        <w:t>s.</w:t>
      </w:r>
    </w:p>
    <w:p w14:paraId="006B3665" w14:textId="77777777" w:rsidR="00F10D37" w:rsidRPr="005A443A" w:rsidRDefault="00F41F62" w:rsidP="005A443A">
      <w:pPr>
        <w:spacing w:line="284" w:lineRule="atLeast"/>
        <w:rPr>
          <w:spacing w:val="10"/>
          <w:sz w:val="22"/>
          <w:szCs w:val="22"/>
        </w:rPr>
      </w:pPr>
      <w:r w:rsidRPr="005A443A">
        <w:rPr>
          <w:spacing w:val="10"/>
          <w:sz w:val="22"/>
          <w:szCs w:val="22"/>
        </w:rPr>
        <w:t>Runs a nice analogy with human development.</w:t>
      </w:r>
    </w:p>
    <w:p w14:paraId="2C126DA6" w14:textId="77777777" w:rsidR="009D7C5D" w:rsidRPr="005A443A" w:rsidRDefault="00613C5E" w:rsidP="005A443A">
      <w:pPr>
        <w:spacing w:line="284" w:lineRule="atLeast"/>
        <w:rPr>
          <w:spacing w:val="10"/>
          <w:sz w:val="22"/>
          <w:szCs w:val="22"/>
        </w:rPr>
      </w:pPr>
      <w:hyperlink r:id="rId61" w:history="1">
        <w:r w:rsidR="00F83029" w:rsidRPr="005A443A">
          <w:rPr>
            <w:rStyle w:val="Hyperlink"/>
            <w:spacing w:val="10"/>
            <w:sz w:val="22"/>
            <w:szCs w:val="22"/>
          </w:rPr>
          <w:t>http://aspire.cosmic-ray.org/labs/star_life/starlife_main.html</w:t>
        </w:r>
      </w:hyperlink>
    </w:p>
    <w:p w14:paraId="5A05528B" w14:textId="77777777" w:rsidR="00F83029" w:rsidRPr="005A443A" w:rsidRDefault="00F83029" w:rsidP="005A443A">
      <w:pPr>
        <w:spacing w:line="284" w:lineRule="atLeast"/>
        <w:rPr>
          <w:spacing w:val="10"/>
          <w:sz w:val="22"/>
          <w:szCs w:val="22"/>
        </w:rPr>
      </w:pPr>
    </w:p>
    <w:p w14:paraId="193C90A7" w14:textId="77777777" w:rsidR="00A707A9" w:rsidRDefault="001623F7" w:rsidP="005A443A">
      <w:pPr>
        <w:spacing w:line="284" w:lineRule="atLeast"/>
        <w:rPr>
          <w:b/>
          <w:i/>
          <w:spacing w:val="10"/>
          <w:sz w:val="22"/>
          <w:szCs w:val="22"/>
        </w:rPr>
      </w:pPr>
      <w:r w:rsidRPr="005A443A">
        <w:rPr>
          <w:b/>
          <w:spacing w:val="10"/>
          <w:sz w:val="22"/>
          <w:szCs w:val="22"/>
        </w:rPr>
        <w:t xml:space="preserve">Fix J D, </w:t>
      </w:r>
      <w:r w:rsidRPr="005A443A">
        <w:rPr>
          <w:b/>
          <w:i/>
          <w:spacing w:val="10"/>
          <w:sz w:val="22"/>
          <w:szCs w:val="22"/>
        </w:rPr>
        <w:t>Astronomy: Journey to the Cosmic Frontier</w:t>
      </w:r>
    </w:p>
    <w:p w14:paraId="438612E9" w14:textId="77777777" w:rsidR="001623F7" w:rsidRDefault="001623F7" w:rsidP="005A443A">
      <w:pPr>
        <w:spacing w:line="284" w:lineRule="atLeast"/>
        <w:rPr>
          <w:spacing w:val="10"/>
          <w:sz w:val="22"/>
          <w:szCs w:val="22"/>
        </w:rPr>
      </w:pPr>
      <w:r w:rsidRPr="005A443A">
        <w:rPr>
          <w:spacing w:val="10"/>
          <w:sz w:val="22"/>
          <w:szCs w:val="22"/>
        </w:rPr>
        <w:t>This website offers additional resources to support the 4</w:t>
      </w:r>
      <w:r w:rsidRPr="00C6122E">
        <w:rPr>
          <w:spacing w:val="10"/>
          <w:sz w:val="22"/>
          <w:szCs w:val="22"/>
        </w:rPr>
        <w:t>th</w:t>
      </w:r>
      <w:r w:rsidRPr="005A443A">
        <w:rPr>
          <w:spacing w:val="10"/>
          <w:sz w:val="22"/>
          <w:szCs w:val="22"/>
        </w:rPr>
        <w:t xml:space="preserve"> edition of this book, including:</w:t>
      </w:r>
    </w:p>
    <w:p w14:paraId="09904FFC" w14:textId="77777777" w:rsidR="001623F7" w:rsidRPr="005A443A" w:rsidRDefault="001623F7" w:rsidP="005A443A">
      <w:pPr>
        <w:pStyle w:val="ListParagraph"/>
        <w:numPr>
          <w:ilvl w:val="0"/>
          <w:numId w:val="25"/>
        </w:numPr>
        <w:spacing w:after="0" w:line="284" w:lineRule="atLeast"/>
        <w:ind w:left="284" w:hanging="284"/>
        <w:rPr>
          <w:rFonts w:ascii="Times New Roman" w:hAnsi="Times New Roman"/>
          <w:spacing w:val="10"/>
        </w:rPr>
      </w:pPr>
      <w:r w:rsidRPr="005A443A">
        <w:rPr>
          <w:rFonts w:ascii="Times New Roman" w:hAnsi="Times New Roman"/>
          <w:spacing w:val="10"/>
        </w:rPr>
        <w:t>multiple choice quizzes</w:t>
      </w:r>
    </w:p>
    <w:p w14:paraId="00593A23" w14:textId="77777777" w:rsidR="001623F7" w:rsidRPr="005A443A" w:rsidRDefault="001623F7" w:rsidP="005A443A">
      <w:pPr>
        <w:pStyle w:val="ListParagraph"/>
        <w:numPr>
          <w:ilvl w:val="0"/>
          <w:numId w:val="25"/>
        </w:numPr>
        <w:spacing w:after="0" w:line="284" w:lineRule="atLeast"/>
        <w:ind w:left="284" w:hanging="284"/>
        <w:rPr>
          <w:rFonts w:ascii="Times New Roman" w:hAnsi="Times New Roman"/>
          <w:spacing w:val="10"/>
        </w:rPr>
      </w:pPr>
      <w:r w:rsidRPr="005A443A">
        <w:rPr>
          <w:rFonts w:ascii="Times New Roman" w:hAnsi="Times New Roman"/>
          <w:spacing w:val="10"/>
        </w:rPr>
        <w:t>animations</w:t>
      </w:r>
    </w:p>
    <w:p w14:paraId="7A17FE0B" w14:textId="77777777" w:rsidR="001623F7" w:rsidRPr="005A443A" w:rsidRDefault="001623F7" w:rsidP="005A443A">
      <w:pPr>
        <w:pStyle w:val="ListParagraph"/>
        <w:numPr>
          <w:ilvl w:val="0"/>
          <w:numId w:val="25"/>
        </w:numPr>
        <w:spacing w:after="0" w:line="284" w:lineRule="atLeast"/>
        <w:ind w:left="284" w:hanging="284"/>
        <w:rPr>
          <w:rFonts w:ascii="Times New Roman" w:hAnsi="Times New Roman"/>
          <w:spacing w:val="10"/>
        </w:rPr>
      </w:pPr>
      <w:r w:rsidRPr="005A443A">
        <w:rPr>
          <w:rFonts w:ascii="Times New Roman" w:hAnsi="Times New Roman"/>
          <w:spacing w:val="10"/>
        </w:rPr>
        <w:t>flashcards</w:t>
      </w:r>
    </w:p>
    <w:p w14:paraId="0579E815" w14:textId="77777777" w:rsidR="001623F7" w:rsidRPr="005A443A" w:rsidRDefault="001623F7" w:rsidP="005A443A">
      <w:pPr>
        <w:pStyle w:val="ListParagraph"/>
        <w:numPr>
          <w:ilvl w:val="0"/>
          <w:numId w:val="25"/>
        </w:numPr>
        <w:spacing w:after="0" w:line="284" w:lineRule="atLeast"/>
        <w:ind w:left="284" w:hanging="284"/>
        <w:rPr>
          <w:rFonts w:ascii="Times New Roman" w:hAnsi="Times New Roman"/>
          <w:spacing w:val="10"/>
        </w:rPr>
      </w:pPr>
      <w:r w:rsidRPr="005A443A">
        <w:rPr>
          <w:rFonts w:ascii="Times New Roman" w:hAnsi="Times New Roman"/>
          <w:spacing w:val="10"/>
        </w:rPr>
        <w:t>glossary</w:t>
      </w:r>
      <w:r w:rsidR="00A707A9">
        <w:rPr>
          <w:rFonts w:ascii="Times New Roman" w:hAnsi="Times New Roman"/>
          <w:spacing w:val="10"/>
        </w:rPr>
        <w:t>.</w:t>
      </w:r>
    </w:p>
    <w:p w14:paraId="30C927B3" w14:textId="77777777" w:rsidR="005C6E15" w:rsidRPr="005A443A" w:rsidRDefault="006C5005" w:rsidP="005A443A">
      <w:pPr>
        <w:spacing w:line="284" w:lineRule="atLeast"/>
        <w:rPr>
          <w:spacing w:val="10"/>
          <w:sz w:val="22"/>
          <w:szCs w:val="22"/>
        </w:rPr>
      </w:pPr>
      <w:hyperlink r:id="rId62" w:history="1">
        <w:r w:rsidRPr="00AA2328">
          <w:rPr>
            <w:rStyle w:val="Hyperlink"/>
            <w:spacing w:val="10"/>
            <w:sz w:val="22"/>
            <w:szCs w:val="22"/>
          </w:rPr>
          <w:t>http://highered.mcgraw-hill.com/sites/007299181x/student_view0l</w:t>
        </w:r>
      </w:hyperlink>
    </w:p>
    <w:p w14:paraId="3004CF1A" w14:textId="77777777" w:rsidR="005C6E15" w:rsidRPr="005A443A" w:rsidRDefault="005C6E15" w:rsidP="005A443A">
      <w:pPr>
        <w:spacing w:line="284" w:lineRule="atLeast"/>
        <w:rPr>
          <w:spacing w:val="10"/>
          <w:sz w:val="22"/>
          <w:szCs w:val="22"/>
        </w:rPr>
      </w:pPr>
    </w:p>
    <w:p w14:paraId="4389E074" w14:textId="77777777" w:rsidR="005C6E15" w:rsidRPr="005A443A" w:rsidRDefault="005A443A" w:rsidP="005A443A">
      <w:pPr>
        <w:spacing w:line="284" w:lineRule="atLeast"/>
        <w:rPr>
          <w:b/>
          <w:spacing w:val="10"/>
          <w:sz w:val="22"/>
          <w:szCs w:val="22"/>
        </w:rPr>
      </w:pPr>
      <w:r>
        <w:rPr>
          <w:b/>
          <w:spacing w:val="10"/>
          <w:sz w:val="22"/>
          <w:szCs w:val="22"/>
        </w:rPr>
        <w:br w:type="page"/>
      </w:r>
      <w:r w:rsidR="00F204E4" w:rsidRPr="005A443A">
        <w:rPr>
          <w:b/>
          <w:spacing w:val="10"/>
          <w:sz w:val="22"/>
          <w:szCs w:val="22"/>
        </w:rPr>
        <w:lastRenderedPageBreak/>
        <w:t>NASA</w:t>
      </w:r>
    </w:p>
    <w:p w14:paraId="1B748AF9" w14:textId="77777777" w:rsidR="00F10D37" w:rsidRPr="005A443A" w:rsidRDefault="00F204E4" w:rsidP="005A443A">
      <w:pPr>
        <w:spacing w:line="284" w:lineRule="atLeast"/>
        <w:rPr>
          <w:spacing w:val="10"/>
          <w:sz w:val="22"/>
          <w:szCs w:val="22"/>
        </w:rPr>
      </w:pPr>
      <w:r w:rsidRPr="005A443A">
        <w:rPr>
          <w:spacing w:val="10"/>
          <w:sz w:val="22"/>
          <w:szCs w:val="22"/>
        </w:rPr>
        <w:t>Stellar evolution</w:t>
      </w:r>
      <w:r w:rsidR="005B424C" w:rsidRPr="005A443A">
        <w:rPr>
          <w:spacing w:val="10"/>
          <w:sz w:val="22"/>
          <w:szCs w:val="22"/>
        </w:rPr>
        <w:t xml:space="preserve"> – aimed at younger children (</w:t>
      </w:r>
      <w:r w:rsidR="007E48E4">
        <w:rPr>
          <w:spacing w:val="10"/>
          <w:sz w:val="22"/>
          <w:szCs w:val="22"/>
        </w:rPr>
        <w:t>S1-S3</w:t>
      </w:r>
      <w:r w:rsidR="005B424C" w:rsidRPr="005A443A">
        <w:rPr>
          <w:spacing w:val="10"/>
          <w:sz w:val="22"/>
          <w:szCs w:val="22"/>
        </w:rPr>
        <w:t>)</w:t>
      </w:r>
      <w:r w:rsidR="00A707A9">
        <w:rPr>
          <w:spacing w:val="10"/>
          <w:sz w:val="22"/>
          <w:szCs w:val="22"/>
        </w:rPr>
        <w:t>.</w:t>
      </w:r>
    </w:p>
    <w:p w14:paraId="61043B36" w14:textId="77777777" w:rsidR="00F204E4" w:rsidRPr="005A443A" w:rsidRDefault="00613C5E" w:rsidP="005A443A">
      <w:pPr>
        <w:spacing w:line="284" w:lineRule="atLeast"/>
        <w:rPr>
          <w:spacing w:val="10"/>
          <w:sz w:val="22"/>
          <w:szCs w:val="22"/>
        </w:rPr>
      </w:pPr>
      <w:hyperlink r:id="rId63" w:anchor="backtoTop" w:history="1">
        <w:r w:rsidR="00F204E4" w:rsidRPr="005A443A">
          <w:rPr>
            <w:rStyle w:val="Hyperlink"/>
            <w:spacing w:val="10"/>
            <w:sz w:val="22"/>
            <w:szCs w:val="22"/>
          </w:rPr>
          <w:t>http://www.</w:t>
        </w:r>
        <w:r w:rsidR="00EE4D40" w:rsidRPr="005A443A">
          <w:rPr>
            <w:rStyle w:val="Hyperlink"/>
            <w:spacing w:val="10"/>
            <w:sz w:val="22"/>
            <w:szCs w:val="22"/>
          </w:rPr>
          <w:t>nasa.gov/audience/forstudents/9-</w:t>
        </w:r>
        <w:r w:rsidR="00F204E4" w:rsidRPr="005A443A">
          <w:rPr>
            <w:rStyle w:val="Hyperlink"/>
            <w:spacing w:val="10"/>
            <w:sz w:val="22"/>
            <w:szCs w:val="22"/>
          </w:rPr>
          <w:t>12/features/stellar_evol_feat_912.html#backtoTop</w:t>
        </w:r>
      </w:hyperlink>
    </w:p>
    <w:p w14:paraId="7A606EC4" w14:textId="77777777" w:rsidR="00D327A8" w:rsidRPr="005A443A" w:rsidRDefault="00D327A8" w:rsidP="005A443A">
      <w:pPr>
        <w:spacing w:line="284" w:lineRule="atLeast"/>
        <w:rPr>
          <w:spacing w:val="10"/>
          <w:sz w:val="22"/>
          <w:szCs w:val="22"/>
        </w:rPr>
      </w:pPr>
    </w:p>
    <w:p w14:paraId="60864179" w14:textId="77777777" w:rsidR="005B424C" w:rsidRPr="005A443A" w:rsidRDefault="00D327A8" w:rsidP="005A443A">
      <w:pPr>
        <w:spacing w:line="284" w:lineRule="atLeast"/>
        <w:rPr>
          <w:b/>
          <w:spacing w:val="10"/>
          <w:sz w:val="22"/>
          <w:szCs w:val="22"/>
        </w:rPr>
      </w:pPr>
      <w:r w:rsidRPr="005A443A">
        <w:rPr>
          <w:b/>
          <w:spacing w:val="10"/>
          <w:sz w:val="22"/>
          <w:szCs w:val="22"/>
        </w:rPr>
        <w:t>NASA</w:t>
      </w:r>
    </w:p>
    <w:p w14:paraId="198AAAEE" w14:textId="77777777" w:rsidR="00D327A8" w:rsidRPr="005A443A" w:rsidRDefault="005B424C" w:rsidP="005A443A">
      <w:pPr>
        <w:spacing w:line="284" w:lineRule="atLeast"/>
        <w:rPr>
          <w:spacing w:val="10"/>
          <w:sz w:val="22"/>
          <w:szCs w:val="22"/>
        </w:rPr>
      </w:pPr>
      <w:r w:rsidRPr="005A443A">
        <w:rPr>
          <w:spacing w:val="10"/>
          <w:sz w:val="22"/>
          <w:szCs w:val="22"/>
        </w:rPr>
        <w:t>The star life cycle, illustrated with Hubble Space Telescope images.</w:t>
      </w:r>
    </w:p>
    <w:p w14:paraId="77CC3C7B" w14:textId="77777777" w:rsidR="00F204E4" w:rsidRPr="005A443A" w:rsidRDefault="00613C5E" w:rsidP="005A443A">
      <w:pPr>
        <w:spacing w:line="284" w:lineRule="atLeast"/>
        <w:rPr>
          <w:spacing w:val="10"/>
          <w:sz w:val="22"/>
          <w:szCs w:val="22"/>
        </w:rPr>
      </w:pPr>
      <w:hyperlink r:id="rId64" w:history="1">
        <w:r w:rsidR="007F72E1" w:rsidRPr="005A443A">
          <w:rPr>
            <w:rStyle w:val="Hyperlink"/>
            <w:spacing w:val="10"/>
            <w:sz w:val="22"/>
            <w:szCs w:val="22"/>
          </w:rPr>
          <w:t>http://map.gsfc.nasa.gov/universe/rel_stars.html</w:t>
        </w:r>
      </w:hyperlink>
    </w:p>
    <w:p w14:paraId="71393A95" w14:textId="77777777" w:rsidR="00D327A8" w:rsidRPr="005A443A" w:rsidRDefault="00D327A8" w:rsidP="005A443A">
      <w:pPr>
        <w:spacing w:line="284" w:lineRule="atLeast"/>
        <w:rPr>
          <w:spacing w:val="10"/>
          <w:sz w:val="22"/>
          <w:szCs w:val="22"/>
        </w:rPr>
      </w:pPr>
    </w:p>
    <w:p w14:paraId="3B8968BB" w14:textId="77777777" w:rsidR="00A707A9" w:rsidRDefault="00821FAF" w:rsidP="005A443A">
      <w:pPr>
        <w:spacing w:line="284" w:lineRule="atLeast"/>
        <w:rPr>
          <w:b/>
          <w:spacing w:val="10"/>
          <w:sz w:val="22"/>
          <w:szCs w:val="22"/>
        </w:rPr>
      </w:pPr>
      <w:smartTag w:uri="urn:schemas-microsoft-com:office:smarttags" w:element="place">
        <w:smartTag w:uri="urn:schemas-microsoft-com:office:smarttags" w:element="PlaceName">
          <w:r w:rsidRPr="005A443A">
            <w:rPr>
              <w:b/>
              <w:spacing w:val="10"/>
              <w:sz w:val="22"/>
              <w:szCs w:val="22"/>
            </w:rPr>
            <w:t>Case</w:t>
          </w:r>
        </w:smartTag>
        <w:r w:rsidRPr="005A443A">
          <w:rPr>
            <w:b/>
            <w:spacing w:val="10"/>
            <w:sz w:val="22"/>
            <w:szCs w:val="22"/>
          </w:rPr>
          <w:t xml:space="preserve"> </w:t>
        </w:r>
        <w:smartTag w:uri="urn:schemas-microsoft-com:office:smarttags" w:element="PlaceName">
          <w:r w:rsidRPr="005A443A">
            <w:rPr>
              <w:b/>
              <w:spacing w:val="10"/>
              <w:sz w:val="22"/>
              <w:szCs w:val="22"/>
            </w:rPr>
            <w:t>Western Reserve</w:t>
          </w:r>
        </w:smartTag>
        <w:r w:rsidRPr="005A443A">
          <w:rPr>
            <w:b/>
            <w:spacing w:val="10"/>
            <w:sz w:val="22"/>
            <w:szCs w:val="22"/>
          </w:rPr>
          <w:t xml:space="preserve"> </w:t>
        </w:r>
        <w:smartTag w:uri="urn:schemas-microsoft-com:office:smarttags" w:element="PlaceType">
          <w:r w:rsidRPr="005A443A">
            <w:rPr>
              <w:b/>
              <w:spacing w:val="10"/>
              <w:sz w:val="22"/>
              <w:szCs w:val="22"/>
            </w:rPr>
            <w:t>University</w:t>
          </w:r>
        </w:smartTag>
      </w:smartTag>
    </w:p>
    <w:p w14:paraId="2183987D" w14:textId="77777777" w:rsidR="00821FAF" w:rsidRPr="005A443A" w:rsidRDefault="00821FAF" w:rsidP="005A443A">
      <w:pPr>
        <w:spacing w:line="284" w:lineRule="atLeast"/>
        <w:rPr>
          <w:spacing w:val="10"/>
          <w:sz w:val="22"/>
          <w:szCs w:val="22"/>
        </w:rPr>
      </w:pPr>
      <w:r w:rsidRPr="005A443A">
        <w:rPr>
          <w:spacing w:val="10"/>
          <w:sz w:val="22"/>
          <w:szCs w:val="22"/>
        </w:rPr>
        <w:t>Sets of online notes</w:t>
      </w:r>
      <w:r w:rsidR="00E3697A" w:rsidRPr="005A443A">
        <w:rPr>
          <w:spacing w:val="10"/>
          <w:sz w:val="22"/>
          <w:szCs w:val="22"/>
        </w:rPr>
        <w:t xml:space="preserve"> available</w:t>
      </w:r>
      <w:r w:rsidRPr="005A443A">
        <w:rPr>
          <w:spacing w:val="10"/>
          <w:sz w:val="22"/>
          <w:szCs w:val="22"/>
        </w:rPr>
        <w:t xml:space="preserve"> at two levels (regular and academic)</w:t>
      </w:r>
      <w:r w:rsidR="00A707A9">
        <w:rPr>
          <w:spacing w:val="10"/>
          <w:sz w:val="22"/>
          <w:szCs w:val="22"/>
        </w:rPr>
        <w:t>.</w:t>
      </w:r>
    </w:p>
    <w:p w14:paraId="507DC2FC" w14:textId="77777777" w:rsidR="00821FAF" w:rsidRPr="005A443A" w:rsidRDefault="00613C5E" w:rsidP="005A443A">
      <w:pPr>
        <w:spacing w:line="284" w:lineRule="atLeast"/>
        <w:rPr>
          <w:spacing w:val="10"/>
          <w:sz w:val="22"/>
          <w:szCs w:val="22"/>
        </w:rPr>
      </w:pPr>
      <w:hyperlink r:id="rId65" w:history="1">
        <w:r w:rsidR="00821FAF" w:rsidRPr="005A443A">
          <w:rPr>
            <w:rStyle w:val="Hyperlink"/>
            <w:spacing w:val="10"/>
            <w:sz w:val="22"/>
            <w:szCs w:val="22"/>
          </w:rPr>
          <w:t>http://burro.cwru.edu/stu/stars_lifedeath.html</w:t>
        </w:r>
      </w:hyperlink>
    </w:p>
    <w:p w14:paraId="03AE13A5" w14:textId="77777777" w:rsidR="00821FAF" w:rsidRPr="005A443A" w:rsidRDefault="00821FAF" w:rsidP="005A443A">
      <w:pPr>
        <w:spacing w:line="284" w:lineRule="atLeast"/>
        <w:rPr>
          <w:spacing w:val="10"/>
          <w:sz w:val="22"/>
          <w:szCs w:val="22"/>
        </w:rPr>
      </w:pPr>
    </w:p>
    <w:sectPr w:rsidR="00821FAF" w:rsidRPr="005A443A" w:rsidSect="0021454F">
      <w:headerReference w:type="even" r:id="rId66"/>
      <w:headerReference w:type="default" r:id="rId67"/>
      <w:pgSz w:w="11906" w:h="16838" w:code="9"/>
      <w:pgMar w:top="2211" w:right="2126" w:bottom="1814" w:left="2126" w:header="1418"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B5DF75" w14:textId="77777777" w:rsidR="00950235" w:rsidRDefault="00950235">
      <w:r>
        <w:separator/>
      </w:r>
    </w:p>
  </w:endnote>
  <w:endnote w:type="continuationSeparator" w:id="0">
    <w:p w14:paraId="13438E6F" w14:textId="77777777" w:rsidR="00950235" w:rsidRDefault="009502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Shell Dlg 2">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75C817" w14:textId="77777777" w:rsidR="00286433" w:rsidRDefault="00286433" w:rsidP="00AE6BB7">
    <w:pPr>
      <w:pBdr>
        <w:top w:val="single" w:sz="2" w:space="1" w:color="auto"/>
        <w:left w:val="single" w:sz="2" w:space="4" w:color="auto"/>
        <w:bottom w:val="single" w:sz="2" w:space="0" w:color="auto"/>
        <w:right w:val="single" w:sz="2" w:space="4" w:color="auto"/>
      </w:pBdr>
      <w:tabs>
        <w:tab w:val="left" w:pos="540"/>
      </w:tabs>
      <w:rPr>
        <w:sz w:val="16"/>
      </w:rPr>
    </w:pPr>
    <w:r w:rsidRPr="00A7615F">
      <w:rPr>
        <w:sz w:val="16"/>
      </w:rPr>
      <w:fldChar w:fldCharType="begin"/>
    </w:r>
    <w:r w:rsidRPr="00A7615F">
      <w:rPr>
        <w:sz w:val="16"/>
      </w:rPr>
      <w:instrText xml:space="preserve"> PAGE   \* MERGEFORMAT </w:instrText>
    </w:r>
    <w:r w:rsidRPr="00A7615F">
      <w:rPr>
        <w:sz w:val="16"/>
      </w:rPr>
      <w:fldChar w:fldCharType="separate"/>
    </w:r>
    <w:r w:rsidR="00A3291C">
      <w:rPr>
        <w:noProof/>
        <w:sz w:val="16"/>
      </w:rPr>
      <w:t>2</w:t>
    </w:r>
    <w:r w:rsidRPr="00A7615F">
      <w:rPr>
        <w:sz w:val="16"/>
      </w:rPr>
      <w:fldChar w:fldCharType="end"/>
    </w:r>
    <w:r>
      <w:rPr>
        <w:sz w:val="16"/>
      </w:rPr>
      <w:tab/>
      <w:t>STELLAR PHYSICS (AH PHYSICS)</w:t>
    </w:r>
  </w:p>
  <w:p w14:paraId="668A1828" w14:textId="77777777" w:rsidR="00286433" w:rsidRDefault="00286433" w:rsidP="00AE6BB7">
    <w:pPr>
      <w:tabs>
        <w:tab w:val="left" w:pos="540"/>
      </w:tabs>
      <w:rPr>
        <w:sz w:val="16"/>
      </w:rPr>
    </w:pPr>
  </w:p>
  <w:p w14:paraId="5ACDB5C2" w14:textId="77777777" w:rsidR="00286433" w:rsidRPr="00AE6BB7" w:rsidRDefault="00286433" w:rsidP="00AE6BB7">
    <w:pPr>
      <w:tabs>
        <w:tab w:val="left" w:pos="540"/>
      </w:tabs>
      <w:rPr>
        <w:sz w:val="16"/>
      </w:rPr>
    </w:pPr>
    <w:r>
      <w:rPr>
        <w:sz w:val="16"/>
      </w:rPr>
      <w:t>© Crown copyright 201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213264" w14:textId="77777777" w:rsidR="00286433" w:rsidRDefault="00286433" w:rsidP="00AE6BB7">
    <w:pPr>
      <w:pBdr>
        <w:top w:val="single" w:sz="2" w:space="1" w:color="auto"/>
        <w:left w:val="single" w:sz="2" w:space="4" w:color="auto"/>
        <w:bottom w:val="single" w:sz="2" w:space="0" w:color="auto"/>
        <w:right w:val="single" w:sz="2" w:space="4" w:color="auto"/>
      </w:pBdr>
      <w:tabs>
        <w:tab w:val="left" w:pos="2977"/>
      </w:tabs>
      <w:jc w:val="right"/>
      <w:rPr>
        <w:sz w:val="16"/>
      </w:rPr>
    </w:pPr>
    <w:r>
      <w:rPr>
        <w:sz w:val="16"/>
      </w:rPr>
      <w:t>STELLAR PHYSICS (AH PHYSICS)</w:t>
    </w:r>
    <w:r>
      <w:rPr>
        <w:sz w:val="16"/>
      </w:rPr>
      <w:tab/>
    </w:r>
    <w:r w:rsidRPr="00A7615F">
      <w:rPr>
        <w:sz w:val="16"/>
      </w:rPr>
      <w:fldChar w:fldCharType="begin"/>
    </w:r>
    <w:r w:rsidRPr="00A7615F">
      <w:rPr>
        <w:sz w:val="16"/>
      </w:rPr>
      <w:instrText xml:space="preserve"> PAGE   \* MERGEFORMAT </w:instrText>
    </w:r>
    <w:r w:rsidRPr="00A7615F">
      <w:rPr>
        <w:sz w:val="16"/>
      </w:rPr>
      <w:fldChar w:fldCharType="separate"/>
    </w:r>
    <w:r w:rsidR="00FF2AEE">
      <w:rPr>
        <w:noProof/>
        <w:sz w:val="16"/>
      </w:rPr>
      <w:t>3</w:t>
    </w:r>
    <w:r w:rsidRPr="00A7615F">
      <w:rPr>
        <w:sz w:val="16"/>
      </w:rPr>
      <w:fldChar w:fldCharType="end"/>
    </w:r>
  </w:p>
  <w:p w14:paraId="4296CB45" w14:textId="77777777" w:rsidR="00286433" w:rsidRDefault="00286433" w:rsidP="00AE6BB7">
    <w:pPr>
      <w:tabs>
        <w:tab w:val="left" w:pos="540"/>
      </w:tabs>
      <w:rPr>
        <w:sz w:val="16"/>
      </w:rPr>
    </w:pPr>
  </w:p>
  <w:p w14:paraId="2E00DE99" w14:textId="77777777" w:rsidR="00286433" w:rsidRPr="00AE6BB7" w:rsidRDefault="00286433" w:rsidP="00AE6BB7">
    <w:pPr>
      <w:tabs>
        <w:tab w:val="left" w:pos="540"/>
      </w:tabs>
      <w:rPr>
        <w:sz w:val="16"/>
      </w:rPr>
    </w:pPr>
    <w:r>
      <w:rPr>
        <w:sz w:val="16"/>
      </w:rPr>
      <w:t>© Crown copyright 201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B353930" w14:textId="77777777" w:rsidR="00950235" w:rsidRDefault="00950235">
      <w:r>
        <w:separator/>
      </w:r>
    </w:p>
  </w:footnote>
  <w:footnote w:type="continuationSeparator" w:id="0">
    <w:p w14:paraId="7E8936DE" w14:textId="77777777" w:rsidR="00950235" w:rsidRDefault="009502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CDAF18" w14:textId="77777777" w:rsidR="00286433" w:rsidRPr="00813704" w:rsidRDefault="00286433" w:rsidP="00813704">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3767FC" w14:textId="77777777" w:rsidR="00286433" w:rsidRDefault="00286433">
    <w:pPr>
      <w:pStyle w:val="Header"/>
      <w:pBdr>
        <w:top w:val="single" w:sz="2" w:space="1" w:color="auto"/>
        <w:left w:val="single" w:sz="2" w:space="4" w:color="auto"/>
        <w:bottom w:val="single" w:sz="2" w:space="1" w:color="auto"/>
        <w:right w:val="single" w:sz="2" w:space="4" w:color="auto"/>
      </w:pBdr>
      <w:rPr>
        <w:b/>
        <w:sz w:val="20"/>
      </w:rPr>
    </w:pPr>
    <w:r>
      <w:rPr>
        <w:b/>
        <w:sz w:val="20"/>
      </w:rPr>
      <w:t>APPENDICES</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E1896D" w14:textId="77777777" w:rsidR="00286433" w:rsidRDefault="00286433">
    <w:pPr>
      <w:pStyle w:val="Header"/>
      <w:pBdr>
        <w:top w:val="single" w:sz="2" w:space="1" w:color="auto"/>
        <w:left w:val="single" w:sz="2" w:space="4" w:color="auto"/>
        <w:bottom w:val="single" w:sz="2" w:space="1" w:color="auto"/>
        <w:right w:val="single" w:sz="2" w:space="4" w:color="auto"/>
      </w:pBdr>
      <w:jc w:val="right"/>
      <w:rPr>
        <w:b/>
        <w:sz w:val="20"/>
      </w:rPr>
    </w:pPr>
    <w:r>
      <w:rPr>
        <w:b/>
        <w:sz w:val="20"/>
      </w:rPr>
      <w:t>APPENDICE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B98702" w14:textId="77777777" w:rsidR="00286433" w:rsidRDefault="00286433">
    <w:pPr>
      <w:pStyle w:val="Header"/>
      <w:pBdr>
        <w:top w:val="single" w:sz="2" w:space="1" w:color="auto"/>
        <w:left w:val="single" w:sz="2" w:space="4" w:color="auto"/>
        <w:bottom w:val="single" w:sz="2" w:space="1" w:color="auto"/>
        <w:right w:val="single" w:sz="2" w:space="4" w:color="auto"/>
      </w:pBdr>
      <w:rPr>
        <w:b/>
        <w:sz w:val="20"/>
      </w:rPr>
    </w:pPr>
    <w:r>
      <w:rPr>
        <w:b/>
        <w:sz w:val="20"/>
      </w:rPr>
      <w:t>GLOSSARY</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F49893" w14:textId="77777777" w:rsidR="00286433" w:rsidRDefault="00286433">
    <w:pPr>
      <w:pStyle w:val="Header"/>
      <w:pBdr>
        <w:top w:val="single" w:sz="2" w:space="1" w:color="auto"/>
        <w:left w:val="single" w:sz="2" w:space="4" w:color="auto"/>
        <w:bottom w:val="single" w:sz="2" w:space="1" w:color="auto"/>
        <w:right w:val="single" w:sz="2" w:space="4" w:color="auto"/>
      </w:pBdr>
      <w:jc w:val="right"/>
      <w:rPr>
        <w:b/>
        <w:sz w:val="20"/>
      </w:rPr>
    </w:pPr>
    <w:r>
      <w:rPr>
        <w:b/>
        <w:sz w:val="20"/>
      </w:rPr>
      <w:t>GLOSSARY</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A55CA6" w14:textId="77777777" w:rsidR="00286433" w:rsidRDefault="00286433">
    <w:pPr>
      <w:pStyle w:val="Header"/>
      <w:pBdr>
        <w:top w:val="single" w:sz="2" w:space="1" w:color="auto"/>
        <w:left w:val="single" w:sz="2" w:space="4" w:color="auto"/>
        <w:bottom w:val="single" w:sz="2" w:space="1" w:color="auto"/>
        <w:right w:val="single" w:sz="2" w:space="4" w:color="auto"/>
      </w:pBdr>
      <w:rPr>
        <w:b/>
        <w:sz w:val="20"/>
      </w:rPr>
    </w:pPr>
    <w:r>
      <w:rPr>
        <w:b/>
        <w:sz w:val="20"/>
      </w:rPr>
      <w:t xml:space="preserve">RECOMMENDED </w:t>
    </w:r>
    <w:smartTag w:uri="urn:schemas-microsoft-com:office:smarttags" w:element="place">
      <w:smartTag w:uri="urn:schemas-microsoft-com:office:smarttags" w:element="City">
        <w:r>
          <w:rPr>
            <w:b/>
            <w:sz w:val="20"/>
          </w:rPr>
          <w:t>READING</w:t>
        </w:r>
      </w:smartTag>
    </w:smartTag>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9CE5AE" w14:textId="77777777" w:rsidR="00286433" w:rsidRDefault="00286433">
    <w:pPr>
      <w:pStyle w:val="Header"/>
      <w:pBdr>
        <w:top w:val="single" w:sz="2" w:space="1" w:color="auto"/>
        <w:left w:val="single" w:sz="2" w:space="4" w:color="auto"/>
        <w:bottom w:val="single" w:sz="2" w:space="1" w:color="auto"/>
        <w:right w:val="single" w:sz="2" w:space="4" w:color="auto"/>
      </w:pBdr>
      <w:jc w:val="right"/>
      <w:rPr>
        <w:b/>
        <w:sz w:val="20"/>
      </w:rPr>
    </w:pPr>
    <w:r>
      <w:rPr>
        <w:b/>
        <w:sz w:val="20"/>
      </w:rPr>
      <w:t xml:space="preserve">RECOMMENDED </w:t>
    </w:r>
    <w:smartTag w:uri="urn:schemas-microsoft-com:office:smarttags" w:element="place">
      <w:smartTag w:uri="urn:schemas-microsoft-com:office:smarttags" w:element="City">
        <w:r>
          <w:rPr>
            <w:b/>
            <w:sz w:val="20"/>
          </w:rPr>
          <w:t>READING</w:t>
        </w:r>
      </w:smartTag>
    </w:smartTag>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5F0AEB" w14:textId="77777777" w:rsidR="00286433" w:rsidRDefault="00286433">
    <w:pPr>
      <w:pStyle w:val="Header"/>
      <w:pBdr>
        <w:top w:val="single" w:sz="2" w:space="1" w:color="auto"/>
        <w:left w:val="single" w:sz="2" w:space="4" w:color="auto"/>
        <w:bottom w:val="single" w:sz="2" w:space="1" w:color="auto"/>
        <w:right w:val="single" w:sz="2" w:space="4" w:color="auto"/>
      </w:pBdr>
      <w:rPr>
        <w:b/>
        <w:sz w:val="20"/>
      </w:rPr>
    </w:pPr>
    <w:r>
      <w:rPr>
        <w:b/>
        <w:sz w:val="20"/>
      </w:rPr>
      <w:t>BIBLIOGRAPHY</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15D538" w14:textId="77777777" w:rsidR="00286433" w:rsidRDefault="00286433">
    <w:pPr>
      <w:pStyle w:val="Header"/>
      <w:pBdr>
        <w:top w:val="single" w:sz="2" w:space="1" w:color="auto"/>
        <w:left w:val="single" w:sz="2" w:space="4" w:color="auto"/>
        <w:bottom w:val="single" w:sz="2" w:space="1" w:color="auto"/>
        <w:right w:val="single" w:sz="2" w:space="4" w:color="auto"/>
      </w:pBdr>
      <w:jc w:val="right"/>
      <w:rPr>
        <w:b/>
        <w:sz w:val="20"/>
      </w:rPr>
    </w:pPr>
    <w:r>
      <w:rPr>
        <w:b/>
        <w:sz w:val="20"/>
      </w:rPr>
      <w:t>BIBLIOGRAPHY</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83BBCB" w14:textId="77777777" w:rsidR="00286433" w:rsidRDefault="00286433">
    <w:pPr>
      <w:pStyle w:val="Header"/>
      <w:pBdr>
        <w:top w:val="single" w:sz="2" w:space="1" w:color="auto"/>
        <w:left w:val="single" w:sz="2" w:space="4" w:color="auto"/>
        <w:bottom w:val="single" w:sz="2" w:space="1" w:color="auto"/>
        <w:right w:val="single" w:sz="2" w:space="4" w:color="auto"/>
      </w:pBdr>
      <w:rPr>
        <w:b/>
        <w:sz w:val="20"/>
      </w:rPr>
    </w:pPr>
    <w:r>
      <w:rPr>
        <w:b/>
        <w:sz w:val="20"/>
      </w:rPr>
      <w:t>USEFUL WEBSITES</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4E27E4" w14:textId="77777777" w:rsidR="00286433" w:rsidRDefault="00286433">
    <w:pPr>
      <w:pStyle w:val="Header"/>
      <w:pBdr>
        <w:top w:val="single" w:sz="2" w:space="1" w:color="auto"/>
        <w:left w:val="single" w:sz="2" w:space="4" w:color="auto"/>
        <w:bottom w:val="single" w:sz="2" w:space="1" w:color="auto"/>
        <w:right w:val="single" w:sz="2" w:space="4" w:color="auto"/>
      </w:pBdr>
      <w:jc w:val="right"/>
      <w:rPr>
        <w:b/>
        <w:sz w:val="20"/>
      </w:rPr>
    </w:pPr>
    <w:r>
      <w:rPr>
        <w:b/>
        <w:sz w:val="20"/>
      </w:rPr>
      <w:t>USEFUL WEBSITE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519547" w14:textId="77777777" w:rsidR="00286433" w:rsidRDefault="00286433">
    <w:pPr>
      <w:pStyle w:val="Header"/>
      <w:pBdr>
        <w:top w:val="single" w:sz="2" w:space="1" w:color="auto"/>
        <w:left w:val="single" w:sz="2" w:space="4" w:color="auto"/>
        <w:bottom w:val="single" w:sz="2" w:space="1" w:color="auto"/>
        <w:right w:val="single" w:sz="2" w:space="4" w:color="auto"/>
      </w:pBdr>
      <w:jc w:val="right"/>
      <w:rPr>
        <w:b/>
        <w:sz w:val="20"/>
      </w:rPr>
    </w:pPr>
    <w:r>
      <w:rPr>
        <w:b/>
        <w:sz w:val="20"/>
      </w:rPr>
      <w:t>INTRODUCT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F271E7" w14:textId="77777777" w:rsidR="00286433" w:rsidRPr="00AE6BB7" w:rsidRDefault="00286433" w:rsidP="00AE6BB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DA54A" w14:textId="77777777" w:rsidR="00286433" w:rsidRDefault="00286433">
    <w:pPr>
      <w:pStyle w:val="Header"/>
      <w:pBdr>
        <w:top w:val="single" w:sz="2" w:space="1" w:color="auto"/>
        <w:left w:val="single" w:sz="2" w:space="4" w:color="auto"/>
        <w:bottom w:val="single" w:sz="2" w:space="1" w:color="auto"/>
        <w:right w:val="single" w:sz="2" w:space="4" w:color="auto"/>
      </w:pBdr>
      <w:rPr>
        <w:b/>
        <w:sz w:val="20"/>
      </w:rPr>
    </w:pPr>
    <w:r>
      <w:rPr>
        <w:b/>
        <w:sz w:val="20"/>
      </w:rPr>
      <w:t>INTRODUCTION</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81EC9B" w14:textId="77777777" w:rsidR="00286433" w:rsidRDefault="00286433">
    <w:pPr>
      <w:pStyle w:val="Header"/>
      <w:pBdr>
        <w:top w:val="single" w:sz="2" w:space="1" w:color="auto"/>
        <w:left w:val="single" w:sz="2" w:space="4" w:color="auto"/>
        <w:bottom w:val="single" w:sz="2" w:space="1" w:color="auto"/>
        <w:right w:val="single" w:sz="2" w:space="4" w:color="auto"/>
      </w:pBdr>
      <w:jc w:val="right"/>
      <w:rPr>
        <w:b/>
        <w:sz w:val="20"/>
      </w:rPr>
    </w:pPr>
    <w:r>
      <w:rPr>
        <w:b/>
        <w:sz w:val="20"/>
      </w:rPr>
      <w:t>INTRODUCTION</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3E32A0" w14:textId="77777777" w:rsidR="00286433" w:rsidRDefault="00286433">
    <w:pPr>
      <w:pStyle w:val="Header"/>
      <w:pBdr>
        <w:top w:val="single" w:sz="2" w:space="1" w:color="auto"/>
        <w:left w:val="single" w:sz="2" w:space="4" w:color="auto"/>
        <w:bottom w:val="single" w:sz="2" w:space="1" w:color="auto"/>
        <w:right w:val="single" w:sz="2" w:space="4" w:color="auto"/>
      </w:pBdr>
      <w:rPr>
        <w:b/>
        <w:sz w:val="20"/>
      </w:rPr>
    </w:pPr>
    <w:r>
      <w:rPr>
        <w:b/>
        <w:sz w:val="20"/>
      </w:rPr>
      <w:t>PROPERTIES OF STARS</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AE8FD8" w14:textId="77777777" w:rsidR="00286433" w:rsidRDefault="00286433">
    <w:pPr>
      <w:pStyle w:val="Header"/>
      <w:pBdr>
        <w:top w:val="single" w:sz="2" w:space="1" w:color="auto"/>
        <w:left w:val="single" w:sz="2" w:space="4" w:color="auto"/>
        <w:bottom w:val="single" w:sz="2" w:space="1" w:color="auto"/>
        <w:right w:val="single" w:sz="2" w:space="4" w:color="auto"/>
      </w:pBdr>
      <w:jc w:val="right"/>
      <w:rPr>
        <w:b/>
        <w:sz w:val="20"/>
      </w:rPr>
    </w:pPr>
    <w:r>
      <w:rPr>
        <w:b/>
        <w:sz w:val="20"/>
      </w:rPr>
      <w:t>PROPERTIES OF STARS</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48F26C" w14:textId="77777777" w:rsidR="00286433" w:rsidRDefault="00286433">
    <w:pPr>
      <w:pStyle w:val="Header"/>
      <w:pBdr>
        <w:top w:val="single" w:sz="2" w:space="1" w:color="auto"/>
        <w:left w:val="single" w:sz="2" w:space="4" w:color="auto"/>
        <w:bottom w:val="single" w:sz="2" w:space="1" w:color="auto"/>
        <w:right w:val="single" w:sz="2" w:space="4" w:color="auto"/>
      </w:pBdr>
      <w:rPr>
        <w:b/>
        <w:sz w:val="20"/>
      </w:rPr>
    </w:pPr>
    <w:r>
      <w:rPr>
        <w:b/>
        <w:sz w:val="20"/>
      </w:rPr>
      <w:t>STELLAR EVOLUTION</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808CFE" w14:textId="77777777" w:rsidR="00286433" w:rsidRDefault="00286433">
    <w:pPr>
      <w:pStyle w:val="Header"/>
      <w:pBdr>
        <w:top w:val="single" w:sz="2" w:space="1" w:color="auto"/>
        <w:left w:val="single" w:sz="2" w:space="4" w:color="auto"/>
        <w:bottom w:val="single" w:sz="2" w:space="1" w:color="auto"/>
        <w:right w:val="single" w:sz="2" w:space="4" w:color="auto"/>
      </w:pBdr>
      <w:jc w:val="right"/>
      <w:rPr>
        <w:b/>
        <w:sz w:val="20"/>
      </w:rPr>
    </w:pPr>
    <w:r>
      <w:rPr>
        <w:b/>
        <w:sz w:val="20"/>
      </w:rPr>
      <w:t>STELLAR EVOLU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FD1E3A"/>
    <w:multiLevelType w:val="hybridMultilevel"/>
    <w:tmpl w:val="7CC8A2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8571C18"/>
    <w:multiLevelType w:val="hybridMultilevel"/>
    <w:tmpl w:val="F77E43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89E5905"/>
    <w:multiLevelType w:val="hybridMultilevel"/>
    <w:tmpl w:val="A5B6CB4A"/>
    <w:lvl w:ilvl="0" w:tplc="0809000F">
      <w:start w:val="1"/>
      <w:numFmt w:val="decimal"/>
      <w:lvlText w:val="%1."/>
      <w:lvlJc w:val="left"/>
      <w:pPr>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11EA65B2"/>
    <w:multiLevelType w:val="hybridMultilevel"/>
    <w:tmpl w:val="37924464"/>
    <w:lvl w:ilvl="0" w:tplc="9E62AB8A">
      <w:start w:val="1"/>
      <w:numFmt w:val="decimal"/>
      <w:lvlText w:val="%1."/>
      <w:lvlJc w:val="left"/>
      <w:pPr>
        <w:ind w:left="1080" w:hanging="360"/>
      </w:pPr>
    </w:lvl>
    <w:lvl w:ilvl="1" w:tplc="08090003" w:tentative="1">
      <w:start w:val="1"/>
      <w:numFmt w:val="lowerLetter"/>
      <w:lvlText w:val="%2."/>
      <w:lvlJc w:val="left"/>
      <w:pPr>
        <w:ind w:left="1800" w:hanging="360"/>
      </w:pPr>
    </w:lvl>
    <w:lvl w:ilvl="2" w:tplc="08090005" w:tentative="1">
      <w:start w:val="1"/>
      <w:numFmt w:val="lowerRoman"/>
      <w:lvlText w:val="%3."/>
      <w:lvlJc w:val="right"/>
      <w:pPr>
        <w:ind w:left="2520" w:hanging="180"/>
      </w:pPr>
    </w:lvl>
    <w:lvl w:ilvl="3" w:tplc="08090001" w:tentative="1">
      <w:start w:val="1"/>
      <w:numFmt w:val="decimal"/>
      <w:lvlText w:val="%4."/>
      <w:lvlJc w:val="left"/>
      <w:pPr>
        <w:ind w:left="3240" w:hanging="360"/>
      </w:pPr>
    </w:lvl>
    <w:lvl w:ilvl="4" w:tplc="08090003" w:tentative="1">
      <w:start w:val="1"/>
      <w:numFmt w:val="lowerLetter"/>
      <w:lvlText w:val="%5."/>
      <w:lvlJc w:val="left"/>
      <w:pPr>
        <w:ind w:left="3960" w:hanging="360"/>
      </w:pPr>
    </w:lvl>
    <w:lvl w:ilvl="5" w:tplc="08090005" w:tentative="1">
      <w:start w:val="1"/>
      <w:numFmt w:val="lowerRoman"/>
      <w:lvlText w:val="%6."/>
      <w:lvlJc w:val="right"/>
      <w:pPr>
        <w:ind w:left="4680" w:hanging="180"/>
      </w:pPr>
    </w:lvl>
    <w:lvl w:ilvl="6" w:tplc="08090001" w:tentative="1">
      <w:start w:val="1"/>
      <w:numFmt w:val="decimal"/>
      <w:lvlText w:val="%7."/>
      <w:lvlJc w:val="left"/>
      <w:pPr>
        <w:ind w:left="5400" w:hanging="360"/>
      </w:pPr>
    </w:lvl>
    <w:lvl w:ilvl="7" w:tplc="08090003" w:tentative="1">
      <w:start w:val="1"/>
      <w:numFmt w:val="lowerLetter"/>
      <w:lvlText w:val="%8."/>
      <w:lvlJc w:val="left"/>
      <w:pPr>
        <w:ind w:left="6120" w:hanging="360"/>
      </w:pPr>
    </w:lvl>
    <w:lvl w:ilvl="8" w:tplc="08090005" w:tentative="1">
      <w:start w:val="1"/>
      <w:numFmt w:val="lowerRoman"/>
      <w:lvlText w:val="%9."/>
      <w:lvlJc w:val="right"/>
      <w:pPr>
        <w:ind w:left="6840" w:hanging="180"/>
      </w:pPr>
    </w:lvl>
  </w:abstractNum>
  <w:abstractNum w:abstractNumId="4" w15:restartNumberingAfterBreak="0">
    <w:nsid w:val="167A0B8F"/>
    <w:multiLevelType w:val="hybridMultilevel"/>
    <w:tmpl w:val="AC281AB2"/>
    <w:lvl w:ilvl="0" w:tplc="9E62AB8A">
      <w:start w:val="1"/>
      <w:numFmt w:val="decimal"/>
      <w:lvlText w:val="%1."/>
      <w:lvlJc w:val="left"/>
      <w:pPr>
        <w:ind w:left="720" w:hanging="360"/>
      </w:p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5" w15:restartNumberingAfterBreak="0">
    <w:nsid w:val="17BE1926"/>
    <w:multiLevelType w:val="hybridMultilevel"/>
    <w:tmpl w:val="F5D485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896567C"/>
    <w:multiLevelType w:val="hybridMultilevel"/>
    <w:tmpl w:val="18BEAFC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FB47CAA"/>
    <w:multiLevelType w:val="hybridMultilevel"/>
    <w:tmpl w:val="C7EC3B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2025521D"/>
    <w:multiLevelType w:val="hybridMultilevel"/>
    <w:tmpl w:val="EFEE15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2C6E2F87"/>
    <w:multiLevelType w:val="hybridMultilevel"/>
    <w:tmpl w:val="B176891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3894633"/>
    <w:multiLevelType w:val="hybridMultilevel"/>
    <w:tmpl w:val="ADDC5EF8"/>
    <w:lvl w:ilvl="0" w:tplc="9E62AB8A">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BCE11FA"/>
    <w:multiLevelType w:val="hybridMultilevel"/>
    <w:tmpl w:val="A88CAE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D3A203C"/>
    <w:multiLevelType w:val="hybridMultilevel"/>
    <w:tmpl w:val="A4501620"/>
    <w:lvl w:ilvl="0" w:tplc="BF860AC6">
      <w:start w:val="1"/>
      <w:numFmt w:val="bullet"/>
      <w:pStyle w:val="BL"/>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3DFA6F7B"/>
    <w:multiLevelType w:val="hybridMultilevel"/>
    <w:tmpl w:val="1EC6E8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F393259"/>
    <w:multiLevelType w:val="hybridMultilevel"/>
    <w:tmpl w:val="5CA462D6"/>
    <w:lvl w:ilvl="0" w:tplc="B9129056">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1911219"/>
    <w:multiLevelType w:val="hybridMultilevel"/>
    <w:tmpl w:val="09AA0B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487D2773"/>
    <w:multiLevelType w:val="hybridMultilevel"/>
    <w:tmpl w:val="3D0EB7B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B5705CE"/>
    <w:multiLevelType w:val="hybridMultilevel"/>
    <w:tmpl w:val="BFAEFA7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4CD95A7F"/>
    <w:multiLevelType w:val="hybridMultilevel"/>
    <w:tmpl w:val="232E20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EA606A8"/>
    <w:multiLevelType w:val="hybridMultilevel"/>
    <w:tmpl w:val="03A654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504D5A63"/>
    <w:multiLevelType w:val="hybridMultilevel"/>
    <w:tmpl w:val="7C3ED930"/>
    <w:lvl w:ilvl="0" w:tplc="0809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50936359"/>
    <w:multiLevelType w:val="hybridMultilevel"/>
    <w:tmpl w:val="56A6A65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545B6EA6"/>
    <w:multiLevelType w:val="hybridMultilevel"/>
    <w:tmpl w:val="552E34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567A5578"/>
    <w:multiLevelType w:val="hybridMultilevel"/>
    <w:tmpl w:val="608E81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59CC22F0"/>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5CBB3B84"/>
    <w:multiLevelType w:val="hybridMultilevel"/>
    <w:tmpl w:val="06F43E1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5DA71B8A"/>
    <w:multiLevelType w:val="hybridMultilevel"/>
    <w:tmpl w:val="CDFAB002"/>
    <w:lvl w:ilvl="0" w:tplc="E62A62D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62C67FEB"/>
    <w:multiLevelType w:val="hybridMultilevel"/>
    <w:tmpl w:val="5F523B40"/>
    <w:lvl w:ilvl="0" w:tplc="9E62AB8A">
      <w:start w:val="1"/>
      <w:numFmt w:val="decimal"/>
      <w:lvlText w:val="%1."/>
      <w:lvlJc w:val="left"/>
      <w:pPr>
        <w:ind w:left="720" w:hanging="360"/>
      </w:p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28" w15:restartNumberingAfterBreak="0">
    <w:nsid w:val="65291579"/>
    <w:multiLevelType w:val="hybridMultilevel"/>
    <w:tmpl w:val="07EAE5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66AC13E7"/>
    <w:multiLevelType w:val="hybridMultilevel"/>
    <w:tmpl w:val="8D48848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7E331A5"/>
    <w:multiLevelType w:val="hybridMultilevel"/>
    <w:tmpl w:val="92B0F060"/>
    <w:lvl w:ilvl="0" w:tplc="9E62AB8A">
      <w:start w:val="1"/>
      <w:numFmt w:val="decimal"/>
      <w:lvlText w:val="%1."/>
      <w:lvlJc w:val="left"/>
      <w:pPr>
        <w:ind w:left="720" w:hanging="360"/>
      </w:p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31" w15:restartNumberingAfterBreak="0">
    <w:nsid w:val="6B0914B0"/>
    <w:multiLevelType w:val="hybridMultilevel"/>
    <w:tmpl w:val="CCBCD7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0577C55"/>
    <w:multiLevelType w:val="hybridMultilevel"/>
    <w:tmpl w:val="29CA84FA"/>
    <w:lvl w:ilvl="0" w:tplc="9E62AB8A">
      <w:start w:val="1"/>
      <w:numFmt w:val="decimal"/>
      <w:lvlText w:val="%1."/>
      <w:lvlJc w:val="left"/>
      <w:pPr>
        <w:ind w:left="720" w:hanging="360"/>
      </w:p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33" w15:restartNumberingAfterBreak="0">
    <w:nsid w:val="70B65306"/>
    <w:multiLevelType w:val="hybridMultilevel"/>
    <w:tmpl w:val="EF981DE4"/>
    <w:lvl w:ilvl="0" w:tplc="0A6AFBC6">
      <w:start w:val="1"/>
      <w:numFmt w:val="decimal"/>
      <w:pStyle w:val="NL"/>
      <w:lvlText w:val="%1."/>
      <w:lvlJc w:val="left"/>
      <w:pPr>
        <w:tabs>
          <w:tab w:val="num" w:pos="540"/>
        </w:tabs>
        <w:ind w:left="540" w:hanging="360"/>
      </w:pPr>
      <w:rPr>
        <w:rFonts w:cs="Times New Roman" w:hint="default"/>
        <w:b w:val="0"/>
        <w:i w:val="0"/>
      </w:rPr>
    </w:lvl>
    <w:lvl w:ilvl="1" w:tplc="08090019" w:tentative="1">
      <w:start w:val="1"/>
      <w:numFmt w:val="lowerLetter"/>
      <w:lvlText w:val="%2."/>
      <w:lvlJc w:val="left"/>
      <w:pPr>
        <w:tabs>
          <w:tab w:val="num" w:pos="1620"/>
        </w:tabs>
        <w:ind w:left="1620" w:hanging="360"/>
      </w:pPr>
      <w:rPr>
        <w:rFonts w:cs="Times New Roman"/>
      </w:rPr>
    </w:lvl>
    <w:lvl w:ilvl="2" w:tplc="0809001B" w:tentative="1">
      <w:start w:val="1"/>
      <w:numFmt w:val="lowerRoman"/>
      <w:lvlText w:val="%3."/>
      <w:lvlJc w:val="right"/>
      <w:pPr>
        <w:tabs>
          <w:tab w:val="num" w:pos="2340"/>
        </w:tabs>
        <w:ind w:left="2340" w:hanging="180"/>
      </w:pPr>
      <w:rPr>
        <w:rFonts w:cs="Times New Roman"/>
      </w:rPr>
    </w:lvl>
    <w:lvl w:ilvl="3" w:tplc="0809000F" w:tentative="1">
      <w:start w:val="1"/>
      <w:numFmt w:val="decimal"/>
      <w:lvlText w:val="%4."/>
      <w:lvlJc w:val="left"/>
      <w:pPr>
        <w:tabs>
          <w:tab w:val="num" w:pos="3060"/>
        </w:tabs>
        <w:ind w:left="3060" w:hanging="360"/>
      </w:pPr>
      <w:rPr>
        <w:rFonts w:cs="Times New Roman"/>
      </w:rPr>
    </w:lvl>
    <w:lvl w:ilvl="4" w:tplc="08090019" w:tentative="1">
      <w:start w:val="1"/>
      <w:numFmt w:val="lowerLetter"/>
      <w:lvlText w:val="%5."/>
      <w:lvlJc w:val="left"/>
      <w:pPr>
        <w:tabs>
          <w:tab w:val="num" w:pos="3780"/>
        </w:tabs>
        <w:ind w:left="3780" w:hanging="360"/>
      </w:pPr>
      <w:rPr>
        <w:rFonts w:cs="Times New Roman"/>
      </w:rPr>
    </w:lvl>
    <w:lvl w:ilvl="5" w:tplc="0809001B" w:tentative="1">
      <w:start w:val="1"/>
      <w:numFmt w:val="lowerRoman"/>
      <w:lvlText w:val="%6."/>
      <w:lvlJc w:val="right"/>
      <w:pPr>
        <w:tabs>
          <w:tab w:val="num" w:pos="4500"/>
        </w:tabs>
        <w:ind w:left="4500" w:hanging="180"/>
      </w:pPr>
      <w:rPr>
        <w:rFonts w:cs="Times New Roman"/>
      </w:rPr>
    </w:lvl>
    <w:lvl w:ilvl="6" w:tplc="0809000F" w:tentative="1">
      <w:start w:val="1"/>
      <w:numFmt w:val="decimal"/>
      <w:lvlText w:val="%7."/>
      <w:lvlJc w:val="left"/>
      <w:pPr>
        <w:tabs>
          <w:tab w:val="num" w:pos="5220"/>
        </w:tabs>
        <w:ind w:left="5220" w:hanging="360"/>
      </w:pPr>
      <w:rPr>
        <w:rFonts w:cs="Times New Roman"/>
      </w:rPr>
    </w:lvl>
    <w:lvl w:ilvl="7" w:tplc="08090019" w:tentative="1">
      <w:start w:val="1"/>
      <w:numFmt w:val="lowerLetter"/>
      <w:lvlText w:val="%8."/>
      <w:lvlJc w:val="left"/>
      <w:pPr>
        <w:tabs>
          <w:tab w:val="num" w:pos="5940"/>
        </w:tabs>
        <w:ind w:left="5940" w:hanging="360"/>
      </w:pPr>
      <w:rPr>
        <w:rFonts w:cs="Times New Roman"/>
      </w:rPr>
    </w:lvl>
    <w:lvl w:ilvl="8" w:tplc="0809001B" w:tentative="1">
      <w:start w:val="1"/>
      <w:numFmt w:val="lowerRoman"/>
      <w:lvlText w:val="%9."/>
      <w:lvlJc w:val="right"/>
      <w:pPr>
        <w:tabs>
          <w:tab w:val="num" w:pos="6660"/>
        </w:tabs>
        <w:ind w:left="6660" w:hanging="180"/>
      </w:pPr>
      <w:rPr>
        <w:rFonts w:cs="Times New Roman"/>
      </w:rPr>
    </w:lvl>
  </w:abstractNum>
  <w:abstractNum w:abstractNumId="34" w15:restartNumberingAfterBreak="0">
    <w:nsid w:val="76A61BB1"/>
    <w:multiLevelType w:val="hybridMultilevel"/>
    <w:tmpl w:val="FEC6A18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778031F1"/>
    <w:multiLevelType w:val="hybridMultilevel"/>
    <w:tmpl w:val="6652BDB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78EB0EE5"/>
    <w:multiLevelType w:val="hybridMultilevel"/>
    <w:tmpl w:val="4466544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7B606655"/>
    <w:multiLevelType w:val="hybridMultilevel"/>
    <w:tmpl w:val="F280C068"/>
    <w:lvl w:ilvl="0" w:tplc="9E62AB8A">
      <w:start w:val="1"/>
      <w:numFmt w:val="decimal"/>
      <w:lvlText w:val="%1."/>
      <w:lvlJc w:val="left"/>
      <w:pPr>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33"/>
  </w:num>
  <w:num w:numId="2">
    <w:abstractNumId w:val="27"/>
  </w:num>
  <w:num w:numId="3">
    <w:abstractNumId w:val="32"/>
  </w:num>
  <w:num w:numId="4">
    <w:abstractNumId w:val="30"/>
  </w:num>
  <w:num w:numId="5">
    <w:abstractNumId w:val="3"/>
  </w:num>
  <w:num w:numId="6">
    <w:abstractNumId w:val="4"/>
  </w:num>
  <w:num w:numId="7">
    <w:abstractNumId w:val="10"/>
  </w:num>
  <w:num w:numId="8">
    <w:abstractNumId w:val="24"/>
  </w:num>
  <w:num w:numId="9">
    <w:abstractNumId w:val="31"/>
  </w:num>
  <w:num w:numId="10">
    <w:abstractNumId w:val="34"/>
  </w:num>
  <w:num w:numId="11">
    <w:abstractNumId w:val="29"/>
  </w:num>
  <w:num w:numId="12">
    <w:abstractNumId w:val="23"/>
  </w:num>
  <w:num w:numId="13">
    <w:abstractNumId w:val="28"/>
  </w:num>
  <w:num w:numId="14">
    <w:abstractNumId w:val="7"/>
  </w:num>
  <w:num w:numId="15">
    <w:abstractNumId w:val="12"/>
  </w:num>
  <w:num w:numId="16">
    <w:abstractNumId w:val="37"/>
  </w:num>
  <w:num w:numId="17">
    <w:abstractNumId w:val="2"/>
  </w:num>
  <w:num w:numId="18">
    <w:abstractNumId w:val="11"/>
  </w:num>
  <w:num w:numId="19">
    <w:abstractNumId w:val="18"/>
  </w:num>
  <w:num w:numId="20">
    <w:abstractNumId w:val="36"/>
  </w:num>
  <w:num w:numId="21">
    <w:abstractNumId w:val="6"/>
  </w:num>
  <w:num w:numId="22">
    <w:abstractNumId w:val="35"/>
  </w:num>
  <w:num w:numId="23">
    <w:abstractNumId w:val="17"/>
  </w:num>
  <w:num w:numId="24">
    <w:abstractNumId w:val="15"/>
  </w:num>
  <w:num w:numId="25">
    <w:abstractNumId w:val="1"/>
  </w:num>
  <w:num w:numId="26">
    <w:abstractNumId w:val="8"/>
  </w:num>
  <w:num w:numId="27">
    <w:abstractNumId w:val="21"/>
  </w:num>
  <w:num w:numId="28">
    <w:abstractNumId w:val="9"/>
  </w:num>
  <w:num w:numId="29">
    <w:abstractNumId w:val="20"/>
  </w:num>
  <w:num w:numId="30">
    <w:abstractNumId w:val="13"/>
  </w:num>
  <w:num w:numId="31">
    <w:abstractNumId w:val="5"/>
  </w:num>
  <w:num w:numId="32">
    <w:abstractNumId w:val="25"/>
  </w:num>
  <w:num w:numId="33">
    <w:abstractNumId w:val="19"/>
  </w:num>
  <w:num w:numId="34">
    <w:abstractNumId w:val="16"/>
  </w:num>
  <w:num w:numId="35">
    <w:abstractNumId w:val="22"/>
  </w:num>
  <w:num w:numId="36">
    <w:abstractNumId w:val="26"/>
  </w:num>
  <w:num w:numId="37">
    <w:abstractNumId w:val="0"/>
  </w:num>
  <w:num w:numId="38">
    <w:abstractNumId w:val="1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embedSystemFont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NotTrackMoves/>
  <w:defaultTabStop w:val="567"/>
  <w:evenAndOddHeaders/>
  <w:drawingGridHorizontalSpacing w:val="120"/>
  <w:displayHorizontalDrawingGridEvery w:val="2"/>
  <w:noPunctuationKerning/>
  <w:characterSpacingControl w:val="doNotCompress"/>
  <w:hdrShapeDefaults>
    <o:shapedefaults v:ext="edit" spidmax="4098"/>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53E4"/>
    <w:rsid w:val="00001D6B"/>
    <w:rsid w:val="00002C02"/>
    <w:rsid w:val="000070FB"/>
    <w:rsid w:val="00013EFC"/>
    <w:rsid w:val="000149A1"/>
    <w:rsid w:val="000169A0"/>
    <w:rsid w:val="00016F62"/>
    <w:rsid w:val="0001782B"/>
    <w:rsid w:val="00020C54"/>
    <w:rsid w:val="000211F0"/>
    <w:rsid w:val="000232EC"/>
    <w:rsid w:val="00026103"/>
    <w:rsid w:val="00026569"/>
    <w:rsid w:val="00026589"/>
    <w:rsid w:val="00026C2F"/>
    <w:rsid w:val="000304E1"/>
    <w:rsid w:val="00030668"/>
    <w:rsid w:val="000315EA"/>
    <w:rsid w:val="00031AB3"/>
    <w:rsid w:val="00031D75"/>
    <w:rsid w:val="00032A5C"/>
    <w:rsid w:val="0003676F"/>
    <w:rsid w:val="00041703"/>
    <w:rsid w:val="00041787"/>
    <w:rsid w:val="0004545C"/>
    <w:rsid w:val="0004644A"/>
    <w:rsid w:val="00051862"/>
    <w:rsid w:val="000531FF"/>
    <w:rsid w:val="000543C9"/>
    <w:rsid w:val="000549CA"/>
    <w:rsid w:val="000550E1"/>
    <w:rsid w:val="000643DC"/>
    <w:rsid w:val="00066545"/>
    <w:rsid w:val="0006675F"/>
    <w:rsid w:val="000677AF"/>
    <w:rsid w:val="0006798C"/>
    <w:rsid w:val="00071BBF"/>
    <w:rsid w:val="00071C06"/>
    <w:rsid w:val="00072241"/>
    <w:rsid w:val="00072B88"/>
    <w:rsid w:val="00076191"/>
    <w:rsid w:val="00076C2F"/>
    <w:rsid w:val="000812F1"/>
    <w:rsid w:val="000827A5"/>
    <w:rsid w:val="00083841"/>
    <w:rsid w:val="00084A3B"/>
    <w:rsid w:val="00091D8A"/>
    <w:rsid w:val="000932F4"/>
    <w:rsid w:val="00094470"/>
    <w:rsid w:val="000945E3"/>
    <w:rsid w:val="00094920"/>
    <w:rsid w:val="000967F3"/>
    <w:rsid w:val="00097174"/>
    <w:rsid w:val="000A0BE3"/>
    <w:rsid w:val="000A441F"/>
    <w:rsid w:val="000A4E9E"/>
    <w:rsid w:val="000A6F53"/>
    <w:rsid w:val="000B024E"/>
    <w:rsid w:val="000B117D"/>
    <w:rsid w:val="000B4D45"/>
    <w:rsid w:val="000B4FB2"/>
    <w:rsid w:val="000C1B83"/>
    <w:rsid w:val="000C26B9"/>
    <w:rsid w:val="000C5DDD"/>
    <w:rsid w:val="000C6AF7"/>
    <w:rsid w:val="000C6BA8"/>
    <w:rsid w:val="000D26F1"/>
    <w:rsid w:val="000E03AD"/>
    <w:rsid w:val="000E0455"/>
    <w:rsid w:val="000E0E72"/>
    <w:rsid w:val="000E4A68"/>
    <w:rsid w:val="000E5063"/>
    <w:rsid w:val="000E54F9"/>
    <w:rsid w:val="000E65CA"/>
    <w:rsid w:val="000E6952"/>
    <w:rsid w:val="000E758D"/>
    <w:rsid w:val="000F1A8A"/>
    <w:rsid w:val="000F37F0"/>
    <w:rsid w:val="000F4877"/>
    <w:rsid w:val="000F4D5D"/>
    <w:rsid w:val="000F6124"/>
    <w:rsid w:val="000F6268"/>
    <w:rsid w:val="000F6772"/>
    <w:rsid w:val="00100A4A"/>
    <w:rsid w:val="0010324F"/>
    <w:rsid w:val="00105BF4"/>
    <w:rsid w:val="00106ACB"/>
    <w:rsid w:val="00112227"/>
    <w:rsid w:val="00113BB5"/>
    <w:rsid w:val="001162B3"/>
    <w:rsid w:val="001164BD"/>
    <w:rsid w:val="0011774A"/>
    <w:rsid w:val="001209CA"/>
    <w:rsid w:val="0012419A"/>
    <w:rsid w:val="001345FF"/>
    <w:rsid w:val="00135F01"/>
    <w:rsid w:val="001374C2"/>
    <w:rsid w:val="0014008A"/>
    <w:rsid w:val="001435EF"/>
    <w:rsid w:val="001456D4"/>
    <w:rsid w:val="00145EB4"/>
    <w:rsid w:val="00151002"/>
    <w:rsid w:val="00151509"/>
    <w:rsid w:val="0015291F"/>
    <w:rsid w:val="001549CC"/>
    <w:rsid w:val="00155575"/>
    <w:rsid w:val="00156163"/>
    <w:rsid w:val="001623F7"/>
    <w:rsid w:val="00165B20"/>
    <w:rsid w:val="00167656"/>
    <w:rsid w:val="00172777"/>
    <w:rsid w:val="00174556"/>
    <w:rsid w:val="00174C66"/>
    <w:rsid w:val="001808A2"/>
    <w:rsid w:val="00184927"/>
    <w:rsid w:val="00184E36"/>
    <w:rsid w:val="00187228"/>
    <w:rsid w:val="00187E02"/>
    <w:rsid w:val="00190A2E"/>
    <w:rsid w:val="001911E2"/>
    <w:rsid w:val="00191B7E"/>
    <w:rsid w:val="00195CFD"/>
    <w:rsid w:val="001965BF"/>
    <w:rsid w:val="001969C9"/>
    <w:rsid w:val="00196A1C"/>
    <w:rsid w:val="001A1017"/>
    <w:rsid w:val="001A41D3"/>
    <w:rsid w:val="001A71B1"/>
    <w:rsid w:val="001A71C6"/>
    <w:rsid w:val="001B0D44"/>
    <w:rsid w:val="001B492F"/>
    <w:rsid w:val="001B57DA"/>
    <w:rsid w:val="001B7C90"/>
    <w:rsid w:val="001C2A14"/>
    <w:rsid w:val="001C2F34"/>
    <w:rsid w:val="001C49A0"/>
    <w:rsid w:val="001C7B6A"/>
    <w:rsid w:val="001D15FF"/>
    <w:rsid w:val="001D1D4F"/>
    <w:rsid w:val="001D2CEB"/>
    <w:rsid w:val="001D37C8"/>
    <w:rsid w:val="001D4BA9"/>
    <w:rsid w:val="001E0988"/>
    <w:rsid w:val="001E17E6"/>
    <w:rsid w:val="001E51C0"/>
    <w:rsid w:val="001E7416"/>
    <w:rsid w:val="001F1429"/>
    <w:rsid w:val="001F1977"/>
    <w:rsid w:val="001F1B54"/>
    <w:rsid w:val="001F6E7A"/>
    <w:rsid w:val="001F788D"/>
    <w:rsid w:val="00201467"/>
    <w:rsid w:val="00202FCF"/>
    <w:rsid w:val="00204317"/>
    <w:rsid w:val="00204F31"/>
    <w:rsid w:val="00207E23"/>
    <w:rsid w:val="00210631"/>
    <w:rsid w:val="0021074C"/>
    <w:rsid w:val="00210E7E"/>
    <w:rsid w:val="00212E2E"/>
    <w:rsid w:val="0021454F"/>
    <w:rsid w:val="002158F4"/>
    <w:rsid w:val="00215B4D"/>
    <w:rsid w:val="0022577F"/>
    <w:rsid w:val="00226127"/>
    <w:rsid w:val="002274D6"/>
    <w:rsid w:val="00230EE8"/>
    <w:rsid w:val="0023115B"/>
    <w:rsid w:val="002327CE"/>
    <w:rsid w:val="00234B6D"/>
    <w:rsid w:val="00236551"/>
    <w:rsid w:val="00236DCB"/>
    <w:rsid w:val="0024267D"/>
    <w:rsid w:val="00242749"/>
    <w:rsid w:val="00244E9A"/>
    <w:rsid w:val="0024596C"/>
    <w:rsid w:val="00246360"/>
    <w:rsid w:val="002469EA"/>
    <w:rsid w:val="0024716C"/>
    <w:rsid w:val="002517EE"/>
    <w:rsid w:val="00253C0F"/>
    <w:rsid w:val="00254B09"/>
    <w:rsid w:val="0025623F"/>
    <w:rsid w:val="00260C6F"/>
    <w:rsid w:val="00260CA6"/>
    <w:rsid w:val="00270BC7"/>
    <w:rsid w:val="00271D9D"/>
    <w:rsid w:val="002728FE"/>
    <w:rsid w:val="00273CF0"/>
    <w:rsid w:val="00274F28"/>
    <w:rsid w:val="00277C35"/>
    <w:rsid w:val="00281CB3"/>
    <w:rsid w:val="002837D1"/>
    <w:rsid w:val="00284D94"/>
    <w:rsid w:val="00286433"/>
    <w:rsid w:val="0029113C"/>
    <w:rsid w:val="002920E8"/>
    <w:rsid w:val="002932D9"/>
    <w:rsid w:val="002979EC"/>
    <w:rsid w:val="002A0130"/>
    <w:rsid w:val="002A04D4"/>
    <w:rsid w:val="002A0AD4"/>
    <w:rsid w:val="002A2CD1"/>
    <w:rsid w:val="002A50A4"/>
    <w:rsid w:val="002A5A3F"/>
    <w:rsid w:val="002A67D6"/>
    <w:rsid w:val="002A68EC"/>
    <w:rsid w:val="002A7424"/>
    <w:rsid w:val="002B0010"/>
    <w:rsid w:val="002B22AE"/>
    <w:rsid w:val="002B407B"/>
    <w:rsid w:val="002B5392"/>
    <w:rsid w:val="002B6EF0"/>
    <w:rsid w:val="002C0717"/>
    <w:rsid w:val="002C0B3F"/>
    <w:rsid w:val="002C2B13"/>
    <w:rsid w:val="002C5A39"/>
    <w:rsid w:val="002C60E2"/>
    <w:rsid w:val="002C71EA"/>
    <w:rsid w:val="002D08DD"/>
    <w:rsid w:val="002D140B"/>
    <w:rsid w:val="002D17DB"/>
    <w:rsid w:val="002D7933"/>
    <w:rsid w:val="002E16B9"/>
    <w:rsid w:val="002E39FD"/>
    <w:rsid w:val="002F0A6D"/>
    <w:rsid w:val="002F17B5"/>
    <w:rsid w:val="002F44C9"/>
    <w:rsid w:val="002F7C74"/>
    <w:rsid w:val="0030318B"/>
    <w:rsid w:val="00303986"/>
    <w:rsid w:val="00304EA6"/>
    <w:rsid w:val="00306793"/>
    <w:rsid w:val="00307C43"/>
    <w:rsid w:val="003102F4"/>
    <w:rsid w:val="00311514"/>
    <w:rsid w:val="00314AC5"/>
    <w:rsid w:val="00315452"/>
    <w:rsid w:val="003155FE"/>
    <w:rsid w:val="00315657"/>
    <w:rsid w:val="00316342"/>
    <w:rsid w:val="0032277A"/>
    <w:rsid w:val="00322839"/>
    <w:rsid w:val="0032749E"/>
    <w:rsid w:val="0032752B"/>
    <w:rsid w:val="00327FDB"/>
    <w:rsid w:val="003322E4"/>
    <w:rsid w:val="0033235B"/>
    <w:rsid w:val="00333068"/>
    <w:rsid w:val="0033450B"/>
    <w:rsid w:val="0033489E"/>
    <w:rsid w:val="003359DA"/>
    <w:rsid w:val="0034083E"/>
    <w:rsid w:val="00341519"/>
    <w:rsid w:val="00345F54"/>
    <w:rsid w:val="00346D16"/>
    <w:rsid w:val="00347C6B"/>
    <w:rsid w:val="00352871"/>
    <w:rsid w:val="00354F2E"/>
    <w:rsid w:val="0035551B"/>
    <w:rsid w:val="00356237"/>
    <w:rsid w:val="00356723"/>
    <w:rsid w:val="00360FF0"/>
    <w:rsid w:val="00361ED3"/>
    <w:rsid w:val="00363E30"/>
    <w:rsid w:val="0036406C"/>
    <w:rsid w:val="0036446D"/>
    <w:rsid w:val="00364CB5"/>
    <w:rsid w:val="00364F36"/>
    <w:rsid w:val="00365B84"/>
    <w:rsid w:val="00366820"/>
    <w:rsid w:val="003703D4"/>
    <w:rsid w:val="00370BD9"/>
    <w:rsid w:val="00373EFE"/>
    <w:rsid w:val="0037570B"/>
    <w:rsid w:val="003765E7"/>
    <w:rsid w:val="003768E8"/>
    <w:rsid w:val="00377C8E"/>
    <w:rsid w:val="00382072"/>
    <w:rsid w:val="00387407"/>
    <w:rsid w:val="00390D8E"/>
    <w:rsid w:val="00394F74"/>
    <w:rsid w:val="00394F97"/>
    <w:rsid w:val="003962C0"/>
    <w:rsid w:val="003A0975"/>
    <w:rsid w:val="003A4C0B"/>
    <w:rsid w:val="003A4D6E"/>
    <w:rsid w:val="003A5127"/>
    <w:rsid w:val="003A5E10"/>
    <w:rsid w:val="003A75D8"/>
    <w:rsid w:val="003A7689"/>
    <w:rsid w:val="003B0187"/>
    <w:rsid w:val="003B037E"/>
    <w:rsid w:val="003B06AC"/>
    <w:rsid w:val="003B1C9F"/>
    <w:rsid w:val="003B43D5"/>
    <w:rsid w:val="003B77FB"/>
    <w:rsid w:val="003B7F42"/>
    <w:rsid w:val="003C03A2"/>
    <w:rsid w:val="003C0DEF"/>
    <w:rsid w:val="003C2C35"/>
    <w:rsid w:val="003C384C"/>
    <w:rsid w:val="003C714D"/>
    <w:rsid w:val="003D4B3B"/>
    <w:rsid w:val="003D7B63"/>
    <w:rsid w:val="003E17B2"/>
    <w:rsid w:val="003E25DD"/>
    <w:rsid w:val="003E3C1F"/>
    <w:rsid w:val="003E415D"/>
    <w:rsid w:val="003E6478"/>
    <w:rsid w:val="003F1B47"/>
    <w:rsid w:val="003F36E0"/>
    <w:rsid w:val="003F5526"/>
    <w:rsid w:val="004034F1"/>
    <w:rsid w:val="0040391E"/>
    <w:rsid w:val="00403C6D"/>
    <w:rsid w:val="004076C0"/>
    <w:rsid w:val="0041136F"/>
    <w:rsid w:val="00411382"/>
    <w:rsid w:val="00411840"/>
    <w:rsid w:val="00412F25"/>
    <w:rsid w:val="00414FA1"/>
    <w:rsid w:val="00421D6D"/>
    <w:rsid w:val="00421E42"/>
    <w:rsid w:val="00424335"/>
    <w:rsid w:val="00424F69"/>
    <w:rsid w:val="00427BF7"/>
    <w:rsid w:val="00432A95"/>
    <w:rsid w:val="004338F4"/>
    <w:rsid w:val="00435E1F"/>
    <w:rsid w:val="00436D57"/>
    <w:rsid w:val="00440292"/>
    <w:rsid w:val="00440569"/>
    <w:rsid w:val="0044221C"/>
    <w:rsid w:val="004426F5"/>
    <w:rsid w:val="004432C0"/>
    <w:rsid w:val="004439E5"/>
    <w:rsid w:val="00443BD2"/>
    <w:rsid w:val="00444576"/>
    <w:rsid w:val="0044586E"/>
    <w:rsid w:val="00445FFE"/>
    <w:rsid w:val="0044646E"/>
    <w:rsid w:val="004472C5"/>
    <w:rsid w:val="00450C13"/>
    <w:rsid w:val="00452DC6"/>
    <w:rsid w:val="00457752"/>
    <w:rsid w:val="00461446"/>
    <w:rsid w:val="00461B16"/>
    <w:rsid w:val="00463FA7"/>
    <w:rsid w:val="0046577B"/>
    <w:rsid w:val="004726D5"/>
    <w:rsid w:val="00473283"/>
    <w:rsid w:val="00474120"/>
    <w:rsid w:val="0047736F"/>
    <w:rsid w:val="00480C7C"/>
    <w:rsid w:val="00482CA9"/>
    <w:rsid w:val="00483F31"/>
    <w:rsid w:val="004848E5"/>
    <w:rsid w:val="00485D62"/>
    <w:rsid w:val="00487023"/>
    <w:rsid w:val="004909B4"/>
    <w:rsid w:val="00491606"/>
    <w:rsid w:val="004923A8"/>
    <w:rsid w:val="00495943"/>
    <w:rsid w:val="004962C3"/>
    <w:rsid w:val="00496E3B"/>
    <w:rsid w:val="004A120E"/>
    <w:rsid w:val="004A143F"/>
    <w:rsid w:val="004A14DD"/>
    <w:rsid w:val="004A2790"/>
    <w:rsid w:val="004A6A60"/>
    <w:rsid w:val="004B22E7"/>
    <w:rsid w:val="004B2639"/>
    <w:rsid w:val="004B3C29"/>
    <w:rsid w:val="004B4AD6"/>
    <w:rsid w:val="004B5274"/>
    <w:rsid w:val="004C1884"/>
    <w:rsid w:val="004C1E1B"/>
    <w:rsid w:val="004C279B"/>
    <w:rsid w:val="004C49AE"/>
    <w:rsid w:val="004C6885"/>
    <w:rsid w:val="004C6D09"/>
    <w:rsid w:val="004C70DE"/>
    <w:rsid w:val="004D0BE4"/>
    <w:rsid w:val="004D4DAD"/>
    <w:rsid w:val="004D77D3"/>
    <w:rsid w:val="004E230A"/>
    <w:rsid w:val="004E6BE2"/>
    <w:rsid w:val="004F06F5"/>
    <w:rsid w:val="004F1538"/>
    <w:rsid w:val="004F21E4"/>
    <w:rsid w:val="004F5CEF"/>
    <w:rsid w:val="004F662C"/>
    <w:rsid w:val="005010EA"/>
    <w:rsid w:val="0050125A"/>
    <w:rsid w:val="00502D02"/>
    <w:rsid w:val="0050453D"/>
    <w:rsid w:val="00511893"/>
    <w:rsid w:val="00511F9E"/>
    <w:rsid w:val="005129A0"/>
    <w:rsid w:val="00512A14"/>
    <w:rsid w:val="00516C46"/>
    <w:rsid w:val="00520BA7"/>
    <w:rsid w:val="00520DDF"/>
    <w:rsid w:val="00521144"/>
    <w:rsid w:val="0052129A"/>
    <w:rsid w:val="0052195F"/>
    <w:rsid w:val="0052208D"/>
    <w:rsid w:val="00522992"/>
    <w:rsid w:val="00523E24"/>
    <w:rsid w:val="005254C6"/>
    <w:rsid w:val="005256E2"/>
    <w:rsid w:val="0052794D"/>
    <w:rsid w:val="00531E9A"/>
    <w:rsid w:val="005339FD"/>
    <w:rsid w:val="00534C16"/>
    <w:rsid w:val="00535E1B"/>
    <w:rsid w:val="00536573"/>
    <w:rsid w:val="005365EF"/>
    <w:rsid w:val="00536EBA"/>
    <w:rsid w:val="00537E89"/>
    <w:rsid w:val="005404B1"/>
    <w:rsid w:val="00541481"/>
    <w:rsid w:val="005434AB"/>
    <w:rsid w:val="00546768"/>
    <w:rsid w:val="00546E7F"/>
    <w:rsid w:val="0055031D"/>
    <w:rsid w:val="005508F0"/>
    <w:rsid w:val="00551F7A"/>
    <w:rsid w:val="0055210E"/>
    <w:rsid w:val="00552330"/>
    <w:rsid w:val="00552A7A"/>
    <w:rsid w:val="00553714"/>
    <w:rsid w:val="00555170"/>
    <w:rsid w:val="00555D41"/>
    <w:rsid w:val="005566C6"/>
    <w:rsid w:val="00562A6B"/>
    <w:rsid w:val="00566F46"/>
    <w:rsid w:val="005707E8"/>
    <w:rsid w:val="00572C02"/>
    <w:rsid w:val="005750C8"/>
    <w:rsid w:val="0057596B"/>
    <w:rsid w:val="00580C2F"/>
    <w:rsid w:val="005827A2"/>
    <w:rsid w:val="0058364A"/>
    <w:rsid w:val="005906E3"/>
    <w:rsid w:val="00594B56"/>
    <w:rsid w:val="005A0EF4"/>
    <w:rsid w:val="005A24CA"/>
    <w:rsid w:val="005A2E11"/>
    <w:rsid w:val="005A443A"/>
    <w:rsid w:val="005A56D1"/>
    <w:rsid w:val="005A5F11"/>
    <w:rsid w:val="005B002E"/>
    <w:rsid w:val="005B07A0"/>
    <w:rsid w:val="005B1FA6"/>
    <w:rsid w:val="005B424C"/>
    <w:rsid w:val="005B6871"/>
    <w:rsid w:val="005C18F2"/>
    <w:rsid w:val="005C1DE4"/>
    <w:rsid w:val="005C2099"/>
    <w:rsid w:val="005C6E15"/>
    <w:rsid w:val="005C6E2C"/>
    <w:rsid w:val="005D04FB"/>
    <w:rsid w:val="005D10E7"/>
    <w:rsid w:val="005D3D23"/>
    <w:rsid w:val="005D490B"/>
    <w:rsid w:val="005D76AB"/>
    <w:rsid w:val="005D7FF7"/>
    <w:rsid w:val="005E118A"/>
    <w:rsid w:val="005E240A"/>
    <w:rsid w:val="005E478D"/>
    <w:rsid w:val="005E4F50"/>
    <w:rsid w:val="005E743A"/>
    <w:rsid w:val="005E7AD3"/>
    <w:rsid w:val="005F1352"/>
    <w:rsid w:val="005F29BE"/>
    <w:rsid w:val="005F2F32"/>
    <w:rsid w:val="005F68C8"/>
    <w:rsid w:val="005F6943"/>
    <w:rsid w:val="005F6B1A"/>
    <w:rsid w:val="006019D2"/>
    <w:rsid w:val="00602F78"/>
    <w:rsid w:val="00604D60"/>
    <w:rsid w:val="00604E0A"/>
    <w:rsid w:val="006051B5"/>
    <w:rsid w:val="00606238"/>
    <w:rsid w:val="00612305"/>
    <w:rsid w:val="00612850"/>
    <w:rsid w:val="00612EAA"/>
    <w:rsid w:val="00613BFA"/>
    <w:rsid w:val="00613C5E"/>
    <w:rsid w:val="00617E89"/>
    <w:rsid w:val="00620B1C"/>
    <w:rsid w:val="00621DA9"/>
    <w:rsid w:val="00622A47"/>
    <w:rsid w:val="00622E48"/>
    <w:rsid w:val="006235D1"/>
    <w:rsid w:val="006245C0"/>
    <w:rsid w:val="00624B5E"/>
    <w:rsid w:val="00626B0F"/>
    <w:rsid w:val="00635F06"/>
    <w:rsid w:val="00636864"/>
    <w:rsid w:val="006368C8"/>
    <w:rsid w:val="0064397C"/>
    <w:rsid w:val="00650DEB"/>
    <w:rsid w:val="00652554"/>
    <w:rsid w:val="00652642"/>
    <w:rsid w:val="00655181"/>
    <w:rsid w:val="00655406"/>
    <w:rsid w:val="00655D1D"/>
    <w:rsid w:val="006571A9"/>
    <w:rsid w:val="006577F1"/>
    <w:rsid w:val="0066169C"/>
    <w:rsid w:val="006621AD"/>
    <w:rsid w:val="0066299C"/>
    <w:rsid w:val="00666E5B"/>
    <w:rsid w:val="00670B26"/>
    <w:rsid w:val="00670BDF"/>
    <w:rsid w:val="00671396"/>
    <w:rsid w:val="00675837"/>
    <w:rsid w:val="0067723F"/>
    <w:rsid w:val="0068523B"/>
    <w:rsid w:val="00685F26"/>
    <w:rsid w:val="0068687F"/>
    <w:rsid w:val="00690558"/>
    <w:rsid w:val="00694748"/>
    <w:rsid w:val="00694E6A"/>
    <w:rsid w:val="0069768B"/>
    <w:rsid w:val="00697BBD"/>
    <w:rsid w:val="006A3CB5"/>
    <w:rsid w:val="006A40C9"/>
    <w:rsid w:val="006A4F4A"/>
    <w:rsid w:val="006B1403"/>
    <w:rsid w:val="006B497A"/>
    <w:rsid w:val="006B59EF"/>
    <w:rsid w:val="006B5AC6"/>
    <w:rsid w:val="006C006A"/>
    <w:rsid w:val="006C14AC"/>
    <w:rsid w:val="006C5005"/>
    <w:rsid w:val="006D1C82"/>
    <w:rsid w:val="006D20A8"/>
    <w:rsid w:val="006D3844"/>
    <w:rsid w:val="006D481F"/>
    <w:rsid w:val="006D4A62"/>
    <w:rsid w:val="006D6059"/>
    <w:rsid w:val="006D7CE2"/>
    <w:rsid w:val="006E132F"/>
    <w:rsid w:val="006E3CD2"/>
    <w:rsid w:val="006E45EE"/>
    <w:rsid w:val="006E5EC2"/>
    <w:rsid w:val="006F041E"/>
    <w:rsid w:val="006F0D27"/>
    <w:rsid w:val="006F3176"/>
    <w:rsid w:val="006F3859"/>
    <w:rsid w:val="006F3D02"/>
    <w:rsid w:val="006F63BF"/>
    <w:rsid w:val="006F6830"/>
    <w:rsid w:val="006F728C"/>
    <w:rsid w:val="007021D7"/>
    <w:rsid w:val="0070530D"/>
    <w:rsid w:val="00705F42"/>
    <w:rsid w:val="00707F89"/>
    <w:rsid w:val="00710656"/>
    <w:rsid w:val="00710AC0"/>
    <w:rsid w:val="00711050"/>
    <w:rsid w:val="007114DD"/>
    <w:rsid w:val="00711B37"/>
    <w:rsid w:val="00711D28"/>
    <w:rsid w:val="007140C4"/>
    <w:rsid w:val="00716EE9"/>
    <w:rsid w:val="007221E2"/>
    <w:rsid w:val="00722F45"/>
    <w:rsid w:val="00730953"/>
    <w:rsid w:val="00731E80"/>
    <w:rsid w:val="00734642"/>
    <w:rsid w:val="00735852"/>
    <w:rsid w:val="00735D5D"/>
    <w:rsid w:val="0074148D"/>
    <w:rsid w:val="00744066"/>
    <w:rsid w:val="00745B8A"/>
    <w:rsid w:val="00746B31"/>
    <w:rsid w:val="00747163"/>
    <w:rsid w:val="007472C5"/>
    <w:rsid w:val="00751271"/>
    <w:rsid w:val="00756D41"/>
    <w:rsid w:val="00761C1B"/>
    <w:rsid w:val="00764C20"/>
    <w:rsid w:val="00765378"/>
    <w:rsid w:val="0076612F"/>
    <w:rsid w:val="007718B8"/>
    <w:rsid w:val="00772A2A"/>
    <w:rsid w:val="00773E71"/>
    <w:rsid w:val="00774E37"/>
    <w:rsid w:val="00780822"/>
    <w:rsid w:val="0078211A"/>
    <w:rsid w:val="00786523"/>
    <w:rsid w:val="007878AC"/>
    <w:rsid w:val="007906F7"/>
    <w:rsid w:val="00791A9A"/>
    <w:rsid w:val="00792001"/>
    <w:rsid w:val="00793E4F"/>
    <w:rsid w:val="00795C68"/>
    <w:rsid w:val="007974A7"/>
    <w:rsid w:val="007A1423"/>
    <w:rsid w:val="007A1676"/>
    <w:rsid w:val="007A4971"/>
    <w:rsid w:val="007A5823"/>
    <w:rsid w:val="007B360B"/>
    <w:rsid w:val="007B5741"/>
    <w:rsid w:val="007B603E"/>
    <w:rsid w:val="007C045B"/>
    <w:rsid w:val="007C105A"/>
    <w:rsid w:val="007C1DDC"/>
    <w:rsid w:val="007C226F"/>
    <w:rsid w:val="007C2B9E"/>
    <w:rsid w:val="007C425A"/>
    <w:rsid w:val="007C5BD0"/>
    <w:rsid w:val="007C7AB0"/>
    <w:rsid w:val="007D15E3"/>
    <w:rsid w:val="007D3E5E"/>
    <w:rsid w:val="007D68E8"/>
    <w:rsid w:val="007E4395"/>
    <w:rsid w:val="007E45A4"/>
    <w:rsid w:val="007E48E0"/>
    <w:rsid w:val="007E48E4"/>
    <w:rsid w:val="007E5F83"/>
    <w:rsid w:val="007F0186"/>
    <w:rsid w:val="007F403A"/>
    <w:rsid w:val="007F56D6"/>
    <w:rsid w:val="007F62C9"/>
    <w:rsid w:val="007F72E1"/>
    <w:rsid w:val="008044B1"/>
    <w:rsid w:val="0080495E"/>
    <w:rsid w:val="00804C87"/>
    <w:rsid w:val="00807770"/>
    <w:rsid w:val="00807A23"/>
    <w:rsid w:val="00807AD0"/>
    <w:rsid w:val="008124A7"/>
    <w:rsid w:val="00813704"/>
    <w:rsid w:val="008179A5"/>
    <w:rsid w:val="0082022F"/>
    <w:rsid w:val="00821FAF"/>
    <w:rsid w:val="00825B32"/>
    <w:rsid w:val="00835493"/>
    <w:rsid w:val="00835E49"/>
    <w:rsid w:val="008407DB"/>
    <w:rsid w:val="008410D5"/>
    <w:rsid w:val="008425E8"/>
    <w:rsid w:val="00842818"/>
    <w:rsid w:val="00843A3F"/>
    <w:rsid w:val="00850385"/>
    <w:rsid w:val="00851072"/>
    <w:rsid w:val="00851C03"/>
    <w:rsid w:val="00853146"/>
    <w:rsid w:val="00853BEE"/>
    <w:rsid w:val="00856C62"/>
    <w:rsid w:val="00861D5E"/>
    <w:rsid w:val="00861DE8"/>
    <w:rsid w:val="0086380D"/>
    <w:rsid w:val="00864087"/>
    <w:rsid w:val="0086759C"/>
    <w:rsid w:val="00870B3C"/>
    <w:rsid w:val="00874879"/>
    <w:rsid w:val="008805D8"/>
    <w:rsid w:val="00881FA1"/>
    <w:rsid w:val="0088208B"/>
    <w:rsid w:val="00883C61"/>
    <w:rsid w:val="008871F3"/>
    <w:rsid w:val="0089016B"/>
    <w:rsid w:val="00891B5B"/>
    <w:rsid w:val="00891D48"/>
    <w:rsid w:val="00893724"/>
    <w:rsid w:val="00894F01"/>
    <w:rsid w:val="008970EE"/>
    <w:rsid w:val="008A157D"/>
    <w:rsid w:val="008A3B3C"/>
    <w:rsid w:val="008A49B7"/>
    <w:rsid w:val="008A65C2"/>
    <w:rsid w:val="008B08AE"/>
    <w:rsid w:val="008B1A2B"/>
    <w:rsid w:val="008B3C9F"/>
    <w:rsid w:val="008B43B8"/>
    <w:rsid w:val="008B457A"/>
    <w:rsid w:val="008B6EEE"/>
    <w:rsid w:val="008C0A76"/>
    <w:rsid w:val="008C3081"/>
    <w:rsid w:val="008C3F47"/>
    <w:rsid w:val="008C4939"/>
    <w:rsid w:val="008D0F3A"/>
    <w:rsid w:val="008D4155"/>
    <w:rsid w:val="008D518C"/>
    <w:rsid w:val="008D5EED"/>
    <w:rsid w:val="008D717C"/>
    <w:rsid w:val="008E0249"/>
    <w:rsid w:val="008E0425"/>
    <w:rsid w:val="008E21D4"/>
    <w:rsid w:val="008E2933"/>
    <w:rsid w:val="008E4B7A"/>
    <w:rsid w:val="008E575E"/>
    <w:rsid w:val="008F16A9"/>
    <w:rsid w:val="008F2C28"/>
    <w:rsid w:val="008F306F"/>
    <w:rsid w:val="008F4B34"/>
    <w:rsid w:val="008F50C7"/>
    <w:rsid w:val="009012EF"/>
    <w:rsid w:val="00902EF1"/>
    <w:rsid w:val="00903092"/>
    <w:rsid w:val="00904798"/>
    <w:rsid w:val="00906CB7"/>
    <w:rsid w:val="009118FE"/>
    <w:rsid w:val="00912193"/>
    <w:rsid w:val="009131FE"/>
    <w:rsid w:val="00913957"/>
    <w:rsid w:val="00913FEC"/>
    <w:rsid w:val="00920A20"/>
    <w:rsid w:val="00920B36"/>
    <w:rsid w:val="00922C6E"/>
    <w:rsid w:val="0092575A"/>
    <w:rsid w:val="009263A2"/>
    <w:rsid w:val="00927376"/>
    <w:rsid w:val="009362DE"/>
    <w:rsid w:val="009402DD"/>
    <w:rsid w:val="00943BFB"/>
    <w:rsid w:val="00946072"/>
    <w:rsid w:val="009463EE"/>
    <w:rsid w:val="00946444"/>
    <w:rsid w:val="00946834"/>
    <w:rsid w:val="00950235"/>
    <w:rsid w:val="00951C93"/>
    <w:rsid w:val="00957632"/>
    <w:rsid w:val="0096426B"/>
    <w:rsid w:val="009671AB"/>
    <w:rsid w:val="00967E84"/>
    <w:rsid w:val="00970141"/>
    <w:rsid w:val="00970FC1"/>
    <w:rsid w:val="00971B23"/>
    <w:rsid w:val="00972564"/>
    <w:rsid w:val="0097712F"/>
    <w:rsid w:val="00983202"/>
    <w:rsid w:val="0099009B"/>
    <w:rsid w:val="00991BE6"/>
    <w:rsid w:val="00994292"/>
    <w:rsid w:val="0099490D"/>
    <w:rsid w:val="00995D95"/>
    <w:rsid w:val="00996612"/>
    <w:rsid w:val="00997A3B"/>
    <w:rsid w:val="00997E89"/>
    <w:rsid w:val="00997E9E"/>
    <w:rsid w:val="009A011D"/>
    <w:rsid w:val="009A353B"/>
    <w:rsid w:val="009A465B"/>
    <w:rsid w:val="009A478A"/>
    <w:rsid w:val="009A5B56"/>
    <w:rsid w:val="009A74C7"/>
    <w:rsid w:val="009B233C"/>
    <w:rsid w:val="009B4304"/>
    <w:rsid w:val="009B4C94"/>
    <w:rsid w:val="009B53E4"/>
    <w:rsid w:val="009C2BCA"/>
    <w:rsid w:val="009C331F"/>
    <w:rsid w:val="009C4D0D"/>
    <w:rsid w:val="009D2F67"/>
    <w:rsid w:val="009D3207"/>
    <w:rsid w:val="009D3516"/>
    <w:rsid w:val="009D3D22"/>
    <w:rsid w:val="009D4B1D"/>
    <w:rsid w:val="009D5ED4"/>
    <w:rsid w:val="009D7C5D"/>
    <w:rsid w:val="009E0846"/>
    <w:rsid w:val="009E205B"/>
    <w:rsid w:val="009E4C9E"/>
    <w:rsid w:val="009E5BCD"/>
    <w:rsid w:val="009F0172"/>
    <w:rsid w:val="009F2C0F"/>
    <w:rsid w:val="009F2EAC"/>
    <w:rsid w:val="009F34FA"/>
    <w:rsid w:val="009F53D1"/>
    <w:rsid w:val="009F681C"/>
    <w:rsid w:val="009F74E3"/>
    <w:rsid w:val="00A028DB"/>
    <w:rsid w:val="00A05566"/>
    <w:rsid w:val="00A06AD7"/>
    <w:rsid w:val="00A071CD"/>
    <w:rsid w:val="00A07C2D"/>
    <w:rsid w:val="00A10915"/>
    <w:rsid w:val="00A114B8"/>
    <w:rsid w:val="00A153F6"/>
    <w:rsid w:val="00A15535"/>
    <w:rsid w:val="00A20C61"/>
    <w:rsid w:val="00A225DA"/>
    <w:rsid w:val="00A25855"/>
    <w:rsid w:val="00A25AE3"/>
    <w:rsid w:val="00A303CC"/>
    <w:rsid w:val="00A304C7"/>
    <w:rsid w:val="00A307F4"/>
    <w:rsid w:val="00A3291C"/>
    <w:rsid w:val="00A33665"/>
    <w:rsid w:val="00A33D90"/>
    <w:rsid w:val="00A34EE8"/>
    <w:rsid w:val="00A35662"/>
    <w:rsid w:val="00A35CD7"/>
    <w:rsid w:val="00A36C07"/>
    <w:rsid w:val="00A37164"/>
    <w:rsid w:val="00A4032A"/>
    <w:rsid w:val="00A40372"/>
    <w:rsid w:val="00A40F32"/>
    <w:rsid w:val="00A45111"/>
    <w:rsid w:val="00A462CE"/>
    <w:rsid w:val="00A50426"/>
    <w:rsid w:val="00A514FE"/>
    <w:rsid w:val="00A52CAA"/>
    <w:rsid w:val="00A5474F"/>
    <w:rsid w:val="00A54A31"/>
    <w:rsid w:val="00A56A49"/>
    <w:rsid w:val="00A606BB"/>
    <w:rsid w:val="00A61834"/>
    <w:rsid w:val="00A625E4"/>
    <w:rsid w:val="00A62AC0"/>
    <w:rsid w:val="00A65844"/>
    <w:rsid w:val="00A65973"/>
    <w:rsid w:val="00A7038C"/>
    <w:rsid w:val="00A707A9"/>
    <w:rsid w:val="00A71D4C"/>
    <w:rsid w:val="00A72088"/>
    <w:rsid w:val="00A724D8"/>
    <w:rsid w:val="00A72943"/>
    <w:rsid w:val="00A7340A"/>
    <w:rsid w:val="00A73AAA"/>
    <w:rsid w:val="00A74449"/>
    <w:rsid w:val="00A74B25"/>
    <w:rsid w:val="00A74EF9"/>
    <w:rsid w:val="00A751DC"/>
    <w:rsid w:val="00A7534B"/>
    <w:rsid w:val="00A7585B"/>
    <w:rsid w:val="00A76A5C"/>
    <w:rsid w:val="00A77462"/>
    <w:rsid w:val="00A80A18"/>
    <w:rsid w:val="00A81C04"/>
    <w:rsid w:val="00A82A0D"/>
    <w:rsid w:val="00A83A6E"/>
    <w:rsid w:val="00A84074"/>
    <w:rsid w:val="00A845A1"/>
    <w:rsid w:val="00A85672"/>
    <w:rsid w:val="00A85C26"/>
    <w:rsid w:val="00A87177"/>
    <w:rsid w:val="00A87EC6"/>
    <w:rsid w:val="00A907B7"/>
    <w:rsid w:val="00A91882"/>
    <w:rsid w:val="00A92D4D"/>
    <w:rsid w:val="00A96161"/>
    <w:rsid w:val="00AA32B1"/>
    <w:rsid w:val="00AA46C6"/>
    <w:rsid w:val="00AA5FA6"/>
    <w:rsid w:val="00AA68C0"/>
    <w:rsid w:val="00AA68E5"/>
    <w:rsid w:val="00AA70E7"/>
    <w:rsid w:val="00AB2A53"/>
    <w:rsid w:val="00AB7876"/>
    <w:rsid w:val="00AC2811"/>
    <w:rsid w:val="00AC4337"/>
    <w:rsid w:val="00AC4DB3"/>
    <w:rsid w:val="00AC4DD8"/>
    <w:rsid w:val="00AC5510"/>
    <w:rsid w:val="00AD383E"/>
    <w:rsid w:val="00AD46AB"/>
    <w:rsid w:val="00AD475A"/>
    <w:rsid w:val="00AD595B"/>
    <w:rsid w:val="00AD65ED"/>
    <w:rsid w:val="00AD6C2A"/>
    <w:rsid w:val="00AE0BA3"/>
    <w:rsid w:val="00AE18A7"/>
    <w:rsid w:val="00AE25B6"/>
    <w:rsid w:val="00AE4FF9"/>
    <w:rsid w:val="00AE6BB7"/>
    <w:rsid w:val="00AE7074"/>
    <w:rsid w:val="00AE7820"/>
    <w:rsid w:val="00AE7B3F"/>
    <w:rsid w:val="00AF196F"/>
    <w:rsid w:val="00AF1FF6"/>
    <w:rsid w:val="00AF30F1"/>
    <w:rsid w:val="00AF5825"/>
    <w:rsid w:val="00B00F3E"/>
    <w:rsid w:val="00B031B4"/>
    <w:rsid w:val="00B0558C"/>
    <w:rsid w:val="00B11816"/>
    <w:rsid w:val="00B12DA6"/>
    <w:rsid w:val="00B14902"/>
    <w:rsid w:val="00B149B5"/>
    <w:rsid w:val="00B15D46"/>
    <w:rsid w:val="00B20B5B"/>
    <w:rsid w:val="00B22045"/>
    <w:rsid w:val="00B225F6"/>
    <w:rsid w:val="00B23B17"/>
    <w:rsid w:val="00B24C72"/>
    <w:rsid w:val="00B258D2"/>
    <w:rsid w:val="00B26F23"/>
    <w:rsid w:val="00B271BF"/>
    <w:rsid w:val="00B275B1"/>
    <w:rsid w:val="00B32016"/>
    <w:rsid w:val="00B3758B"/>
    <w:rsid w:val="00B41A25"/>
    <w:rsid w:val="00B46443"/>
    <w:rsid w:val="00B51D35"/>
    <w:rsid w:val="00B52A45"/>
    <w:rsid w:val="00B55112"/>
    <w:rsid w:val="00B56B9A"/>
    <w:rsid w:val="00B634B2"/>
    <w:rsid w:val="00B642AE"/>
    <w:rsid w:val="00B64301"/>
    <w:rsid w:val="00B666BA"/>
    <w:rsid w:val="00B672C8"/>
    <w:rsid w:val="00B7209D"/>
    <w:rsid w:val="00B727B5"/>
    <w:rsid w:val="00B73C85"/>
    <w:rsid w:val="00B74D11"/>
    <w:rsid w:val="00B7679C"/>
    <w:rsid w:val="00B767F1"/>
    <w:rsid w:val="00B77B8D"/>
    <w:rsid w:val="00B815D0"/>
    <w:rsid w:val="00B81BE5"/>
    <w:rsid w:val="00B824F2"/>
    <w:rsid w:val="00B8263F"/>
    <w:rsid w:val="00B82754"/>
    <w:rsid w:val="00B84867"/>
    <w:rsid w:val="00B853BF"/>
    <w:rsid w:val="00B95416"/>
    <w:rsid w:val="00B959F7"/>
    <w:rsid w:val="00B976AF"/>
    <w:rsid w:val="00B97B97"/>
    <w:rsid w:val="00BA7283"/>
    <w:rsid w:val="00BB10F6"/>
    <w:rsid w:val="00BB465D"/>
    <w:rsid w:val="00BB4F6F"/>
    <w:rsid w:val="00BB6FB6"/>
    <w:rsid w:val="00BB71E7"/>
    <w:rsid w:val="00BC0930"/>
    <w:rsid w:val="00BC0D2A"/>
    <w:rsid w:val="00BC453A"/>
    <w:rsid w:val="00BC53F0"/>
    <w:rsid w:val="00BC5F33"/>
    <w:rsid w:val="00BC671B"/>
    <w:rsid w:val="00BD1EAA"/>
    <w:rsid w:val="00BD2BDC"/>
    <w:rsid w:val="00BD2E84"/>
    <w:rsid w:val="00BD2FC4"/>
    <w:rsid w:val="00BD41AB"/>
    <w:rsid w:val="00BD463B"/>
    <w:rsid w:val="00BD5EBF"/>
    <w:rsid w:val="00BD6948"/>
    <w:rsid w:val="00BD743C"/>
    <w:rsid w:val="00BE15B8"/>
    <w:rsid w:val="00BF13AD"/>
    <w:rsid w:val="00BF2D2D"/>
    <w:rsid w:val="00BF4D83"/>
    <w:rsid w:val="00BF6C11"/>
    <w:rsid w:val="00C02148"/>
    <w:rsid w:val="00C02AC2"/>
    <w:rsid w:val="00C0473F"/>
    <w:rsid w:val="00C06F9F"/>
    <w:rsid w:val="00C07119"/>
    <w:rsid w:val="00C11DFA"/>
    <w:rsid w:val="00C136A9"/>
    <w:rsid w:val="00C1667D"/>
    <w:rsid w:val="00C244FB"/>
    <w:rsid w:val="00C25370"/>
    <w:rsid w:val="00C253AA"/>
    <w:rsid w:val="00C272BD"/>
    <w:rsid w:val="00C27658"/>
    <w:rsid w:val="00C348A3"/>
    <w:rsid w:val="00C3720E"/>
    <w:rsid w:val="00C41E71"/>
    <w:rsid w:val="00C4366D"/>
    <w:rsid w:val="00C52AE0"/>
    <w:rsid w:val="00C55E9F"/>
    <w:rsid w:val="00C6122E"/>
    <w:rsid w:val="00C61DC3"/>
    <w:rsid w:val="00C62215"/>
    <w:rsid w:val="00C63978"/>
    <w:rsid w:val="00C6574F"/>
    <w:rsid w:val="00C65B9E"/>
    <w:rsid w:val="00C6746A"/>
    <w:rsid w:val="00C72CDB"/>
    <w:rsid w:val="00C73159"/>
    <w:rsid w:val="00C737E5"/>
    <w:rsid w:val="00C744B7"/>
    <w:rsid w:val="00C745E3"/>
    <w:rsid w:val="00C8095D"/>
    <w:rsid w:val="00C82E11"/>
    <w:rsid w:val="00C84FF4"/>
    <w:rsid w:val="00C90CFA"/>
    <w:rsid w:val="00C94B73"/>
    <w:rsid w:val="00C9563F"/>
    <w:rsid w:val="00C969A4"/>
    <w:rsid w:val="00C9786F"/>
    <w:rsid w:val="00CA2958"/>
    <w:rsid w:val="00CA425C"/>
    <w:rsid w:val="00CA5AAB"/>
    <w:rsid w:val="00CB0817"/>
    <w:rsid w:val="00CB0EB8"/>
    <w:rsid w:val="00CB5EDD"/>
    <w:rsid w:val="00CB7F2F"/>
    <w:rsid w:val="00CC1398"/>
    <w:rsid w:val="00CC1AE9"/>
    <w:rsid w:val="00CC42E9"/>
    <w:rsid w:val="00CC6DD5"/>
    <w:rsid w:val="00CC7BC5"/>
    <w:rsid w:val="00CD2EF8"/>
    <w:rsid w:val="00CD52E8"/>
    <w:rsid w:val="00CE03B7"/>
    <w:rsid w:val="00CE48BC"/>
    <w:rsid w:val="00CF048D"/>
    <w:rsid w:val="00CF4574"/>
    <w:rsid w:val="00CF67E5"/>
    <w:rsid w:val="00D13057"/>
    <w:rsid w:val="00D14F38"/>
    <w:rsid w:val="00D15946"/>
    <w:rsid w:val="00D16710"/>
    <w:rsid w:val="00D20504"/>
    <w:rsid w:val="00D2219B"/>
    <w:rsid w:val="00D23780"/>
    <w:rsid w:val="00D30417"/>
    <w:rsid w:val="00D30D64"/>
    <w:rsid w:val="00D30DC5"/>
    <w:rsid w:val="00D327A8"/>
    <w:rsid w:val="00D3674F"/>
    <w:rsid w:val="00D37EA1"/>
    <w:rsid w:val="00D42746"/>
    <w:rsid w:val="00D43E6D"/>
    <w:rsid w:val="00D45F58"/>
    <w:rsid w:val="00D46D3F"/>
    <w:rsid w:val="00D51094"/>
    <w:rsid w:val="00D51176"/>
    <w:rsid w:val="00D513C1"/>
    <w:rsid w:val="00D52455"/>
    <w:rsid w:val="00D568D4"/>
    <w:rsid w:val="00D606AB"/>
    <w:rsid w:val="00D615B7"/>
    <w:rsid w:val="00D622B9"/>
    <w:rsid w:val="00D63BA2"/>
    <w:rsid w:val="00D65AAA"/>
    <w:rsid w:val="00D65C35"/>
    <w:rsid w:val="00D71856"/>
    <w:rsid w:val="00D73449"/>
    <w:rsid w:val="00D77E83"/>
    <w:rsid w:val="00D80911"/>
    <w:rsid w:val="00D8138C"/>
    <w:rsid w:val="00D86165"/>
    <w:rsid w:val="00D86BF0"/>
    <w:rsid w:val="00D921A7"/>
    <w:rsid w:val="00D9575F"/>
    <w:rsid w:val="00D95E84"/>
    <w:rsid w:val="00D96995"/>
    <w:rsid w:val="00DA2133"/>
    <w:rsid w:val="00DA2152"/>
    <w:rsid w:val="00DA396E"/>
    <w:rsid w:val="00DA64FF"/>
    <w:rsid w:val="00DA737B"/>
    <w:rsid w:val="00DB2105"/>
    <w:rsid w:val="00DB2108"/>
    <w:rsid w:val="00DB3B3A"/>
    <w:rsid w:val="00DB41C2"/>
    <w:rsid w:val="00DB4E63"/>
    <w:rsid w:val="00DB5130"/>
    <w:rsid w:val="00DB760E"/>
    <w:rsid w:val="00DB7624"/>
    <w:rsid w:val="00DC041F"/>
    <w:rsid w:val="00DC0943"/>
    <w:rsid w:val="00DC549F"/>
    <w:rsid w:val="00DD0035"/>
    <w:rsid w:val="00DD0D5D"/>
    <w:rsid w:val="00DD1941"/>
    <w:rsid w:val="00DD4382"/>
    <w:rsid w:val="00DE0EFB"/>
    <w:rsid w:val="00DE1130"/>
    <w:rsid w:val="00DE28F0"/>
    <w:rsid w:val="00DE29EE"/>
    <w:rsid w:val="00DE34AE"/>
    <w:rsid w:val="00DE3ABC"/>
    <w:rsid w:val="00DE407C"/>
    <w:rsid w:val="00DE4539"/>
    <w:rsid w:val="00DE5530"/>
    <w:rsid w:val="00DE7285"/>
    <w:rsid w:val="00DE7EFD"/>
    <w:rsid w:val="00DF0091"/>
    <w:rsid w:val="00DF07DD"/>
    <w:rsid w:val="00DF1391"/>
    <w:rsid w:val="00DF3F54"/>
    <w:rsid w:val="00DF4634"/>
    <w:rsid w:val="00DF7C70"/>
    <w:rsid w:val="00E00DD0"/>
    <w:rsid w:val="00E0168E"/>
    <w:rsid w:val="00E04EFB"/>
    <w:rsid w:val="00E06178"/>
    <w:rsid w:val="00E107AB"/>
    <w:rsid w:val="00E107E5"/>
    <w:rsid w:val="00E1183A"/>
    <w:rsid w:val="00E12115"/>
    <w:rsid w:val="00E14CEF"/>
    <w:rsid w:val="00E1749D"/>
    <w:rsid w:val="00E2327F"/>
    <w:rsid w:val="00E259B0"/>
    <w:rsid w:val="00E260A4"/>
    <w:rsid w:val="00E2611B"/>
    <w:rsid w:val="00E26E82"/>
    <w:rsid w:val="00E26F9E"/>
    <w:rsid w:val="00E315EF"/>
    <w:rsid w:val="00E31C59"/>
    <w:rsid w:val="00E32674"/>
    <w:rsid w:val="00E3697A"/>
    <w:rsid w:val="00E37046"/>
    <w:rsid w:val="00E41737"/>
    <w:rsid w:val="00E42AB5"/>
    <w:rsid w:val="00E43C29"/>
    <w:rsid w:val="00E46D0D"/>
    <w:rsid w:val="00E478F0"/>
    <w:rsid w:val="00E5026F"/>
    <w:rsid w:val="00E5080D"/>
    <w:rsid w:val="00E50B4A"/>
    <w:rsid w:val="00E51985"/>
    <w:rsid w:val="00E539FE"/>
    <w:rsid w:val="00E54586"/>
    <w:rsid w:val="00E55177"/>
    <w:rsid w:val="00E552A2"/>
    <w:rsid w:val="00E55B4B"/>
    <w:rsid w:val="00E564B7"/>
    <w:rsid w:val="00E57990"/>
    <w:rsid w:val="00E60118"/>
    <w:rsid w:val="00E6106B"/>
    <w:rsid w:val="00E629E1"/>
    <w:rsid w:val="00E6334E"/>
    <w:rsid w:val="00E63BC4"/>
    <w:rsid w:val="00E63CB7"/>
    <w:rsid w:val="00E722D5"/>
    <w:rsid w:val="00E815AF"/>
    <w:rsid w:val="00E842CE"/>
    <w:rsid w:val="00E84FC8"/>
    <w:rsid w:val="00E85501"/>
    <w:rsid w:val="00E85EA7"/>
    <w:rsid w:val="00E865F3"/>
    <w:rsid w:val="00E907E5"/>
    <w:rsid w:val="00E9192D"/>
    <w:rsid w:val="00E92EA1"/>
    <w:rsid w:val="00E93359"/>
    <w:rsid w:val="00E97157"/>
    <w:rsid w:val="00EA4983"/>
    <w:rsid w:val="00EB1BBC"/>
    <w:rsid w:val="00EB1EC6"/>
    <w:rsid w:val="00EB351B"/>
    <w:rsid w:val="00EB3906"/>
    <w:rsid w:val="00EB5AD1"/>
    <w:rsid w:val="00EB6258"/>
    <w:rsid w:val="00EC17B2"/>
    <w:rsid w:val="00EC36E7"/>
    <w:rsid w:val="00EC615A"/>
    <w:rsid w:val="00EC747E"/>
    <w:rsid w:val="00ED0C73"/>
    <w:rsid w:val="00ED6894"/>
    <w:rsid w:val="00ED6C86"/>
    <w:rsid w:val="00ED75AC"/>
    <w:rsid w:val="00EE1126"/>
    <w:rsid w:val="00EE3051"/>
    <w:rsid w:val="00EE4D40"/>
    <w:rsid w:val="00EE5304"/>
    <w:rsid w:val="00EE5FAB"/>
    <w:rsid w:val="00EF0953"/>
    <w:rsid w:val="00EF5711"/>
    <w:rsid w:val="00EF6F55"/>
    <w:rsid w:val="00EF7D5B"/>
    <w:rsid w:val="00F00B8E"/>
    <w:rsid w:val="00F10D37"/>
    <w:rsid w:val="00F12655"/>
    <w:rsid w:val="00F147C7"/>
    <w:rsid w:val="00F15861"/>
    <w:rsid w:val="00F15C07"/>
    <w:rsid w:val="00F204E4"/>
    <w:rsid w:val="00F23407"/>
    <w:rsid w:val="00F243B6"/>
    <w:rsid w:val="00F2474C"/>
    <w:rsid w:val="00F24896"/>
    <w:rsid w:val="00F24DDE"/>
    <w:rsid w:val="00F27681"/>
    <w:rsid w:val="00F27BA8"/>
    <w:rsid w:val="00F339A8"/>
    <w:rsid w:val="00F33FEF"/>
    <w:rsid w:val="00F34824"/>
    <w:rsid w:val="00F359F0"/>
    <w:rsid w:val="00F375B2"/>
    <w:rsid w:val="00F37D59"/>
    <w:rsid w:val="00F41F62"/>
    <w:rsid w:val="00F43B29"/>
    <w:rsid w:val="00F53115"/>
    <w:rsid w:val="00F53603"/>
    <w:rsid w:val="00F54270"/>
    <w:rsid w:val="00F57633"/>
    <w:rsid w:val="00F60C8D"/>
    <w:rsid w:val="00F60E97"/>
    <w:rsid w:val="00F62E22"/>
    <w:rsid w:val="00F63CE3"/>
    <w:rsid w:val="00F657BC"/>
    <w:rsid w:val="00F6612A"/>
    <w:rsid w:val="00F6654A"/>
    <w:rsid w:val="00F67B25"/>
    <w:rsid w:val="00F72BEB"/>
    <w:rsid w:val="00F74F37"/>
    <w:rsid w:val="00F82675"/>
    <w:rsid w:val="00F82DBE"/>
    <w:rsid w:val="00F83029"/>
    <w:rsid w:val="00F84D7D"/>
    <w:rsid w:val="00F85E43"/>
    <w:rsid w:val="00F86D1A"/>
    <w:rsid w:val="00F90C58"/>
    <w:rsid w:val="00F9181B"/>
    <w:rsid w:val="00F94F70"/>
    <w:rsid w:val="00F95346"/>
    <w:rsid w:val="00F957DE"/>
    <w:rsid w:val="00FA0EF8"/>
    <w:rsid w:val="00FA1EAF"/>
    <w:rsid w:val="00FA3705"/>
    <w:rsid w:val="00FA43BF"/>
    <w:rsid w:val="00FA454A"/>
    <w:rsid w:val="00FA6118"/>
    <w:rsid w:val="00FA688F"/>
    <w:rsid w:val="00FA6FA0"/>
    <w:rsid w:val="00FA78B0"/>
    <w:rsid w:val="00FB0176"/>
    <w:rsid w:val="00FB020A"/>
    <w:rsid w:val="00FB457A"/>
    <w:rsid w:val="00FB5252"/>
    <w:rsid w:val="00FB7E99"/>
    <w:rsid w:val="00FC096A"/>
    <w:rsid w:val="00FC33E5"/>
    <w:rsid w:val="00FC4AC6"/>
    <w:rsid w:val="00FC4BAC"/>
    <w:rsid w:val="00FD0255"/>
    <w:rsid w:val="00FD1279"/>
    <w:rsid w:val="00FD727B"/>
    <w:rsid w:val="00FD770A"/>
    <w:rsid w:val="00FE17BB"/>
    <w:rsid w:val="00FE4CC0"/>
    <w:rsid w:val="00FE548A"/>
    <w:rsid w:val="00FE79B2"/>
    <w:rsid w:val="00FF26E1"/>
    <w:rsid w:val="00FF2AEE"/>
    <w:rsid w:val="00FF4BBC"/>
    <w:rsid w:val="00FF62BF"/>
    <w:rsid w:val="00FF6F8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country-region"/>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4098"/>
    <o:shapelayout v:ext="edit">
      <o:idmap v:ext="edit" data="1,3"/>
      <o:rules v:ext="edit">
        <o:r id="V:Rule1" type="connector" idref="#_x0000_s3076"/>
        <o:r id="V:Rule2" type="connector" idref="#_x0000_s2014"/>
        <o:r id="V:Rule3" type="connector" idref="#_x0000_s2019"/>
        <o:r id="V:Rule4" type="connector" idref="#_x0000_s1958"/>
        <o:r id="V:Rule5" type="connector" idref="#_x0000_s3081"/>
        <o:r id="V:Rule6" type="connector" idref="#_x0000_s2020"/>
        <o:r id="V:Rule7" type="connector" idref="#_x0000_s3077"/>
        <o:r id="V:Rule8" type="connector" idref="#_x0000_s2031"/>
        <o:r id="V:Rule9" type="connector" idref="#_x0000_s3080"/>
        <o:r id="V:Rule10" type="connector" idref="#_x0000_s2035"/>
        <o:r id="V:Rule11" type="connector" idref="#_x0000_s3079"/>
        <o:r id="V:Rule12" type="connector" idref="#_x0000_s2047"/>
        <o:r id="V:Rule13" type="connector" idref="#_x0000_s3078"/>
        <o:r id="V:Rule14" type="connector" idref="#_x0000_s2043"/>
        <o:r id="V:Rule15" type="connector" idref="#_x0000_s2044"/>
        <o:r id="V:Rule16" type="connector" idref="#_x0000_s2045"/>
        <o:r id="V:Rule17" type="connector" idref="#_x0000_s2015"/>
        <o:r id="V:Rule18" type="connector" idref="#_x0000_s1960"/>
        <o:r id="V:Rule19" type="connector" idref="#_x0000_s2034"/>
        <o:r id="V:Rule20" type="connector" idref="#_x0000_s1899">
          <o:proxy end="" idref="#_x0000_s1874" connectloc="2"/>
        </o:r>
        <o:r id="V:Rule21" type="connector" idref="#_x0000_s1955"/>
        <o:r id="V:Rule22" type="connector" idref="#_x0000_s3075"/>
        <o:r id="V:Rule23" type="connector" idref="#_x0000_s2046"/>
        <o:r id="V:Rule24" type="connector" idref="#_x0000_s1959"/>
        <o:r id="V:Rule25" type="connector" idref="#_x0000_s2042"/>
        <o:r id="V:Rule26" type="connector" idref="#_x0000_s1898">
          <o:proxy start="" idref="#_x0000_s1895" connectloc="1"/>
          <o:proxy end="" idref="#_x0000_s1868" connectloc="4"/>
        </o:r>
        <o:r id="V:Rule27" type="connector" idref="#_x0000_s2032"/>
        <o:r id="V:Rule28" type="connector" idref="#_x0000_s2030"/>
        <o:r id="V:Rule29" type="connector" idref="#_x0000_s2033"/>
        <o:r id="V:Rule30" type="connector" idref="#_x0000_s3074"/>
      </o:rules>
    </o:shapelayout>
  </w:shapeDefaults>
  <w:decimalSymbol w:val="."/>
  <w:listSeparator w:val=","/>
  <w14:docId w14:val="72D247B4"/>
  <w15:chartTrackingRefBased/>
  <w15:docId w15:val="{3BEE3449-63DE-45A9-B633-8B9146AABD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Subtitle" w:qFormat="1"/>
    <w:lsdException w:name="Hyperlink" w:uiPriority="99"/>
    <w:lsdException w:name="FollowedHyperlink" w:uiPriority="99"/>
    <w:lsdException w:name="Strong" w:qFormat="1"/>
    <w:lsdException w:name="Emphasis" w:uiPriority="20" w:qFormat="1"/>
    <w:lsdException w:name="Document Map" w:uiPriority="99"/>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1454F"/>
    <w:rPr>
      <w:sz w:val="24"/>
      <w:szCs w:val="24"/>
      <w:lang w:eastAsia="en-US"/>
    </w:rPr>
  </w:style>
  <w:style w:type="paragraph" w:styleId="Heading1">
    <w:name w:val="heading 1"/>
    <w:basedOn w:val="Normal"/>
    <w:next w:val="Normal"/>
    <w:link w:val="Heading1Char"/>
    <w:uiPriority w:val="9"/>
    <w:qFormat/>
    <w:rsid w:val="0021454F"/>
    <w:pPr>
      <w:keepNext/>
      <w:spacing w:line="480" w:lineRule="auto"/>
      <w:jc w:val="both"/>
      <w:outlineLvl w:val="0"/>
    </w:pPr>
    <w:rPr>
      <w:b/>
      <w:bCs/>
      <w:i/>
      <w:iCs/>
    </w:rPr>
  </w:style>
  <w:style w:type="paragraph" w:styleId="Heading2">
    <w:name w:val="heading 2"/>
    <w:basedOn w:val="Normal"/>
    <w:next w:val="Normal"/>
    <w:link w:val="Heading2Char"/>
    <w:uiPriority w:val="9"/>
    <w:qFormat/>
    <w:rsid w:val="0021454F"/>
    <w:pPr>
      <w:keepNext/>
      <w:outlineLvl w:val="1"/>
    </w:pPr>
    <w:rPr>
      <w:b/>
      <w:bCs/>
    </w:rPr>
  </w:style>
  <w:style w:type="paragraph" w:styleId="Heading3">
    <w:name w:val="heading 3"/>
    <w:basedOn w:val="Normal"/>
    <w:link w:val="Heading3Char"/>
    <w:uiPriority w:val="9"/>
    <w:qFormat/>
    <w:rsid w:val="0021454F"/>
    <w:pPr>
      <w:spacing w:before="100" w:beforeAutospacing="1" w:after="100" w:afterAutospacing="1"/>
      <w:outlineLvl w:val="2"/>
    </w:pPr>
    <w:rPr>
      <w:rFonts w:ascii="Arial Unicode MS" w:eastAsia="Arial Unicode MS" w:hAnsi="Arial Unicode MS" w:cs="Arial Unicode MS"/>
      <w:b/>
      <w:bCs/>
      <w:color w:val="000000"/>
      <w:sz w:val="27"/>
      <w:szCs w:val="27"/>
    </w:rPr>
  </w:style>
  <w:style w:type="paragraph" w:styleId="Heading4">
    <w:name w:val="heading 4"/>
    <w:basedOn w:val="Normal"/>
    <w:next w:val="Normal"/>
    <w:link w:val="Heading4Char"/>
    <w:uiPriority w:val="9"/>
    <w:qFormat/>
    <w:rsid w:val="0021454F"/>
    <w:pPr>
      <w:keepNext/>
      <w:spacing w:line="284" w:lineRule="atLeast"/>
      <w:outlineLvl w:val="3"/>
    </w:pPr>
    <w:rPr>
      <w:b/>
      <w:sz w:val="22"/>
    </w:rPr>
  </w:style>
  <w:style w:type="paragraph" w:styleId="Heading5">
    <w:name w:val="heading 5"/>
    <w:basedOn w:val="Normal"/>
    <w:next w:val="Normal"/>
    <w:link w:val="Heading5Char"/>
    <w:uiPriority w:val="9"/>
    <w:qFormat/>
    <w:rsid w:val="00B672C8"/>
    <w:pPr>
      <w:keepNext/>
      <w:keepLines/>
      <w:spacing w:before="200" w:line="276" w:lineRule="auto"/>
      <w:ind w:left="1008" w:hanging="1008"/>
      <w:outlineLvl w:val="4"/>
    </w:pPr>
    <w:rPr>
      <w:rFonts w:ascii="Cambria" w:eastAsia="Times New Roman" w:hAnsi="Cambria"/>
      <w:color w:val="243F60"/>
      <w:sz w:val="22"/>
      <w:szCs w:val="22"/>
    </w:rPr>
  </w:style>
  <w:style w:type="paragraph" w:styleId="Heading6">
    <w:name w:val="heading 6"/>
    <w:basedOn w:val="Normal"/>
    <w:next w:val="Normal"/>
    <w:link w:val="Heading6Char"/>
    <w:uiPriority w:val="9"/>
    <w:qFormat/>
    <w:rsid w:val="00B672C8"/>
    <w:pPr>
      <w:keepNext/>
      <w:keepLines/>
      <w:spacing w:before="200" w:line="276" w:lineRule="auto"/>
      <w:ind w:left="1152" w:hanging="1152"/>
      <w:outlineLvl w:val="5"/>
    </w:pPr>
    <w:rPr>
      <w:rFonts w:ascii="Cambria" w:eastAsia="Times New Roman" w:hAnsi="Cambria"/>
      <w:i/>
      <w:iCs/>
      <w:color w:val="243F60"/>
      <w:sz w:val="22"/>
      <w:szCs w:val="22"/>
    </w:rPr>
  </w:style>
  <w:style w:type="paragraph" w:styleId="Heading7">
    <w:name w:val="heading 7"/>
    <w:basedOn w:val="Normal"/>
    <w:next w:val="Normal"/>
    <w:link w:val="Heading7Char"/>
    <w:uiPriority w:val="9"/>
    <w:qFormat/>
    <w:rsid w:val="00B672C8"/>
    <w:pPr>
      <w:keepNext/>
      <w:keepLines/>
      <w:spacing w:before="200" w:line="276" w:lineRule="auto"/>
      <w:ind w:left="1296" w:hanging="1296"/>
      <w:outlineLvl w:val="6"/>
    </w:pPr>
    <w:rPr>
      <w:rFonts w:ascii="Cambria" w:eastAsia="Times New Roman" w:hAnsi="Cambria"/>
      <w:i/>
      <w:iCs/>
      <w:color w:val="404040"/>
      <w:sz w:val="22"/>
      <w:szCs w:val="22"/>
    </w:rPr>
  </w:style>
  <w:style w:type="paragraph" w:styleId="Heading8">
    <w:name w:val="heading 8"/>
    <w:basedOn w:val="Normal"/>
    <w:next w:val="Normal"/>
    <w:link w:val="Heading8Char"/>
    <w:uiPriority w:val="9"/>
    <w:qFormat/>
    <w:rsid w:val="00B672C8"/>
    <w:pPr>
      <w:keepNext/>
      <w:keepLines/>
      <w:spacing w:before="200" w:line="276" w:lineRule="auto"/>
      <w:ind w:left="1440" w:hanging="1440"/>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
    <w:qFormat/>
    <w:rsid w:val="00B672C8"/>
    <w:pPr>
      <w:keepNext/>
      <w:keepLines/>
      <w:spacing w:before="200" w:line="276" w:lineRule="auto"/>
      <w:ind w:left="1584" w:hanging="1584"/>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B672C8"/>
    <w:rPr>
      <w:b/>
      <w:bCs/>
      <w:i/>
      <w:iCs/>
      <w:sz w:val="24"/>
      <w:szCs w:val="24"/>
      <w:lang w:eastAsia="en-US"/>
    </w:rPr>
  </w:style>
  <w:style w:type="character" w:customStyle="1" w:styleId="Heading2Char">
    <w:name w:val="Heading 2 Char"/>
    <w:link w:val="Heading2"/>
    <w:uiPriority w:val="9"/>
    <w:rsid w:val="00B672C8"/>
    <w:rPr>
      <w:b/>
      <w:bCs/>
      <w:sz w:val="24"/>
      <w:szCs w:val="24"/>
      <w:lang w:eastAsia="en-US"/>
    </w:rPr>
  </w:style>
  <w:style w:type="character" w:customStyle="1" w:styleId="Heading3Char">
    <w:name w:val="Heading 3 Char"/>
    <w:link w:val="Heading3"/>
    <w:uiPriority w:val="9"/>
    <w:rsid w:val="00B672C8"/>
    <w:rPr>
      <w:rFonts w:ascii="Arial Unicode MS" w:eastAsia="Arial Unicode MS" w:hAnsi="Arial Unicode MS" w:cs="Arial Unicode MS"/>
      <w:b/>
      <w:bCs/>
      <w:color w:val="000000"/>
      <w:sz w:val="27"/>
      <w:szCs w:val="27"/>
      <w:lang w:eastAsia="en-US"/>
    </w:rPr>
  </w:style>
  <w:style w:type="character" w:customStyle="1" w:styleId="Heading4Char">
    <w:name w:val="Heading 4 Char"/>
    <w:link w:val="Heading4"/>
    <w:uiPriority w:val="9"/>
    <w:rsid w:val="00B672C8"/>
    <w:rPr>
      <w:b/>
      <w:sz w:val="22"/>
      <w:szCs w:val="24"/>
      <w:lang w:eastAsia="en-US"/>
    </w:rPr>
  </w:style>
  <w:style w:type="character" w:customStyle="1" w:styleId="Heading5Char">
    <w:name w:val="Heading 5 Char"/>
    <w:link w:val="Heading5"/>
    <w:uiPriority w:val="9"/>
    <w:semiHidden/>
    <w:rsid w:val="00B672C8"/>
    <w:rPr>
      <w:rFonts w:ascii="Cambria" w:eastAsia="Times New Roman" w:hAnsi="Cambria" w:cs="Times New Roman"/>
      <w:color w:val="243F60"/>
      <w:sz w:val="22"/>
      <w:szCs w:val="22"/>
      <w:lang w:eastAsia="en-US"/>
    </w:rPr>
  </w:style>
  <w:style w:type="character" w:customStyle="1" w:styleId="Heading6Char">
    <w:name w:val="Heading 6 Char"/>
    <w:link w:val="Heading6"/>
    <w:uiPriority w:val="9"/>
    <w:semiHidden/>
    <w:rsid w:val="00B672C8"/>
    <w:rPr>
      <w:rFonts w:ascii="Cambria" w:eastAsia="Times New Roman" w:hAnsi="Cambria" w:cs="Times New Roman"/>
      <w:i/>
      <w:iCs/>
      <w:color w:val="243F60"/>
      <w:sz w:val="22"/>
      <w:szCs w:val="22"/>
      <w:lang w:eastAsia="en-US"/>
    </w:rPr>
  </w:style>
  <w:style w:type="character" w:customStyle="1" w:styleId="Heading7Char">
    <w:name w:val="Heading 7 Char"/>
    <w:link w:val="Heading7"/>
    <w:uiPriority w:val="9"/>
    <w:semiHidden/>
    <w:rsid w:val="00B672C8"/>
    <w:rPr>
      <w:rFonts w:ascii="Cambria" w:eastAsia="Times New Roman" w:hAnsi="Cambria" w:cs="Times New Roman"/>
      <w:i/>
      <w:iCs/>
      <w:color w:val="404040"/>
      <w:sz w:val="22"/>
      <w:szCs w:val="22"/>
      <w:lang w:eastAsia="en-US"/>
    </w:rPr>
  </w:style>
  <w:style w:type="character" w:customStyle="1" w:styleId="Heading8Char">
    <w:name w:val="Heading 8 Char"/>
    <w:link w:val="Heading8"/>
    <w:uiPriority w:val="9"/>
    <w:semiHidden/>
    <w:rsid w:val="00B672C8"/>
    <w:rPr>
      <w:rFonts w:ascii="Cambria" w:eastAsia="Times New Roman" w:hAnsi="Cambria" w:cs="Times New Roman"/>
      <w:color w:val="404040"/>
      <w:lang w:eastAsia="en-US"/>
    </w:rPr>
  </w:style>
  <w:style w:type="character" w:customStyle="1" w:styleId="Heading9Char">
    <w:name w:val="Heading 9 Char"/>
    <w:link w:val="Heading9"/>
    <w:uiPriority w:val="9"/>
    <w:semiHidden/>
    <w:rsid w:val="00B672C8"/>
    <w:rPr>
      <w:rFonts w:ascii="Cambria" w:eastAsia="Times New Roman" w:hAnsi="Cambria" w:cs="Times New Roman"/>
      <w:i/>
      <w:iCs/>
      <w:color w:val="404040"/>
      <w:lang w:eastAsia="en-US"/>
    </w:rPr>
  </w:style>
  <w:style w:type="paragraph" w:styleId="NormalWeb">
    <w:name w:val="Normal (Web)"/>
    <w:basedOn w:val="Normal"/>
    <w:uiPriority w:val="99"/>
    <w:rsid w:val="0021454F"/>
    <w:pPr>
      <w:spacing w:before="100" w:beforeAutospacing="1" w:after="100" w:afterAutospacing="1"/>
    </w:pPr>
    <w:rPr>
      <w:rFonts w:ascii="Arial Unicode MS" w:eastAsia="Arial Unicode MS" w:hAnsi="Arial Unicode MS" w:cs="Arial Unicode MS"/>
    </w:rPr>
  </w:style>
  <w:style w:type="paragraph" w:styleId="BodyText">
    <w:name w:val="Body Text"/>
    <w:basedOn w:val="Normal"/>
    <w:link w:val="BodyTextChar"/>
    <w:rsid w:val="0021454F"/>
    <w:pPr>
      <w:spacing w:line="480" w:lineRule="auto"/>
      <w:jc w:val="both"/>
    </w:pPr>
  </w:style>
  <w:style w:type="paragraph" w:styleId="BodyText2">
    <w:name w:val="Body Text 2"/>
    <w:basedOn w:val="Normal"/>
    <w:rsid w:val="0021454F"/>
    <w:pPr>
      <w:spacing w:line="480" w:lineRule="auto"/>
      <w:jc w:val="both"/>
    </w:pPr>
    <w:rPr>
      <w:b/>
      <w:bCs/>
    </w:rPr>
  </w:style>
  <w:style w:type="paragraph" w:styleId="FootnoteText">
    <w:name w:val="footnote text"/>
    <w:basedOn w:val="Normal"/>
    <w:semiHidden/>
    <w:rsid w:val="0021454F"/>
    <w:rPr>
      <w:sz w:val="20"/>
      <w:szCs w:val="20"/>
    </w:rPr>
  </w:style>
  <w:style w:type="character" w:styleId="FootnoteReference">
    <w:name w:val="footnote reference"/>
    <w:semiHidden/>
    <w:rsid w:val="0021454F"/>
    <w:rPr>
      <w:vertAlign w:val="superscript"/>
    </w:rPr>
  </w:style>
  <w:style w:type="character" w:customStyle="1" w:styleId="qoute1">
    <w:name w:val="qoute1"/>
    <w:rsid w:val="0021454F"/>
    <w:rPr>
      <w:rFonts w:ascii="Geneva" w:hAnsi="Geneva" w:hint="default"/>
      <w:b/>
      <w:bCs/>
      <w:i/>
      <w:iCs/>
      <w:color w:val="0000CC"/>
      <w:sz w:val="18"/>
      <w:szCs w:val="18"/>
    </w:rPr>
  </w:style>
  <w:style w:type="character" w:customStyle="1" w:styleId="reference1">
    <w:name w:val="reference1"/>
    <w:rsid w:val="0021454F"/>
    <w:rPr>
      <w:rFonts w:ascii="Times New Roman" w:hAnsi="Times New Roman" w:cs="Times New Roman" w:hint="default"/>
      <w:sz w:val="14"/>
      <w:szCs w:val="14"/>
    </w:rPr>
  </w:style>
  <w:style w:type="character" w:styleId="Hyperlink">
    <w:name w:val="Hyperlink"/>
    <w:uiPriority w:val="99"/>
    <w:rsid w:val="0021454F"/>
    <w:rPr>
      <w:color w:val="993300"/>
      <w:u w:val="single"/>
    </w:rPr>
  </w:style>
  <w:style w:type="paragraph" w:customStyle="1" w:styleId="body-text">
    <w:name w:val="body-text"/>
    <w:basedOn w:val="Normal"/>
    <w:rsid w:val="0021454F"/>
    <w:pPr>
      <w:spacing w:before="100" w:beforeAutospacing="1" w:after="100" w:afterAutospacing="1"/>
    </w:pPr>
    <w:rPr>
      <w:rFonts w:ascii="Tahoma" w:eastAsia="Arial Unicode MS" w:hAnsi="Tahoma" w:cs="Arial Unicode MS"/>
      <w:color w:val="000000"/>
      <w:sz w:val="20"/>
      <w:szCs w:val="20"/>
    </w:rPr>
  </w:style>
  <w:style w:type="character" w:styleId="Strong">
    <w:name w:val="Strong"/>
    <w:qFormat/>
    <w:rsid w:val="0021454F"/>
    <w:rPr>
      <w:b/>
      <w:bCs/>
    </w:rPr>
  </w:style>
  <w:style w:type="character" w:styleId="Emphasis">
    <w:name w:val="Emphasis"/>
    <w:uiPriority w:val="20"/>
    <w:qFormat/>
    <w:rsid w:val="0021454F"/>
    <w:rPr>
      <w:i/>
      <w:iCs/>
    </w:rPr>
  </w:style>
  <w:style w:type="paragraph" w:styleId="PlainText">
    <w:name w:val="Plain Text"/>
    <w:basedOn w:val="Normal"/>
    <w:rsid w:val="0021454F"/>
    <w:pPr>
      <w:spacing w:before="100" w:beforeAutospacing="1" w:after="100" w:afterAutospacing="1"/>
    </w:pPr>
    <w:rPr>
      <w:rFonts w:ascii="Arial Unicode MS" w:eastAsia="Arial Unicode MS" w:hAnsi="Arial Unicode MS" w:cs="Arial Unicode MS"/>
    </w:rPr>
  </w:style>
  <w:style w:type="paragraph" w:styleId="BodyText3">
    <w:name w:val="Body Text 3"/>
    <w:basedOn w:val="Normal"/>
    <w:rsid w:val="0021454F"/>
    <w:pPr>
      <w:spacing w:before="100" w:beforeAutospacing="1" w:after="100" w:afterAutospacing="1"/>
      <w:ind w:right="720"/>
    </w:pPr>
    <w:rPr>
      <w:rFonts w:ascii="Verdana" w:hAnsi="Verdana"/>
      <w:sz w:val="20"/>
      <w:szCs w:val="20"/>
    </w:rPr>
  </w:style>
  <w:style w:type="paragraph" w:styleId="Footer">
    <w:name w:val="footer"/>
    <w:aliases w:val="Footer text"/>
    <w:basedOn w:val="Normal"/>
    <w:link w:val="FooterChar"/>
    <w:uiPriority w:val="99"/>
    <w:rsid w:val="0021454F"/>
    <w:pPr>
      <w:tabs>
        <w:tab w:val="center" w:pos="4153"/>
        <w:tab w:val="right" w:pos="8306"/>
      </w:tabs>
    </w:pPr>
  </w:style>
  <w:style w:type="character" w:customStyle="1" w:styleId="FooterChar">
    <w:name w:val="Footer Char"/>
    <w:aliases w:val="Footer text Char"/>
    <w:link w:val="Footer"/>
    <w:uiPriority w:val="99"/>
    <w:rsid w:val="00B672C8"/>
    <w:rPr>
      <w:sz w:val="24"/>
      <w:szCs w:val="24"/>
      <w:lang w:eastAsia="en-US"/>
    </w:rPr>
  </w:style>
  <w:style w:type="character" w:styleId="PageNumber">
    <w:name w:val="page number"/>
    <w:basedOn w:val="DefaultParagraphFont"/>
    <w:rsid w:val="0021454F"/>
  </w:style>
  <w:style w:type="paragraph" w:styleId="Header">
    <w:name w:val="header"/>
    <w:basedOn w:val="Normal"/>
    <w:link w:val="HeaderChar"/>
    <w:uiPriority w:val="99"/>
    <w:rsid w:val="0021454F"/>
    <w:pPr>
      <w:tabs>
        <w:tab w:val="center" w:pos="4320"/>
        <w:tab w:val="right" w:pos="8640"/>
      </w:tabs>
    </w:pPr>
  </w:style>
  <w:style w:type="character" w:customStyle="1" w:styleId="HeaderChar">
    <w:name w:val="Header Char"/>
    <w:link w:val="Header"/>
    <w:uiPriority w:val="99"/>
    <w:rsid w:val="00B672C8"/>
    <w:rPr>
      <w:sz w:val="24"/>
      <w:szCs w:val="24"/>
      <w:lang w:eastAsia="en-US"/>
    </w:rPr>
  </w:style>
  <w:style w:type="paragraph" w:styleId="BalloonText">
    <w:name w:val="Balloon Text"/>
    <w:basedOn w:val="Normal"/>
    <w:link w:val="BalloonTextChar"/>
    <w:uiPriority w:val="99"/>
    <w:semiHidden/>
    <w:rsid w:val="0021454F"/>
    <w:rPr>
      <w:rFonts w:ascii="Tahoma" w:hAnsi="Tahoma" w:cs="Tahoma"/>
      <w:sz w:val="16"/>
      <w:szCs w:val="16"/>
    </w:rPr>
  </w:style>
  <w:style w:type="character" w:customStyle="1" w:styleId="BalloonTextChar">
    <w:name w:val="Balloon Text Char"/>
    <w:link w:val="BalloonText"/>
    <w:uiPriority w:val="99"/>
    <w:semiHidden/>
    <w:rsid w:val="00B672C8"/>
    <w:rPr>
      <w:rFonts w:ascii="Tahoma" w:hAnsi="Tahoma" w:cs="Tahoma"/>
      <w:sz w:val="16"/>
      <w:szCs w:val="16"/>
      <w:lang w:eastAsia="en-US"/>
    </w:rPr>
  </w:style>
  <w:style w:type="paragraph" w:styleId="BodyTextIndent">
    <w:name w:val="Body Text Indent"/>
    <w:basedOn w:val="Normal"/>
    <w:rsid w:val="0021454F"/>
    <w:pPr>
      <w:spacing w:after="120"/>
      <w:ind w:left="283"/>
    </w:pPr>
    <w:rPr>
      <w:lang w:eastAsia="en-GB"/>
    </w:rPr>
  </w:style>
  <w:style w:type="paragraph" w:styleId="ListBullet">
    <w:name w:val="List Bullet"/>
    <w:basedOn w:val="Normal"/>
    <w:autoRedefine/>
    <w:rsid w:val="0021454F"/>
    <w:pPr>
      <w:ind w:right="-709"/>
      <w:jc w:val="right"/>
    </w:pPr>
    <w:rPr>
      <w:sz w:val="90"/>
      <w:szCs w:val="90"/>
    </w:rPr>
  </w:style>
  <w:style w:type="character" w:styleId="FollowedHyperlink">
    <w:name w:val="FollowedHyperlink"/>
    <w:uiPriority w:val="99"/>
    <w:rsid w:val="0021454F"/>
    <w:rPr>
      <w:color w:val="800080"/>
      <w:u w:val="single"/>
    </w:rPr>
  </w:style>
  <w:style w:type="paragraph" w:styleId="BodyTextIndent2">
    <w:name w:val="Body Text Indent 2"/>
    <w:basedOn w:val="Normal"/>
    <w:rsid w:val="0021454F"/>
    <w:pPr>
      <w:spacing w:line="284" w:lineRule="atLeast"/>
      <w:ind w:left="540"/>
    </w:pPr>
    <w:rPr>
      <w:sz w:val="22"/>
    </w:rPr>
  </w:style>
  <w:style w:type="paragraph" w:customStyle="1" w:styleId="NL">
    <w:name w:val="NL"/>
    <w:basedOn w:val="Normal"/>
    <w:uiPriority w:val="99"/>
    <w:rsid w:val="005D04FB"/>
    <w:pPr>
      <w:widowControl w:val="0"/>
      <w:numPr>
        <w:numId w:val="1"/>
      </w:numPr>
      <w:autoSpaceDE w:val="0"/>
      <w:autoSpaceDN w:val="0"/>
      <w:adjustRightInd w:val="0"/>
    </w:pPr>
    <w:rPr>
      <w:sz w:val="22"/>
      <w:lang w:val="en-US" w:eastAsia="en-GB"/>
    </w:rPr>
  </w:style>
  <w:style w:type="paragraph" w:styleId="TOCHeading">
    <w:name w:val="TOC Heading"/>
    <w:basedOn w:val="Heading1"/>
    <w:next w:val="Normal"/>
    <w:uiPriority w:val="39"/>
    <w:qFormat/>
    <w:rsid w:val="00B672C8"/>
    <w:pPr>
      <w:keepLines/>
      <w:spacing w:before="480" w:line="276" w:lineRule="auto"/>
      <w:ind w:left="432" w:hanging="432"/>
      <w:jc w:val="left"/>
      <w:outlineLvl w:val="9"/>
    </w:pPr>
    <w:rPr>
      <w:rFonts w:ascii="Cambria" w:eastAsia="Times New Roman" w:hAnsi="Cambria"/>
      <w:i w:val="0"/>
      <w:iCs w:val="0"/>
      <w:color w:val="365F91"/>
      <w:sz w:val="28"/>
      <w:szCs w:val="28"/>
      <w:lang w:val="en-US"/>
    </w:rPr>
  </w:style>
  <w:style w:type="paragraph" w:styleId="TOC1">
    <w:name w:val="toc 1"/>
    <w:basedOn w:val="Normal"/>
    <w:next w:val="Normal"/>
    <w:autoRedefine/>
    <w:uiPriority w:val="39"/>
    <w:unhideWhenUsed/>
    <w:rsid w:val="00B672C8"/>
    <w:pPr>
      <w:spacing w:after="100" w:line="276" w:lineRule="auto"/>
    </w:pPr>
    <w:rPr>
      <w:rFonts w:ascii="Calibri" w:eastAsia="Calibri" w:hAnsi="Calibri"/>
      <w:sz w:val="22"/>
      <w:szCs w:val="22"/>
    </w:rPr>
  </w:style>
  <w:style w:type="paragraph" w:styleId="TOC3">
    <w:name w:val="toc 3"/>
    <w:basedOn w:val="Normal"/>
    <w:next w:val="Normal"/>
    <w:autoRedefine/>
    <w:uiPriority w:val="39"/>
    <w:unhideWhenUsed/>
    <w:rsid w:val="00B672C8"/>
    <w:pPr>
      <w:spacing w:after="100" w:line="276" w:lineRule="auto"/>
      <w:ind w:left="440"/>
    </w:pPr>
    <w:rPr>
      <w:rFonts w:ascii="Calibri" w:eastAsia="Calibri" w:hAnsi="Calibri"/>
      <w:sz w:val="22"/>
      <w:szCs w:val="22"/>
    </w:rPr>
  </w:style>
  <w:style w:type="paragraph" w:styleId="TOC2">
    <w:name w:val="toc 2"/>
    <w:basedOn w:val="Normal"/>
    <w:next w:val="Normal"/>
    <w:autoRedefine/>
    <w:uiPriority w:val="39"/>
    <w:unhideWhenUsed/>
    <w:rsid w:val="00B672C8"/>
    <w:pPr>
      <w:spacing w:after="100" w:line="276" w:lineRule="auto"/>
      <w:ind w:left="220"/>
    </w:pPr>
    <w:rPr>
      <w:rFonts w:ascii="Calibri" w:eastAsia="Calibri" w:hAnsi="Calibri"/>
      <w:sz w:val="22"/>
      <w:szCs w:val="22"/>
    </w:rPr>
  </w:style>
  <w:style w:type="paragraph" w:styleId="NoSpacing">
    <w:name w:val="No Spacing"/>
    <w:link w:val="NoSpacingChar"/>
    <w:uiPriority w:val="1"/>
    <w:qFormat/>
    <w:rsid w:val="00B672C8"/>
    <w:rPr>
      <w:rFonts w:ascii="Calibri" w:eastAsia="Calibri" w:hAnsi="Calibri"/>
      <w:sz w:val="22"/>
      <w:szCs w:val="22"/>
      <w:lang w:eastAsia="en-US"/>
    </w:rPr>
  </w:style>
  <w:style w:type="character" w:customStyle="1" w:styleId="NoSpacingChar">
    <w:name w:val="No Spacing Char"/>
    <w:link w:val="NoSpacing"/>
    <w:uiPriority w:val="1"/>
    <w:rsid w:val="00B672C8"/>
    <w:rPr>
      <w:rFonts w:ascii="Calibri" w:eastAsia="Calibri" w:hAnsi="Calibri"/>
      <w:sz w:val="22"/>
      <w:szCs w:val="22"/>
      <w:lang w:val="en-GB" w:eastAsia="en-US" w:bidi="ar-SA"/>
    </w:rPr>
  </w:style>
  <w:style w:type="paragraph" w:styleId="ListParagraph">
    <w:name w:val="List Paragraph"/>
    <w:basedOn w:val="Normal"/>
    <w:uiPriority w:val="34"/>
    <w:qFormat/>
    <w:rsid w:val="00B672C8"/>
    <w:pPr>
      <w:spacing w:after="200" w:line="276" w:lineRule="auto"/>
      <w:ind w:left="720"/>
      <w:contextualSpacing/>
    </w:pPr>
    <w:rPr>
      <w:rFonts w:ascii="Calibri" w:eastAsia="Calibri" w:hAnsi="Calibri"/>
      <w:sz w:val="22"/>
      <w:szCs w:val="22"/>
    </w:rPr>
  </w:style>
  <w:style w:type="character" w:customStyle="1" w:styleId="ptbrand3">
    <w:name w:val="ptbrand3"/>
    <w:basedOn w:val="DefaultParagraphFont"/>
    <w:rsid w:val="00B672C8"/>
  </w:style>
  <w:style w:type="character" w:customStyle="1" w:styleId="binding4">
    <w:name w:val="binding4"/>
    <w:basedOn w:val="DefaultParagraphFont"/>
    <w:rsid w:val="00B672C8"/>
  </w:style>
  <w:style w:type="character" w:customStyle="1" w:styleId="format4">
    <w:name w:val="format4"/>
    <w:basedOn w:val="DefaultParagraphFont"/>
    <w:rsid w:val="00B672C8"/>
  </w:style>
  <w:style w:type="table" w:styleId="TableGrid">
    <w:name w:val="Table Grid"/>
    <w:basedOn w:val="TableNormal"/>
    <w:uiPriority w:val="59"/>
    <w:rsid w:val="00B672C8"/>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DocumentMap">
    <w:name w:val="Document Map"/>
    <w:basedOn w:val="Normal"/>
    <w:link w:val="DocumentMapChar"/>
    <w:uiPriority w:val="99"/>
    <w:unhideWhenUsed/>
    <w:rsid w:val="00B672C8"/>
    <w:rPr>
      <w:rFonts w:ascii="Tahoma" w:eastAsia="Calibri" w:hAnsi="Tahoma" w:cs="Tahoma"/>
      <w:sz w:val="16"/>
      <w:szCs w:val="16"/>
    </w:rPr>
  </w:style>
  <w:style w:type="character" w:customStyle="1" w:styleId="DocumentMapChar">
    <w:name w:val="Document Map Char"/>
    <w:link w:val="DocumentMap"/>
    <w:uiPriority w:val="99"/>
    <w:rsid w:val="00B672C8"/>
    <w:rPr>
      <w:rFonts w:ascii="Tahoma" w:eastAsia="Calibri" w:hAnsi="Tahoma" w:cs="Tahoma"/>
      <w:sz w:val="16"/>
      <w:szCs w:val="16"/>
      <w:lang w:eastAsia="en-US"/>
    </w:rPr>
  </w:style>
  <w:style w:type="paragraph" w:styleId="Caption">
    <w:name w:val="caption"/>
    <w:basedOn w:val="Normal"/>
    <w:next w:val="Normal"/>
    <w:link w:val="CaptionChar"/>
    <w:uiPriority w:val="35"/>
    <w:qFormat/>
    <w:rsid w:val="00B672C8"/>
    <w:pPr>
      <w:spacing w:after="200"/>
    </w:pPr>
    <w:rPr>
      <w:rFonts w:ascii="Calibri" w:eastAsia="Calibri" w:hAnsi="Calibri"/>
      <w:b/>
      <w:bCs/>
      <w:color w:val="4F81BD"/>
      <w:sz w:val="18"/>
      <w:szCs w:val="18"/>
    </w:rPr>
  </w:style>
  <w:style w:type="character" w:styleId="CommentReference">
    <w:name w:val="annotation reference"/>
    <w:uiPriority w:val="99"/>
    <w:unhideWhenUsed/>
    <w:rsid w:val="00B672C8"/>
    <w:rPr>
      <w:sz w:val="16"/>
      <w:szCs w:val="16"/>
    </w:rPr>
  </w:style>
  <w:style w:type="paragraph" w:styleId="CommentText">
    <w:name w:val="annotation text"/>
    <w:basedOn w:val="Normal"/>
    <w:link w:val="CommentTextChar"/>
    <w:uiPriority w:val="99"/>
    <w:unhideWhenUsed/>
    <w:rsid w:val="000B024E"/>
    <w:pPr>
      <w:spacing w:after="200"/>
    </w:pPr>
    <w:rPr>
      <w:rFonts w:ascii="Calibri" w:eastAsia="Calibri" w:hAnsi="Calibri"/>
      <w:sz w:val="20"/>
      <w:szCs w:val="20"/>
    </w:rPr>
  </w:style>
  <w:style w:type="character" w:customStyle="1" w:styleId="CommentTextChar">
    <w:name w:val="Comment Text Char"/>
    <w:link w:val="CommentText"/>
    <w:uiPriority w:val="99"/>
    <w:rsid w:val="000B024E"/>
    <w:rPr>
      <w:rFonts w:ascii="Calibri" w:eastAsia="Calibri" w:hAnsi="Calibri"/>
      <w:lang w:eastAsia="en-US"/>
    </w:rPr>
  </w:style>
  <w:style w:type="paragraph" w:styleId="CommentSubject">
    <w:name w:val="annotation subject"/>
    <w:basedOn w:val="CommentText"/>
    <w:next w:val="CommentText"/>
    <w:link w:val="CommentSubjectChar"/>
    <w:uiPriority w:val="99"/>
    <w:unhideWhenUsed/>
    <w:rsid w:val="00B672C8"/>
    <w:rPr>
      <w:b/>
      <w:bCs/>
    </w:rPr>
  </w:style>
  <w:style w:type="character" w:customStyle="1" w:styleId="CommentSubjectChar">
    <w:name w:val="Comment Subject Char"/>
    <w:link w:val="CommentSubject"/>
    <w:uiPriority w:val="99"/>
    <w:rsid w:val="00B672C8"/>
    <w:rPr>
      <w:rFonts w:ascii="Calibri" w:eastAsia="Calibri" w:hAnsi="Calibri"/>
      <w:b/>
      <w:bCs/>
      <w:lang w:eastAsia="en-US"/>
    </w:rPr>
  </w:style>
  <w:style w:type="paragraph" w:customStyle="1" w:styleId="Figures">
    <w:name w:val="Figures"/>
    <w:basedOn w:val="Caption"/>
    <w:link w:val="FiguresChar"/>
    <w:qFormat/>
    <w:rsid w:val="005C6E2C"/>
    <w:pPr>
      <w:spacing w:after="0" w:line="284" w:lineRule="atLeast"/>
    </w:pPr>
    <w:rPr>
      <w:rFonts w:ascii="Times New Roman" w:hAnsi="Times New Roman"/>
      <w:color w:val="000000"/>
      <w:spacing w:val="10"/>
    </w:rPr>
  </w:style>
  <w:style w:type="paragraph" w:customStyle="1" w:styleId="Text">
    <w:name w:val="Text"/>
    <w:basedOn w:val="Normal"/>
    <w:link w:val="TextChar"/>
    <w:qFormat/>
    <w:rsid w:val="00A62AC0"/>
    <w:pPr>
      <w:spacing w:line="284" w:lineRule="atLeast"/>
    </w:pPr>
    <w:rPr>
      <w:spacing w:val="10"/>
      <w:sz w:val="22"/>
      <w:szCs w:val="22"/>
    </w:rPr>
  </w:style>
  <w:style w:type="character" w:customStyle="1" w:styleId="CaptionChar">
    <w:name w:val="Caption Char"/>
    <w:link w:val="Caption"/>
    <w:uiPriority w:val="35"/>
    <w:rsid w:val="00226127"/>
    <w:rPr>
      <w:rFonts w:ascii="Calibri" w:eastAsia="Calibri" w:hAnsi="Calibri"/>
      <w:b/>
      <w:bCs/>
      <w:color w:val="4F81BD"/>
      <w:sz w:val="18"/>
      <w:szCs w:val="18"/>
      <w:lang w:eastAsia="en-US"/>
    </w:rPr>
  </w:style>
  <w:style w:type="character" w:customStyle="1" w:styleId="FiguresChar">
    <w:name w:val="Figures Char"/>
    <w:basedOn w:val="CaptionChar"/>
    <w:link w:val="Figures"/>
    <w:rsid w:val="00226127"/>
    <w:rPr>
      <w:rFonts w:ascii="Calibri" w:eastAsia="Calibri" w:hAnsi="Calibri"/>
      <w:b/>
      <w:bCs/>
      <w:color w:val="4F81BD"/>
      <w:sz w:val="18"/>
      <w:szCs w:val="18"/>
      <w:lang w:eastAsia="en-US"/>
    </w:rPr>
  </w:style>
  <w:style w:type="paragraph" w:styleId="Title">
    <w:name w:val="Title"/>
    <w:basedOn w:val="Normal"/>
    <w:next w:val="Normal"/>
    <w:link w:val="TitleChar"/>
    <w:qFormat/>
    <w:rsid w:val="00E57990"/>
    <w:pPr>
      <w:spacing w:before="240" w:after="60"/>
      <w:jc w:val="center"/>
      <w:outlineLvl w:val="0"/>
    </w:pPr>
    <w:rPr>
      <w:rFonts w:ascii="Cambria" w:eastAsia="Times New Roman" w:hAnsi="Cambria"/>
      <w:b/>
      <w:bCs/>
      <w:kern w:val="28"/>
      <w:sz w:val="32"/>
      <w:szCs w:val="32"/>
    </w:rPr>
  </w:style>
  <w:style w:type="character" w:customStyle="1" w:styleId="TextChar">
    <w:name w:val="Text Char"/>
    <w:link w:val="Text"/>
    <w:rsid w:val="00A62AC0"/>
    <w:rPr>
      <w:spacing w:val="10"/>
      <w:sz w:val="22"/>
      <w:szCs w:val="22"/>
      <w:lang w:eastAsia="en-US"/>
    </w:rPr>
  </w:style>
  <w:style w:type="character" w:customStyle="1" w:styleId="TitleChar">
    <w:name w:val="Title Char"/>
    <w:link w:val="Title"/>
    <w:rsid w:val="00E57990"/>
    <w:rPr>
      <w:rFonts w:ascii="Cambria" w:eastAsia="Times New Roman" w:hAnsi="Cambria" w:cs="Times New Roman"/>
      <w:b/>
      <w:bCs/>
      <w:kern w:val="28"/>
      <w:sz w:val="32"/>
      <w:szCs w:val="32"/>
      <w:lang w:eastAsia="en-US"/>
    </w:rPr>
  </w:style>
  <w:style w:type="character" w:customStyle="1" w:styleId="BodyTextChar">
    <w:name w:val="Body Text Char"/>
    <w:link w:val="BodyText"/>
    <w:rsid w:val="00190A2E"/>
    <w:rPr>
      <w:sz w:val="24"/>
      <w:szCs w:val="24"/>
      <w:lang w:eastAsia="en-US"/>
    </w:rPr>
  </w:style>
  <w:style w:type="paragraph" w:customStyle="1" w:styleId="BL">
    <w:name w:val="BL"/>
    <w:basedOn w:val="Normal"/>
    <w:rsid w:val="00156163"/>
    <w:pPr>
      <w:numPr>
        <w:numId w:val="15"/>
      </w:numPr>
    </w:pPr>
  </w:style>
  <w:style w:type="character" w:styleId="PlaceholderText">
    <w:name w:val="Placeholder Text"/>
    <w:uiPriority w:val="99"/>
    <w:semiHidden/>
    <w:rsid w:val="00541481"/>
    <w:rPr>
      <w:color w:val="808080"/>
    </w:rPr>
  </w:style>
  <w:style w:type="paragraph" w:customStyle="1" w:styleId="Default">
    <w:name w:val="Default"/>
    <w:basedOn w:val="Normal"/>
    <w:rsid w:val="00AE6BB7"/>
    <w:pPr>
      <w:autoSpaceDE w:val="0"/>
      <w:autoSpaceDN w:val="0"/>
    </w:pPr>
    <w:rPr>
      <w:rFonts w:ascii="Arial" w:eastAsia="Calibri" w:hAnsi="Arial" w:cs="Arial"/>
      <w:color w:val="00000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8204654">
      <w:bodyDiv w:val="1"/>
      <w:marLeft w:val="0"/>
      <w:marRight w:val="0"/>
      <w:marTop w:val="0"/>
      <w:marBottom w:val="0"/>
      <w:divBdr>
        <w:top w:val="none" w:sz="0" w:space="0" w:color="auto"/>
        <w:left w:val="none" w:sz="0" w:space="0" w:color="auto"/>
        <w:bottom w:val="none" w:sz="0" w:space="0" w:color="auto"/>
        <w:right w:val="none" w:sz="0" w:space="0" w:color="auto"/>
      </w:divBdr>
    </w:div>
    <w:div w:id="423111310">
      <w:bodyDiv w:val="1"/>
      <w:marLeft w:val="0"/>
      <w:marRight w:val="0"/>
      <w:marTop w:val="0"/>
      <w:marBottom w:val="0"/>
      <w:divBdr>
        <w:top w:val="none" w:sz="0" w:space="0" w:color="auto"/>
        <w:left w:val="none" w:sz="0" w:space="0" w:color="auto"/>
        <w:bottom w:val="none" w:sz="0" w:space="0" w:color="auto"/>
        <w:right w:val="none" w:sz="0" w:space="0" w:color="auto"/>
      </w:divBdr>
      <w:divsChild>
        <w:div w:id="1528759147">
          <w:marLeft w:val="0"/>
          <w:marRight w:val="0"/>
          <w:marTop w:val="0"/>
          <w:marBottom w:val="0"/>
          <w:divBdr>
            <w:top w:val="none" w:sz="0" w:space="0" w:color="auto"/>
            <w:left w:val="none" w:sz="0" w:space="0" w:color="auto"/>
            <w:bottom w:val="none" w:sz="0" w:space="0" w:color="auto"/>
            <w:right w:val="none" w:sz="0" w:space="0" w:color="auto"/>
          </w:divBdr>
          <w:divsChild>
            <w:div w:id="803502061">
              <w:marLeft w:val="0"/>
              <w:marRight w:val="0"/>
              <w:marTop w:val="0"/>
              <w:marBottom w:val="0"/>
              <w:divBdr>
                <w:top w:val="none" w:sz="0" w:space="0" w:color="auto"/>
                <w:left w:val="none" w:sz="0" w:space="0" w:color="auto"/>
                <w:bottom w:val="none" w:sz="0" w:space="0" w:color="auto"/>
                <w:right w:val="none" w:sz="0" w:space="0" w:color="auto"/>
              </w:divBdr>
              <w:divsChild>
                <w:div w:id="1575167660">
                  <w:marLeft w:val="0"/>
                  <w:marRight w:val="0"/>
                  <w:marTop w:val="0"/>
                  <w:marBottom w:val="0"/>
                  <w:divBdr>
                    <w:top w:val="none" w:sz="0" w:space="0" w:color="auto"/>
                    <w:left w:val="none" w:sz="0" w:space="0" w:color="auto"/>
                    <w:bottom w:val="none" w:sz="0" w:space="0" w:color="auto"/>
                    <w:right w:val="none" w:sz="0" w:space="0" w:color="auto"/>
                  </w:divBdr>
                  <w:divsChild>
                    <w:div w:id="1160463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21654613">
      <w:bodyDiv w:val="1"/>
      <w:marLeft w:val="0"/>
      <w:marRight w:val="0"/>
      <w:marTop w:val="0"/>
      <w:marBottom w:val="0"/>
      <w:divBdr>
        <w:top w:val="none" w:sz="0" w:space="0" w:color="auto"/>
        <w:left w:val="none" w:sz="0" w:space="0" w:color="auto"/>
        <w:bottom w:val="none" w:sz="0" w:space="0" w:color="auto"/>
        <w:right w:val="none" w:sz="0" w:space="0" w:color="auto"/>
      </w:divBdr>
      <w:divsChild>
        <w:div w:id="2074884248">
          <w:marLeft w:val="0"/>
          <w:marRight w:val="0"/>
          <w:marTop w:val="0"/>
          <w:marBottom w:val="0"/>
          <w:divBdr>
            <w:top w:val="none" w:sz="0" w:space="0" w:color="auto"/>
            <w:left w:val="none" w:sz="0" w:space="0" w:color="auto"/>
            <w:bottom w:val="none" w:sz="0" w:space="0" w:color="auto"/>
            <w:right w:val="none" w:sz="0" w:space="0" w:color="auto"/>
          </w:divBdr>
          <w:divsChild>
            <w:div w:id="261306785">
              <w:marLeft w:val="0"/>
              <w:marRight w:val="0"/>
              <w:marTop w:val="0"/>
              <w:marBottom w:val="0"/>
              <w:divBdr>
                <w:top w:val="none" w:sz="0" w:space="0" w:color="auto"/>
                <w:left w:val="none" w:sz="0" w:space="0" w:color="auto"/>
                <w:bottom w:val="none" w:sz="0" w:space="0" w:color="auto"/>
                <w:right w:val="none" w:sz="0" w:space="0" w:color="auto"/>
              </w:divBdr>
              <w:divsChild>
                <w:div w:id="964577235">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 w:id="1185558013">
      <w:bodyDiv w:val="1"/>
      <w:marLeft w:val="0"/>
      <w:marRight w:val="0"/>
      <w:marTop w:val="0"/>
      <w:marBottom w:val="0"/>
      <w:divBdr>
        <w:top w:val="none" w:sz="0" w:space="0" w:color="auto"/>
        <w:left w:val="none" w:sz="0" w:space="0" w:color="auto"/>
        <w:bottom w:val="none" w:sz="0" w:space="0" w:color="auto"/>
        <w:right w:val="none" w:sz="0" w:space="0" w:color="auto"/>
      </w:divBdr>
    </w:div>
    <w:div w:id="1385830832">
      <w:bodyDiv w:val="1"/>
      <w:marLeft w:val="0"/>
      <w:marRight w:val="0"/>
      <w:marTop w:val="0"/>
      <w:marBottom w:val="0"/>
      <w:divBdr>
        <w:top w:val="none" w:sz="0" w:space="0" w:color="auto"/>
        <w:left w:val="none" w:sz="0" w:space="0" w:color="auto"/>
        <w:bottom w:val="none" w:sz="0" w:space="0" w:color="auto"/>
        <w:right w:val="none" w:sz="0" w:space="0" w:color="auto"/>
      </w:divBdr>
      <w:divsChild>
        <w:div w:id="1380861939">
          <w:marLeft w:val="0"/>
          <w:marRight w:val="3480"/>
          <w:marTop w:val="0"/>
          <w:marBottom w:val="0"/>
          <w:divBdr>
            <w:top w:val="none" w:sz="0" w:space="0" w:color="auto"/>
            <w:left w:val="none" w:sz="0" w:space="0" w:color="auto"/>
            <w:bottom w:val="none" w:sz="0" w:space="0" w:color="auto"/>
            <w:right w:val="none" w:sz="0" w:space="0" w:color="auto"/>
          </w:divBdr>
          <w:divsChild>
            <w:div w:id="1137184184">
              <w:marLeft w:val="120"/>
              <w:marRight w:val="120"/>
              <w:marTop w:val="0"/>
              <w:marBottom w:val="360"/>
              <w:divBdr>
                <w:top w:val="none" w:sz="0" w:space="0" w:color="auto"/>
                <w:left w:val="none" w:sz="0" w:space="0" w:color="auto"/>
                <w:bottom w:val="none" w:sz="0" w:space="0" w:color="auto"/>
                <w:right w:val="none" w:sz="0" w:space="0" w:color="auto"/>
              </w:divBdr>
              <w:divsChild>
                <w:div w:id="968365836">
                  <w:marLeft w:val="0"/>
                  <w:marRight w:val="0"/>
                  <w:marTop w:val="0"/>
                  <w:marBottom w:val="0"/>
                  <w:divBdr>
                    <w:top w:val="none" w:sz="0" w:space="0" w:color="auto"/>
                    <w:left w:val="none" w:sz="0" w:space="0" w:color="auto"/>
                    <w:bottom w:val="none" w:sz="0" w:space="0" w:color="auto"/>
                    <w:right w:val="none" w:sz="0" w:space="0" w:color="auto"/>
                  </w:divBdr>
                  <w:divsChild>
                    <w:div w:id="829098360">
                      <w:marLeft w:val="0"/>
                      <w:marRight w:val="0"/>
                      <w:marTop w:val="0"/>
                      <w:marBottom w:val="0"/>
                      <w:divBdr>
                        <w:top w:val="none" w:sz="0" w:space="0" w:color="auto"/>
                        <w:left w:val="none" w:sz="0" w:space="0" w:color="auto"/>
                        <w:bottom w:val="none" w:sz="0" w:space="0" w:color="auto"/>
                        <w:right w:val="none" w:sz="0" w:space="0" w:color="auto"/>
                      </w:divBdr>
                      <w:divsChild>
                        <w:div w:id="603539659">
                          <w:marLeft w:val="0"/>
                          <w:marRight w:val="0"/>
                          <w:marTop w:val="0"/>
                          <w:marBottom w:val="315"/>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21" Type="http://schemas.openxmlformats.org/officeDocument/2006/relationships/hyperlink" Target="http://en.wikipedia.org/wiki/Charge-coupled_device" TargetMode="External"/><Relationship Id="rId42" Type="http://schemas.openxmlformats.org/officeDocument/2006/relationships/header" Target="header6.xml"/><Relationship Id="rId47" Type="http://schemas.openxmlformats.org/officeDocument/2006/relationships/header" Target="header8.xml"/><Relationship Id="rId63" Type="http://schemas.openxmlformats.org/officeDocument/2006/relationships/hyperlink" Target="http://www.nasa.gov/audience/forstudents/9-12/features/stellar_evol_feat_912.html" TargetMode="External"/><Relationship Id="rId68" Type="http://schemas.openxmlformats.org/officeDocument/2006/relationships/fontTable" Target="fontTable.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footer" Target="footer2.xml"/><Relationship Id="rId29" Type="http://schemas.openxmlformats.org/officeDocument/2006/relationships/image" Target="media/image8.png"/><Relationship Id="rId11" Type="http://schemas.openxmlformats.org/officeDocument/2006/relationships/hyperlink" Target="http://www.educationscotland.gov.uk" TargetMode="External"/><Relationship Id="rId24" Type="http://schemas.openxmlformats.org/officeDocument/2006/relationships/image" Target="media/image5.wmf"/><Relationship Id="rId32" Type="http://schemas.openxmlformats.org/officeDocument/2006/relationships/oleObject" Target="embeddings/oleObject3.bin"/><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19.png"/><Relationship Id="rId53" Type="http://schemas.openxmlformats.org/officeDocument/2006/relationships/header" Target="header12.xml"/><Relationship Id="rId58" Type="http://schemas.openxmlformats.org/officeDocument/2006/relationships/header" Target="header16.xml"/><Relationship Id="rId66" Type="http://schemas.openxmlformats.org/officeDocument/2006/relationships/header" Target="header18.xml"/><Relationship Id="rId5" Type="http://schemas.openxmlformats.org/officeDocument/2006/relationships/footnotes" Target="footnotes.xml"/><Relationship Id="rId61" Type="http://schemas.openxmlformats.org/officeDocument/2006/relationships/hyperlink" Target="http://aspire.cosmic-ray.org/labs/star_life/starlife_main.html" TargetMode="External"/><Relationship Id="rId19" Type="http://schemas.openxmlformats.org/officeDocument/2006/relationships/hyperlink" Target="http://www.exploratorium.edu/snacks/solar_brightness/index.html" TargetMode="External"/><Relationship Id="rId14" Type="http://schemas.openxmlformats.org/officeDocument/2006/relationships/footer" Target="footer1.xml"/><Relationship Id="rId22" Type="http://schemas.openxmlformats.org/officeDocument/2006/relationships/image" Target="media/image3.png"/><Relationship Id="rId27" Type="http://schemas.openxmlformats.org/officeDocument/2006/relationships/image" Target="media/image7.wmf"/><Relationship Id="rId30" Type="http://schemas.openxmlformats.org/officeDocument/2006/relationships/image" Target="media/image9.png"/><Relationship Id="rId35" Type="http://schemas.openxmlformats.org/officeDocument/2006/relationships/image" Target="media/image13.png"/><Relationship Id="rId43" Type="http://schemas.openxmlformats.org/officeDocument/2006/relationships/header" Target="header7.xml"/><Relationship Id="rId48" Type="http://schemas.openxmlformats.org/officeDocument/2006/relationships/header" Target="header9.xml"/><Relationship Id="rId56" Type="http://schemas.openxmlformats.org/officeDocument/2006/relationships/header" Target="header14.xml"/><Relationship Id="rId64" Type="http://schemas.openxmlformats.org/officeDocument/2006/relationships/hyperlink" Target="http://map.gsfc.nasa.gov/universe/rel_stars.html" TargetMode="External"/><Relationship Id="rId69" Type="http://schemas.openxmlformats.org/officeDocument/2006/relationships/theme" Target="theme/theme1.xml"/><Relationship Id="rId8" Type="http://schemas.openxmlformats.org/officeDocument/2006/relationships/hyperlink" Target="http://www.nationalarchives.gov.uk/doc/open-government-licence/" TargetMode="External"/><Relationship Id="rId51" Type="http://schemas.openxmlformats.org/officeDocument/2006/relationships/header" Target="header10.xml"/><Relationship Id="rId3"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header" Target="header4.xml"/><Relationship Id="rId25" Type="http://schemas.openxmlformats.org/officeDocument/2006/relationships/oleObject" Target="embeddings/oleObject1.bin"/><Relationship Id="rId33" Type="http://schemas.openxmlformats.org/officeDocument/2006/relationships/image" Target="media/image11.png"/><Relationship Id="rId38" Type="http://schemas.openxmlformats.org/officeDocument/2006/relationships/image" Target="media/image16.png"/><Relationship Id="rId46" Type="http://schemas.openxmlformats.org/officeDocument/2006/relationships/image" Target="media/image20.png"/><Relationship Id="rId59" Type="http://schemas.openxmlformats.org/officeDocument/2006/relationships/header" Target="header17.xml"/><Relationship Id="rId67" Type="http://schemas.openxmlformats.org/officeDocument/2006/relationships/header" Target="header19.xml"/><Relationship Id="rId20" Type="http://schemas.openxmlformats.org/officeDocument/2006/relationships/image" Target="media/image2.png"/><Relationship Id="rId41" Type="http://schemas.openxmlformats.org/officeDocument/2006/relationships/hyperlink" Target="http://www.sno.phy.queensu.ca/" TargetMode="External"/><Relationship Id="rId54" Type="http://schemas.openxmlformats.org/officeDocument/2006/relationships/header" Target="header13.xml"/><Relationship Id="rId62" Type="http://schemas.openxmlformats.org/officeDocument/2006/relationships/hyperlink" Target="http://highered.mcgraw-hill.com/sites/007299181x/student_view0l"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eader" Target="header3.xml"/><Relationship Id="rId23" Type="http://schemas.openxmlformats.org/officeDocument/2006/relationships/image" Target="media/image4.png"/><Relationship Id="rId28" Type="http://schemas.openxmlformats.org/officeDocument/2006/relationships/oleObject" Target="embeddings/oleObject2.bin"/><Relationship Id="rId36" Type="http://schemas.openxmlformats.org/officeDocument/2006/relationships/image" Target="media/image14.png"/><Relationship Id="rId49" Type="http://schemas.openxmlformats.org/officeDocument/2006/relationships/image" Target="media/image21.png"/><Relationship Id="rId57" Type="http://schemas.openxmlformats.org/officeDocument/2006/relationships/header" Target="header15.xml"/><Relationship Id="rId10" Type="http://schemas.openxmlformats.org/officeDocument/2006/relationships/hyperlink" Target="mailto:enquiries@educationscotland.gov.uk" TargetMode="External"/><Relationship Id="rId31" Type="http://schemas.openxmlformats.org/officeDocument/2006/relationships/image" Target="media/image10.wmf"/><Relationship Id="rId44" Type="http://schemas.openxmlformats.org/officeDocument/2006/relationships/hyperlink" Target="http://astrosurf.com/aras/surveys/supernovae/sn2011fe/obs.html" TargetMode="External"/><Relationship Id="rId52" Type="http://schemas.openxmlformats.org/officeDocument/2006/relationships/header" Target="header11.xml"/><Relationship Id="rId60" Type="http://schemas.openxmlformats.org/officeDocument/2006/relationships/hyperlink" Target="http://sci.esa.int/science-e/www/object/index.cfm?fobjectid=35713" TargetMode="External"/><Relationship Id="rId65" Type="http://schemas.openxmlformats.org/officeDocument/2006/relationships/hyperlink" Target="http://burro.cwru.edu/stu/stars_lifedeath.html" TargetMode="External"/><Relationship Id="rId4" Type="http://schemas.openxmlformats.org/officeDocument/2006/relationships/webSettings" Target="webSettings.xml"/><Relationship Id="rId9" Type="http://schemas.openxmlformats.org/officeDocument/2006/relationships/hyperlink" Target="mailto:psi@nationalarchives.gsi.gov.uk" TargetMode="External"/><Relationship Id="rId13" Type="http://schemas.openxmlformats.org/officeDocument/2006/relationships/header" Target="header2.xml"/><Relationship Id="rId18" Type="http://schemas.openxmlformats.org/officeDocument/2006/relationships/header" Target="header5.xml"/><Relationship Id="rId39" Type="http://schemas.openxmlformats.org/officeDocument/2006/relationships/image" Target="media/image17.jpeg"/><Relationship Id="rId34" Type="http://schemas.openxmlformats.org/officeDocument/2006/relationships/image" Target="media/image12.png"/><Relationship Id="rId50" Type="http://schemas.openxmlformats.org/officeDocument/2006/relationships/hyperlink" Target="http://hyperphysics.phy-astr.gsu.edu/hbase/particles/neutrino.html" TargetMode="External"/><Relationship Id="rId55" Type="http://schemas.openxmlformats.org/officeDocument/2006/relationships/hyperlink" Target="http://highered.mcgraw-hill.com/sites/0073512184/student_view0/index.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1</Pages>
  <Words>8487</Words>
  <Characters>48376</Characters>
  <Application>Microsoft Office Word</Application>
  <DocSecurity>0</DocSecurity>
  <Lines>403</Lines>
  <Paragraphs>113</Paragraphs>
  <ScaleCrop>false</ScaleCrop>
  <HeadingPairs>
    <vt:vector size="2" baseType="variant">
      <vt:variant>
        <vt:lpstr>Title</vt:lpstr>
      </vt:variant>
      <vt:variant>
        <vt:i4>1</vt:i4>
      </vt:variant>
    </vt:vector>
  </HeadingPairs>
  <TitlesOfParts>
    <vt:vector size="1" baseType="lpstr">
      <vt:lpstr>Physics - Stellar Physics: Advice for Practitioners (Revised Advanced Higher)</vt:lpstr>
    </vt:vector>
  </TitlesOfParts>
  <Company>Learning and Teaching Scotland</Company>
  <LinksUpToDate>false</LinksUpToDate>
  <CharactersWithSpaces>56750</CharactersWithSpaces>
  <SharedDoc>false</SharedDoc>
  <HLinks>
    <vt:vector size="96" baseType="variant">
      <vt:variant>
        <vt:i4>589879</vt:i4>
      </vt:variant>
      <vt:variant>
        <vt:i4>96</vt:i4>
      </vt:variant>
      <vt:variant>
        <vt:i4>0</vt:i4>
      </vt:variant>
      <vt:variant>
        <vt:i4>5</vt:i4>
      </vt:variant>
      <vt:variant>
        <vt:lpwstr>http://burro.cwru.edu/stu/stars_lifedeath.html</vt:lpwstr>
      </vt:variant>
      <vt:variant>
        <vt:lpwstr/>
      </vt:variant>
      <vt:variant>
        <vt:i4>2555984</vt:i4>
      </vt:variant>
      <vt:variant>
        <vt:i4>93</vt:i4>
      </vt:variant>
      <vt:variant>
        <vt:i4>0</vt:i4>
      </vt:variant>
      <vt:variant>
        <vt:i4>5</vt:i4>
      </vt:variant>
      <vt:variant>
        <vt:lpwstr>http://map.gsfc.nasa.gov/universe/rel_stars.html</vt:lpwstr>
      </vt:variant>
      <vt:variant>
        <vt:lpwstr/>
      </vt:variant>
      <vt:variant>
        <vt:i4>2686995</vt:i4>
      </vt:variant>
      <vt:variant>
        <vt:i4>90</vt:i4>
      </vt:variant>
      <vt:variant>
        <vt:i4>0</vt:i4>
      </vt:variant>
      <vt:variant>
        <vt:i4>5</vt:i4>
      </vt:variant>
      <vt:variant>
        <vt:lpwstr>http://www.nasa.gov/audience/forstudents/9-12/features/stellar_evol_feat_912.html</vt:lpwstr>
      </vt:variant>
      <vt:variant>
        <vt:lpwstr>backtoTop</vt:lpwstr>
      </vt:variant>
      <vt:variant>
        <vt:i4>6946825</vt:i4>
      </vt:variant>
      <vt:variant>
        <vt:i4>87</vt:i4>
      </vt:variant>
      <vt:variant>
        <vt:i4>0</vt:i4>
      </vt:variant>
      <vt:variant>
        <vt:i4>5</vt:i4>
      </vt:variant>
      <vt:variant>
        <vt:lpwstr>http://highered.mcgraw-hill.com/sites/007299181x/student_view0l</vt:lpwstr>
      </vt:variant>
      <vt:variant>
        <vt:lpwstr/>
      </vt:variant>
      <vt:variant>
        <vt:i4>4063278</vt:i4>
      </vt:variant>
      <vt:variant>
        <vt:i4>84</vt:i4>
      </vt:variant>
      <vt:variant>
        <vt:i4>0</vt:i4>
      </vt:variant>
      <vt:variant>
        <vt:i4>5</vt:i4>
      </vt:variant>
      <vt:variant>
        <vt:lpwstr>http://aspire.cosmic-ray.org/labs/star_life/starlife_main.html</vt:lpwstr>
      </vt:variant>
      <vt:variant>
        <vt:lpwstr/>
      </vt:variant>
      <vt:variant>
        <vt:i4>6225946</vt:i4>
      </vt:variant>
      <vt:variant>
        <vt:i4>81</vt:i4>
      </vt:variant>
      <vt:variant>
        <vt:i4>0</vt:i4>
      </vt:variant>
      <vt:variant>
        <vt:i4>5</vt:i4>
      </vt:variant>
      <vt:variant>
        <vt:lpwstr>http://sci.esa.int/science-e/www/object/index.cfm?fobjectid=35713</vt:lpwstr>
      </vt:variant>
      <vt:variant>
        <vt:lpwstr/>
      </vt:variant>
      <vt:variant>
        <vt:i4>5636209</vt:i4>
      </vt:variant>
      <vt:variant>
        <vt:i4>78</vt:i4>
      </vt:variant>
      <vt:variant>
        <vt:i4>0</vt:i4>
      </vt:variant>
      <vt:variant>
        <vt:i4>5</vt:i4>
      </vt:variant>
      <vt:variant>
        <vt:lpwstr>http://highered.mcgraw-hill.com/sites/0073512184/student_view0/index.html</vt:lpwstr>
      </vt:variant>
      <vt:variant>
        <vt:lpwstr/>
      </vt:variant>
      <vt:variant>
        <vt:i4>7864370</vt:i4>
      </vt:variant>
      <vt:variant>
        <vt:i4>75</vt:i4>
      </vt:variant>
      <vt:variant>
        <vt:i4>0</vt:i4>
      </vt:variant>
      <vt:variant>
        <vt:i4>5</vt:i4>
      </vt:variant>
      <vt:variant>
        <vt:lpwstr>http://hyperphysics.phy-astr.gsu.edu/hbase/particles/neutrino.html</vt:lpwstr>
      </vt:variant>
      <vt:variant>
        <vt:lpwstr/>
      </vt:variant>
      <vt:variant>
        <vt:i4>3538994</vt:i4>
      </vt:variant>
      <vt:variant>
        <vt:i4>69</vt:i4>
      </vt:variant>
      <vt:variant>
        <vt:i4>0</vt:i4>
      </vt:variant>
      <vt:variant>
        <vt:i4>5</vt:i4>
      </vt:variant>
      <vt:variant>
        <vt:lpwstr>http://astrosurf.com/aras/surveys/supernovae/sn2011fe/obs.html</vt:lpwstr>
      </vt:variant>
      <vt:variant>
        <vt:lpwstr/>
      </vt:variant>
      <vt:variant>
        <vt:i4>8192122</vt:i4>
      </vt:variant>
      <vt:variant>
        <vt:i4>63</vt:i4>
      </vt:variant>
      <vt:variant>
        <vt:i4>0</vt:i4>
      </vt:variant>
      <vt:variant>
        <vt:i4>5</vt:i4>
      </vt:variant>
      <vt:variant>
        <vt:lpwstr>http://www.sno.phy.queensu.ca/</vt:lpwstr>
      </vt:variant>
      <vt:variant>
        <vt:lpwstr/>
      </vt:variant>
      <vt:variant>
        <vt:i4>1769509</vt:i4>
      </vt:variant>
      <vt:variant>
        <vt:i4>21</vt:i4>
      </vt:variant>
      <vt:variant>
        <vt:i4>0</vt:i4>
      </vt:variant>
      <vt:variant>
        <vt:i4>5</vt:i4>
      </vt:variant>
      <vt:variant>
        <vt:lpwstr>http://en.wikipedia.org/wiki/Charge-coupled_device</vt:lpwstr>
      </vt:variant>
      <vt:variant>
        <vt:lpwstr/>
      </vt:variant>
      <vt:variant>
        <vt:i4>4915251</vt:i4>
      </vt:variant>
      <vt:variant>
        <vt:i4>12</vt:i4>
      </vt:variant>
      <vt:variant>
        <vt:i4>0</vt:i4>
      </vt:variant>
      <vt:variant>
        <vt:i4>5</vt:i4>
      </vt:variant>
      <vt:variant>
        <vt:lpwstr>http://www.exploratorium.edu/snacks/solar_brightness/index.html</vt:lpwstr>
      </vt:variant>
      <vt:variant>
        <vt:lpwstr/>
      </vt:variant>
      <vt:variant>
        <vt:i4>262230</vt:i4>
      </vt:variant>
      <vt:variant>
        <vt:i4>9</vt:i4>
      </vt:variant>
      <vt:variant>
        <vt:i4>0</vt:i4>
      </vt:variant>
      <vt:variant>
        <vt:i4>5</vt:i4>
      </vt:variant>
      <vt:variant>
        <vt:lpwstr>http://www.educationscotland.gov.uk/</vt:lpwstr>
      </vt:variant>
      <vt:variant>
        <vt:lpwstr/>
      </vt:variant>
      <vt:variant>
        <vt:i4>327787</vt:i4>
      </vt:variant>
      <vt:variant>
        <vt:i4>6</vt:i4>
      </vt:variant>
      <vt:variant>
        <vt:i4>0</vt:i4>
      </vt:variant>
      <vt:variant>
        <vt:i4>5</vt:i4>
      </vt:variant>
      <vt:variant>
        <vt:lpwstr>mailto:enquiries@educationscotland.gov.uk</vt:lpwstr>
      </vt:variant>
      <vt:variant>
        <vt:lpwstr/>
      </vt:variant>
      <vt:variant>
        <vt:i4>3670022</vt:i4>
      </vt:variant>
      <vt:variant>
        <vt:i4>3</vt:i4>
      </vt:variant>
      <vt:variant>
        <vt:i4>0</vt:i4>
      </vt:variant>
      <vt:variant>
        <vt:i4>5</vt:i4>
      </vt:variant>
      <vt:variant>
        <vt:lpwstr>mailto:psi@nationalarchives.gsi.gov.uk</vt:lpwstr>
      </vt:variant>
      <vt:variant>
        <vt:lpwstr/>
      </vt:variant>
      <vt:variant>
        <vt:i4>6553714</vt:i4>
      </vt:variant>
      <vt:variant>
        <vt:i4>0</vt:i4>
      </vt:variant>
      <vt:variant>
        <vt:i4>0</vt:i4>
      </vt:variant>
      <vt:variant>
        <vt:i4>5</vt:i4>
      </vt:variant>
      <vt:variant>
        <vt:lpwstr>http://www.nationalarchives.gov.uk/doc/open-government-licenc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 Stellar Physics: Advice for Practitioners (Revised Advanced Higher)</dc:title>
  <dc:subject/>
  <dc:creator>Nathan Benson;Education Scotland</dc:creator>
  <cp:keywords/>
  <cp:lastModifiedBy>Mrs Hargreaves</cp:lastModifiedBy>
  <cp:revision>2</cp:revision>
  <cp:lastPrinted>2011-10-28T14:29:00Z</cp:lastPrinted>
  <dcterms:created xsi:type="dcterms:W3CDTF">2020-11-07T13:47:00Z</dcterms:created>
  <dcterms:modified xsi:type="dcterms:W3CDTF">2020-11-07T13:47:00Z</dcterms:modified>
</cp:coreProperties>
</file>